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E964A2D" w14:textId="77777777" w:rsidR="001F5E38" w:rsidRDefault="001F5E38">
      <w:pPr>
        <w:rPr>
          <w:rFonts w:ascii="Arial" w:hAnsi="Arial" w:cs="Arial"/>
          <w:b/>
          <w:color w:val="2B426E"/>
          <w:sz w:val="56"/>
          <w:szCs w:val="56"/>
        </w:rPr>
      </w:pPr>
      <w:bookmarkStart w:id="0" w:name="_Hlk520502113"/>
      <w:bookmarkStart w:id="1" w:name="bookmark0"/>
      <w:bookmarkStart w:id="2" w:name="_Hlk508371834"/>
      <w:bookmarkStart w:id="3" w:name="_Hlk505588930"/>
      <w:bookmarkEnd w:id="0"/>
      <w:r>
        <w:rPr>
          <w:noProof/>
        </w:rPr>
        <w:drawing>
          <wp:anchor distT="0" distB="0" distL="114300" distR="114300" simplePos="0" relativeHeight="253050880" behindDoc="0" locked="0" layoutInCell="1" allowOverlap="1" wp14:anchorId="2282F4E5" wp14:editId="14F9C033">
            <wp:simplePos x="0" y="0"/>
            <wp:positionH relativeFrom="column">
              <wp:posOffset>-681990</wp:posOffset>
            </wp:positionH>
            <wp:positionV relativeFrom="paragraph">
              <wp:posOffset>-681990</wp:posOffset>
            </wp:positionV>
            <wp:extent cx="7486297" cy="10648950"/>
            <wp:effectExtent l="0" t="0" r="635" b="0"/>
            <wp:wrapNone/>
            <wp:docPr id="450" name="Εικόνα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15621" cy="106906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Arial" w:hAnsi="Arial" w:cs="Arial"/>
          <w:b/>
          <w:color w:val="2B426E"/>
          <w:sz w:val="56"/>
          <w:szCs w:val="56"/>
        </w:rPr>
        <w:br w:type="page"/>
      </w:r>
    </w:p>
    <w:p w14:paraId="26A879F7" w14:textId="77777777" w:rsidR="001F5E38" w:rsidRDefault="001F5E38">
      <w:pPr>
        <w:rPr>
          <w:rFonts w:ascii="Arial" w:hAnsi="Arial" w:cs="Arial"/>
          <w:b/>
          <w:color w:val="2B426E"/>
          <w:sz w:val="56"/>
          <w:szCs w:val="56"/>
        </w:rPr>
      </w:pPr>
      <w:r>
        <w:rPr>
          <w:rFonts w:ascii="Arial" w:hAnsi="Arial" w:cs="Arial"/>
          <w:b/>
          <w:color w:val="2B426E"/>
          <w:sz w:val="56"/>
          <w:szCs w:val="56"/>
        </w:rPr>
        <w:lastRenderedPageBreak/>
        <w:br w:type="page"/>
      </w:r>
    </w:p>
    <w:p w14:paraId="285BB580" w14:textId="77777777" w:rsidR="00B516D9" w:rsidRDefault="00B516D9" w:rsidP="00B516D9">
      <w:pPr>
        <w:jc w:val="center"/>
        <w:rPr>
          <w:rStyle w:val="Heading1"/>
          <w:b w:val="0"/>
          <w:bCs w:val="0"/>
          <w:sz w:val="36"/>
          <w:szCs w:val="36"/>
        </w:rPr>
      </w:pPr>
      <w:bookmarkStart w:id="4" w:name="_Hlk9605962"/>
      <w:r>
        <w:rPr>
          <w:noProof/>
        </w:rPr>
        <w:lastRenderedPageBreak/>
        <w:drawing>
          <wp:inline distT="0" distB="0" distL="0" distR="0" wp14:anchorId="707B7622" wp14:editId="4B6FE133">
            <wp:extent cx="6120000" cy="806118"/>
            <wp:effectExtent l="0" t="0" r="0" b="0"/>
            <wp:docPr id="9513" name="Εικόνα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Εικόνα 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120000" cy="8061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4EAEE3" w14:textId="77777777" w:rsidR="00B516D9" w:rsidRDefault="00B516D9" w:rsidP="00B516D9">
      <w:pPr>
        <w:rPr>
          <w:rStyle w:val="Heading1"/>
          <w:b w:val="0"/>
          <w:bCs w:val="0"/>
          <w:sz w:val="36"/>
          <w:szCs w:val="36"/>
        </w:rPr>
      </w:pPr>
    </w:p>
    <w:p w14:paraId="22982DEE" w14:textId="77777777" w:rsidR="00B516D9" w:rsidRPr="00A960F6" w:rsidRDefault="00B516D9" w:rsidP="00B516D9">
      <w:pPr>
        <w:suppressAutoHyphens/>
        <w:rPr>
          <w:rStyle w:val="Heading1"/>
          <w:bCs w:val="0"/>
          <w:sz w:val="56"/>
          <w:szCs w:val="56"/>
        </w:rPr>
      </w:pPr>
      <w:r w:rsidRPr="00A960F6">
        <w:rPr>
          <w:rStyle w:val="Heading1"/>
          <w:sz w:val="56"/>
          <w:szCs w:val="56"/>
        </w:rPr>
        <w:t xml:space="preserve">Το έργο «Καθολικός Σχεδιασμός και Ανάπτυξη </w:t>
      </w:r>
      <w:proofErr w:type="spellStart"/>
      <w:r w:rsidRPr="00A960F6">
        <w:rPr>
          <w:rStyle w:val="Heading1"/>
          <w:sz w:val="56"/>
          <w:szCs w:val="56"/>
        </w:rPr>
        <w:t>Προσβάσιμου</w:t>
      </w:r>
      <w:proofErr w:type="spellEnd"/>
      <w:r w:rsidRPr="00A960F6">
        <w:rPr>
          <w:rStyle w:val="Heading1"/>
          <w:sz w:val="56"/>
          <w:szCs w:val="56"/>
        </w:rPr>
        <w:t xml:space="preserve"> Ψηφιακού Εκπαιδευτικού Υλικού» με κωδικό ΟΠΣ (MIS) 5001313 υλοποιείται στο πλαίσιο του Επιχειρησιακού Προγράμματος «Ανάπτυξη Ανθρώπινου Δυναμικού, Εκπαίδευση και Δια Βίου Μάθηση» (ΕΣΠΑ 2014</w:t>
      </w:r>
      <w:r>
        <w:rPr>
          <w:rStyle w:val="Heading1"/>
          <w:sz w:val="56"/>
          <w:szCs w:val="56"/>
        </w:rPr>
        <w:t xml:space="preserve"> </w:t>
      </w:r>
      <w:r w:rsidRPr="00A960F6">
        <w:rPr>
          <w:rStyle w:val="Heading1"/>
          <w:sz w:val="56"/>
          <w:szCs w:val="56"/>
        </w:rPr>
        <w:t>-</w:t>
      </w:r>
      <w:r>
        <w:rPr>
          <w:rStyle w:val="Heading1"/>
          <w:sz w:val="56"/>
          <w:szCs w:val="56"/>
        </w:rPr>
        <w:t xml:space="preserve"> </w:t>
      </w:r>
      <w:r w:rsidRPr="00A960F6">
        <w:rPr>
          <w:rStyle w:val="Heading1"/>
          <w:sz w:val="56"/>
          <w:szCs w:val="56"/>
        </w:rPr>
        <w:t>2020) και συγχρηματοδοτείται από την Ευρωπαϊκή Ένωση (Ευρωπαϊκό Κοινωνικό Ταμείο – ΕΚΤ) και από εθνικούς πόρους.</w:t>
      </w:r>
    </w:p>
    <w:p w14:paraId="4326D9C7" w14:textId="77777777" w:rsidR="00B516D9" w:rsidRDefault="00B516D9" w:rsidP="00B516D9">
      <w:pPr>
        <w:rPr>
          <w:rStyle w:val="Heading1"/>
          <w:b w:val="0"/>
          <w:bCs w:val="0"/>
          <w:sz w:val="36"/>
          <w:szCs w:val="36"/>
        </w:rPr>
      </w:pPr>
    </w:p>
    <w:p w14:paraId="447D8AB9" w14:textId="77777777" w:rsidR="00B516D9" w:rsidRPr="00CB385F" w:rsidRDefault="00B516D9" w:rsidP="00B516D9">
      <w:pPr>
        <w:jc w:val="center"/>
        <w:rPr>
          <w:rStyle w:val="Heading1"/>
          <w:b w:val="0"/>
          <w:bCs w:val="0"/>
          <w:sz w:val="36"/>
          <w:szCs w:val="36"/>
        </w:rPr>
      </w:pPr>
      <w:r>
        <w:rPr>
          <w:noProof/>
        </w:rPr>
        <w:drawing>
          <wp:inline distT="0" distB="0" distL="0" distR="0" wp14:anchorId="1E1F3C45" wp14:editId="2F57D545">
            <wp:extent cx="6120000" cy="838735"/>
            <wp:effectExtent l="0" t="0" r="0" b="0"/>
            <wp:docPr id="156" name="Εικόνα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Εικόνα 7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20000" cy="838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B385F">
        <w:rPr>
          <w:rStyle w:val="Heading1"/>
          <w:sz w:val="36"/>
          <w:szCs w:val="36"/>
        </w:rPr>
        <w:br w:type="page"/>
      </w:r>
    </w:p>
    <w:p w14:paraId="1F3FB679" w14:textId="77777777" w:rsidR="008331B9" w:rsidRDefault="00B516D9" w:rsidP="00B516D9">
      <w:pPr>
        <w:keepNext/>
        <w:keepLines/>
        <w:spacing w:after="673" w:line="1160" w:lineRule="exact"/>
        <w:ind w:right="40"/>
        <w:rPr>
          <w:rFonts w:ascii="Arial" w:hAnsi="Arial" w:cs="Arial"/>
          <w:b/>
          <w:color w:val="2B426E"/>
          <w:sz w:val="56"/>
          <w:szCs w:val="56"/>
        </w:rPr>
      </w:pPr>
      <w:r>
        <w:rPr>
          <w:rStyle w:val="Heading1"/>
        </w:rPr>
        <w:lastRenderedPageBreak/>
        <w:br w:type="page"/>
      </w:r>
    </w:p>
    <w:bookmarkEnd w:id="4"/>
    <w:p w14:paraId="6A47FC92" w14:textId="77777777" w:rsidR="008331B9" w:rsidRDefault="008331B9" w:rsidP="008331B9">
      <w:pPr>
        <w:keepNext/>
        <w:keepLines/>
        <w:spacing w:after="673" w:line="1160" w:lineRule="exact"/>
        <w:ind w:right="40"/>
        <w:rPr>
          <w:rStyle w:val="Heading1"/>
          <w:b w:val="0"/>
          <w:bCs w:val="0"/>
        </w:rPr>
      </w:pPr>
    </w:p>
    <w:p w14:paraId="66B16B37" w14:textId="77777777" w:rsidR="008331B9" w:rsidRPr="00780125" w:rsidRDefault="008331B9" w:rsidP="008331B9">
      <w:pPr>
        <w:keepNext/>
        <w:keepLines/>
        <w:spacing w:after="673" w:line="1160" w:lineRule="exact"/>
        <w:ind w:right="40"/>
        <w:jc w:val="center"/>
      </w:pPr>
      <w:r w:rsidRPr="00780125">
        <w:rPr>
          <w:rStyle w:val="Heading1"/>
          <w:bCs w:val="0"/>
        </w:rPr>
        <w:t>Μαθηματικά</w:t>
      </w:r>
      <w:bookmarkEnd w:id="1"/>
    </w:p>
    <w:p w14:paraId="3F6B18B0" w14:textId="77777777" w:rsidR="008331B9" w:rsidRPr="00780125" w:rsidRDefault="008331B9" w:rsidP="008331B9">
      <w:pPr>
        <w:spacing w:after="1094" w:line="540" w:lineRule="exact"/>
        <w:ind w:right="40"/>
        <w:jc w:val="center"/>
      </w:pPr>
      <w:r w:rsidRPr="00780125">
        <w:rPr>
          <w:rStyle w:val="Bodytext2"/>
          <w:bCs w:val="0"/>
        </w:rPr>
        <w:t>Ε' ΔΗΜΟΤΙΚΟΥ</w:t>
      </w:r>
    </w:p>
    <w:p w14:paraId="0A9EED82" w14:textId="77777777" w:rsidR="008331B9" w:rsidRPr="00780125" w:rsidRDefault="008331B9" w:rsidP="008331B9">
      <w:pPr>
        <w:spacing w:after="408" w:line="660" w:lineRule="exact"/>
        <w:ind w:right="40"/>
        <w:jc w:val="center"/>
        <w:rPr>
          <w:rStyle w:val="Bodytext4"/>
          <w:bCs w:val="0"/>
        </w:rPr>
      </w:pPr>
    </w:p>
    <w:p w14:paraId="0E0A5857" w14:textId="77777777" w:rsidR="008331B9" w:rsidRPr="00780125" w:rsidRDefault="008331B9" w:rsidP="008331B9">
      <w:pPr>
        <w:spacing w:after="408" w:line="660" w:lineRule="exact"/>
        <w:ind w:right="40"/>
        <w:jc w:val="center"/>
        <w:rPr>
          <w:rStyle w:val="Bodytext4"/>
          <w:bCs w:val="0"/>
        </w:rPr>
      </w:pPr>
      <w:r w:rsidRPr="00780125">
        <w:rPr>
          <w:rStyle w:val="Bodytext4"/>
          <w:bCs w:val="0"/>
        </w:rPr>
        <w:t>α τεύχος</w:t>
      </w:r>
    </w:p>
    <w:p w14:paraId="3DEBB95A" w14:textId="77777777" w:rsidR="00E015A7" w:rsidRDefault="000C60EF" w:rsidP="008331B9">
      <w:pPr>
        <w:spacing w:after="408" w:line="660" w:lineRule="exact"/>
        <w:ind w:right="40"/>
        <w:jc w:val="center"/>
        <w:rPr>
          <w:rStyle w:val="Bodytext4"/>
          <w:bCs w:val="0"/>
        </w:rPr>
      </w:pPr>
      <w:r>
        <w:rPr>
          <w:rStyle w:val="Bodytext4"/>
          <w:bCs w:val="0"/>
        </w:rPr>
        <w:t>2</w:t>
      </w:r>
      <w:r w:rsidR="008331B9" w:rsidRPr="00780125">
        <w:rPr>
          <w:rStyle w:val="Bodytext4"/>
          <w:bCs w:val="0"/>
        </w:rPr>
        <w:t>ος τόμος</w:t>
      </w:r>
    </w:p>
    <w:p w14:paraId="173290EF" w14:textId="77777777" w:rsidR="00E015A7" w:rsidRDefault="00E015A7" w:rsidP="008331B9">
      <w:pPr>
        <w:spacing w:after="408" w:line="660" w:lineRule="exact"/>
        <w:ind w:right="40"/>
        <w:jc w:val="center"/>
        <w:rPr>
          <w:rStyle w:val="Bodytext4"/>
          <w:bCs w:val="0"/>
        </w:rPr>
      </w:pPr>
    </w:p>
    <w:p w14:paraId="09EECF22" w14:textId="038B03D0" w:rsidR="00E015A7" w:rsidRDefault="00E015A7" w:rsidP="00E015A7">
      <w:pPr>
        <w:spacing w:after="408" w:line="240" w:lineRule="auto"/>
        <w:ind w:right="40"/>
        <w:jc w:val="center"/>
        <w:rPr>
          <w:rStyle w:val="Bodytext4"/>
          <w:bCs w:val="0"/>
        </w:rPr>
      </w:pPr>
    </w:p>
    <w:p w14:paraId="298D0892" w14:textId="77777777" w:rsidR="008331B9" w:rsidRPr="008331B9" w:rsidRDefault="008331B9" w:rsidP="008331B9">
      <w:pPr>
        <w:spacing w:after="408" w:line="660" w:lineRule="exact"/>
        <w:ind w:right="40"/>
        <w:jc w:val="center"/>
        <w:rPr>
          <w:rFonts w:ascii="Arial" w:hAnsi="Arial" w:cs="Arial"/>
          <w:b/>
          <w:color w:val="2B426E"/>
          <w:sz w:val="56"/>
          <w:szCs w:val="56"/>
        </w:rPr>
      </w:pPr>
      <w:r w:rsidRPr="008331B9">
        <w:rPr>
          <w:rFonts w:ascii="Arial" w:hAnsi="Arial" w:cs="Arial"/>
          <w:b/>
          <w:color w:val="2B426E"/>
          <w:sz w:val="56"/>
          <w:szCs w:val="56"/>
        </w:rPr>
        <w:br w:type="page"/>
      </w:r>
    </w:p>
    <w:p w14:paraId="228E8BE1" w14:textId="77777777" w:rsidR="00950BDF" w:rsidRPr="00950BDF" w:rsidRDefault="00931F67" w:rsidP="00950BDF">
      <w:pPr>
        <w:spacing w:after="0"/>
        <w:jc w:val="center"/>
        <w:rPr>
          <w:rFonts w:ascii="Arial" w:hAnsi="Arial" w:cs="Arial"/>
          <w:b/>
          <w:sz w:val="56"/>
          <w:szCs w:val="56"/>
          <w:lang w:bidi="el-GR"/>
        </w:rPr>
      </w:pPr>
      <w:r>
        <w:rPr>
          <w:rFonts w:ascii="Tahoma" w:hAnsi="Tahoma" w:cs="Tahoma"/>
          <w:b/>
          <w:noProof/>
          <w:sz w:val="56"/>
          <w:szCs w:val="56"/>
        </w:rPr>
        <w:lastRenderedPageBreak/>
        <mc:AlternateContent>
          <mc:Choice Requires="wps">
            <w:drawing>
              <wp:anchor distT="0" distB="0" distL="114300" distR="114300" simplePos="0" relativeHeight="252297216" behindDoc="1" locked="0" layoutInCell="1" allowOverlap="1" wp14:anchorId="6731E25C" wp14:editId="7FC5DC6D">
                <wp:simplePos x="0" y="0"/>
                <wp:positionH relativeFrom="page">
                  <wp:posOffset>641584</wp:posOffset>
                </wp:positionH>
                <wp:positionV relativeFrom="page">
                  <wp:posOffset>683794</wp:posOffset>
                </wp:positionV>
                <wp:extent cx="6181725" cy="8896350"/>
                <wp:effectExtent l="19050" t="19050" r="28575" b="19050"/>
                <wp:wrapNone/>
                <wp:docPr id="84" name="Ορθογώνιο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81725" cy="889635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</a:ln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7315333" id="Ορθογώνιο 84" o:spid="_x0000_s1026" style="position:absolute;margin-left:50.5pt;margin-top:53.85pt;width:486.75pt;height:700.5pt;z-index:-25101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" filled="f" strokecolor="black [3213]" strokeweight="3pt">
                <w10:wrap anchorx="page" anchory="page"/>
              </v:rect>
            </w:pict>
          </mc:Fallback>
        </mc:AlternateContent>
      </w:r>
      <w:r w:rsidR="00950BDF" w:rsidRPr="00950BDF">
        <w:rPr>
          <w:rFonts w:ascii="Arial" w:hAnsi="Arial" w:cs="Arial"/>
          <w:b/>
          <w:sz w:val="56"/>
          <w:szCs w:val="56"/>
          <w:lang w:bidi="el-GR"/>
        </w:rPr>
        <w:t>ΣΤΟΙΧΕΙΑ ΕΚΔΟΣΗΣ</w:t>
      </w:r>
    </w:p>
    <w:p w14:paraId="5198EB1D" w14:textId="77777777" w:rsid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 xml:space="preserve">ΣΥΓΓΡΑΦΕΙΣ </w:t>
      </w:r>
    </w:p>
    <w:p w14:paraId="72809019" w14:textId="77777777" w:rsid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Tahoma" w:hAnsi="Tahoma" w:cs="Tahoma"/>
          <w:b/>
          <w:sz w:val="56"/>
          <w:szCs w:val="56"/>
          <w:lang w:bidi="el-GR"/>
        </w:rPr>
        <w:t>Κωνσταντίνος Βρυώνης</w:t>
      </w:r>
      <w:r w:rsidRPr="00950BDF">
        <w:rPr>
          <w:rFonts w:ascii="Arial" w:hAnsi="Arial" w:cs="Arial"/>
          <w:b/>
          <w:sz w:val="56"/>
          <w:szCs w:val="56"/>
          <w:lang w:bidi="el-GR"/>
        </w:rPr>
        <w:t xml:space="preserve">, </w:t>
      </w:r>
    </w:p>
    <w:p w14:paraId="492503BF" w14:textId="77777777" w:rsidR="00950BDF" w:rsidRP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>Εκπαιδευτικός ΠΕ70</w:t>
      </w:r>
    </w:p>
    <w:p w14:paraId="2C0D892F" w14:textId="77777777" w:rsidR="00950BDF" w:rsidRP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Tahoma" w:hAnsi="Tahoma" w:cs="Tahoma"/>
          <w:b/>
          <w:sz w:val="56"/>
          <w:szCs w:val="56"/>
          <w:lang w:bidi="el-GR"/>
        </w:rPr>
        <w:t>Σπυρίδων Δουκάκης</w:t>
      </w:r>
      <w:r w:rsidRPr="00950BDF">
        <w:rPr>
          <w:rFonts w:ascii="Arial" w:hAnsi="Arial" w:cs="Arial"/>
          <w:b/>
          <w:sz w:val="56"/>
          <w:szCs w:val="56"/>
          <w:lang w:bidi="el-GR"/>
        </w:rPr>
        <w:t>,</w:t>
      </w:r>
    </w:p>
    <w:p w14:paraId="1E549EE7" w14:textId="77777777" w:rsidR="00950BDF" w:rsidRP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>Εκπαιδευτικός ΠΕ03</w:t>
      </w:r>
    </w:p>
    <w:p w14:paraId="2F60BAB1" w14:textId="77777777" w:rsidR="00950BDF" w:rsidRP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Tahoma" w:hAnsi="Tahoma" w:cs="Tahoma"/>
          <w:b/>
          <w:sz w:val="56"/>
          <w:szCs w:val="56"/>
          <w:lang w:bidi="el-GR"/>
        </w:rPr>
        <w:t>Βασιλική Καρακώστα</w:t>
      </w:r>
      <w:r w:rsidRPr="00950BDF">
        <w:rPr>
          <w:rFonts w:ascii="Arial" w:hAnsi="Arial" w:cs="Arial"/>
          <w:b/>
          <w:sz w:val="56"/>
          <w:szCs w:val="56"/>
          <w:lang w:bidi="el-GR"/>
        </w:rPr>
        <w:t>,</w:t>
      </w:r>
    </w:p>
    <w:p w14:paraId="2CE6E9AD" w14:textId="77777777" w:rsidR="00950BDF" w:rsidRP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>Εκπαιδευτικός ΠΕ70</w:t>
      </w:r>
    </w:p>
    <w:p w14:paraId="319F4F5D" w14:textId="77777777" w:rsidR="00950BDF" w:rsidRP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Tahoma" w:hAnsi="Tahoma" w:cs="Tahoma"/>
          <w:b/>
          <w:sz w:val="56"/>
          <w:szCs w:val="56"/>
          <w:lang w:bidi="el-GR"/>
        </w:rPr>
        <w:t xml:space="preserve">Γεώργιος </w:t>
      </w:r>
      <w:proofErr w:type="spellStart"/>
      <w:r w:rsidRPr="00950BDF">
        <w:rPr>
          <w:rFonts w:ascii="Tahoma" w:hAnsi="Tahoma" w:cs="Tahoma"/>
          <w:b/>
          <w:sz w:val="56"/>
          <w:szCs w:val="56"/>
          <w:lang w:bidi="el-GR"/>
        </w:rPr>
        <w:t>Μπαραλής</w:t>
      </w:r>
      <w:proofErr w:type="spellEnd"/>
      <w:r w:rsidRPr="00950BDF">
        <w:rPr>
          <w:rFonts w:ascii="Arial" w:hAnsi="Arial" w:cs="Arial"/>
          <w:b/>
          <w:sz w:val="56"/>
          <w:szCs w:val="56"/>
          <w:lang w:bidi="el-GR"/>
        </w:rPr>
        <w:t>,</w:t>
      </w:r>
    </w:p>
    <w:p w14:paraId="47B4817F" w14:textId="77777777" w:rsidR="00950BDF" w:rsidRP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>Αναπληρωτής Καθηγητής Ε.Κ.Π.Α.</w:t>
      </w:r>
    </w:p>
    <w:p w14:paraId="72D8AF63" w14:textId="77777777" w:rsidR="00761246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Tahoma" w:hAnsi="Tahoma" w:cs="Tahoma"/>
          <w:b/>
          <w:sz w:val="56"/>
          <w:szCs w:val="56"/>
          <w:lang w:bidi="el-GR"/>
        </w:rPr>
        <w:t>Ιωάννα Σταύρου</w:t>
      </w:r>
      <w:r w:rsidRPr="00950BDF">
        <w:rPr>
          <w:rFonts w:ascii="Arial" w:hAnsi="Arial" w:cs="Arial"/>
          <w:b/>
          <w:sz w:val="56"/>
          <w:szCs w:val="56"/>
          <w:lang w:bidi="el-GR"/>
        </w:rPr>
        <w:t xml:space="preserve">, </w:t>
      </w:r>
    </w:p>
    <w:p w14:paraId="7DCD6963" w14:textId="77777777" w:rsidR="00950BDF" w:rsidRP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>Εκπαιδευτικός ΠΕ70</w:t>
      </w:r>
    </w:p>
    <w:p w14:paraId="4C51080E" w14:textId="77777777" w:rsid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</w:p>
    <w:p w14:paraId="5BAEDC1F" w14:textId="77777777" w:rsid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 xml:space="preserve">ΚΡΙΤΕΣ-ΑΞΙΟΛΟΓΗΤΕΣ </w:t>
      </w:r>
    </w:p>
    <w:p w14:paraId="5E3F85B3" w14:textId="77777777" w:rsidR="00950BDF" w:rsidRP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Tahoma" w:hAnsi="Tahoma" w:cs="Tahoma"/>
          <w:b/>
          <w:sz w:val="56"/>
          <w:szCs w:val="56"/>
          <w:lang w:bidi="el-GR"/>
        </w:rPr>
        <w:t xml:space="preserve">Δέσποινα </w:t>
      </w:r>
      <w:proofErr w:type="spellStart"/>
      <w:r w:rsidRPr="00950BDF">
        <w:rPr>
          <w:rFonts w:ascii="Tahoma" w:hAnsi="Tahoma" w:cs="Tahoma"/>
          <w:b/>
          <w:sz w:val="56"/>
          <w:szCs w:val="56"/>
          <w:lang w:bidi="el-GR"/>
        </w:rPr>
        <w:t>Πόταρη</w:t>
      </w:r>
      <w:proofErr w:type="spellEnd"/>
      <w:r w:rsidRPr="00950BDF">
        <w:rPr>
          <w:rFonts w:ascii="Arial" w:hAnsi="Arial" w:cs="Arial"/>
          <w:b/>
          <w:sz w:val="56"/>
          <w:szCs w:val="56"/>
          <w:lang w:bidi="el-GR"/>
        </w:rPr>
        <w:t>,</w:t>
      </w:r>
    </w:p>
    <w:p w14:paraId="45F90835" w14:textId="77777777" w:rsidR="00950BDF" w:rsidRPr="00950BDF" w:rsidRDefault="00950BDF" w:rsidP="00950BDF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>Καθηγήτρια Ε.Κ.Π.Α.</w:t>
      </w:r>
    </w:p>
    <w:p w14:paraId="7DBCAD78" w14:textId="77777777" w:rsidR="00F478BA" w:rsidRPr="008331B9" w:rsidRDefault="00F478BA">
      <w:pPr>
        <w:rPr>
          <w:rFonts w:ascii="Arial" w:hAnsi="Arial" w:cs="Arial"/>
          <w:b/>
          <w:color w:val="2B426E"/>
          <w:sz w:val="56"/>
          <w:szCs w:val="56"/>
        </w:rPr>
      </w:pPr>
      <w:r w:rsidRPr="008331B9">
        <w:rPr>
          <w:rFonts w:ascii="Arial" w:hAnsi="Arial" w:cs="Arial"/>
          <w:b/>
          <w:color w:val="2B426E"/>
          <w:sz w:val="56"/>
          <w:szCs w:val="56"/>
        </w:rPr>
        <w:br w:type="page"/>
      </w:r>
    </w:p>
    <w:p w14:paraId="4A57DB17" w14:textId="77777777" w:rsidR="007D0E7C" w:rsidRPr="00950BDF" w:rsidRDefault="007D0E7C" w:rsidP="007D0E7C">
      <w:pPr>
        <w:spacing w:after="0"/>
        <w:rPr>
          <w:rFonts w:ascii="Tahoma" w:hAnsi="Tahoma" w:cs="Tahoma"/>
          <w:b/>
          <w:sz w:val="56"/>
          <w:szCs w:val="56"/>
        </w:rPr>
      </w:pPr>
      <w:r w:rsidRPr="00950BDF">
        <w:rPr>
          <w:rFonts w:ascii="Tahoma" w:hAnsi="Tahoma" w:cs="Tahoma"/>
          <w:b/>
          <w:sz w:val="56"/>
          <w:szCs w:val="56"/>
          <w:lang w:bidi="el-GR"/>
        </w:rPr>
        <w:lastRenderedPageBreak/>
        <w:t xml:space="preserve">Δημήτριος </w:t>
      </w:r>
      <w:proofErr w:type="spellStart"/>
      <w:r w:rsidRPr="00950BDF">
        <w:rPr>
          <w:rFonts w:ascii="Tahoma" w:hAnsi="Tahoma" w:cs="Tahoma"/>
          <w:b/>
          <w:sz w:val="56"/>
          <w:szCs w:val="56"/>
          <w:lang w:bidi="el-GR"/>
        </w:rPr>
        <w:t>Ζυμπίδης</w:t>
      </w:r>
      <w:proofErr w:type="spellEnd"/>
    </w:p>
    <w:p w14:paraId="277CDCFF" w14:textId="77777777" w:rsidR="00950BDF" w:rsidRPr="00950BDF" w:rsidRDefault="00931F67" w:rsidP="00B93AC6">
      <w:pPr>
        <w:spacing w:after="0"/>
        <w:rPr>
          <w:rFonts w:ascii="Arial" w:hAnsi="Arial" w:cs="Arial"/>
          <w:b/>
          <w:bCs/>
          <w:sz w:val="56"/>
          <w:szCs w:val="56"/>
          <w:lang w:bidi="el-GR"/>
        </w:rPr>
      </w:pPr>
      <w:r>
        <w:rPr>
          <w:rFonts w:ascii="Tahoma" w:hAnsi="Tahoma" w:cs="Tahoma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295168" behindDoc="1" locked="0" layoutInCell="1" allowOverlap="1" wp14:anchorId="64A64F36" wp14:editId="5B39B025">
                <wp:simplePos x="0" y="0"/>
                <wp:positionH relativeFrom="page">
                  <wp:posOffset>666749</wp:posOffset>
                </wp:positionH>
                <wp:positionV relativeFrom="page">
                  <wp:posOffset>666750</wp:posOffset>
                </wp:positionV>
                <wp:extent cx="6181725" cy="8896350"/>
                <wp:effectExtent l="19050" t="19050" r="28575" b="19050"/>
                <wp:wrapNone/>
                <wp:docPr id="82" name="Ορθογώνιο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81725" cy="889635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</a:ln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635B61D" id="Ορθογώνιο 82" o:spid="_x0000_s1026" style="position:absolute;margin-left:52.5pt;margin-top:52.5pt;width:486.75pt;height:700.5pt;z-index:-2510213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" filled="f" strokecolor="black [3213]" strokeweight="3pt">
                <w10:wrap anchorx="page" anchory="page"/>
              </v:rect>
            </w:pict>
          </mc:Fallback>
        </mc:AlternateContent>
      </w:r>
      <w:r w:rsidR="00950BDF" w:rsidRPr="00950BDF">
        <w:rPr>
          <w:rFonts w:ascii="Arial" w:hAnsi="Arial" w:cs="Arial"/>
          <w:b/>
          <w:sz w:val="56"/>
          <w:szCs w:val="56"/>
          <w:lang w:bidi="el-GR"/>
        </w:rPr>
        <w:t>Σχολικός Σύμβουλος ΠΕ70</w:t>
      </w:r>
    </w:p>
    <w:p w14:paraId="7C36DBBB" w14:textId="77777777" w:rsidR="00950BDF" w:rsidRPr="00950BDF" w:rsidRDefault="00950BDF" w:rsidP="00B93AC6">
      <w:pPr>
        <w:spacing w:after="0"/>
        <w:rPr>
          <w:rFonts w:ascii="Arial" w:hAnsi="Arial" w:cs="Arial"/>
          <w:b/>
          <w:bCs/>
          <w:sz w:val="56"/>
          <w:szCs w:val="56"/>
          <w:lang w:bidi="el-GR"/>
        </w:rPr>
      </w:pPr>
      <w:r w:rsidRPr="00950BDF">
        <w:rPr>
          <w:rFonts w:ascii="Tahoma" w:hAnsi="Tahoma" w:cs="Tahoma"/>
          <w:b/>
          <w:sz w:val="56"/>
          <w:szCs w:val="56"/>
          <w:lang w:bidi="el-GR"/>
        </w:rPr>
        <w:t xml:space="preserve">Μαρία </w:t>
      </w:r>
      <w:proofErr w:type="spellStart"/>
      <w:r w:rsidRPr="00950BDF">
        <w:rPr>
          <w:rFonts w:ascii="Tahoma" w:hAnsi="Tahoma" w:cs="Tahoma"/>
          <w:b/>
          <w:sz w:val="56"/>
          <w:szCs w:val="56"/>
          <w:lang w:bidi="el-GR"/>
        </w:rPr>
        <w:t>Λάτση</w:t>
      </w:r>
      <w:proofErr w:type="spellEnd"/>
      <w:r w:rsidRPr="00950BDF">
        <w:rPr>
          <w:rFonts w:ascii="Arial" w:hAnsi="Arial" w:cs="Arial"/>
          <w:b/>
          <w:sz w:val="56"/>
          <w:szCs w:val="56"/>
          <w:lang w:bidi="el-GR"/>
        </w:rPr>
        <w:t>,</w:t>
      </w:r>
      <w:r w:rsidR="00931F67" w:rsidRPr="00931F67">
        <w:rPr>
          <w:rFonts w:ascii="Tahoma" w:hAnsi="Tahoma" w:cs="Tahoma"/>
          <w:b/>
          <w:noProof/>
          <w:sz w:val="56"/>
          <w:szCs w:val="56"/>
        </w:rPr>
        <w:t xml:space="preserve"> </w:t>
      </w:r>
    </w:p>
    <w:p w14:paraId="5F987E82" w14:textId="77777777" w:rsidR="00950BDF" w:rsidRPr="00950BDF" w:rsidRDefault="00950BDF" w:rsidP="00B93AC6">
      <w:pPr>
        <w:spacing w:after="0"/>
        <w:rPr>
          <w:rFonts w:ascii="Arial" w:hAnsi="Arial" w:cs="Arial"/>
          <w:b/>
          <w:bCs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>Εκπαιδευτικός ΠΕ70</w:t>
      </w:r>
    </w:p>
    <w:p w14:paraId="783A1884" w14:textId="77777777" w:rsidR="00B93AC6" w:rsidRDefault="00B93AC6" w:rsidP="00B93AC6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</w:p>
    <w:p w14:paraId="67CB713E" w14:textId="77777777" w:rsidR="00B93AC6" w:rsidRDefault="00950BDF" w:rsidP="00B93AC6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 xml:space="preserve">ΕΙΚΟΝΟΓΡΑΦΗΣΗ </w:t>
      </w:r>
    </w:p>
    <w:p w14:paraId="02C449F1" w14:textId="77777777" w:rsidR="00B93AC6" w:rsidRPr="00B93AC6" w:rsidRDefault="00950BDF" w:rsidP="00B93AC6">
      <w:pPr>
        <w:spacing w:after="0"/>
        <w:rPr>
          <w:rFonts w:ascii="Tahoma" w:hAnsi="Tahoma" w:cs="Tahoma"/>
          <w:b/>
          <w:sz w:val="56"/>
          <w:szCs w:val="56"/>
          <w:lang w:bidi="el-GR"/>
        </w:rPr>
      </w:pPr>
      <w:r w:rsidRPr="00B93AC6">
        <w:rPr>
          <w:rFonts w:ascii="Tahoma" w:hAnsi="Tahoma" w:cs="Tahoma"/>
          <w:b/>
          <w:sz w:val="56"/>
          <w:szCs w:val="56"/>
          <w:lang w:bidi="el-GR"/>
        </w:rPr>
        <w:t xml:space="preserve">Σοφία Στασινοπούλου </w:t>
      </w:r>
    </w:p>
    <w:p w14:paraId="3F55640A" w14:textId="77777777" w:rsidR="00950BDF" w:rsidRPr="00B93AC6" w:rsidRDefault="00950BDF" w:rsidP="00B93AC6">
      <w:pPr>
        <w:spacing w:after="0"/>
        <w:rPr>
          <w:rFonts w:ascii="Tahoma" w:hAnsi="Tahoma" w:cs="Tahoma"/>
          <w:b/>
          <w:sz w:val="56"/>
          <w:szCs w:val="56"/>
          <w:lang w:bidi="el-GR"/>
        </w:rPr>
      </w:pPr>
      <w:r w:rsidRPr="00B93AC6">
        <w:rPr>
          <w:rFonts w:ascii="Tahoma" w:hAnsi="Tahoma" w:cs="Tahoma"/>
          <w:b/>
          <w:sz w:val="56"/>
          <w:szCs w:val="56"/>
          <w:lang w:bidi="el-GR"/>
        </w:rPr>
        <w:t xml:space="preserve">Γλυκερία </w:t>
      </w:r>
      <w:proofErr w:type="spellStart"/>
      <w:r w:rsidRPr="00B93AC6">
        <w:rPr>
          <w:rFonts w:ascii="Tahoma" w:hAnsi="Tahoma" w:cs="Tahoma"/>
          <w:b/>
          <w:sz w:val="56"/>
          <w:szCs w:val="56"/>
          <w:lang w:bidi="el-GR"/>
        </w:rPr>
        <w:t>Τσιμούρτου</w:t>
      </w:r>
      <w:proofErr w:type="spellEnd"/>
    </w:p>
    <w:p w14:paraId="49EBA408" w14:textId="77777777" w:rsidR="00B93AC6" w:rsidRDefault="00B93AC6" w:rsidP="00B93AC6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</w:p>
    <w:p w14:paraId="7000B3ED" w14:textId="77777777" w:rsidR="00B93AC6" w:rsidRDefault="00950BDF" w:rsidP="00B93AC6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 xml:space="preserve">ΓΡΑΦΙΣΤΙΚΗ EΠΙΜΕΛΕΙΑ </w:t>
      </w:r>
    </w:p>
    <w:p w14:paraId="66036FF3" w14:textId="77777777" w:rsidR="00950BDF" w:rsidRPr="00B93AC6" w:rsidRDefault="00950BDF" w:rsidP="00B93AC6">
      <w:pPr>
        <w:spacing w:after="0"/>
        <w:rPr>
          <w:rFonts w:ascii="Tahoma" w:hAnsi="Tahoma" w:cs="Tahoma"/>
          <w:b/>
          <w:sz w:val="56"/>
          <w:szCs w:val="56"/>
          <w:lang w:bidi="el-GR"/>
        </w:rPr>
      </w:pPr>
      <w:r w:rsidRPr="00B93AC6">
        <w:rPr>
          <w:rFonts w:ascii="Tahoma" w:hAnsi="Tahoma" w:cs="Tahoma"/>
          <w:b/>
          <w:sz w:val="56"/>
          <w:szCs w:val="56"/>
          <w:lang w:bidi="el-GR"/>
        </w:rPr>
        <w:t xml:space="preserve">Δημήτριος </w:t>
      </w:r>
      <w:proofErr w:type="spellStart"/>
      <w:r w:rsidRPr="00B93AC6">
        <w:rPr>
          <w:rFonts w:ascii="Tahoma" w:hAnsi="Tahoma" w:cs="Tahoma"/>
          <w:b/>
          <w:sz w:val="56"/>
          <w:szCs w:val="56"/>
          <w:lang w:bidi="el-GR"/>
        </w:rPr>
        <w:t>Μπόντης</w:t>
      </w:r>
      <w:proofErr w:type="spellEnd"/>
    </w:p>
    <w:p w14:paraId="2CEAAA00" w14:textId="77777777" w:rsidR="00B93AC6" w:rsidRDefault="00B93AC6" w:rsidP="00B93AC6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</w:p>
    <w:p w14:paraId="41888AFB" w14:textId="77777777" w:rsidR="00B93AC6" w:rsidRDefault="00950BDF" w:rsidP="00B93AC6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 xml:space="preserve">ΟΡΓΑΝΩΣΗ &amp; ΕΠΟΠΤΕΙΑ ΔΙΑΔΙΚΑΣΙΑΣ ΣΥΓΓΡΑΦΗΣ ΓΙΑ ΤΟ ΙΕΠ </w:t>
      </w:r>
    </w:p>
    <w:p w14:paraId="2E4895E1" w14:textId="77777777" w:rsidR="00B93AC6" w:rsidRPr="00B93AC6" w:rsidRDefault="00950BDF" w:rsidP="00B93AC6">
      <w:pPr>
        <w:spacing w:after="0"/>
        <w:rPr>
          <w:rFonts w:ascii="Tahoma" w:hAnsi="Tahoma" w:cs="Tahoma"/>
          <w:b/>
          <w:sz w:val="56"/>
          <w:szCs w:val="56"/>
          <w:lang w:bidi="el-GR"/>
        </w:rPr>
      </w:pPr>
      <w:r w:rsidRPr="00B93AC6">
        <w:rPr>
          <w:rFonts w:ascii="Tahoma" w:hAnsi="Tahoma" w:cs="Tahoma"/>
          <w:b/>
          <w:sz w:val="56"/>
          <w:szCs w:val="56"/>
          <w:lang w:bidi="el-GR"/>
        </w:rPr>
        <w:t xml:space="preserve">Αθανάσιος Σκούρας, </w:t>
      </w:r>
    </w:p>
    <w:p w14:paraId="31AA9249" w14:textId="77777777" w:rsidR="00B93AC6" w:rsidRDefault="00950BDF" w:rsidP="00B93AC6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t xml:space="preserve">Σύμβουλος Α' ΥΠ.Π.Ε.Θ. </w:t>
      </w:r>
    </w:p>
    <w:p w14:paraId="77BAC12D" w14:textId="77777777" w:rsidR="00B93AC6" w:rsidRDefault="00B93AC6" w:rsidP="00B93AC6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</w:p>
    <w:p w14:paraId="5291C033" w14:textId="77777777" w:rsidR="00B93AC6" w:rsidRDefault="00B93AC6">
      <w:pPr>
        <w:rPr>
          <w:rFonts w:ascii="Arial" w:hAnsi="Arial" w:cs="Arial"/>
          <w:b/>
          <w:color w:val="2B426E"/>
          <w:sz w:val="56"/>
          <w:szCs w:val="56"/>
        </w:rPr>
      </w:pPr>
      <w:r>
        <w:rPr>
          <w:rFonts w:ascii="Arial" w:hAnsi="Arial" w:cs="Arial"/>
          <w:b/>
          <w:color w:val="2B426E"/>
          <w:sz w:val="56"/>
          <w:szCs w:val="56"/>
        </w:rPr>
        <w:br w:type="page"/>
      </w:r>
    </w:p>
    <w:p w14:paraId="3C875140" w14:textId="77777777" w:rsidR="007D0E7C" w:rsidRDefault="007D0E7C" w:rsidP="007D0E7C">
      <w:pPr>
        <w:spacing w:after="0"/>
        <w:rPr>
          <w:rFonts w:ascii="Arial" w:hAnsi="Arial" w:cs="Arial"/>
          <w:b/>
          <w:sz w:val="56"/>
          <w:szCs w:val="56"/>
          <w:lang w:bidi="el-GR"/>
        </w:rPr>
      </w:pPr>
      <w:r w:rsidRPr="00950BDF">
        <w:rPr>
          <w:rFonts w:ascii="Arial" w:hAnsi="Arial" w:cs="Arial"/>
          <w:b/>
          <w:sz w:val="56"/>
          <w:szCs w:val="56"/>
          <w:lang w:bidi="el-GR"/>
        </w:rPr>
        <w:lastRenderedPageBreak/>
        <w:t xml:space="preserve">ΕΠΟΠΤΕΙΑ ΕΙΚΟΝΟΓΡΑΦΗΣΗΣ </w:t>
      </w:r>
    </w:p>
    <w:p w14:paraId="2E44CD3B" w14:textId="77777777" w:rsidR="007D0E7C" w:rsidRPr="00B93AC6" w:rsidRDefault="007D0E7C" w:rsidP="007D0E7C">
      <w:pPr>
        <w:spacing w:after="0"/>
        <w:rPr>
          <w:rFonts w:ascii="Tahoma" w:hAnsi="Tahoma" w:cs="Tahoma"/>
          <w:b/>
          <w:sz w:val="56"/>
          <w:szCs w:val="56"/>
          <w:lang w:bidi="el-GR"/>
        </w:rPr>
      </w:pPr>
      <w:r w:rsidRPr="00B93AC6">
        <w:rPr>
          <w:rFonts w:ascii="Tahoma" w:hAnsi="Tahoma" w:cs="Tahoma"/>
          <w:b/>
          <w:sz w:val="56"/>
          <w:szCs w:val="56"/>
          <w:lang w:bidi="el-GR"/>
        </w:rPr>
        <w:t xml:space="preserve">Κλεοπάτρα </w:t>
      </w:r>
      <w:proofErr w:type="spellStart"/>
      <w:r w:rsidRPr="00B93AC6">
        <w:rPr>
          <w:rFonts w:ascii="Tahoma" w:hAnsi="Tahoma" w:cs="Tahoma"/>
          <w:b/>
          <w:sz w:val="56"/>
          <w:szCs w:val="56"/>
          <w:lang w:bidi="el-GR"/>
        </w:rPr>
        <w:t>Μουρσελά</w:t>
      </w:r>
      <w:proofErr w:type="spellEnd"/>
      <w:r w:rsidRPr="00B93AC6">
        <w:rPr>
          <w:rFonts w:ascii="Tahoma" w:hAnsi="Tahoma" w:cs="Tahoma"/>
          <w:b/>
          <w:sz w:val="56"/>
          <w:szCs w:val="56"/>
          <w:lang w:bidi="el-GR"/>
        </w:rPr>
        <w:t>,</w:t>
      </w:r>
    </w:p>
    <w:p w14:paraId="20822721" w14:textId="77777777" w:rsidR="00B93AC6" w:rsidRPr="00B93AC6" w:rsidRDefault="00931F67" w:rsidP="00B93AC6">
      <w:pPr>
        <w:rPr>
          <w:rFonts w:ascii="Arial" w:hAnsi="Arial" w:cs="Arial"/>
          <w:b/>
          <w:bCs/>
          <w:sz w:val="56"/>
          <w:szCs w:val="56"/>
          <w:lang w:bidi="el-GR"/>
        </w:rPr>
      </w:pPr>
      <w:r>
        <w:rPr>
          <w:rFonts w:ascii="Tahoma" w:hAnsi="Tahoma" w:cs="Tahoma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299264" behindDoc="1" locked="0" layoutInCell="1" allowOverlap="1" wp14:anchorId="4F275A00" wp14:editId="33B494AE">
                <wp:simplePos x="0" y="0"/>
                <wp:positionH relativeFrom="page">
                  <wp:posOffset>641350</wp:posOffset>
                </wp:positionH>
                <wp:positionV relativeFrom="page">
                  <wp:posOffset>586974</wp:posOffset>
                </wp:positionV>
                <wp:extent cx="6181725" cy="8896350"/>
                <wp:effectExtent l="19050" t="19050" r="28575" b="19050"/>
                <wp:wrapNone/>
                <wp:docPr id="85" name="Ορθογώνιο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81725" cy="889635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</a:ln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267A12B" id="Ορθογώνιο 85" o:spid="_x0000_s1026" style="position:absolute;margin-left:50.5pt;margin-top:46.2pt;width:486.75pt;height:700.5pt;z-index:-25101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" filled="f" strokecolor="black [3213]" strokeweight="3pt">
                <w10:wrap anchorx="page" anchory="page"/>
              </v:rect>
            </w:pict>
          </mc:Fallback>
        </mc:AlternateContent>
      </w:r>
      <w:r w:rsidR="00B93AC6" w:rsidRPr="00B93AC6">
        <w:rPr>
          <w:rFonts w:ascii="Arial" w:hAnsi="Arial" w:cs="Arial"/>
          <w:b/>
          <w:sz w:val="56"/>
          <w:szCs w:val="56"/>
          <w:lang w:bidi="el-GR"/>
        </w:rPr>
        <w:t>Εισηγήτρια Ι.Ε.Π. ΠΕ08</w:t>
      </w:r>
    </w:p>
    <w:p w14:paraId="3C23D689" w14:textId="77777777" w:rsidR="00B93AC6" w:rsidRDefault="00B93AC6" w:rsidP="00B93AC6">
      <w:pPr>
        <w:rPr>
          <w:rFonts w:ascii="Arial" w:hAnsi="Arial" w:cs="Arial"/>
          <w:b/>
          <w:sz w:val="56"/>
          <w:szCs w:val="56"/>
          <w:lang w:bidi="el-GR"/>
        </w:rPr>
      </w:pPr>
    </w:p>
    <w:p w14:paraId="45EA0C6D" w14:textId="77777777" w:rsidR="00B93AC6" w:rsidRPr="00B93AC6" w:rsidRDefault="00B93AC6" w:rsidP="00B93AC6">
      <w:pPr>
        <w:rPr>
          <w:rFonts w:ascii="Tahoma" w:hAnsi="Tahoma" w:cs="Tahoma"/>
          <w:b/>
          <w:bCs/>
          <w:sz w:val="56"/>
          <w:szCs w:val="56"/>
          <w:lang w:bidi="el-GR"/>
        </w:rPr>
      </w:pPr>
      <w:r w:rsidRPr="00B93AC6">
        <w:rPr>
          <w:rFonts w:ascii="Arial" w:hAnsi="Arial" w:cs="Arial"/>
          <w:b/>
          <w:sz w:val="56"/>
          <w:szCs w:val="56"/>
          <w:lang w:bidi="el-GR"/>
        </w:rPr>
        <w:t xml:space="preserve">ΕΠΟΠΤΕΙΑ ΓΡΑΦΙΣΤΙΚΩΝ ΕΡΓΑΣΙΩΝ - ΕΠΙΜΕΛΕΙΑ ΣΧΕΔΙΑΣΜΟΥ </w:t>
      </w:r>
      <w:r w:rsidRPr="00B93AC6">
        <w:rPr>
          <w:rFonts w:ascii="Tahoma" w:hAnsi="Tahoma" w:cs="Tahoma"/>
          <w:b/>
          <w:sz w:val="56"/>
          <w:szCs w:val="56"/>
          <w:lang w:bidi="el-GR"/>
        </w:rPr>
        <w:t>Ευάγγελος Συρίγος,</w:t>
      </w:r>
    </w:p>
    <w:p w14:paraId="3EEB9674" w14:textId="77777777" w:rsidR="00B93AC6" w:rsidRPr="00B93AC6" w:rsidRDefault="00B93AC6" w:rsidP="00B93AC6">
      <w:pPr>
        <w:rPr>
          <w:rFonts w:ascii="Arial" w:hAnsi="Arial" w:cs="Arial"/>
          <w:b/>
          <w:bCs/>
          <w:sz w:val="56"/>
          <w:szCs w:val="56"/>
          <w:lang w:bidi="el-GR"/>
        </w:rPr>
      </w:pPr>
      <w:r w:rsidRPr="00B93AC6">
        <w:rPr>
          <w:rFonts w:ascii="Arial" w:hAnsi="Arial" w:cs="Arial"/>
          <w:b/>
          <w:sz w:val="56"/>
          <w:szCs w:val="56"/>
          <w:lang w:bidi="el-GR"/>
        </w:rPr>
        <w:t>Ειδικός Σύμβουλος Ι.Ε.Π.</w:t>
      </w:r>
    </w:p>
    <w:p w14:paraId="6EF7A659" w14:textId="77777777" w:rsidR="00B93AC6" w:rsidRDefault="00B93AC6" w:rsidP="00B93AC6">
      <w:pPr>
        <w:rPr>
          <w:rFonts w:ascii="Arial" w:hAnsi="Arial" w:cs="Arial"/>
          <w:b/>
          <w:sz w:val="56"/>
          <w:szCs w:val="56"/>
          <w:lang w:bidi="el-GR"/>
        </w:rPr>
      </w:pPr>
    </w:p>
    <w:p w14:paraId="2DB585BE" w14:textId="77777777" w:rsidR="00B93AC6" w:rsidRDefault="00B93AC6" w:rsidP="00B93AC6">
      <w:pPr>
        <w:rPr>
          <w:rFonts w:ascii="Arial" w:hAnsi="Arial" w:cs="Arial"/>
          <w:b/>
          <w:sz w:val="56"/>
          <w:szCs w:val="56"/>
          <w:lang w:bidi="el-GR"/>
        </w:rPr>
      </w:pPr>
      <w:r w:rsidRPr="00B93AC6">
        <w:rPr>
          <w:rFonts w:ascii="Arial" w:hAnsi="Arial" w:cs="Arial"/>
          <w:b/>
          <w:sz w:val="56"/>
          <w:szCs w:val="56"/>
          <w:lang w:bidi="el-GR"/>
        </w:rPr>
        <w:t>ΦΙΛΟΛΟΓΙΚΗ ΕΠΙΜΕΛΕΙΑ</w:t>
      </w:r>
    </w:p>
    <w:p w14:paraId="27D88299" w14:textId="77777777" w:rsidR="00B93AC6" w:rsidRDefault="00B93AC6" w:rsidP="00B93AC6">
      <w:pPr>
        <w:rPr>
          <w:rFonts w:ascii="Arial" w:hAnsi="Arial" w:cs="Arial"/>
          <w:b/>
          <w:sz w:val="56"/>
          <w:szCs w:val="56"/>
          <w:lang w:bidi="el-GR"/>
        </w:rPr>
      </w:pPr>
      <w:r w:rsidRPr="00B93AC6">
        <w:rPr>
          <w:rFonts w:ascii="Tahoma" w:hAnsi="Tahoma" w:cs="Tahoma"/>
          <w:b/>
          <w:sz w:val="56"/>
          <w:szCs w:val="56"/>
          <w:lang w:bidi="el-GR"/>
        </w:rPr>
        <w:t xml:space="preserve">Ιουλιανή </w:t>
      </w:r>
      <w:proofErr w:type="spellStart"/>
      <w:r w:rsidRPr="00B93AC6">
        <w:rPr>
          <w:rFonts w:ascii="Tahoma" w:hAnsi="Tahoma" w:cs="Tahoma"/>
          <w:b/>
          <w:sz w:val="56"/>
          <w:szCs w:val="56"/>
          <w:lang w:bidi="el-GR"/>
        </w:rPr>
        <w:t>Βρούτση</w:t>
      </w:r>
      <w:proofErr w:type="spellEnd"/>
      <w:r w:rsidRPr="00B93AC6">
        <w:rPr>
          <w:rFonts w:ascii="Arial" w:hAnsi="Arial" w:cs="Arial"/>
          <w:b/>
          <w:sz w:val="56"/>
          <w:szCs w:val="56"/>
          <w:lang w:bidi="el-GR"/>
        </w:rPr>
        <w:t xml:space="preserve">, </w:t>
      </w:r>
    </w:p>
    <w:p w14:paraId="3816E061" w14:textId="77777777" w:rsidR="00B93AC6" w:rsidRPr="00B93AC6" w:rsidRDefault="00B93AC6" w:rsidP="00B93AC6">
      <w:pPr>
        <w:rPr>
          <w:rFonts w:ascii="Arial" w:hAnsi="Arial" w:cs="Arial"/>
          <w:b/>
          <w:bCs/>
          <w:sz w:val="56"/>
          <w:szCs w:val="56"/>
          <w:lang w:bidi="el-GR"/>
        </w:rPr>
      </w:pPr>
      <w:r w:rsidRPr="00B93AC6">
        <w:rPr>
          <w:rFonts w:ascii="Arial" w:hAnsi="Arial" w:cs="Arial"/>
          <w:b/>
          <w:sz w:val="56"/>
          <w:szCs w:val="56"/>
          <w:lang w:bidi="el-GR"/>
        </w:rPr>
        <w:t>Εκπαιδευτικός ΠΕ02</w:t>
      </w:r>
    </w:p>
    <w:p w14:paraId="60AAB6F0" w14:textId="77777777" w:rsidR="00B93AC6" w:rsidRDefault="00B93AC6" w:rsidP="00B93AC6">
      <w:pPr>
        <w:rPr>
          <w:rFonts w:ascii="Arial" w:hAnsi="Arial" w:cs="Arial"/>
          <w:b/>
          <w:sz w:val="56"/>
          <w:szCs w:val="56"/>
          <w:lang w:bidi="el-GR"/>
        </w:rPr>
      </w:pPr>
    </w:p>
    <w:p w14:paraId="1038FCE4" w14:textId="77777777" w:rsidR="00B93AC6" w:rsidRDefault="00B93AC6" w:rsidP="00B93AC6">
      <w:pPr>
        <w:rPr>
          <w:rFonts w:ascii="Arial" w:hAnsi="Arial" w:cs="Arial"/>
          <w:b/>
          <w:sz w:val="56"/>
          <w:szCs w:val="56"/>
          <w:lang w:bidi="el-GR"/>
        </w:rPr>
      </w:pPr>
      <w:r w:rsidRPr="00B93AC6">
        <w:rPr>
          <w:rFonts w:ascii="Arial" w:hAnsi="Arial" w:cs="Arial"/>
          <w:b/>
          <w:sz w:val="56"/>
          <w:szCs w:val="56"/>
          <w:lang w:bidi="el-GR"/>
        </w:rPr>
        <w:t xml:space="preserve">ΠΡΟΕΚΤΥΠΩΤΙΚΕΣ ΕΡΓΑΣΙΕΣ </w:t>
      </w:r>
    </w:p>
    <w:p w14:paraId="754A7949" w14:textId="77777777" w:rsidR="00B93AC6" w:rsidRPr="00B93AC6" w:rsidRDefault="00B93AC6" w:rsidP="00B93AC6">
      <w:pPr>
        <w:rPr>
          <w:rFonts w:ascii="Tahoma" w:hAnsi="Tahoma" w:cs="Tahoma"/>
          <w:b/>
          <w:sz w:val="56"/>
          <w:szCs w:val="56"/>
          <w:lang w:bidi="el-GR"/>
        </w:rPr>
      </w:pPr>
      <w:r w:rsidRPr="00B93AC6">
        <w:rPr>
          <w:rFonts w:ascii="Tahoma" w:hAnsi="Tahoma" w:cs="Tahoma"/>
          <w:b/>
          <w:sz w:val="56"/>
          <w:szCs w:val="56"/>
          <w:lang w:bidi="el-GR"/>
        </w:rPr>
        <w:t>ΙΤΥΕ "ΔΙΟΦΑΝΤΟΣ''</w:t>
      </w:r>
    </w:p>
    <w:p w14:paraId="451BEA25" w14:textId="77777777" w:rsidR="00B93AC6" w:rsidRDefault="00B93AC6">
      <w:pPr>
        <w:rPr>
          <w:rFonts w:ascii="Arial" w:hAnsi="Arial" w:cs="Arial"/>
          <w:b/>
          <w:color w:val="2B426E"/>
          <w:sz w:val="56"/>
          <w:szCs w:val="56"/>
        </w:rPr>
      </w:pPr>
      <w:r>
        <w:rPr>
          <w:rFonts w:ascii="Arial" w:hAnsi="Arial" w:cs="Arial"/>
          <w:b/>
          <w:color w:val="2B426E"/>
          <w:sz w:val="56"/>
          <w:szCs w:val="56"/>
        </w:rPr>
        <w:br w:type="page"/>
      </w:r>
    </w:p>
    <w:p w14:paraId="5AF25466" w14:textId="77777777" w:rsidR="00995F4D" w:rsidRDefault="00931F67" w:rsidP="00780125">
      <w:pPr>
        <w:jc w:val="center"/>
        <w:rPr>
          <w:rFonts w:ascii="Arial" w:hAnsi="Arial" w:cs="Arial"/>
          <w:b/>
          <w:sz w:val="56"/>
          <w:szCs w:val="56"/>
          <w:lang w:bidi="el-GR"/>
        </w:rPr>
      </w:pPr>
      <w:r>
        <w:rPr>
          <w:rFonts w:ascii="Tahoma" w:hAnsi="Tahoma" w:cs="Tahoma"/>
          <w:b/>
          <w:noProof/>
          <w:sz w:val="56"/>
          <w:szCs w:val="56"/>
        </w:rPr>
        <w:lastRenderedPageBreak/>
        <mc:AlternateContent>
          <mc:Choice Requires="wps">
            <w:drawing>
              <wp:anchor distT="0" distB="0" distL="114300" distR="114300" simplePos="0" relativeHeight="252301312" behindDoc="1" locked="0" layoutInCell="1" allowOverlap="1" wp14:anchorId="31B8B985" wp14:editId="16B1E2C9">
                <wp:simplePos x="0" y="0"/>
                <wp:positionH relativeFrom="page">
                  <wp:posOffset>649705</wp:posOffset>
                </wp:positionH>
                <wp:positionV relativeFrom="page">
                  <wp:posOffset>601579</wp:posOffset>
                </wp:positionV>
                <wp:extent cx="6181725" cy="5799221"/>
                <wp:effectExtent l="19050" t="19050" r="28575" b="11430"/>
                <wp:wrapNone/>
                <wp:docPr id="87" name="Ορθογώνιο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81725" cy="5799221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</a:ln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A86D374" id="Ορθογώνιο 87" o:spid="_x0000_s1026" style="position:absolute;margin-left:51.15pt;margin-top:47.35pt;width:486.75pt;height:456.65pt;z-index:-2510151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" filled="f" strokecolor="black [3213]" strokeweight="3pt">
                <w10:wrap anchorx="page" anchory="page"/>
              </v:rect>
            </w:pict>
          </mc:Fallback>
        </mc:AlternateContent>
      </w:r>
      <w:r w:rsidR="00995F4D" w:rsidRPr="00995F4D">
        <w:rPr>
          <w:rFonts w:ascii="Arial" w:hAnsi="Arial" w:cs="Arial"/>
          <w:b/>
          <w:sz w:val="56"/>
          <w:szCs w:val="56"/>
          <w:lang w:bidi="el-GR"/>
        </w:rPr>
        <w:t xml:space="preserve">Το παρόν εκπονήθηκε με την υπ. </w:t>
      </w:r>
      <w:proofErr w:type="spellStart"/>
      <w:r w:rsidR="00995F4D" w:rsidRPr="00995F4D">
        <w:rPr>
          <w:rFonts w:ascii="Arial" w:hAnsi="Arial" w:cs="Arial"/>
          <w:b/>
          <w:sz w:val="56"/>
          <w:szCs w:val="56"/>
          <w:lang w:bidi="el-GR"/>
        </w:rPr>
        <w:t>αρ</w:t>
      </w:r>
      <w:proofErr w:type="spellEnd"/>
      <w:r w:rsidR="00995F4D" w:rsidRPr="00995F4D">
        <w:rPr>
          <w:rFonts w:ascii="Arial" w:hAnsi="Arial" w:cs="Arial"/>
          <w:b/>
          <w:sz w:val="56"/>
          <w:szCs w:val="56"/>
          <w:lang w:bidi="el-GR"/>
        </w:rPr>
        <w:t>. 21/16-06-2016 Πράξη του Δ.Σ. του Ι.Ε.Π.</w:t>
      </w:r>
    </w:p>
    <w:p w14:paraId="1D9CA76C" w14:textId="77777777" w:rsidR="00931F67" w:rsidRPr="00995F4D" w:rsidRDefault="00931F67" w:rsidP="00780125">
      <w:pPr>
        <w:jc w:val="center"/>
        <w:rPr>
          <w:rFonts w:ascii="Arial" w:hAnsi="Arial" w:cs="Arial"/>
          <w:b/>
          <w:bCs/>
          <w:sz w:val="56"/>
          <w:szCs w:val="56"/>
          <w:lang w:bidi="el-GR"/>
        </w:rPr>
      </w:pPr>
    </w:p>
    <w:p w14:paraId="1DCF8FF6" w14:textId="77777777" w:rsidR="00931F67" w:rsidRDefault="00995F4D" w:rsidP="00780125">
      <w:pPr>
        <w:jc w:val="center"/>
        <w:rPr>
          <w:rFonts w:ascii="Arial" w:hAnsi="Arial" w:cs="Arial"/>
          <w:b/>
          <w:sz w:val="56"/>
          <w:szCs w:val="56"/>
          <w:lang w:bidi="el-GR"/>
        </w:rPr>
      </w:pPr>
      <w:r w:rsidRPr="00995F4D">
        <w:rPr>
          <w:rFonts w:ascii="Arial" w:hAnsi="Arial" w:cs="Arial"/>
          <w:b/>
          <w:sz w:val="56"/>
          <w:szCs w:val="56"/>
          <w:lang w:bidi="el-GR"/>
        </w:rPr>
        <w:t>ΙΝΣΤΙΤΟΥΤΟ ΕΚΠΑΙΔΕΥΤΙΚΗΣ</w:t>
      </w:r>
    </w:p>
    <w:p w14:paraId="3ED28CE9" w14:textId="77777777" w:rsidR="00995F4D" w:rsidRPr="00995F4D" w:rsidRDefault="00995F4D" w:rsidP="00780125">
      <w:pPr>
        <w:jc w:val="center"/>
        <w:rPr>
          <w:rFonts w:ascii="Arial" w:hAnsi="Arial" w:cs="Arial"/>
          <w:b/>
          <w:bCs/>
          <w:sz w:val="56"/>
          <w:szCs w:val="56"/>
          <w:lang w:bidi="el-GR"/>
        </w:rPr>
      </w:pPr>
      <w:r w:rsidRPr="00995F4D">
        <w:rPr>
          <w:rFonts w:ascii="Arial" w:hAnsi="Arial" w:cs="Arial"/>
          <w:b/>
          <w:sz w:val="56"/>
          <w:szCs w:val="56"/>
          <w:lang w:bidi="el-GR"/>
        </w:rPr>
        <w:t>ΠΟΛΙΤΙΚΗΣ</w:t>
      </w:r>
    </w:p>
    <w:p w14:paraId="2E74977E" w14:textId="77777777" w:rsidR="00931F67" w:rsidRDefault="00931F67" w:rsidP="00780125">
      <w:pPr>
        <w:jc w:val="center"/>
        <w:rPr>
          <w:rFonts w:ascii="Arial" w:hAnsi="Arial" w:cs="Arial"/>
          <w:b/>
          <w:sz w:val="56"/>
          <w:szCs w:val="56"/>
          <w:lang w:bidi="el-GR"/>
        </w:rPr>
      </w:pPr>
    </w:p>
    <w:p w14:paraId="49E4963D" w14:textId="77777777" w:rsidR="00931F67" w:rsidRPr="00931F67" w:rsidRDefault="00995F4D" w:rsidP="00780125">
      <w:pPr>
        <w:jc w:val="center"/>
        <w:rPr>
          <w:rFonts w:ascii="Tahoma" w:hAnsi="Tahoma" w:cs="Tahoma"/>
          <w:b/>
          <w:sz w:val="56"/>
          <w:szCs w:val="56"/>
          <w:lang w:bidi="el-GR"/>
        </w:rPr>
      </w:pPr>
      <w:r w:rsidRPr="00931F67">
        <w:rPr>
          <w:rFonts w:ascii="Tahoma" w:hAnsi="Tahoma" w:cs="Tahoma"/>
          <w:b/>
          <w:sz w:val="56"/>
          <w:szCs w:val="56"/>
          <w:lang w:bidi="el-GR"/>
        </w:rPr>
        <w:t xml:space="preserve">Γεράσιμος </w:t>
      </w:r>
      <w:proofErr w:type="spellStart"/>
      <w:r w:rsidRPr="00931F67">
        <w:rPr>
          <w:rFonts w:ascii="Tahoma" w:hAnsi="Tahoma" w:cs="Tahoma"/>
          <w:b/>
          <w:sz w:val="56"/>
          <w:szCs w:val="56"/>
          <w:lang w:bidi="el-GR"/>
        </w:rPr>
        <w:t>Κουζέλης</w:t>
      </w:r>
      <w:proofErr w:type="spellEnd"/>
    </w:p>
    <w:p w14:paraId="49C6A1A8" w14:textId="77777777" w:rsidR="00F526C6" w:rsidRDefault="00995F4D" w:rsidP="00780125">
      <w:pPr>
        <w:jc w:val="center"/>
        <w:rPr>
          <w:rFonts w:ascii="Arial" w:hAnsi="Arial" w:cs="Arial"/>
          <w:b/>
          <w:sz w:val="56"/>
          <w:szCs w:val="56"/>
          <w:lang w:bidi="el-GR"/>
        </w:rPr>
      </w:pPr>
      <w:r w:rsidRPr="00995F4D">
        <w:rPr>
          <w:rFonts w:ascii="Arial" w:hAnsi="Arial" w:cs="Arial"/>
          <w:b/>
          <w:sz w:val="56"/>
          <w:szCs w:val="56"/>
          <w:lang w:bidi="el-GR"/>
        </w:rPr>
        <w:t xml:space="preserve">Πρόεδρος του Ινστιτούτου </w:t>
      </w:r>
    </w:p>
    <w:p w14:paraId="6164775A" w14:textId="42942E72" w:rsidR="00995F4D" w:rsidRPr="00995F4D" w:rsidRDefault="00995F4D" w:rsidP="00780125">
      <w:pPr>
        <w:jc w:val="center"/>
        <w:rPr>
          <w:rFonts w:ascii="Arial" w:hAnsi="Arial" w:cs="Arial"/>
          <w:b/>
          <w:bCs/>
          <w:sz w:val="56"/>
          <w:szCs w:val="56"/>
          <w:lang w:bidi="el-GR"/>
        </w:rPr>
      </w:pPr>
      <w:r w:rsidRPr="00995F4D">
        <w:rPr>
          <w:rFonts w:ascii="Arial" w:hAnsi="Arial" w:cs="Arial"/>
          <w:b/>
          <w:sz w:val="56"/>
          <w:szCs w:val="56"/>
          <w:lang w:bidi="el-GR"/>
        </w:rPr>
        <w:t>Εκπαιδευτικής Πολιτικής</w:t>
      </w:r>
    </w:p>
    <w:p w14:paraId="6643A5B0" w14:textId="77777777" w:rsidR="00B93AC6" w:rsidRDefault="00B93AC6">
      <w:pPr>
        <w:rPr>
          <w:rFonts w:ascii="Arial" w:hAnsi="Arial" w:cs="Arial"/>
          <w:b/>
          <w:color w:val="2B426E"/>
          <w:sz w:val="56"/>
          <w:szCs w:val="56"/>
        </w:rPr>
      </w:pPr>
    </w:p>
    <w:p w14:paraId="4C3843A7" w14:textId="77777777" w:rsidR="00B93AC6" w:rsidRDefault="00B93AC6">
      <w:pPr>
        <w:rPr>
          <w:rFonts w:ascii="Arial" w:hAnsi="Arial" w:cs="Arial"/>
          <w:b/>
          <w:color w:val="2B426E"/>
          <w:sz w:val="56"/>
          <w:szCs w:val="56"/>
        </w:rPr>
      </w:pPr>
    </w:p>
    <w:p w14:paraId="25883B08" w14:textId="77777777" w:rsidR="00B93AC6" w:rsidRDefault="00B93AC6">
      <w:pPr>
        <w:rPr>
          <w:rFonts w:ascii="Arial" w:hAnsi="Arial" w:cs="Arial"/>
          <w:b/>
          <w:color w:val="2B426E"/>
          <w:sz w:val="56"/>
          <w:szCs w:val="56"/>
        </w:rPr>
      </w:pPr>
    </w:p>
    <w:p w14:paraId="764D61D1" w14:textId="77777777" w:rsidR="00B93AC6" w:rsidRDefault="00B93AC6">
      <w:pPr>
        <w:rPr>
          <w:rFonts w:ascii="Arial" w:hAnsi="Arial" w:cs="Arial"/>
          <w:b/>
          <w:color w:val="2B426E"/>
          <w:sz w:val="56"/>
          <w:szCs w:val="56"/>
        </w:rPr>
      </w:pPr>
    </w:p>
    <w:p w14:paraId="11AE8CCF" w14:textId="77777777" w:rsidR="00B93AC6" w:rsidRDefault="00B93AC6">
      <w:pPr>
        <w:rPr>
          <w:rFonts w:ascii="Arial" w:hAnsi="Arial" w:cs="Arial"/>
          <w:b/>
          <w:color w:val="2B426E"/>
          <w:sz w:val="56"/>
          <w:szCs w:val="56"/>
        </w:rPr>
      </w:pPr>
      <w:r>
        <w:rPr>
          <w:rFonts w:ascii="Arial" w:hAnsi="Arial" w:cs="Arial"/>
          <w:b/>
          <w:color w:val="2B426E"/>
          <w:sz w:val="56"/>
          <w:szCs w:val="56"/>
        </w:rPr>
        <w:br w:type="page"/>
      </w:r>
    </w:p>
    <w:p w14:paraId="705C9AAB" w14:textId="77777777" w:rsidR="007E17DC" w:rsidRDefault="007E17DC" w:rsidP="007E17DC">
      <w:pPr>
        <w:spacing w:line="240" w:lineRule="auto"/>
        <w:rPr>
          <w:rFonts w:ascii="Arial" w:hAnsi="Arial" w:cs="Arial"/>
          <w:b/>
          <w:sz w:val="56"/>
          <w:szCs w:val="56"/>
          <w:lang w:bidi="el-GR"/>
        </w:rPr>
      </w:pPr>
      <w:r>
        <w:rPr>
          <w:rFonts w:ascii="Tahoma" w:hAnsi="Tahoma" w:cs="Tahoma"/>
          <w:b/>
          <w:noProof/>
          <w:sz w:val="56"/>
          <w:szCs w:val="56"/>
        </w:rPr>
        <w:lastRenderedPageBreak/>
        <mc:AlternateContent>
          <mc:Choice Requires="wps">
            <w:drawing>
              <wp:anchor distT="0" distB="0" distL="114300" distR="114300" simplePos="0" relativeHeight="252305408" behindDoc="1" locked="0" layoutInCell="1" allowOverlap="1" wp14:anchorId="4155E6BA" wp14:editId="17813FC5">
                <wp:simplePos x="0" y="0"/>
                <wp:positionH relativeFrom="page">
                  <wp:posOffset>648442</wp:posOffset>
                </wp:positionH>
                <wp:positionV relativeFrom="page">
                  <wp:posOffset>902526</wp:posOffset>
                </wp:positionV>
                <wp:extent cx="6191250" cy="6934604"/>
                <wp:effectExtent l="19050" t="19050" r="19050" b="19050"/>
                <wp:wrapNone/>
                <wp:docPr id="89" name="Ορθογώνιο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91250" cy="6934604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</a:ln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A51CC69" id="Ορθογώνιο 89" o:spid="_x0000_s1026" style="position:absolute;margin-left:51.05pt;margin-top:71.05pt;width:487.5pt;height:546.05pt;z-index:-25101107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" filled="f" strokecolor="black [3213]" strokeweight="3pt">
                <w10:wrap anchorx="page" anchory="page"/>
              </v:rect>
            </w:pict>
          </mc:Fallback>
        </mc:AlternateContent>
      </w:r>
    </w:p>
    <w:p w14:paraId="2BA6782D" w14:textId="77777777" w:rsidR="007E17DC" w:rsidRPr="001D474F" w:rsidRDefault="007E17DC" w:rsidP="007E17DC">
      <w:pPr>
        <w:spacing w:line="240" w:lineRule="auto"/>
        <w:rPr>
          <w:rFonts w:ascii="Arial" w:hAnsi="Arial" w:cs="Arial"/>
          <w:b/>
          <w:sz w:val="56"/>
          <w:szCs w:val="56"/>
          <w:lang w:bidi="el-GR"/>
        </w:rPr>
      </w:pPr>
      <w:r w:rsidRPr="001D474F">
        <w:rPr>
          <w:rFonts w:ascii="Arial" w:hAnsi="Arial" w:cs="Arial"/>
          <w:b/>
          <w:sz w:val="56"/>
          <w:szCs w:val="56"/>
          <w:lang w:bidi="el-GR"/>
        </w:rPr>
        <w:t>Η προσαρμογή του βιβλίου για μαθητές με μειωμένη όραση έγινε με βάση τις προδιαγραφές που έχουν αναπτυχθεί από ειδικούς εμπειρογνώμονες για το ΙΕΠ.</w:t>
      </w:r>
    </w:p>
    <w:p w14:paraId="2C5D191C" w14:textId="77777777" w:rsidR="007E17DC" w:rsidRPr="001D474F" w:rsidRDefault="007E17DC" w:rsidP="007E17DC">
      <w:pPr>
        <w:spacing w:line="240" w:lineRule="auto"/>
        <w:rPr>
          <w:rFonts w:ascii="Arial" w:hAnsi="Arial" w:cs="Arial"/>
          <w:b/>
          <w:bCs/>
          <w:sz w:val="56"/>
          <w:szCs w:val="56"/>
          <w:lang w:bidi="el-GR"/>
        </w:rPr>
      </w:pPr>
    </w:p>
    <w:p w14:paraId="0A991AF2" w14:textId="77777777" w:rsidR="007E17DC" w:rsidRPr="001D474F" w:rsidRDefault="007E17DC" w:rsidP="007E17DC">
      <w:pPr>
        <w:rPr>
          <w:rFonts w:ascii="Arial" w:hAnsi="Arial" w:cs="Arial"/>
          <w:b/>
          <w:sz w:val="56"/>
          <w:szCs w:val="56"/>
        </w:rPr>
      </w:pPr>
    </w:p>
    <w:p w14:paraId="2EAB6C3D" w14:textId="77777777" w:rsidR="007E17DC" w:rsidRPr="001D474F" w:rsidRDefault="007E17DC" w:rsidP="007E17DC">
      <w:pPr>
        <w:spacing w:line="240" w:lineRule="auto"/>
        <w:jc w:val="center"/>
        <w:rPr>
          <w:rFonts w:ascii="Arial" w:hAnsi="Arial" w:cs="Arial"/>
          <w:b/>
          <w:sz w:val="56"/>
          <w:szCs w:val="56"/>
        </w:rPr>
      </w:pPr>
      <w:r w:rsidRPr="001D474F">
        <w:rPr>
          <w:rFonts w:ascii="Arial" w:hAnsi="Arial" w:cs="Arial"/>
          <w:b/>
          <w:sz w:val="56"/>
          <w:szCs w:val="56"/>
        </w:rPr>
        <w:t>ΠΡΟΣΑΡΜΟΓΗ ΤΟΥ ΒΙΒΛΙΟΥ</w:t>
      </w:r>
      <w:r>
        <w:rPr>
          <w:rFonts w:ascii="Arial" w:hAnsi="Arial" w:cs="Arial"/>
          <w:b/>
          <w:sz w:val="56"/>
          <w:szCs w:val="56"/>
        </w:rPr>
        <w:t xml:space="preserve"> </w:t>
      </w:r>
      <w:r w:rsidRPr="001D474F">
        <w:rPr>
          <w:rFonts w:ascii="Arial" w:hAnsi="Arial" w:cs="Arial"/>
          <w:b/>
          <w:sz w:val="56"/>
          <w:szCs w:val="56"/>
        </w:rPr>
        <w:t>ΓΙΑ ΜΑΘΗΤΕΣ ΜΕ ΜΕΙΩΜΕΝΗ ΟΡΑΣΗ</w:t>
      </w:r>
    </w:p>
    <w:p w14:paraId="01642E17" w14:textId="77777777" w:rsidR="007E17DC" w:rsidRDefault="007E17DC" w:rsidP="007E17DC">
      <w:pPr>
        <w:jc w:val="center"/>
        <w:rPr>
          <w:rFonts w:ascii="Arial" w:hAnsi="Arial" w:cs="Arial"/>
          <w:b/>
          <w:sz w:val="56"/>
          <w:szCs w:val="56"/>
        </w:rPr>
      </w:pPr>
      <w:r w:rsidRPr="001D474F">
        <w:rPr>
          <w:rFonts w:ascii="Arial" w:hAnsi="Arial" w:cs="Arial"/>
          <w:b/>
          <w:noProof/>
          <w:color w:val="2B426E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52928" behindDoc="0" locked="0" layoutInCell="1" allowOverlap="1" wp14:anchorId="54782602" wp14:editId="2056F278">
                <wp:simplePos x="0" y="0"/>
                <wp:positionH relativeFrom="column">
                  <wp:posOffset>372441</wp:posOffset>
                </wp:positionH>
                <wp:positionV relativeFrom="paragraph">
                  <wp:posOffset>368135</wp:posOffset>
                </wp:positionV>
                <wp:extent cx="5474104" cy="0"/>
                <wp:effectExtent l="0" t="19050" r="31750" b="19050"/>
                <wp:wrapNone/>
                <wp:docPr id="394" name="Ευθεία γραμμή σύνδεσης 3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74104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62DCC80C" id="Ευθεία γραμμή σύνδεσης 394" o:spid="_x0000_s1026" style="position:absolute;z-index:2530529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9.35pt,29pt" to="460.4pt,2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" strokecolor="windowText" strokeweight="3pt"/>
            </w:pict>
          </mc:Fallback>
        </mc:AlternateContent>
      </w:r>
    </w:p>
    <w:p w14:paraId="7B48D83B" w14:textId="77777777" w:rsidR="007E17DC" w:rsidRPr="001D474F" w:rsidRDefault="007E17DC" w:rsidP="007E17DC">
      <w:pPr>
        <w:jc w:val="center"/>
        <w:rPr>
          <w:rFonts w:ascii="Arial" w:hAnsi="Arial" w:cs="Arial"/>
          <w:b/>
          <w:sz w:val="56"/>
          <w:szCs w:val="56"/>
        </w:rPr>
      </w:pPr>
      <w:r w:rsidRPr="001D474F">
        <w:rPr>
          <w:rFonts w:ascii="Arial" w:hAnsi="Arial" w:cs="Arial"/>
          <w:b/>
          <w:sz w:val="56"/>
          <w:szCs w:val="56"/>
        </w:rPr>
        <w:t xml:space="preserve">Κωνσταντίνος </w:t>
      </w:r>
      <w:proofErr w:type="spellStart"/>
      <w:r w:rsidRPr="001D474F">
        <w:rPr>
          <w:rFonts w:ascii="Arial" w:hAnsi="Arial" w:cs="Arial"/>
          <w:b/>
          <w:sz w:val="56"/>
          <w:szCs w:val="56"/>
        </w:rPr>
        <w:t>Γκυρτής</w:t>
      </w:r>
      <w:proofErr w:type="spellEnd"/>
    </w:p>
    <w:p w14:paraId="349C5243" w14:textId="77777777" w:rsidR="007E17DC" w:rsidRPr="001D474F" w:rsidRDefault="007E17DC" w:rsidP="007E17DC">
      <w:pPr>
        <w:jc w:val="center"/>
        <w:rPr>
          <w:rFonts w:ascii="Arial" w:hAnsi="Arial" w:cs="Arial"/>
          <w:b/>
          <w:sz w:val="56"/>
          <w:szCs w:val="56"/>
        </w:rPr>
      </w:pPr>
      <w:proofErr w:type="spellStart"/>
      <w:r w:rsidRPr="001D474F">
        <w:rPr>
          <w:rFonts w:ascii="Arial" w:hAnsi="Arial" w:cs="Arial"/>
          <w:b/>
          <w:sz w:val="56"/>
          <w:szCs w:val="56"/>
        </w:rPr>
        <w:t>Δρ</w:t>
      </w:r>
      <w:proofErr w:type="spellEnd"/>
      <w:r w:rsidRPr="001D474F">
        <w:rPr>
          <w:rFonts w:ascii="Arial" w:hAnsi="Arial" w:cs="Arial"/>
          <w:b/>
          <w:sz w:val="56"/>
          <w:szCs w:val="56"/>
        </w:rPr>
        <w:t xml:space="preserve"> Πληροφορικής, Μαθηματικός</w:t>
      </w:r>
    </w:p>
    <w:p w14:paraId="6C0C98E6" w14:textId="77777777" w:rsidR="007E17DC" w:rsidRPr="001D474F" w:rsidRDefault="007E17DC" w:rsidP="007E17DC">
      <w:pPr>
        <w:spacing w:line="240" w:lineRule="auto"/>
        <w:rPr>
          <w:rFonts w:ascii="Arial" w:hAnsi="Arial" w:cs="Arial"/>
          <w:b/>
          <w:bCs/>
          <w:sz w:val="56"/>
          <w:szCs w:val="56"/>
          <w:lang w:bidi="el-GR"/>
        </w:rPr>
      </w:pPr>
    </w:p>
    <w:p w14:paraId="3A52911D" w14:textId="77777777" w:rsidR="00931F67" w:rsidRPr="00931F67" w:rsidRDefault="00931F67" w:rsidP="00931F67">
      <w:pPr>
        <w:spacing w:line="240" w:lineRule="auto"/>
        <w:rPr>
          <w:rFonts w:ascii="Arial" w:hAnsi="Arial" w:cs="Arial"/>
          <w:b/>
          <w:bCs/>
          <w:sz w:val="56"/>
          <w:szCs w:val="56"/>
          <w:lang w:bidi="el-GR"/>
        </w:rPr>
      </w:pPr>
    </w:p>
    <w:p w14:paraId="0C95CC32" w14:textId="77777777" w:rsidR="00995F4D" w:rsidRPr="00931F67" w:rsidRDefault="00995F4D">
      <w:pPr>
        <w:rPr>
          <w:rFonts w:ascii="Arial" w:hAnsi="Arial" w:cs="Arial"/>
          <w:b/>
          <w:sz w:val="56"/>
          <w:szCs w:val="56"/>
        </w:rPr>
      </w:pPr>
    </w:p>
    <w:p w14:paraId="69C758A7" w14:textId="77777777" w:rsidR="00857DD6" w:rsidRDefault="00857DD6">
      <w:pPr>
        <w:rPr>
          <w:rFonts w:ascii="Arial" w:hAnsi="Arial" w:cs="Arial"/>
          <w:b/>
          <w:color w:val="2B426E"/>
          <w:sz w:val="56"/>
          <w:szCs w:val="56"/>
        </w:rPr>
      </w:pPr>
      <w:r>
        <w:rPr>
          <w:rFonts w:ascii="Arial" w:hAnsi="Arial" w:cs="Arial"/>
          <w:b/>
          <w:color w:val="2B426E"/>
          <w:sz w:val="56"/>
          <w:szCs w:val="56"/>
        </w:rPr>
        <w:br w:type="page"/>
      </w:r>
    </w:p>
    <w:p w14:paraId="1FA0EB3E" w14:textId="77777777" w:rsidR="00857DD6" w:rsidRPr="00857DD6" w:rsidRDefault="00857DD6" w:rsidP="00857DD6">
      <w:pPr>
        <w:spacing w:after="0" w:line="240" w:lineRule="auto"/>
        <w:jc w:val="center"/>
        <w:rPr>
          <w:rFonts w:ascii="Arial" w:hAnsi="Arial" w:cs="Arial"/>
          <w:b/>
          <w:sz w:val="56"/>
          <w:szCs w:val="56"/>
          <w:lang w:bidi="el-GR"/>
        </w:rPr>
      </w:pPr>
      <w:r w:rsidRPr="00857DD6">
        <w:rPr>
          <w:rFonts w:ascii="Arial" w:hAnsi="Arial" w:cs="Arial"/>
          <w:b/>
          <w:sz w:val="56"/>
          <w:szCs w:val="56"/>
          <w:lang w:bidi="el-GR"/>
        </w:rPr>
        <w:lastRenderedPageBreak/>
        <w:t>ΥΠΟΥΡΓΕΙΟ ΠΑΙΔΕΙΑΣ, ΕΡΕΥΝΑΣ</w:t>
      </w:r>
      <w:r w:rsidRPr="00857DD6">
        <w:rPr>
          <w:rFonts w:ascii="Arial" w:hAnsi="Arial" w:cs="Arial"/>
          <w:b/>
          <w:sz w:val="56"/>
          <w:szCs w:val="56"/>
          <w:lang w:bidi="el-GR"/>
        </w:rPr>
        <w:br/>
        <w:t>ΚΑΙ ΘΡΗΣΚΕΥΜΑΤΩΝ</w:t>
      </w:r>
    </w:p>
    <w:p w14:paraId="7B6D6490" w14:textId="77777777" w:rsidR="00BD0BB7" w:rsidRDefault="00BD0BB7" w:rsidP="00857DD6">
      <w:pPr>
        <w:spacing w:after="0" w:line="240" w:lineRule="auto"/>
        <w:jc w:val="center"/>
        <w:rPr>
          <w:rFonts w:ascii="Arial" w:hAnsi="Arial" w:cs="Arial"/>
          <w:b/>
          <w:sz w:val="56"/>
          <w:szCs w:val="56"/>
          <w:lang w:bidi="el-GR"/>
        </w:rPr>
      </w:pPr>
    </w:p>
    <w:p w14:paraId="2EB7ED9C" w14:textId="77777777" w:rsidR="00857DD6" w:rsidRPr="00857DD6" w:rsidRDefault="00857DD6" w:rsidP="00857DD6">
      <w:pPr>
        <w:spacing w:after="0" w:line="240" w:lineRule="auto"/>
        <w:jc w:val="center"/>
        <w:rPr>
          <w:rFonts w:ascii="Arial" w:hAnsi="Arial" w:cs="Arial"/>
          <w:b/>
          <w:sz w:val="56"/>
          <w:szCs w:val="56"/>
          <w:lang w:bidi="el-GR"/>
        </w:rPr>
      </w:pPr>
      <w:r w:rsidRPr="00857DD6">
        <w:rPr>
          <w:rFonts w:ascii="Arial" w:hAnsi="Arial" w:cs="Arial"/>
          <w:b/>
          <w:sz w:val="56"/>
          <w:szCs w:val="56"/>
          <w:lang w:bidi="el-GR"/>
        </w:rPr>
        <w:t>ΙΝΣΤΙΤΟΥΤΟ ΕΚΠΑΙΔΕΥΤΙΚΗΣ</w:t>
      </w:r>
    </w:p>
    <w:p w14:paraId="612358E7" w14:textId="77777777" w:rsidR="00857DD6" w:rsidRPr="00857DD6" w:rsidRDefault="00857DD6" w:rsidP="00857DD6">
      <w:pPr>
        <w:spacing w:after="0" w:line="240" w:lineRule="auto"/>
        <w:jc w:val="center"/>
        <w:rPr>
          <w:rFonts w:ascii="Arial" w:hAnsi="Arial" w:cs="Arial"/>
          <w:b/>
          <w:sz w:val="56"/>
          <w:szCs w:val="56"/>
          <w:lang w:bidi="el-GR"/>
        </w:rPr>
      </w:pPr>
      <w:r w:rsidRPr="00857DD6">
        <w:rPr>
          <w:rFonts w:ascii="Arial" w:hAnsi="Arial" w:cs="Arial"/>
          <w:b/>
          <w:sz w:val="56"/>
          <w:szCs w:val="56"/>
          <w:lang w:bidi="el-GR"/>
        </w:rPr>
        <w:t>ΠΟΛΙΤΙΚΗΣ</w:t>
      </w:r>
    </w:p>
    <w:p w14:paraId="241690F4" w14:textId="77777777" w:rsidR="00857DD6" w:rsidRDefault="00857DD6" w:rsidP="00857DD6">
      <w:pPr>
        <w:spacing w:after="0" w:line="240" w:lineRule="auto"/>
        <w:jc w:val="center"/>
        <w:rPr>
          <w:rFonts w:ascii="Arial" w:hAnsi="Arial" w:cs="Arial"/>
          <w:b/>
          <w:sz w:val="56"/>
          <w:szCs w:val="56"/>
          <w:lang w:bidi="el-GR"/>
        </w:rPr>
      </w:pPr>
    </w:p>
    <w:p w14:paraId="10C39DDC" w14:textId="77777777" w:rsidR="00857DD6" w:rsidRPr="00857DD6" w:rsidRDefault="00857DD6" w:rsidP="00857DD6">
      <w:pPr>
        <w:spacing w:after="0" w:line="240" w:lineRule="auto"/>
        <w:jc w:val="center"/>
        <w:rPr>
          <w:rFonts w:ascii="Tahoma" w:hAnsi="Tahoma" w:cs="Tahoma"/>
          <w:b/>
          <w:sz w:val="56"/>
          <w:szCs w:val="56"/>
          <w:lang w:bidi="el-GR"/>
        </w:rPr>
      </w:pPr>
      <w:r w:rsidRPr="00857DD6">
        <w:rPr>
          <w:rFonts w:ascii="Tahoma" w:hAnsi="Tahoma" w:cs="Tahoma"/>
          <w:b/>
          <w:sz w:val="56"/>
          <w:szCs w:val="56"/>
          <w:lang w:bidi="el-GR"/>
        </w:rPr>
        <w:t>Κ. Βρυώνης, Σ. Δουκάκης</w:t>
      </w:r>
    </w:p>
    <w:p w14:paraId="3B8BC3C2" w14:textId="77777777" w:rsidR="00857DD6" w:rsidRPr="00857DD6" w:rsidRDefault="00857DD6" w:rsidP="00857DD6">
      <w:pPr>
        <w:spacing w:after="0" w:line="240" w:lineRule="auto"/>
        <w:jc w:val="center"/>
        <w:rPr>
          <w:rFonts w:ascii="Tahoma" w:hAnsi="Tahoma" w:cs="Tahoma"/>
          <w:b/>
          <w:sz w:val="56"/>
          <w:szCs w:val="56"/>
          <w:lang w:bidi="el-GR"/>
        </w:rPr>
      </w:pPr>
      <w:r w:rsidRPr="00857DD6">
        <w:rPr>
          <w:rFonts w:ascii="Tahoma" w:hAnsi="Tahoma" w:cs="Tahoma"/>
          <w:b/>
          <w:sz w:val="56"/>
          <w:szCs w:val="56"/>
          <w:lang w:bidi="el-GR"/>
        </w:rPr>
        <w:t>Β. Κ</w:t>
      </w:r>
      <w:r w:rsidR="00BD0BB7">
        <w:rPr>
          <w:rFonts w:ascii="Tahoma" w:hAnsi="Tahoma" w:cs="Tahoma"/>
          <w:b/>
          <w:sz w:val="56"/>
          <w:szCs w:val="56"/>
          <w:lang w:bidi="el-GR"/>
        </w:rPr>
        <w:t>α</w:t>
      </w:r>
      <w:r w:rsidRPr="00857DD6">
        <w:rPr>
          <w:rFonts w:ascii="Tahoma" w:hAnsi="Tahoma" w:cs="Tahoma"/>
          <w:b/>
          <w:sz w:val="56"/>
          <w:szCs w:val="56"/>
          <w:lang w:bidi="el-GR"/>
        </w:rPr>
        <w:t xml:space="preserve">ρακώστα, Γ. </w:t>
      </w:r>
      <w:proofErr w:type="spellStart"/>
      <w:r w:rsidRPr="00857DD6">
        <w:rPr>
          <w:rFonts w:ascii="Tahoma" w:hAnsi="Tahoma" w:cs="Tahoma"/>
          <w:b/>
          <w:sz w:val="56"/>
          <w:szCs w:val="56"/>
          <w:lang w:bidi="el-GR"/>
        </w:rPr>
        <w:t>Μπαραλής</w:t>
      </w:r>
      <w:proofErr w:type="spellEnd"/>
    </w:p>
    <w:p w14:paraId="7BE1C436" w14:textId="77777777" w:rsidR="00857DD6" w:rsidRPr="00857DD6" w:rsidRDefault="00857DD6" w:rsidP="00857DD6">
      <w:pPr>
        <w:spacing w:after="0" w:line="240" w:lineRule="auto"/>
        <w:jc w:val="center"/>
        <w:rPr>
          <w:rFonts w:ascii="Tahoma" w:hAnsi="Tahoma" w:cs="Tahoma"/>
          <w:b/>
          <w:sz w:val="56"/>
          <w:szCs w:val="56"/>
          <w:lang w:bidi="el-GR"/>
        </w:rPr>
      </w:pPr>
      <w:r w:rsidRPr="00857DD6">
        <w:rPr>
          <w:rFonts w:ascii="Tahoma" w:hAnsi="Tahoma" w:cs="Tahoma"/>
          <w:b/>
          <w:sz w:val="56"/>
          <w:szCs w:val="56"/>
          <w:lang w:bidi="el-GR"/>
        </w:rPr>
        <w:t>Ι. Σταύρου</w:t>
      </w:r>
    </w:p>
    <w:p w14:paraId="1F314A8C" w14:textId="77777777" w:rsidR="00857DD6" w:rsidRDefault="00857DD6" w:rsidP="00857DD6">
      <w:pPr>
        <w:jc w:val="center"/>
        <w:rPr>
          <w:rFonts w:ascii="Arial" w:hAnsi="Arial" w:cs="Arial"/>
          <w:b/>
          <w:sz w:val="56"/>
          <w:szCs w:val="56"/>
          <w:lang w:bidi="el-GR"/>
        </w:rPr>
      </w:pPr>
    </w:p>
    <w:p w14:paraId="4105AB4F" w14:textId="77777777" w:rsidR="00857DD6" w:rsidRPr="00857DD6" w:rsidRDefault="00857DD6" w:rsidP="00857DD6">
      <w:pPr>
        <w:spacing w:after="0"/>
        <w:jc w:val="center"/>
        <w:rPr>
          <w:rFonts w:ascii="Tahoma" w:hAnsi="Tahoma" w:cs="Tahoma"/>
          <w:b/>
          <w:sz w:val="72"/>
          <w:szCs w:val="56"/>
          <w:lang w:bidi="el-GR"/>
        </w:rPr>
      </w:pPr>
      <w:r w:rsidRPr="00857DD6">
        <w:rPr>
          <w:rFonts w:ascii="Tahoma" w:hAnsi="Tahoma" w:cs="Tahoma"/>
          <w:b/>
          <w:sz w:val="72"/>
          <w:szCs w:val="56"/>
          <w:lang w:bidi="el-GR"/>
        </w:rPr>
        <w:t>Μαθηματικά</w:t>
      </w:r>
    </w:p>
    <w:p w14:paraId="1189D65C" w14:textId="77777777" w:rsidR="00857DD6" w:rsidRDefault="00857DD6" w:rsidP="00857DD6">
      <w:pPr>
        <w:spacing w:after="0"/>
        <w:jc w:val="center"/>
        <w:rPr>
          <w:rFonts w:ascii="Arial" w:hAnsi="Arial" w:cs="Arial"/>
          <w:b/>
          <w:sz w:val="56"/>
          <w:szCs w:val="56"/>
          <w:lang w:bidi="el-GR"/>
        </w:rPr>
      </w:pPr>
      <w:r w:rsidRPr="00857DD6">
        <w:rPr>
          <w:rFonts w:ascii="Arial" w:hAnsi="Arial" w:cs="Arial"/>
          <w:b/>
          <w:sz w:val="56"/>
          <w:szCs w:val="56"/>
          <w:lang w:bidi="el-GR"/>
        </w:rPr>
        <w:t>Ε' ΔΗΜΟΤΙΚΟΥ</w:t>
      </w:r>
    </w:p>
    <w:p w14:paraId="6FF14709" w14:textId="77777777" w:rsidR="00857DD6" w:rsidRPr="00857DD6" w:rsidRDefault="00857DD6" w:rsidP="00857DD6">
      <w:pPr>
        <w:jc w:val="center"/>
        <w:rPr>
          <w:rFonts w:ascii="Arial" w:hAnsi="Arial" w:cs="Arial"/>
          <w:b/>
          <w:sz w:val="56"/>
          <w:szCs w:val="56"/>
          <w:lang w:bidi="el-GR"/>
        </w:rPr>
      </w:pPr>
    </w:p>
    <w:p w14:paraId="163F0647" w14:textId="77777777" w:rsidR="00857DD6" w:rsidRDefault="00857DD6" w:rsidP="00857DD6">
      <w:pPr>
        <w:spacing w:after="0"/>
        <w:jc w:val="center"/>
        <w:rPr>
          <w:rFonts w:ascii="Arial" w:hAnsi="Arial" w:cs="Arial"/>
          <w:b/>
          <w:sz w:val="56"/>
          <w:szCs w:val="56"/>
          <w:lang w:bidi="el-GR"/>
        </w:rPr>
      </w:pPr>
      <w:r w:rsidRPr="00857DD6">
        <w:rPr>
          <w:rFonts w:ascii="Arial" w:hAnsi="Arial" w:cs="Arial"/>
          <w:b/>
          <w:sz w:val="56"/>
          <w:szCs w:val="56"/>
          <w:lang w:bidi="el-GR"/>
        </w:rPr>
        <w:t>α</w:t>
      </w:r>
      <w:r>
        <w:rPr>
          <w:rFonts w:ascii="Arial" w:hAnsi="Arial" w:cs="Arial"/>
          <w:b/>
          <w:sz w:val="56"/>
          <w:szCs w:val="56"/>
          <w:lang w:bidi="el-GR"/>
        </w:rPr>
        <w:t>'</w:t>
      </w:r>
      <w:r w:rsidRPr="00857DD6">
        <w:rPr>
          <w:rFonts w:ascii="Arial" w:hAnsi="Arial" w:cs="Arial"/>
          <w:b/>
          <w:sz w:val="56"/>
          <w:szCs w:val="56"/>
          <w:lang w:bidi="el-GR"/>
        </w:rPr>
        <w:t xml:space="preserve"> τεύχος</w:t>
      </w:r>
    </w:p>
    <w:p w14:paraId="0AE09BC0" w14:textId="77777777" w:rsidR="00857DD6" w:rsidRPr="00857DD6" w:rsidRDefault="005E3B83" w:rsidP="00857DD6">
      <w:pPr>
        <w:spacing w:after="0"/>
        <w:jc w:val="center"/>
        <w:rPr>
          <w:rFonts w:ascii="Arial" w:hAnsi="Arial" w:cs="Arial"/>
          <w:b/>
          <w:sz w:val="56"/>
          <w:szCs w:val="56"/>
          <w:lang w:bidi="el-GR"/>
        </w:rPr>
      </w:pPr>
      <w:r>
        <w:rPr>
          <w:rFonts w:ascii="Arial" w:hAnsi="Arial" w:cs="Arial"/>
          <w:b/>
          <w:sz w:val="56"/>
          <w:szCs w:val="56"/>
          <w:lang w:bidi="el-GR"/>
        </w:rPr>
        <w:t>2</w:t>
      </w:r>
      <w:r w:rsidR="00857DD6" w:rsidRPr="00857DD6">
        <w:rPr>
          <w:rFonts w:ascii="Arial" w:hAnsi="Arial" w:cs="Arial"/>
          <w:b/>
          <w:sz w:val="56"/>
          <w:szCs w:val="56"/>
          <w:lang w:bidi="el-GR"/>
        </w:rPr>
        <w:t>ος τόμος</w:t>
      </w:r>
    </w:p>
    <w:p w14:paraId="65C3D2F0" w14:textId="77777777" w:rsidR="00857DD6" w:rsidRDefault="00857DD6" w:rsidP="00857DD6">
      <w:pPr>
        <w:jc w:val="center"/>
        <w:rPr>
          <w:rFonts w:ascii="Arial" w:hAnsi="Arial" w:cs="Arial"/>
          <w:b/>
          <w:sz w:val="56"/>
          <w:szCs w:val="56"/>
          <w:lang w:bidi="el-GR"/>
        </w:rPr>
      </w:pPr>
    </w:p>
    <w:p w14:paraId="24803840" w14:textId="77777777" w:rsidR="00995F4D" w:rsidRPr="00857DD6" w:rsidRDefault="00857DD6" w:rsidP="00857DD6">
      <w:pPr>
        <w:jc w:val="center"/>
        <w:rPr>
          <w:rFonts w:ascii="Arial" w:hAnsi="Arial" w:cs="Arial"/>
          <w:b/>
          <w:sz w:val="56"/>
          <w:szCs w:val="56"/>
        </w:rPr>
      </w:pPr>
      <w:r w:rsidRPr="00857DD6">
        <w:rPr>
          <w:rFonts w:ascii="Arial" w:hAnsi="Arial" w:cs="Arial"/>
          <w:b/>
          <w:sz w:val="56"/>
          <w:szCs w:val="56"/>
          <w:lang w:bidi="el-GR"/>
        </w:rPr>
        <w:t>Ι.Τ.Υ.Ε. «ΔΙΟΦΑΝΤΟΣ»</w:t>
      </w:r>
    </w:p>
    <w:p w14:paraId="65FABAC7" w14:textId="77777777" w:rsidR="00995F4D" w:rsidRDefault="00995F4D">
      <w:pPr>
        <w:rPr>
          <w:rFonts w:ascii="Arial" w:hAnsi="Arial" w:cs="Arial"/>
          <w:b/>
          <w:color w:val="2B426E"/>
          <w:sz w:val="56"/>
          <w:szCs w:val="56"/>
        </w:rPr>
      </w:pPr>
      <w:r>
        <w:rPr>
          <w:rFonts w:ascii="Arial" w:hAnsi="Arial" w:cs="Arial"/>
          <w:b/>
          <w:color w:val="2B426E"/>
          <w:sz w:val="56"/>
          <w:szCs w:val="56"/>
        </w:rPr>
        <w:br w:type="page"/>
      </w:r>
    </w:p>
    <w:p w14:paraId="5EDC41BA" w14:textId="77777777" w:rsidR="00F478BA" w:rsidRPr="008331B9" w:rsidRDefault="00F478BA">
      <w:pPr>
        <w:rPr>
          <w:rFonts w:ascii="Arial" w:hAnsi="Arial" w:cs="Arial"/>
          <w:b/>
          <w:color w:val="2B426E"/>
          <w:sz w:val="56"/>
          <w:szCs w:val="56"/>
        </w:rPr>
      </w:pPr>
    </w:p>
    <w:p w14:paraId="42D269D1" w14:textId="77777777" w:rsidR="00944584" w:rsidRPr="001C4205" w:rsidRDefault="00F478BA" w:rsidP="00944584">
      <w:pPr>
        <w:rPr>
          <w:rFonts w:ascii="Arial" w:hAnsi="Arial" w:cs="Arial"/>
          <w:b/>
          <w:sz w:val="36"/>
          <w:szCs w:val="36"/>
        </w:rPr>
      </w:pPr>
      <w:r w:rsidRPr="008331B9">
        <w:rPr>
          <w:rFonts w:ascii="Arial" w:hAnsi="Arial" w:cs="Arial"/>
          <w:b/>
          <w:color w:val="2B426E"/>
          <w:sz w:val="56"/>
          <w:szCs w:val="56"/>
        </w:rPr>
        <w:br w:type="page"/>
      </w:r>
    </w:p>
    <w:p w14:paraId="1D324A53" w14:textId="77777777" w:rsidR="00295F60" w:rsidRDefault="005E3B83" w:rsidP="00944584">
      <w:pPr>
        <w:rPr>
          <w:rFonts w:ascii="Arial" w:hAnsi="Arial" w:cs="Arial"/>
          <w:b/>
          <w:sz w:val="36"/>
          <w:szCs w:val="36"/>
        </w:rPr>
      </w:pPr>
      <w:r>
        <w:rPr>
          <w:rFonts w:ascii="Arial" w:hAnsi="Arial" w:cs="Arial"/>
          <w:b/>
          <w:noProof/>
          <w:sz w:val="36"/>
          <w:szCs w:val="36"/>
        </w:rPr>
        <w:lastRenderedPageBreak/>
        <mc:AlternateContent>
          <mc:Choice Requires="wps">
            <w:drawing>
              <wp:anchor distT="0" distB="0" distL="114300" distR="114300" simplePos="0" relativeHeight="252514304" behindDoc="1" locked="0" layoutInCell="1" allowOverlap="1" wp14:anchorId="42A0B3F8" wp14:editId="2A250AC9">
                <wp:simplePos x="0" y="0"/>
                <wp:positionH relativeFrom="page">
                  <wp:posOffset>709930</wp:posOffset>
                </wp:positionH>
                <wp:positionV relativeFrom="page">
                  <wp:posOffset>789305</wp:posOffset>
                </wp:positionV>
                <wp:extent cx="6138545" cy="9113520"/>
                <wp:effectExtent l="1905" t="1270" r="3175" b="635"/>
                <wp:wrapNone/>
                <wp:docPr id="178" name="Ορθογώνιο 1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38545" cy="9113520"/>
                        </a:xfrm>
                        <a:prstGeom prst="rect">
                          <a:avLst/>
                        </a:prstGeom>
                        <a:solidFill>
                          <a:srgbClr val="F8CEBE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BE75FD9" id="Ορθογώνιο 178" o:spid="_x0000_s1026" style="position:absolute;margin-left:55.9pt;margin-top:62.15pt;width:483.35pt;height:717.6pt;z-index:-25080217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" fillcolor="#f8cebe" stroked="f">
                <w10:wrap anchorx="page" anchory="page"/>
              </v:rect>
            </w:pict>
          </mc:Fallback>
        </mc:AlternateContent>
      </w:r>
    </w:p>
    <w:p w14:paraId="2D5A0C00" w14:textId="77777777" w:rsidR="00295F60" w:rsidRDefault="00295F60" w:rsidP="00944584">
      <w:pPr>
        <w:rPr>
          <w:rFonts w:ascii="Arial" w:hAnsi="Arial" w:cs="Arial"/>
          <w:b/>
          <w:sz w:val="36"/>
          <w:szCs w:val="36"/>
        </w:rPr>
      </w:pPr>
    </w:p>
    <w:p w14:paraId="728B182A" w14:textId="77777777" w:rsidR="00295F60" w:rsidRDefault="001D15B9" w:rsidP="00944584">
      <w:pPr>
        <w:rPr>
          <w:rFonts w:ascii="Arial" w:hAnsi="Arial" w:cs="Arial"/>
          <w:b/>
          <w:sz w:val="36"/>
          <w:szCs w:val="36"/>
        </w:rPr>
      </w:pPr>
      <w:r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424192" behindDoc="0" locked="0" layoutInCell="1" allowOverlap="1" wp14:anchorId="6A1B84C1" wp14:editId="3CC0C1BF">
                <wp:simplePos x="0" y="0"/>
                <wp:positionH relativeFrom="column">
                  <wp:posOffset>3346953</wp:posOffset>
                </wp:positionH>
                <wp:positionV relativeFrom="paragraph">
                  <wp:posOffset>233571</wp:posOffset>
                </wp:positionV>
                <wp:extent cx="2658631" cy="867103"/>
                <wp:effectExtent l="0" t="0" r="8890" b="9525"/>
                <wp:wrapNone/>
                <wp:docPr id="3" name="Ορθογώνιο: Στρογγύλεμα γωνιών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58631" cy="867103"/>
                        </a:xfrm>
                        <a:prstGeom prst="roundRect">
                          <a:avLst>
                            <a:gd name="adj" fmla="val 14124"/>
                          </a:avLst>
                        </a:prstGeom>
                        <a:solidFill>
                          <a:srgbClr val="B82D4C"/>
                        </a:solidFill>
                        <a:ln w="25400" cap="flat" cmpd="sng" algn="ctr">
                          <a:noFill/>
                          <a:prstDash val="solid"/>
                        </a:ln>
                        <a:effectLst/>
                      </wps:spPr>
                      <wps:txbx>
                        <w:txbxContent>
                          <w:p w14:paraId="36C1A28A" w14:textId="77777777" w:rsidR="00F03A01" w:rsidRPr="00295F60" w:rsidRDefault="00F03A01" w:rsidP="00944584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r w:rsidRPr="00295F60">
                              <w:rPr>
                                <w:rFonts w:ascii="Arial" w:hAnsi="Arial" w:cs="Arial"/>
                                <w:b/>
                                <w:color w:val="FFFFFF" w:themeColor="background1"/>
                                <w:sz w:val="72"/>
                                <w:szCs w:val="36"/>
                              </w:rPr>
                              <w:t xml:space="preserve">Ενότητα </w:t>
                            </w:r>
                            <w:r>
                              <w:rPr>
                                <w:rFonts w:ascii="Arial" w:hAnsi="Arial" w:cs="Arial"/>
                                <w:b/>
                                <w:color w:val="FFFFFF" w:themeColor="background1"/>
                                <w:sz w:val="72"/>
                                <w:szCs w:val="36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A1B84C1" id="Ορθογώνιο: Στρογγύλεμα γωνιών 3" o:spid="_x0000_s1026" style="position:absolute;margin-left:263.55pt;margin-top:18.4pt;width:209.35pt;height:68.3pt;z-index:25242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925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" fillcolor="#b82d4c" stroked="f" strokeweight="2pt">
                <v:textbox>
                  <w:txbxContent>
                    <w:p w14:paraId="36C1A28A" w14:textId="77777777" w:rsidR="00F03A01" w:rsidRPr="00295F60" w:rsidRDefault="00F03A01" w:rsidP="00944584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r w:rsidRPr="00295F60">
                        <w:rPr>
                          <w:rFonts w:ascii="Arial" w:hAnsi="Arial" w:cs="Arial"/>
                          <w:b/>
                          <w:color w:val="FFFFFF" w:themeColor="background1"/>
                          <w:sz w:val="72"/>
                          <w:szCs w:val="36"/>
                        </w:rPr>
                        <w:t xml:space="preserve">Ενότητα </w:t>
                      </w:r>
                      <w:r>
                        <w:rPr>
                          <w:rFonts w:ascii="Arial" w:hAnsi="Arial" w:cs="Arial"/>
                          <w:b/>
                          <w:color w:val="FFFFFF" w:themeColor="background1"/>
                          <w:sz w:val="72"/>
                          <w:szCs w:val="36"/>
                        </w:rPr>
                        <w:t>3</w:t>
                      </w:r>
                    </w:p>
                  </w:txbxContent>
                </v:textbox>
              </v:roundrect>
            </w:pict>
          </mc:Fallback>
        </mc:AlternateContent>
      </w:r>
    </w:p>
    <w:p w14:paraId="5D2AFDFD" w14:textId="77777777" w:rsidR="00295F60" w:rsidRDefault="00295F60" w:rsidP="00944584">
      <w:pPr>
        <w:rPr>
          <w:rFonts w:ascii="Arial" w:hAnsi="Arial" w:cs="Arial"/>
          <w:b/>
          <w:sz w:val="36"/>
          <w:szCs w:val="36"/>
        </w:rPr>
      </w:pPr>
    </w:p>
    <w:p w14:paraId="555EC121" w14:textId="77777777" w:rsidR="00295F60" w:rsidRDefault="00295F60" w:rsidP="00944584">
      <w:pPr>
        <w:rPr>
          <w:rFonts w:ascii="Arial" w:hAnsi="Arial" w:cs="Arial"/>
          <w:b/>
          <w:sz w:val="36"/>
          <w:szCs w:val="36"/>
        </w:rPr>
      </w:pPr>
    </w:p>
    <w:p w14:paraId="2F23F03F" w14:textId="77777777" w:rsidR="00944584" w:rsidRPr="001C4205" w:rsidRDefault="00944584" w:rsidP="00944584">
      <w:pPr>
        <w:rPr>
          <w:rFonts w:ascii="Arial" w:hAnsi="Arial" w:cs="Arial"/>
          <w:b/>
          <w:sz w:val="36"/>
          <w:szCs w:val="36"/>
        </w:rPr>
      </w:pPr>
    </w:p>
    <w:p w14:paraId="10C471E3" w14:textId="77777777" w:rsidR="00944584" w:rsidRPr="001C4205" w:rsidRDefault="00B516D9" w:rsidP="00944584">
      <w:pPr>
        <w:rPr>
          <w:rFonts w:ascii="Arial" w:hAnsi="Arial" w:cs="Arial"/>
          <w:b/>
          <w:sz w:val="36"/>
          <w:szCs w:val="36"/>
        </w:rPr>
      </w:pPr>
      <w:bookmarkStart w:id="5" w:name="_GoBack"/>
      <w:r>
        <w:rPr>
          <w:noProof/>
        </w:rPr>
        <w:drawing>
          <wp:anchor distT="0" distB="0" distL="114300" distR="114300" simplePos="0" relativeHeight="253054976" behindDoc="0" locked="0" layoutInCell="1" allowOverlap="1" wp14:anchorId="1CFBB103" wp14:editId="7EC29475">
            <wp:simplePos x="0" y="0"/>
            <wp:positionH relativeFrom="column">
              <wp:posOffset>13444</wp:posOffset>
            </wp:positionH>
            <wp:positionV relativeFrom="paragraph">
              <wp:posOffset>693683</wp:posOffset>
            </wp:positionV>
            <wp:extent cx="6111283" cy="5047013"/>
            <wp:effectExtent l="0" t="0" r="3810" b="1270"/>
            <wp:wrapNone/>
            <wp:docPr id="157" name="Εικόνα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1283" cy="50470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End w:id="5"/>
      <w:r w:rsidR="00970AD0"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656640" behindDoc="0" locked="0" layoutInCell="0" allowOverlap="0" wp14:anchorId="6741A86A" wp14:editId="5CE6CAB7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" name="Πλαίσιο κειμένου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0518789" w14:textId="77777777" w:rsidR="00F03A01" w:rsidRPr="0035655D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5 / 3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741A86A" id="_x0000_t202" coordsize="21600,21600" o:spt="202" path="m,l,21600r21600,l21600,xe">
                <v:stroke joinstyle="miter"/>
                <v:path gradientshapeok="t" o:connecttype="rect"/>
              </v:shapetype>
              <v:shape id="Πλαίσιο κειμένου 5" o:spid="_x0000_s1027" type="#_x0000_t202" style="position:absolute;margin-left:0;margin-top:785.3pt;width:186.8pt;height:36pt;z-index:25265664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AGnY9mrgIAAC4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40518789" w14:textId="77777777" w:rsidR="00F03A01" w:rsidRPr="0035655D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5 / 3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944584" w:rsidRPr="001C4205">
        <w:rPr>
          <w:rFonts w:ascii="Arial" w:hAnsi="Arial" w:cs="Arial"/>
          <w:b/>
          <w:sz w:val="36"/>
          <w:szCs w:val="36"/>
        </w:rPr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8CEBE"/>
        <w:tblLook w:val="04A0" w:firstRow="1" w:lastRow="0" w:firstColumn="1" w:lastColumn="0" w:noHBand="0" w:noVBand="1"/>
      </w:tblPr>
      <w:tblGrid>
        <w:gridCol w:w="8199"/>
        <w:gridCol w:w="1439"/>
      </w:tblGrid>
      <w:tr w:rsidR="00F478BA" w:rsidRPr="00555F70" w14:paraId="743A1128" w14:textId="77777777" w:rsidTr="002C07E2">
        <w:tc>
          <w:tcPr>
            <w:tcW w:w="8199" w:type="dxa"/>
            <w:shd w:val="clear" w:color="auto" w:fill="F8CEBE"/>
            <w:vAlign w:val="bottom"/>
          </w:tcPr>
          <w:p w14:paraId="6D056BD0" w14:textId="77777777" w:rsidR="00A14C0E" w:rsidRPr="003B012D" w:rsidRDefault="005E3B83" w:rsidP="00555F70">
            <w:pPr>
              <w:rPr>
                <w:rFonts w:ascii="Tahoma" w:hAnsi="Tahoma" w:cs="Tahoma"/>
                <w:b/>
                <w:color w:val="2B426E"/>
                <w:sz w:val="62"/>
                <w:szCs w:val="62"/>
              </w:rPr>
            </w:pPr>
            <w:r w:rsidRPr="003B012D">
              <w:rPr>
                <w:rFonts w:ascii="Tahoma" w:eastAsia="Tahoma" w:hAnsi="Tahoma" w:cs="Tahoma"/>
                <w:b/>
                <w:color w:val="B62E4A"/>
                <w:sz w:val="62"/>
                <w:szCs w:val="62"/>
                <w:lang w:eastAsia="el-GR" w:bidi="el-GR"/>
              </w:rPr>
              <w:lastRenderedPageBreak/>
              <w:t>Οι κλασματικοί αριθμοί</w:t>
            </w:r>
          </w:p>
        </w:tc>
        <w:tc>
          <w:tcPr>
            <w:tcW w:w="1439" w:type="dxa"/>
            <w:shd w:val="clear" w:color="auto" w:fill="F8CEBE"/>
          </w:tcPr>
          <w:p w14:paraId="0405F94F" w14:textId="77777777" w:rsidR="00A14C0E" w:rsidRPr="003B012D" w:rsidRDefault="00A14C0E" w:rsidP="003B012D">
            <w:pPr>
              <w:rPr>
                <w:rFonts w:ascii="Tahoma" w:hAnsi="Tahoma" w:cs="Tahoma"/>
                <w:b/>
                <w:color w:val="2B426E"/>
                <w:sz w:val="96"/>
                <w:szCs w:val="96"/>
              </w:rPr>
            </w:pPr>
            <w:r w:rsidRPr="003B012D">
              <w:rPr>
                <w:rFonts w:ascii="Tahoma" w:eastAsia="Tahoma" w:hAnsi="Tahoma" w:cs="Tahoma"/>
                <w:b/>
                <w:color w:val="B62E4A"/>
                <w:sz w:val="96"/>
                <w:szCs w:val="96"/>
                <w:lang w:eastAsia="el-GR" w:bidi="el-GR"/>
              </w:rPr>
              <w:t>1</w:t>
            </w:r>
            <w:r w:rsidR="003B012D">
              <w:rPr>
                <w:rFonts w:ascii="Tahoma" w:eastAsia="Tahoma" w:hAnsi="Tahoma" w:cs="Tahoma"/>
                <w:b/>
                <w:color w:val="B62E4A"/>
                <w:sz w:val="96"/>
                <w:szCs w:val="96"/>
                <w:lang w:eastAsia="el-GR" w:bidi="el-GR"/>
              </w:rPr>
              <w:t>3</w:t>
            </w:r>
          </w:p>
        </w:tc>
      </w:tr>
      <w:bookmarkEnd w:id="2"/>
    </w:tbl>
    <w:p w14:paraId="72B113FB" w14:textId="77777777" w:rsidR="003B012D" w:rsidRPr="003B012D" w:rsidRDefault="003B012D" w:rsidP="003B012D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3B012D" w:rsidRPr="003B012D" w14:paraId="20D259A6" w14:textId="77777777" w:rsidTr="00232C4B">
        <w:tc>
          <w:tcPr>
            <w:tcW w:w="1476" w:type="dxa"/>
            <w:vAlign w:val="center"/>
          </w:tcPr>
          <w:p w14:paraId="0E58661E" w14:textId="77777777" w:rsidR="003B012D" w:rsidRPr="003B012D" w:rsidRDefault="003B012D" w:rsidP="003B012D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3B012D">
              <w:rPr>
                <w:rFonts w:ascii="Arial" w:eastAsia="Calibri" w:hAnsi="Arial" w:cs="Arial"/>
                <w:b/>
                <w:noProof/>
                <w:color w:val="4A8ECB"/>
                <w:sz w:val="56"/>
                <w:szCs w:val="56"/>
              </w:rPr>
              <w:drawing>
                <wp:inline distT="0" distB="0" distL="0" distR="0" wp14:anchorId="65BA7A2A" wp14:editId="3DED8123">
                  <wp:extent cx="792000" cy="792000"/>
                  <wp:effectExtent l="0" t="0" r="8255" b="8255"/>
                  <wp:docPr id="181" name="Εικόνα 1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μεγενθυντικος 3.emf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2" w:type="dxa"/>
            <w:vAlign w:val="center"/>
          </w:tcPr>
          <w:p w14:paraId="70524FF5" w14:textId="77777777" w:rsidR="003B012D" w:rsidRPr="003B012D" w:rsidRDefault="003B012D" w:rsidP="003B012D">
            <w:pPr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</w:pPr>
            <w:r w:rsidRPr="003B012D"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  <w:t>Διερεύνηση</w:t>
            </w:r>
          </w:p>
        </w:tc>
      </w:tr>
    </w:tbl>
    <w:p w14:paraId="40C601A8" w14:textId="77777777" w:rsidR="003B012D" w:rsidRPr="003B012D" w:rsidRDefault="003B012D" w:rsidP="003B012D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14:paraId="073A6765" w14:textId="77777777" w:rsidR="003B012D" w:rsidRDefault="003B012D" w:rsidP="00A14C0E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3B012D">
        <w:rPr>
          <w:rFonts w:ascii="Tahoma-Bold" w:hAnsi="Tahoma-Bold"/>
          <w:b/>
          <w:bCs/>
          <w:color w:val="458ECB"/>
          <w:sz w:val="56"/>
          <w:szCs w:val="56"/>
        </w:rPr>
        <w:t xml:space="preserve">1. </w:t>
      </w:r>
      <w:r w:rsidRPr="003B012D">
        <w:rPr>
          <w:rFonts w:ascii="Arial-BoldMT" w:hAnsi="Arial-BoldMT"/>
          <w:b/>
          <w:bCs/>
          <w:color w:val="242021"/>
          <w:sz w:val="56"/>
          <w:szCs w:val="56"/>
        </w:rPr>
        <w:t>Τα παιδιά της τάξης ύστερα από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3B012D">
        <w:rPr>
          <w:rFonts w:ascii="Arial-BoldMT" w:hAnsi="Arial-BoldMT"/>
          <w:b/>
          <w:bCs/>
          <w:color w:val="242021"/>
          <w:sz w:val="56"/>
          <w:szCs w:val="56"/>
        </w:rPr>
        <w:t>επίσκεψή τους σε ένα μουσείο με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3B012D">
        <w:rPr>
          <w:rFonts w:ascii="Arial-BoldMT" w:hAnsi="Arial-BoldMT"/>
          <w:b/>
          <w:bCs/>
          <w:color w:val="242021"/>
          <w:sz w:val="56"/>
          <w:szCs w:val="56"/>
        </w:rPr>
        <w:t xml:space="preserve">έργα του Ολλανδού ζωγράφου </w:t>
      </w:r>
      <w:proofErr w:type="spellStart"/>
      <w:r w:rsidRPr="003B012D">
        <w:rPr>
          <w:rFonts w:ascii="Arial-BoldMT" w:hAnsi="Arial-BoldMT"/>
          <w:b/>
          <w:bCs/>
          <w:color w:val="242021"/>
          <w:sz w:val="56"/>
          <w:szCs w:val="56"/>
        </w:rPr>
        <w:t>Μοντριάν</w:t>
      </w:r>
      <w:proofErr w:type="spellEnd"/>
      <w:r w:rsidRPr="003B012D">
        <w:rPr>
          <w:rFonts w:ascii="Arial-BoldMT" w:hAnsi="Arial-BoldMT"/>
          <w:b/>
          <w:bCs/>
          <w:color w:val="242021"/>
          <w:sz w:val="56"/>
          <w:szCs w:val="56"/>
        </w:rPr>
        <w:t>, δημιούργησαν τους δικούς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3B012D">
        <w:rPr>
          <w:rFonts w:ascii="Arial-BoldMT" w:hAnsi="Arial-BoldMT"/>
          <w:b/>
          <w:bCs/>
          <w:color w:val="242021"/>
          <w:sz w:val="56"/>
          <w:szCs w:val="56"/>
        </w:rPr>
        <w:t xml:space="preserve">τους πίνακες. Ένας από αυτούς είναι και ο </w:t>
      </w:r>
      <w:r w:rsidRPr="00CF4F89">
        <w:rPr>
          <w:rFonts w:ascii="Arial-BoldMT" w:hAnsi="Arial-BoldMT"/>
          <w:b/>
          <w:bCs/>
          <w:color w:val="242021"/>
          <w:sz w:val="56"/>
          <w:szCs w:val="56"/>
        </w:rPr>
        <w:t>παρακάτω</w:t>
      </w:r>
      <w:r w:rsidRPr="003B012D">
        <w:rPr>
          <w:rFonts w:ascii="Arial-BoldMT" w:hAnsi="Arial-BoldMT"/>
          <w:b/>
          <w:bCs/>
          <w:color w:val="242021"/>
          <w:sz w:val="56"/>
          <w:szCs w:val="56"/>
        </w:rPr>
        <w:t>.</w:t>
      </w:r>
    </w:p>
    <w:p w14:paraId="669D4D9A" w14:textId="77777777" w:rsidR="00A14C0E" w:rsidRDefault="003B012D" w:rsidP="00A14C0E">
      <w:pPr>
        <w:rPr>
          <w:rFonts w:ascii="Arial" w:hAnsi="Arial" w:cs="Arial"/>
          <w:b/>
          <w:sz w:val="56"/>
          <w:szCs w:val="56"/>
        </w:rPr>
      </w:pPr>
      <w:r w:rsidRPr="003B012D">
        <w:rPr>
          <w:rFonts w:ascii="Arial-BoldMT" w:hAnsi="Arial-BoldMT"/>
          <w:b/>
          <w:bCs/>
          <w:color w:val="242021"/>
          <w:sz w:val="56"/>
          <w:szCs w:val="56"/>
        </w:rPr>
        <w:t>Κόβουμε τα κομμάτια του πίνακ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3B012D">
        <w:rPr>
          <w:rFonts w:ascii="Arial-BoldMT" w:hAnsi="Arial-BoldMT"/>
          <w:b/>
          <w:bCs/>
          <w:color w:val="242021"/>
          <w:sz w:val="56"/>
          <w:szCs w:val="56"/>
        </w:rPr>
        <w:t>από το παράρτημα και με τη βοήθεια τους υπολογίζουμε.</w:t>
      </w:r>
    </w:p>
    <w:p w14:paraId="3BB70AD3" w14:textId="77777777" w:rsidR="003B012D" w:rsidRDefault="003B012D" w:rsidP="00A14C0E">
      <w:pPr>
        <w:rPr>
          <w:rFonts w:ascii="Arial" w:hAnsi="Arial" w:cs="Arial"/>
          <w:b/>
          <w:sz w:val="56"/>
          <w:szCs w:val="56"/>
        </w:rPr>
      </w:pPr>
    </w:p>
    <w:p w14:paraId="7827207C" w14:textId="77777777" w:rsidR="003B012D" w:rsidRDefault="003B012D" w:rsidP="00A14C0E">
      <w:pPr>
        <w:rPr>
          <w:rFonts w:ascii="Arial" w:hAnsi="Arial" w:cs="Arial"/>
          <w:b/>
          <w:sz w:val="56"/>
          <w:szCs w:val="56"/>
        </w:rPr>
      </w:pPr>
    </w:p>
    <w:p w14:paraId="10161B1A" w14:textId="77777777" w:rsidR="00CC3132" w:rsidRDefault="00970AD0" w:rsidP="00780125">
      <w:pPr>
        <w:jc w:val="center"/>
        <w:rPr>
          <w:rFonts w:ascii="Tahoma" w:hAnsi="Tahoma" w:cs="Tahoma"/>
          <w:b/>
          <w:noProof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658688" behindDoc="0" locked="0" layoutInCell="0" allowOverlap="0" wp14:anchorId="5B7FFA6C" wp14:editId="57B6F1DA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6" name="Πλαίσιο κειμένου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42D5048" w14:textId="77777777" w:rsidR="00F03A01" w:rsidRPr="00CF4F89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6 / 3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7FFA6C" id="Πλαίσιο κειμένου 6" o:spid="_x0000_s1028" type="#_x0000_t202" style="position:absolute;left:0;text-align:left;margin-left:0;margin-top:785.3pt;width:186.8pt;height:36pt;z-index:25265868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CC7/Y7rgIAAC4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542D5048" w14:textId="77777777" w:rsidR="00F03A01" w:rsidRPr="00CF4F89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6 / 3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CC3132">
        <w:rPr>
          <w:rFonts w:ascii="Tahoma" w:hAnsi="Tahoma" w:cs="Tahoma"/>
          <w:b/>
          <w:noProof/>
          <w:sz w:val="56"/>
          <w:szCs w:val="56"/>
        </w:rPr>
        <w:br w:type="page"/>
      </w:r>
    </w:p>
    <w:p w14:paraId="3B1A7735" w14:textId="77777777" w:rsidR="003B012D" w:rsidRDefault="003B012D">
      <w:pPr>
        <w:rPr>
          <w:rFonts w:ascii="Arial" w:hAnsi="Arial" w:cs="Arial"/>
          <w:b/>
          <w:noProof/>
          <w:sz w:val="56"/>
          <w:szCs w:val="56"/>
        </w:rPr>
      </w:pPr>
    </w:p>
    <w:p w14:paraId="015C0007" w14:textId="77777777" w:rsidR="003B012D" w:rsidRDefault="00F57686" w:rsidP="003B012D">
      <w:pPr>
        <w:jc w:val="center"/>
        <w:rPr>
          <w:rFonts w:ascii="Arial" w:hAnsi="Arial" w:cs="Arial"/>
          <w:b/>
          <w:noProof/>
          <w:sz w:val="56"/>
          <w:szCs w:val="5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515328" behindDoc="0" locked="0" layoutInCell="1" allowOverlap="1" wp14:anchorId="20691243" wp14:editId="79EE548D">
                <wp:simplePos x="0" y="0"/>
                <wp:positionH relativeFrom="column">
                  <wp:posOffset>3241</wp:posOffset>
                </wp:positionH>
                <wp:positionV relativeFrom="paragraph">
                  <wp:posOffset>3841229</wp:posOffset>
                </wp:positionV>
                <wp:extent cx="6073254" cy="4503761"/>
                <wp:effectExtent l="19050" t="19050" r="22860" b="11430"/>
                <wp:wrapNone/>
                <wp:docPr id="182" name="Ορθογώνιο 1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73254" cy="4503761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480E483" id="Ορθογώνιο 182" o:spid="_x0000_s1026" style="position:absolute;margin-left:.25pt;margin-top:302.45pt;width:478.2pt;height:354.65pt;z-index:25251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" filled="f" strokecolor="red" strokeweight="3pt"/>
            </w:pict>
          </mc:Fallback>
        </mc:AlternateContent>
      </w:r>
      <w:r w:rsidR="003B012D">
        <w:rPr>
          <w:noProof/>
        </w:rPr>
        <w:drawing>
          <wp:inline distT="0" distB="0" distL="0" distR="0" wp14:anchorId="472E989D" wp14:editId="61A18E62">
            <wp:extent cx="3676650" cy="3686175"/>
            <wp:effectExtent l="0" t="0" r="0" b="9525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676650" cy="3686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79C2DE" w14:textId="77777777" w:rsidR="00F57686" w:rsidRDefault="003B012D" w:rsidP="00F57686">
      <w:pPr>
        <w:spacing w:before="240"/>
        <w:ind w:left="170"/>
        <w:rPr>
          <w:rFonts w:ascii="Arial" w:hAnsi="Arial" w:cs="Arial"/>
          <w:b/>
          <w:bCs/>
          <w:noProof/>
          <w:sz w:val="56"/>
          <w:szCs w:val="56"/>
        </w:rPr>
      </w:pPr>
      <w:r w:rsidRPr="003B012D">
        <w:rPr>
          <w:rFonts w:ascii="Arial" w:hAnsi="Arial" w:cs="Arial"/>
          <w:b/>
          <w:bCs/>
          <w:noProof/>
          <w:sz w:val="56"/>
          <w:szCs w:val="56"/>
        </w:rPr>
        <w:t>Γράφουμε με αριθμό το μέρος</w:t>
      </w:r>
      <w:r>
        <w:rPr>
          <w:rFonts w:ascii="Arial" w:hAnsi="Arial" w:cs="Arial"/>
          <w:b/>
          <w:bCs/>
          <w:noProof/>
          <w:sz w:val="56"/>
          <w:szCs w:val="56"/>
        </w:rPr>
        <w:t xml:space="preserve"> </w:t>
      </w:r>
      <w:r w:rsidRPr="003B012D">
        <w:rPr>
          <w:rFonts w:ascii="Arial" w:hAnsi="Arial" w:cs="Arial"/>
          <w:b/>
          <w:bCs/>
          <w:noProof/>
          <w:sz w:val="56"/>
          <w:szCs w:val="56"/>
        </w:rPr>
        <w:t>του πίνακα που καλύπτουν τα</w:t>
      </w:r>
      <w:r>
        <w:rPr>
          <w:rFonts w:ascii="Arial" w:hAnsi="Arial" w:cs="Arial"/>
          <w:b/>
          <w:bCs/>
          <w:noProof/>
          <w:sz w:val="56"/>
          <w:szCs w:val="56"/>
        </w:rPr>
        <w:t xml:space="preserve"> </w:t>
      </w:r>
      <w:r w:rsidRPr="003B012D">
        <w:rPr>
          <w:rFonts w:ascii="Arial" w:hAnsi="Arial" w:cs="Arial"/>
          <w:b/>
          <w:bCs/>
          <w:noProof/>
          <w:sz w:val="56"/>
          <w:szCs w:val="56"/>
        </w:rPr>
        <w:t>γεωμετρικά σ</w:t>
      </w:r>
      <w:r w:rsidR="00970AD0" w:rsidRPr="00970AD0">
        <w:rPr>
          <w:rFonts w:ascii="Arial" w:hAnsi="Arial" w:cs="Arial"/>
          <w:b/>
          <w:bCs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660736" behindDoc="0" locked="0" layoutInCell="0" allowOverlap="0" wp14:anchorId="0DE02D28" wp14:editId="6C310C0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7" name="Πλαίσιο κειμένου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411879B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7 / 3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E02D28" id="Πλαίσιο κειμένου 7" o:spid="_x0000_s1029" type="#_x0000_t202" style="position:absolute;left:0;text-align:left;margin-left:0;margin-top:785.3pt;width:186.8pt;height:36pt;z-index:25266073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AALDMMrgIAAC4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3411879B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7 / 3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3B012D">
        <w:rPr>
          <w:rFonts w:ascii="Arial" w:hAnsi="Arial" w:cs="Arial"/>
          <w:b/>
          <w:bCs/>
          <w:noProof/>
          <w:sz w:val="56"/>
          <w:szCs w:val="56"/>
        </w:rPr>
        <w:t>χήματα:</w:t>
      </w:r>
    </w:p>
    <w:p w14:paraId="77358C92" w14:textId="77777777" w:rsidR="00F57686" w:rsidRDefault="003B012D" w:rsidP="00F57686">
      <w:pPr>
        <w:ind w:left="170"/>
        <w:rPr>
          <w:rFonts w:ascii="Arial" w:hAnsi="Arial" w:cs="Arial"/>
          <w:b/>
          <w:bCs/>
          <w:noProof/>
          <w:sz w:val="56"/>
          <w:szCs w:val="56"/>
        </w:rPr>
      </w:pPr>
      <w:r w:rsidRPr="003B012D">
        <w:rPr>
          <w:rFonts w:ascii="Arial" w:hAnsi="Arial" w:cs="Arial"/>
          <w:b/>
          <w:bCs/>
          <w:noProof/>
          <w:sz w:val="56"/>
          <w:szCs w:val="56"/>
        </w:rPr>
        <w:t>Α =</w:t>
      </w:r>
    </w:p>
    <w:p w14:paraId="5C5EC51C" w14:textId="77777777" w:rsidR="00F57686" w:rsidRDefault="003B012D" w:rsidP="00F57686">
      <w:pPr>
        <w:ind w:left="170"/>
        <w:rPr>
          <w:rFonts w:ascii="Arial" w:hAnsi="Arial" w:cs="Arial"/>
          <w:b/>
          <w:bCs/>
          <w:noProof/>
          <w:sz w:val="56"/>
          <w:szCs w:val="56"/>
        </w:rPr>
      </w:pPr>
      <w:r w:rsidRPr="003B012D">
        <w:rPr>
          <w:rFonts w:ascii="Arial" w:hAnsi="Arial" w:cs="Arial"/>
          <w:b/>
          <w:bCs/>
          <w:noProof/>
          <w:sz w:val="56"/>
          <w:szCs w:val="56"/>
        </w:rPr>
        <w:t>Β =</w:t>
      </w:r>
    </w:p>
    <w:p w14:paraId="3ABC979E" w14:textId="77777777" w:rsidR="00F57686" w:rsidRDefault="003B012D" w:rsidP="00F57686">
      <w:pPr>
        <w:ind w:left="170"/>
        <w:rPr>
          <w:rFonts w:ascii="Arial" w:hAnsi="Arial" w:cs="Arial"/>
          <w:b/>
          <w:bCs/>
          <w:noProof/>
          <w:sz w:val="56"/>
          <w:szCs w:val="56"/>
        </w:rPr>
      </w:pPr>
      <w:r w:rsidRPr="003B012D">
        <w:rPr>
          <w:rFonts w:ascii="Arial" w:hAnsi="Arial" w:cs="Arial"/>
          <w:b/>
          <w:bCs/>
          <w:noProof/>
          <w:sz w:val="56"/>
          <w:szCs w:val="56"/>
        </w:rPr>
        <w:t>Γ =</w:t>
      </w:r>
    </w:p>
    <w:p w14:paraId="70115712" w14:textId="77777777" w:rsidR="00F57686" w:rsidRDefault="003B012D" w:rsidP="00F57686">
      <w:pPr>
        <w:ind w:left="170"/>
        <w:rPr>
          <w:rFonts w:ascii="Arial" w:hAnsi="Arial" w:cs="Arial"/>
          <w:b/>
          <w:bCs/>
          <w:noProof/>
          <w:sz w:val="56"/>
          <w:szCs w:val="56"/>
        </w:rPr>
      </w:pPr>
      <w:r w:rsidRPr="003B012D">
        <w:rPr>
          <w:rFonts w:ascii="Arial" w:hAnsi="Arial" w:cs="Arial"/>
          <w:b/>
          <w:bCs/>
          <w:noProof/>
          <w:sz w:val="56"/>
          <w:szCs w:val="56"/>
        </w:rPr>
        <w:t>Δ =</w:t>
      </w:r>
    </w:p>
    <w:p w14:paraId="6446431A" w14:textId="77777777" w:rsidR="003B012D" w:rsidRDefault="003B012D" w:rsidP="00F57686">
      <w:pPr>
        <w:ind w:left="170"/>
        <w:rPr>
          <w:rFonts w:ascii="Arial" w:hAnsi="Arial" w:cs="Arial"/>
          <w:b/>
          <w:noProof/>
          <w:sz w:val="56"/>
          <w:szCs w:val="56"/>
        </w:rPr>
      </w:pPr>
      <w:r w:rsidRPr="003B012D">
        <w:rPr>
          <w:rFonts w:ascii="Arial" w:hAnsi="Arial" w:cs="Arial"/>
          <w:b/>
          <w:bCs/>
          <w:noProof/>
          <w:sz w:val="56"/>
          <w:szCs w:val="56"/>
        </w:rPr>
        <w:t>Ε =</w:t>
      </w:r>
    </w:p>
    <w:tbl>
      <w:tblPr>
        <w:tblStyle w:val="5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A715AF" w:rsidRPr="00A715AF" w14:paraId="4DD51D69" w14:textId="77777777" w:rsidTr="00232C4B">
        <w:tc>
          <w:tcPr>
            <w:tcW w:w="1701" w:type="dxa"/>
          </w:tcPr>
          <w:p w14:paraId="76891622" w14:textId="77777777" w:rsidR="00A715AF" w:rsidRPr="00A715AF" w:rsidRDefault="00A715AF" w:rsidP="00A715AF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A715AF">
              <w:rPr>
                <w:rFonts w:ascii="Calibri" w:eastAsia="Calibri" w:hAnsi="Calibri" w:cs="Times New Roman"/>
                <w:noProof/>
              </w:rPr>
              <w:lastRenderedPageBreak/>
              <w:drawing>
                <wp:inline distT="0" distB="0" distL="0" distR="0" wp14:anchorId="30A85B97" wp14:editId="45CE75EA">
                  <wp:extent cx="719455" cy="496570"/>
                  <wp:effectExtent l="0" t="0" r="4445" b="0"/>
                  <wp:docPr id="9486" name="Εικόνα 948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04230074" w14:textId="77777777" w:rsidR="00A715AF" w:rsidRPr="00A715AF" w:rsidRDefault="00A715AF" w:rsidP="00A715AF">
            <w:pPr>
              <w:spacing w:after="160" w:line="259" w:lineRule="auto"/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A715AF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Συζητάμε τους διαφορετικούς τρόπους με τους οποίους μπορούμε να υπολογίσουμε το μέρος που καλύπτει το σχήμα Ε.</w:t>
            </w:r>
          </w:p>
        </w:tc>
      </w:tr>
    </w:tbl>
    <w:p w14:paraId="03D612A0" w14:textId="77777777" w:rsidR="003B012D" w:rsidRDefault="003B012D">
      <w:pPr>
        <w:rPr>
          <w:rFonts w:ascii="Arial" w:hAnsi="Arial" w:cs="Arial"/>
          <w:b/>
          <w:noProof/>
          <w:sz w:val="56"/>
          <w:szCs w:val="56"/>
        </w:rPr>
      </w:pPr>
    </w:p>
    <w:p w14:paraId="4695308F" w14:textId="77777777" w:rsidR="00A715AF" w:rsidRDefault="0087063C">
      <w:pPr>
        <w:rPr>
          <w:rFonts w:ascii="Arial" w:hAnsi="Arial" w:cs="Arial"/>
          <w:b/>
          <w:noProof/>
          <w:sz w:val="56"/>
          <w:szCs w:val="56"/>
        </w:rPr>
      </w:pPr>
      <w:r w:rsidRPr="0087063C">
        <w:rPr>
          <w:rFonts w:ascii="Tahoma-Bold" w:hAnsi="Tahoma-Bold"/>
          <w:b/>
          <w:bCs/>
          <w:color w:val="458ECB"/>
          <w:sz w:val="56"/>
          <w:szCs w:val="56"/>
        </w:rPr>
        <w:t>2.</w:t>
      </w:r>
      <w:r w:rsidRPr="0087063C">
        <w:rPr>
          <w:rFonts w:ascii="Arial" w:hAnsi="Arial" w:cs="Arial"/>
          <w:b/>
          <w:noProof/>
          <w:sz w:val="56"/>
          <w:szCs w:val="56"/>
        </w:rPr>
        <w:t xml:space="preserve"> Η Δανάη διάλεξε τις χάντρες της εικόνας, για να φτιάξει ένα βραχιόλι.</w:t>
      </w:r>
    </w:p>
    <w:p w14:paraId="6474ACC6" w14:textId="77777777" w:rsidR="00A715AF" w:rsidRDefault="0087063C" w:rsidP="0087063C">
      <w:pPr>
        <w:jc w:val="center"/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drawing>
          <wp:inline distT="0" distB="0" distL="0" distR="0" wp14:anchorId="1C8E657B" wp14:editId="1DD7E080">
            <wp:extent cx="2133600" cy="3323590"/>
            <wp:effectExtent l="0" t="0" r="0" b="0"/>
            <wp:docPr id="9487" name="Εικόνα 9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33235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B150510" w14:textId="77777777" w:rsidR="00A715AF" w:rsidRDefault="00A715AF">
      <w:pPr>
        <w:rPr>
          <w:rFonts w:ascii="Arial" w:hAnsi="Arial" w:cs="Arial"/>
          <w:b/>
          <w:noProof/>
          <w:sz w:val="56"/>
          <w:szCs w:val="56"/>
        </w:rPr>
      </w:pPr>
    </w:p>
    <w:p w14:paraId="20702E8D" w14:textId="77777777" w:rsidR="0087063C" w:rsidRDefault="0087063C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  <w:r w:rsidR="00970AD0"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662784" behindDoc="0" locked="0" layoutInCell="0" allowOverlap="0" wp14:anchorId="7DCC468B" wp14:editId="20BB3D9B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8" name="Πλαίσιο κειμένου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DA225D4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8 / 3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CC468B" id="Πλαίσιο κειμένου 8" o:spid="_x0000_s1030" type="#_x0000_t202" style="position:absolute;margin-left:0;margin-top:785.3pt;width:186.8pt;height:36pt;z-index:2526627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" o:allowincell="f" o:allowoverlap="f" fillcolor="#fc9" stroked="f" strokeweight="2.25pt">
                <v:textbox inset="1.5mm,1.5mm,1.5mm,1.5mm">
                  <w:txbxContent>
                    <w:p w14:paraId="5DA225D4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8 / 3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0AB694E4" w14:textId="77777777" w:rsidR="002E71E0" w:rsidRPr="002E71E0" w:rsidRDefault="00F81915" w:rsidP="002E71E0">
      <w:pPr>
        <w:rPr>
          <w:rFonts w:ascii="Arial" w:hAnsi="Arial" w:cs="Arial"/>
          <w:b/>
          <w:noProof/>
          <w:sz w:val="56"/>
          <w:szCs w:val="56"/>
          <w:lang w:bidi="el-GR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2652544" behindDoc="0" locked="0" layoutInCell="1" allowOverlap="1" wp14:anchorId="4A372791" wp14:editId="40F5D1B9">
                <wp:simplePos x="0" y="0"/>
                <wp:positionH relativeFrom="column">
                  <wp:posOffset>-76352</wp:posOffset>
                </wp:positionH>
                <wp:positionV relativeFrom="paragraph">
                  <wp:posOffset>18745</wp:posOffset>
                </wp:positionV>
                <wp:extent cx="6232550" cy="3050439"/>
                <wp:effectExtent l="19050" t="19050" r="15875" b="17145"/>
                <wp:wrapNone/>
                <wp:docPr id="2" name="Ορθογώνιο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32550" cy="3050439"/>
                        </a:xfrm>
                        <a:prstGeom prst="rect">
                          <a:avLst/>
                        </a:prstGeom>
                        <a:noFill/>
                        <a:ln w="38100" cap="flat" cmpd="sng" algn="ctr">
                          <a:solidFill>
                            <a:srgbClr val="FF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351EBA5" id="Ορθογώνιο 2" o:spid="_x0000_s1026" style="position:absolute;margin-left:-6pt;margin-top:1.5pt;width:490.75pt;height:240.2pt;z-index:252652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" filled="f" strokecolor="red" strokeweight="3pt"/>
            </w:pict>
          </mc:Fallback>
        </mc:AlternateContent>
      </w:r>
      <w:r w:rsidR="00ED0083">
        <w:rPr>
          <w:rFonts w:ascii="Arial" w:hAnsi="Arial" w:cs="Arial"/>
          <w:b/>
          <w:noProof/>
          <w:sz w:val="56"/>
          <w:szCs w:val="56"/>
        </w:rPr>
        <w:drawing>
          <wp:anchor distT="0" distB="0" distL="114300" distR="114300" simplePos="0" relativeHeight="252516352" behindDoc="0" locked="0" layoutInCell="1" allowOverlap="1" wp14:anchorId="317B7D33" wp14:editId="697EE2F2">
            <wp:simplePos x="0" y="0"/>
            <wp:positionH relativeFrom="column">
              <wp:posOffset>4083685</wp:posOffset>
            </wp:positionH>
            <wp:positionV relativeFrom="paragraph">
              <wp:posOffset>582617</wp:posOffset>
            </wp:positionV>
            <wp:extent cx="1964690" cy="2196465"/>
            <wp:effectExtent l="0" t="0" r="0" b="0"/>
            <wp:wrapSquare wrapText="bothSides"/>
            <wp:docPr id="9488" name="Εικόνα 9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4690" cy="21964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E71E0" w:rsidRPr="002E71E0">
        <w:rPr>
          <w:rFonts w:ascii="Arial" w:hAnsi="Arial" w:cs="Arial"/>
          <w:b/>
          <w:noProof/>
          <w:sz w:val="56"/>
          <w:szCs w:val="56"/>
          <w:lang w:bidi="el-GR"/>
        </w:rPr>
        <w:t>Γράφουμε με αριθμό το μέρος</w:t>
      </w:r>
      <w:r w:rsidR="002E71E0">
        <w:rPr>
          <w:rFonts w:ascii="Arial" w:hAnsi="Arial" w:cs="Arial"/>
          <w:b/>
          <w:noProof/>
          <w:sz w:val="56"/>
          <w:szCs w:val="56"/>
          <w:lang w:bidi="el-GR"/>
        </w:rPr>
        <w:t xml:space="preserve"> </w:t>
      </w:r>
      <w:r w:rsidR="002E71E0" w:rsidRPr="002E71E0">
        <w:rPr>
          <w:rFonts w:ascii="Arial" w:hAnsi="Arial" w:cs="Arial"/>
          <w:b/>
          <w:noProof/>
          <w:sz w:val="56"/>
          <w:szCs w:val="56"/>
          <w:lang w:bidi="el-GR"/>
        </w:rPr>
        <w:t>από τις συνολικές χάντρες που</w:t>
      </w:r>
      <w:r w:rsidR="002E71E0">
        <w:rPr>
          <w:rFonts w:ascii="Arial" w:hAnsi="Arial" w:cs="Arial"/>
          <w:b/>
          <w:noProof/>
          <w:sz w:val="56"/>
          <w:szCs w:val="56"/>
          <w:lang w:bidi="el-GR"/>
        </w:rPr>
        <w:t xml:space="preserve"> </w:t>
      </w:r>
      <w:r w:rsidR="002E71E0" w:rsidRPr="002E71E0">
        <w:rPr>
          <w:rFonts w:ascii="Arial" w:hAnsi="Arial" w:cs="Arial"/>
          <w:b/>
          <w:noProof/>
          <w:sz w:val="56"/>
          <w:szCs w:val="56"/>
          <w:lang w:bidi="el-GR"/>
        </w:rPr>
        <w:t>είναι:</w:t>
      </w:r>
    </w:p>
    <w:p w14:paraId="197AB51D" w14:textId="77777777" w:rsidR="002E71E0" w:rsidRDefault="002E71E0" w:rsidP="002E71E0">
      <w:pPr>
        <w:rPr>
          <w:rFonts w:ascii="Arial" w:hAnsi="Arial" w:cs="Arial"/>
          <w:b/>
          <w:noProof/>
          <w:sz w:val="56"/>
          <w:szCs w:val="56"/>
          <w:lang w:bidi="el-GR"/>
        </w:rPr>
      </w:pPr>
      <w:r w:rsidRPr="002E71E0">
        <w:rPr>
          <w:rFonts w:ascii="Arial" w:hAnsi="Arial" w:cs="Arial"/>
          <w:b/>
          <w:noProof/>
          <w:sz w:val="56"/>
          <w:szCs w:val="56"/>
          <w:lang w:bidi="el-GR"/>
        </w:rPr>
        <w:t xml:space="preserve">α. κίτρινες: </w:t>
      </w:r>
      <w:r w:rsidRPr="002E71E0">
        <w:rPr>
          <w:rFonts w:ascii="Arial" w:hAnsi="Arial" w:cs="Arial"/>
          <w:b/>
          <w:bCs/>
          <w:noProof/>
          <w:sz w:val="56"/>
          <w:szCs w:val="56"/>
          <w:lang w:bidi="el-GR"/>
        </w:rPr>
        <w:t>…………</w:t>
      </w:r>
    </w:p>
    <w:p w14:paraId="1382DB8D" w14:textId="77777777" w:rsidR="00A715AF" w:rsidRDefault="002E71E0" w:rsidP="002E71E0">
      <w:pPr>
        <w:rPr>
          <w:rFonts w:ascii="Arial" w:hAnsi="Arial" w:cs="Arial"/>
          <w:b/>
          <w:noProof/>
          <w:sz w:val="56"/>
          <w:szCs w:val="56"/>
        </w:rPr>
      </w:pPr>
      <w:r w:rsidRPr="002E71E0">
        <w:rPr>
          <w:rFonts w:ascii="Arial" w:hAnsi="Arial" w:cs="Arial"/>
          <w:b/>
          <w:noProof/>
          <w:sz w:val="56"/>
          <w:szCs w:val="56"/>
          <w:lang w:bidi="el-GR"/>
        </w:rPr>
        <w:t>β.</w:t>
      </w:r>
      <w:r>
        <w:rPr>
          <w:rFonts w:ascii="Arial" w:hAnsi="Arial" w:cs="Arial"/>
          <w:b/>
          <w:noProof/>
          <w:sz w:val="56"/>
          <w:szCs w:val="56"/>
          <w:lang w:bidi="el-GR"/>
        </w:rPr>
        <w:t xml:space="preserve"> </w:t>
      </w:r>
      <w:r w:rsidRPr="002E71E0">
        <w:rPr>
          <w:rFonts w:ascii="Arial" w:hAnsi="Arial" w:cs="Arial"/>
          <w:b/>
          <w:bCs/>
          <w:noProof/>
          <w:sz w:val="56"/>
          <w:szCs w:val="56"/>
          <w:lang w:bidi="el-GR"/>
        </w:rPr>
        <w:t>κόκκινες: …………</w:t>
      </w:r>
    </w:p>
    <w:p w14:paraId="1E2D64AD" w14:textId="77777777" w:rsidR="0087063C" w:rsidRDefault="0087063C">
      <w:pPr>
        <w:rPr>
          <w:rFonts w:ascii="Arial" w:hAnsi="Arial" w:cs="Arial"/>
          <w:b/>
          <w:noProof/>
          <w:sz w:val="56"/>
          <w:szCs w:val="56"/>
        </w:rPr>
      </w:pPr>
    </w:p>
    <w:tbl>
      <w:tblPr>
        <w:tblStyle w:val="5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ED0083" w:rsidRPr="00A715AF" w14:paraId="1E5D18BC" w14:textId="77777777" w:rsidTr="00232C4B">
        <w:tc>
          <w:tcPr>
            <w:tcW w:w="1701" w:type="dxa"/>
          </w:tcPr>
          <w:p w14:paraId="4E7BFA04" w14:textId="77777777" w:rsidR="00ED0083" w:rsidRPr="00A715AF" w:rsidRDefault="00ED0083" w:rsidP="00232C4B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A715AF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43D53A73" wp14:editId="66303421">
                  <wp:extent cx="719455" cy="496570"/>
                  <wp:effectExtent l="0" t="0" r="4445" b="0"/>
                  <wp:docPr id="9490" name="Εικόνα 949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05335C00" w14:textId="77777777" w:rsidR="00ED0083" w:rsidRPr="00A715AF" w:rsidRDefault="00ED0083" w:rsidP="00232C4B">
            <w:pPr>
              <w:spacing w:after="160" w:line="259" w:lineRule="auto"/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ED0083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Συζητάμε τους διαφορετικούς τρόπους με τους οποίους μπορούμε να εκφράσουμε το μέρος των κίτρινων και κόκκινων χαντρών.</w:t>
            </w:r>
          </w:p>
        </w:tc>
      </w:tr>
    </w:tbl>
    <w:p w14:paraId="748AA8A1" w14:textId="77777777" w:rsidR="0087063C" w:rsidRDefault="0087063C">
      <w:pPr>
        <w:rPr>
          <w:rFonts w:ascii="Arial" w:hAnsi="Arial" w:cs="Arial"/>
          <w:b/>
          <w:noProof/>
          <w:sz w:val="56"/>
          <w:szCs w:val="56"/>
        </w:rPr>
      </w:pPr>
    </w:p>
    <w:p w14:paraId="06741B82" w14:textId="77777777" w:rsidR="0087063C" w:rsidRDefault="0087063C">
      <w:pPr>
        <w:rPr>
          <w:rFonts w:ascii="Arial" w:hAnsi="Arial" w:cs="Arial"/>
          <w:b/>
          <w:noProof/>
          <w:sz w:val="56"/>
          <w:szCs w:val="56"/>
        </w:rPr>
      </w:pPr>
    </w:p>
    <w:p w14:paraId="2F4FF6CF" w14:textId="77777777" w:rsidR="0087063C" w:rsidRDefault="00970AD0">
      <w:pPr>
        <w:rPr>
          <w:rFonts w:ascii="Arial" w:hAnsi="Arial" w:cs="Arial"/>
          <w:b/>
          <w:noProof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664832" behindDoc="0" locked="0" layoutInCell="0" allowOverlap="0" wp14:anchorId="624CB479" wp14:editId="33B461AC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" name="Πλαίσιο κειμένου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10F185A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9 / 3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4CB479" id="Πλαίσιο κειμένου 9" o:spid="_x0000_s1031" type="#_x0000_t202" style="position:absolute;margin-left:0;margin-top:785.3pt;width:186.8pt;height:36pt;z-index:25266483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FvlqdawAgAALg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710F185A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9 / 3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29BC3FF6" w14:textId="77777777" w:rsidR="0087063C" w:rsidRDefault="0087063C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p w14:paraId="35EE9543" w14:textId="77777777" w:rsidR="00C44A65" w:rsidRPr="00C44A65" w:rsidRDefault="00C44A65" w:rsidP="00C44A65">
      <w:pPr>
        <w:shd w:val="clear" w:color="auto" w:fill="00B050"/>
        <w:spacing w:after="0"/>
        <w:rPr>
          <w:rFonts w:ascii="Arial" w:eastAsia="Calibri" w:hAnsi="Arial" w:cs="Arial"/>
          <w:b/>
          <w:color w:val="FFFFFF"/>
          <w:sz w:val="56"/>
          <w:szCs w:val="56"/>
        </w:rPr>
      </w:pPr>
      <w:r w:rsidRPr="00C44A65">
        <w:rPr>
          <w:rFonts w:ascii="Arial" w:eastAsia="Calibri" w:hAnsi="Arial" w:cs="Arial"/>
          <w:b/>
          <w:color w:val="FFFFFF"/>
          <w:sz w:val="56"/>
          <w:szCs w:val="56"/>
        </w:rPr>
        <w:lastRenderedPageBreak/>
        <w:t>Βασικές μαθηματικές έννοιες και διεργασίες</w:t>
      </w:r>
    </w:p>
    <w:p w14:paraId="1CE0FD77" w14:textId="77777777" w:rsidR="00C44A65" w:rsidRPr="00C44A65" w:rsidRDefault="00C44A65" w:rsidP="00C44A65">
      <w:pPr>
        <w:shd w:val="clear" w:color="auto" w:fill="D6E3BC"/>
        <w:spacing w:line="240" w:lineRule="auto"/>
        <w:rPr>
          <w:rFonts w:ascii="Arial" w:eastAsia="Calibri" w:hAnsi="Arial" w:cs="Arial"/>
          <w:b/>
          <w:sz w:val="56"/>
          <w:szCs w:val="56"/>
        </w:rPr>
      </w:pPr>
      <w:r w:rsidRPr="00C44A65">
        <w:rPr>
          <w:rFonts w:ascii="Arial" w:eastAsia="Calibri" w:hAnsi="Arial" w:cs="Arial"/>
          <w:b/>
          <w:sz w:val="56"/>
          <w:szCs w:val="56"/>
        </w:rPr>
        <w:t xml:space="preserve">Κάθε </w:t>
      </w:r>
      <w:r w:rsidRPr="00C44A65">
        <w:rPr>
          <w:rFonts w:ascii="Tahoma" w:eastAsia="Calibri" w:hAnsi="Tahoma" w:cs="Tahoma"/>
          <w:b/>
          <w:sz w:val="56"/>
          <w:szCs w:val="56"/>
        </w:rPr>
        <w:t>κλάσμα</w:t>
      </w:r>
      <w:r w:rsidRPr="00C44A65">
        <w:rPr>
          <w:rFonts w:ascii="Arial" w:eastAsia="Calibri" w:hAnsi="Arial" w:cs="Arial"/>
          <w:b/>
          <w:sz w:val="56"/>
          <w:szCs w:val="56"/>
        </w:rPr>
        <w:t xml:space="preserve"> είναι ένας αριθμός.</w:t>
      </w:r>
    </w:p>
    <w:p w14:paraId="7E6874B3" w14:textId="77777777" w:rsidR="00C44A65" w:rsidRPr="00C44A65" w:rsidRDefault="00C44A65" w:rsidP="00C44A65">
      <w:pPr>
        <w:shd w:val="clear" w:color="auto" w:fill="D6E3BC"/>
        <w:spacing w:line="240" w:lineRule="auto"/>
        <w:rPr>
          <w:rFonts w:ascii="Arial" w:eastAsia="Calibri" w:hAnsi="Arial" w:cs="Arial"/>
          <w:b/>
          <w:sz w:val="56"/>
          <w:szCs w:val="56"/>
        </w:rPr>
      </w:pPr>
      <w:r w:rsidRPr="00C44A65">
        <w:rPr>
          <w:rFonts w:ascii="Arial" w:eastAsia="Calibri" w:hAnsi="Arial" w:cs="Arial"/>
          <w:b/>
          <w:sz w:val="56"/>
          <w:szCs w:val="56"/>
        </w:rPr>
        <w:t xml:space="preserve">Σχηματίζεται από τον </w:t>
      </w:r>
      <w:r w:rsidRPr="00C44A65">
        <w:rPr>
          <w:rFonts w:ascii="Tahoma" w:eastAsia="Calibri" w:hAnsi="Tahoma" w:cs="Tahoma"/>
          <w:b/>
          <w:sz w:val="56"/>
          <w:szCs w:val="56"/>
        </w:rPr>
        <w:t>αριθμητή</w:t>
      </w:r>
      <w:r w:rsidRPr="00C44A65">
        <w:rPr>
          <w:rFonts w:ascii="Arial" w:eastAsia="Calibri" w:hAnsi="Arial" w:cs="Arial"/>
          <w:b/>
          <w:sz w:val="56"/>
          <w:szCs w:val="56"/>
        </w:rPr>
        <w:t xml:space="preserve"> και τον </w:t>
      </w:r>
      <w:r w:rsidRPr="00C44A65">
        <w:rPr>
          <w:rFonts w:ascii="Tahoma" w:eastAsia="Calibri" w:hAnsi="Tahoma" w:cs="Tahoma"/>
          <w:b/>
          <w:sz w:val="56"/>
          <w:szCs w:val="56"/>
        </w:rPr>
        <w:t>παρονομαστή</w:t>
      </w:r>
      <w:r w:rsidRPr="00C44A65">
        <w:rPr>
          <w:rFonts w:ascii="Arial" w:eastAsia="Calibri" w:hAnsi="Arial" w:cs="Arial"/>
          <w:b/>
          <w:sz w:val="56"/>
          <w:szCs w:val="56"/>
        </w:rPr>
        <w:t xml:space="preserve">, που λέγονται όροι του κλάσματος και χωρίζονται με τη </w:t>
      </w:r>
      <w:r w:rsidRPr="00C44A65">
        <w:rPr>
          <w:rFonts w:ascii="Tahoma" w:eastAsia="Calibri" w:hAnsi="Tahoma" w:cs="Tahoma"/>
          <w:b/>
          <w:sz w:val="56"/>
          <w:szCs w:val="56"/>
        </w:rPr>
        <w:t>γραμμή κλάσματος</w:t>
      </w:r>
      <w:r w:rsidRPr="00C44A65">
        <w:rPr>
          <w:rFonts w:ascii="Arial" w:eastAsia="Calibri" w:hAnsi="Arial" w:cs="Arial"/>
          <w:b/>
          <w:sz w:val="56"/>
          <w:szCs w:val="56"/>
        </w:rPr>
        <w:t>.</w:t>
      </w:r>
    </w:p>
    <w:p w14:paraId="0851F942" w14:textId="77777777" w:rsidR="0087063C" w:rsidRDefault="0087063C">
      <w:pPr>
        <w:rPr>
          <w:rFonts w:ascii="Arial" w:hAnsi="Arial" w:cs="Arial"/>
          <w:b/>
          <w:noProof/>
          <w:sz w:val="56"/>
          <w:szCs w:val="56"/>
        </w:rPr>
      </w:pPr>
    </w:p>
    <w:tbl>
      <w:tblPr>
        <w:tblStyle w:val="413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C44A65" w:rsidRPr="00C44A65" w14:paraId="1F2E23FD" w14:textId="77777777" w:rsidTr="00232C4B">
        <w:trPr>
          <w:jc w:val="center"/>
        </w:trPr>
        <w:tc>
          <w:tcPr>
            <w:tcW w:w="9639" w:type="dxa"/>
            <w:shd w:val="clear" w:color="auto" w:fill="FF0000"/>
          </w:tcPr>
          <w:p w14:paraId="4BD400C3" w14:textId="77777777" w:rsidR="00C44A65" w:rsidRPr="00C44A65" w:rsidRDefault="00C44A65" w:rsidP="00C44A65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C44A65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t>Παραδείγματα</w:t>
            </w:r>
          </w:p>
        </w:tc>
      </w:tr>
      <w:tr w:rsidR="00C44A65" w:rsidRPr="00C44A65" w14:paraId="3945F432" w14:textId="77777777" w:rsidTr="00232C4B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48277102" w14:textId="77777777" w:rsidR="00C44A65" w:rsidRDefault="00E014B3" w:rsidP="00C44A65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C44A65">
              <w:rPr>
                <w:rFonts w:ascii="Arial" w:eastAsia="Calibri" w:hAnsi="Arial" w:cs="Arial"/>
                <w:b/>
                <w:noProof/>
                <w:sz w:val="56"/>
                <w:szCs w:val="56"/>
              </w:rPr>
              <mc:AlternateContent>
                <mc:Choice Requires="wps">
                  <w:drawing>
                    <wp:anchor distT="45720" distB="45720" distL="114300" distR="114300" simplePos="0" relativeHeight="252528640" behindDoc="0" locked="0" layoutInCell="1" allowOverlap="1" wp14:anchorId="2A13C38D" wp14:editId="5341B750">
                      <wp:simplePos x="0" y="0"/>
                      <wp:positionH relativeFrom="column">
                        <wp:posOffset>734373</wp:posOffset>
                      </wp:positionH>
                      <wp:positionV relativeFrom="paragraph">
                        <wp:posOffset>381000</wp:posOffset>
                      </wp:positionV>
                      <wp:extent cx="1924050" cy="477520"/>
                      <wp:effectExtent l="0" t="0" r="0" b="0"/>
                      <wp:wrapSquare wrapText="bothSides"/>
                      <wp:docPr id="9499" name="Πλαίσιο κειμένου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24050" cy="4775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EBEB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4C801B8" w14:textId="77777777" w:rsidR="00F03A01" w:rsidRPr="00C0737A" w:rsidRDefault="00F03A01" w:rsidP="00C44A65">
                                  <w:pPr>
                                    <w:rPr>
                                      <w:color w:val="FF0000"/>
                                      <w:sz w:val="56"/>
                                      <w:szCs w:val="56"/>
                                    </w:rPr>
                                  </w:pPr>
                                  <w:r w:rsidRPr="00C0737A">
                                    <w:rPr>
                                      <w:rFonts w:ascii="Tahoma" w:eastAsia="Calibri" w:hAnsi="Tahoma" w:cs="Tahoma"/>
                                      <w:b/>
                                      <w:color w:val="FF0000"/>
                                      <w:sz w:val="56"/>
                                      <w:szCs w:val="56"/>
                                    </w:rPr>
                                    <w:t>αριθμητής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ctr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A13C38D" id="_x0000_s1032" type="#_x0000_t202" style="position:absolute;margin-left:57.8pt;margin-top:30pt;width:151.5pt;height:37.6pt;z-index:2525286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" fillcolor="#ffebeb" stroked="f">
                      <v:textbox inset="0,0,0,0">
                        <w:txbxContent>
                          <w:p w14:paraId="34C801B8" w14:textId="77777777" w:rsidR="00F03A01" w:rsidRPr="00C0737A" w:rsidRDefault="00F03A01" w:rsidP="00C44A65">
                            <w:pPr>
                              <w:rPr>
                                <w:color w:val="FF0000"/>
                                <w:sz w:val="56"/>
                                <w:szCs w:val="56"/>
                              </w:rPr>
                            </w:pPr>
                            <w:r w:rsidRPr="00C0737A">
                              <w:rPr>
                                <w:rFonts w:ascii="Tahoma" w:eastAsia="Calibri" w:hAnsi="Tahoma" w:cs="Tahoma"/>
                                <w:b/>
                                <w:color w:val="FF0000"/>
                                <w:sz w:val="56"/>
                                <w:szCs w:val="56"/>
                              </w:rPr>
                              <w:t>αριθμητής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  <w:p w14:paraId="2C273A3C" w14:textId="77777777" w:rsidR="00C44A65" w:rsidRPr="00C44A65" w:rsidRDefault="00E014B3" w:rsidP="00C44A65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C44A65">
              <w:rPr>
                <w:rFonts w:ascii="Arial" w:eastAsia="Calibri" w:hAnsi="Arial" w:cs="Arial"/>
                <w:b/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536832" behindDoc="0" locked="0" layoutInCell="1" allowOverlap="1" wp14:anchorId="1B224FA8" wp14:editId="0E56A079">
                      <wp:simplePos x="0" y="0"/>
                      <wp:positionH relativeFrom="column">
                        <wp:posOffset>319074</wp:posOffset>
                      </wp:positionH>
                      <wp:positionV relativeFrom="paragraph">
                        <wp:posOffset>339725</wp:posOffset>
                      </wp:positionV>
                      <wp:extent cx="382773" cy="190854"/>
                      <wp:effectExtent l="38100" t="19050" r="17780" b="57150"/>
                      <wp:wrapNone/>
                      <wp:docPr id="9497" name="Ευθύγραμμο βέλος σύνδεσης 949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382773" cy="19085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 cap="flat" cmpd="sng" algn="ctr">
                                <a:solidFill>
                                  <a:srgbClr val="FF0000"/>
                                </a:solidFill>
                                <a:prstDash val="solid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668B961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Ευθύγραμμο βέλος σύνδεσης 9497" o:spid="_x0000_s1026" type="#_x0000_t32" style="position:absolute;margin-left:25.1pt;margin-top:26.75pt;width:30.15pt;height:15.05pt;flip:x;z-index:252536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" strokecolor="red" strokeweight="3pt">
                      <v:stroke endarrow="block"/>
                    </v:shape>
                  </w:pict>
                </mc:Fallback>
              </mc:AlternateContent>
            </w:r>
            <w:r w:rsidRPr="00C44A65">
              <w:rPr>
                <w:rFonts w:ascii="Arial" w:eastAsia="Calibri" w:hAnsi="Arial" w:cs="Arial"/>
                <w:b/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534784" behindDoc="0" locked="0" layoutInCell="1" allowOverlap="1" wp14:anchorId="2C56FD87" wp14:editId="2048E708">
                      <wp:simplePos x="0" y="0"/>
                      <wp:positionH relativeFrom="column">
                        <wp:posOffset>2804568</wp:posOffset>
                      </wp:positionH>
                      <wp:positionV relativeFrom="paragraph">
                        <wp:posOffset>251129</wp:posOffset>
                      </wp:positionV>
                      <wp:extent cx="1382233" cy="457200"/>
                      <wp:effectExtent l="19050" t="57150" r="8890" b="19050"/>
                      <wp:wrapNone/>
                      <wp:docPr id="9498" name="Ευθύγραμμο βέλος σύνδεσης 949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382233" cy="4572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 cap="flat" cmpd="sng" algn="ctr">
                                <a:solidFill>
                                  <a:srgbClr val="00B050"/>
                                </a:solidFill>
                                <a:prstDash val="solid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3F2140C" id="Ευθύγραμμο βέλος σύνδεσης 9498" o:spid="_x0000_s1026" type="#_x0000_t32" style="position:absolute;margin-left:220.85pt;margin-top:19.75pt;width:108.85pt;height:36pt;flip:x y;z-index:252534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" strokecolor="#00b050" strokeweight="3pt">
                      <v:stroke endarrow="block"/>
                    </v:shape>
                  </w:pict>
                </mc:Fallback>
              </mc:AlternateContent>
            </w:r>
          </w:p>
          <w:p w14:paraId="77F1E7D6" w14:textId="77777777" w:rsidR="00C44A65" w:rsidRPr="00C44A65" w:rsidRDefault="00E014B3" w:rsidP="00C44A65">
            <w:pPr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C44A65">
              <w:rPr>
                <w:rFonts w:ascii="Arial" w:eastAsia="Calibri" w:hAnsi="Arial" w:cs="Arial"/>
                <w:b/>
                <w:noProof/>
                <w:sz w:val="36"/>
                <w:szCs w:val="36"/>
              </w:rPr>
              <mc:AlternateContent>
                <mc:Choice Requires="wps">
                  <w:drawing>
                    <wp:anchor distT="45720" distB="45720" distL="114300" distR="114300" simplePos="0" relativeHeight="252530688" behindDoc="0" locked="0" layoutInCell="1" allowOverlap="1" wp14:anchorId="27D3E038" wp14:editId="064D94AC">
                      <wp:simplePos x="0" y="0"/>
                      <wp:positionH relativeFrom="column">
                        <wp:posOffset>1052830</wp:posOffset>
                      </wp:positionH>
                      <wp:positionV relativeFrom="paragraph">
                        <wp:posOffset>150164</wp:posOffset>
                      </wp:positionV>
                      <wp:extent cx="2435860" cy="977900"/>
                      <wp:effectExtent l="0" t="0" r="2540" b="0"/>
                      <wp:wrapSquare wrapText="bothSides"/>
                      <wp:docPr id="9502" name="Πλαίσιο κειμένου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435860" cy="977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EBEB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E5CB602" w14:textId="77777777" w:rsidR="00F03A01" w:rsidRDefault="00F03A01" w:rsidP="00C44A65">
                                  <w:pPr>
                                    <w:spacing w:after="0" w:line="240" w:lineRule="auto"/>
                                    <w:rPr>
                                      <w:rFonts w:ascii="Tahoma" w:eastAsia="Calibri" w:hAnsi="Tahoma" w:cs="Tahoma"/>
                                      <w:b/>
                                      <w:color w:val="0070C0"/>
                                      <w:sz w:val="56"/>
                                      <w:szCs w:val="56"/>
                                    </w:rPr>
                                  </w:pPr>
                                  <w:r w:rsidRPr="00C0737A">
                                    <w:rPr>
                                      <w:rFonts w:ascii="Tahoma" w:eastAsia="Calibri" w:hAnsi="Tahoma" w:cs="Tahoma"/>
                                      <w:b/>
                                      <w:color w:val="0070C0"/>
                                      <w:sz w:val="56"/>
                                      <w:szCs w:val="56"/>
                                    </w:rPr>
                                    <w:t xml:space="preserve">γραμμή </w:t>
                                  </w:r>
                                </w:p>
                                <w:p w14:paraId="55BF525A" w14:textId="77777777" w:rsidR="00F03A01" w:rsidRPr="00C0737A" w:rsidRDefault="00F03A01" w:rsidP="00C44A65">
                                  <w:pPr>
                                    <w:spacing w:after="0" w:line="240" w:lineRule="auto"/>
                                    <w:rPr>
                                      <w:color w:val="0070C0"/>
                                      <w:sz w:val="56"/>
                                      <w:szCs w:val="56"/>
                                    </w:rPr>
                                  </w:pPr>
                                  <w:r w:rsidRPr="00C0737A">
                                    <w:rPr>
                                      <w:rFonts w:ascii="Tahoma" w:eastAsia="Calibri" w:hAnsi="Tahoma" w:cs="Tahoma"/>
                                      <w:b/>
                                      <w:color w:val="0070C0"/>
                                      <w:sz w:val="56"/>
                                      <w:szCs w:val="56"/>
                                    </w:rPr>
                                    <w:t>κλάσματος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7D3E038" id="_x0000_s1033" type="#_x0000_t202" style="position:absolute;margin-left:82.9pt;margin-top:11.8pt;width:191.8pt;height:77pt;z-index:2525306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" fillcolor="#ffebeb" stroked="f">
                      <v:textbox>
                        <w:txbxContent>
                          <w:p w14:paraId="4E5CB602" w14:textId="77777777" w:rsidR="00F03A01" w:rsidRDefault="00F03A01" w:rsidP="00C44A65">
                            <w:pPr>
                              <w:spacing w:after="0" w:line="240" w:lineRule="auto"/>
                              <w:rPr>
                                <w:rFonts w:ascii="Tahoma" w:eastAsia="Calibri" w:hAnsi="Tahoma" w:cs="Tahoma"/>
                                <w:b/>
                                <w:color w:val="0070C0"/>
                                <w:sz w:val="56"/>
                                <w:szCs w:val="56"/>
                              </w:rPr>
                            </w:pPr>
                            <w:r w:rsidRPr="00C0737A">
                              <w:rPr>
                                <w:rFonts w:ascii="Tahoma" w:eastAsia="Calibri" w:hAnsi="Tahoma" w:cs="Tahoma"/>
                                <w:b/>
                                <w:color w:val="0070C0"/>
                                <w:sz w:val="56"/>
                                <w:szCs w:val="56"/>
                              </w:rPr>
                              <w:t xml:space="preserve">γραμμή </w:t>
                            </w:r>
                          </w:p>
                          <w:p w14:paraId="55BF525A" w14:textId="77777777" w:rsidR="00F03A01" w:rsidRPr="00C0737A" w:rsidRDefault="00F03A01" w:rsidP="00C44A65">
                            <w:pPr>
                              <w:spacing w:after="0" w:line="240" w:lineRule="auto"/>
                              <w:rPr>
                                <w:color w:val="0070C0"/>
                                <w:sz w:val="56"/>
                                <w:szCs w:val="56"/>
                              </w:rPr>
                            </w:pPr>
                            <w:r w:rsidRPr="00C0737A">
                              <w:rPr>
                                <w:rFonts w:ascii="Tahoma" w:eastAsia="Calibri" w:hAnsi="Tahoma" w:cs="Tahoma"/>
                                <w:b/>
                                <w:color w:val="0070C0"/>
                                <w:sz w:val="56"/>
                                <w:szCs w:val="56"/>
                              </w:rPr>
                              <w:t>κλάσματος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Pr="00C44A65">
              <w:rPr>
                <w:rFonts w:ascii="Arial" w:eastAsia="Calibri" w:hAnsi="Arial" w:cs="Arial"/>
                <w:b/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532736" behindDoc="0" locked="0" layoutInCell="1" allowOverlap="1" wp14:anchorId="694D332B" wp14:editId="51B0EAA9">
                      <wp:simplePos x="0" y="0"/>
                      <wp:positionH relativeFrom="column">
                        <wp:posOffset>469293</wp:posOffset>
                      </wp:positionH>
                      <wp:positionV relativeFrom="paragraph">
                        <wp:posOffset>531997</wp:posOffset>
                      </wp:positionV>
                      <wp:extent cx="584835" cy="0"/>
                      <wp:effectExtent l="0" t="114300" r="0" b="133350"/>
                      <wp:wrapNone/>
                      <wp:docPr id="9505" name="Ευθύγραμμο βέλος σύνδεσης 950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58483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57150" cap="flat" cmpd="sng" algn="ctr">
                                <a:solidFill>
                                  <a:srgbClr val="0070C0"/>
                                </a:solidFill>
                                <a:prstDash val="solid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84601BE" id="Ευθύγραμμο βέλος σύνδεσης 9505" o:spid="_x0000_s1026" type="#_x0000_t32" style="position:absolute;margin-left:36.95pt;margin-top:41.9pt;width:46.05pt;height:0;flip:x;z-index:252532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" strokecolor="#0070c0" strokeweight="4.5pt">
                      <v:stroke endarrow="block"/>
                    </v:shape>
                  </w:pict>
                </mc:Fallback>
              </mc:AlternateContent>
            </w:r>
            <w:r w:rsidR="00C44A65" w:rsidRPr="00C44A65">
              <w:rPr>
                <w:rFonts w:ascii="Arial" w:eastAsia="Calibri" w:hAnsi="Arial" w:cs="Arial"/>
                <w:b/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535808" behindDoc="0" locked="0" layoutInCell="1" allowOverlap="1" wp14:anchorId="0B2740C5" wp14:editId="7BEC8434">
                      <wp:simplePos x="0" y="0"/>
                      <wp:positionH relativeFrom="column">
                        <wp:posOffset>279369</wp:posOffset>
                      </wp:positionH>
                      <wp:positionV relativeFrom="paragraph">
                        <wp:posOffset>866170</wp:posOffset>
                      </wp:positionV>
                      <wp:extent cx="382551" cy="616363"/>
                      <wp:effectExtent l="38100" t="38100" r="17780" b="12700"/>
                      <wp:wrapNone/>
                      <wp:docPr id="9500" name="Ευθύγραμμο βέλος σύνδεσης 950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382551" cy="61636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 cap="flat" cmpd="sng" algn="ctr">
                                <a:solidFill>
                                  <a:srgbClr val="FF0000"/>
                                </a:solidFill>
                                <a:prstDash val="solid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96D04C7" id="Ευθύγραμμο βέλος σύνδεσης 9500" o:spid="_x0000_s1026" type="#_x0000_t32" style="position:absolute;margin-left:22pt;margin-top:68.2pt;width:30.1pt;height:48.55pt;flip:x y;z-index:252535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" strokecolor="red" strokeweight="3pt">
                      <v:stroke endarrow="block"/>
                    </v:shape>
                  </w:pict>
                </mc:Fallback>
              </mc:AlternateContent>
            </w:r>
            <w:r w:rsidR="00C44A65" w:rsidRPr="00C44A65">
              <w:rPr>
                <w:rFonts w:ascii="Arial" w:eastAsia="Calibri" w:hAnsi="Arial" w:cs="Arial"/>
                <w:b/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533760" behindDoc="0" locked="0" layoutInCell="1" allowOverlap="1" wp14:anchorId="3B98B966" wp14:editId="6D0D574B">
                      <wp:simplePos x="0" y="0"/>
                      <wp:positionH relativeFrom="column">
                        <wp:posOffset>3537481</wp:posOffset>
                      </wp:positionH>
                      <wp:positionV relativeFrom="paragraph">
                        <wp:posOffset>1133682</wp:posOffset>
                      </wp:positionV>
                      <wp:extent cx="1331366" cy="270383"/>
                      <wp:effectExtent l="38100" t="19050" r="21590" b="73025"/>
                      <wp:wrapNone/>
                      <wp:docPr id="9501" name="Ευθύγραμμο βέλος σύνδεσης 950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331366" cy="27038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8100" cap="flat" cmpd="sng" algn="ctr">
                                <a:solidFill>
                                  <a:srgbClr val="00B050"/>
                                </a:solidFill>
                                <a:prstDash val="solid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37927B7" id="Ευθύγραμμο βέλος σύνδεσης 9501" o:spid="_x0000_s1026" type="#_x0000_t32" style="position:absolute;margin-left:278.55pt;margin-top:89.25pt;width:104.85pt;height:21.3pt;flip:x;z-index:252533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" strokecolor="#00b050" strokeweight="3pt">
                      <v:stroke endarrow="block"/>
                    </v:shape>
                  </w:pict>
                </mc:Fallback>
              </mc:AlternateContent>
            </w:r>
            <w:r w:rsidR="00C44A65" w:rsidRPr="00C44A65">
              <w:rPr>
                <w:rFonts w:ascii="Arial" w:eastAsia="Calibri" w:hAnsi="Arial" w:cs="Arial"/>
                <w:b/>
                <w:noProof/>
                <w:sz w:val="36"/>
                <w:szCs w:val="36"/>
              </w:rPr>
              <mc:AlternateContent>
                <mc:Choice Requires="wps">
                  <w:drawing>
                    <wp:anchor distT="45720" distB="45720" distL="114300" distR="114300" simplePos="0" relativeHeight="252531712" behindDoc="0" locked="0" layoutInCell="1" allowOverlap="1" wp14:anchorId="33DABEE6" wp14:editId="69DA51B2">
                      <wp:simplePos x="0" y="0"/>
                      <wp:positionH relativeFrom="column">
                        <wp:posOffset>3925865</wp:posOffset>
                      </wp:positionH>
                      <wp:positionV relativeFrom="paragraph">
                        <wp:posOffset>185420</wp:posOffset>
                      </wp:positionV>
                      <wp:extent cx="2158365" cy="956310"/>
                      <wp:effectExtent l="0" t="0" r="0" b="0"/>
                      <wp:wrapSquare wrapText="bothSides"/>
                      <wp:docPr id="9504" name="Πλαίσιο κειμένου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58365" cy="9563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EBEB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E6B8B9B" w14:textId="77777777" w:rsidR="00F03A01" w:rsidRPr="00C0737A" w:rsidRDefault="00F03A01" w:rsidP="00C44A65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ahoma" w:eastAsia="Calibri" w:hAnsi="Tahoma" w:cs="Tahoma"/>
                                      <w:b/>
                                      <w:color w:val="00B050"/>
                                      <w:sz w:val="56"/>
                                      <w:szCs w:val="56"/>
                                    </w:rPr>
                                  </w:pPr>
                                  <w:r w:rsidRPr="00C0737A">
                                    <w:rPr>
                                      <w:rFonts w:ascii="Tahoma" w:eastAsia="Calibri" w:hAnsi="Tahoma" w:cs="Tahoma"/>
                                      <w:b/>
                                      <w:color w:val="00B050"/>
                                      <w:sz w:val="56"/>
                                      <w:szCs w:val="56"/>
                                    </w:rPr>
                                    <w:t>όροι του</w:t>
                                  </w:r>
                                </w:p>
                                <w:p w14:paraId="1ED77FBE" w14:textId="77777777" w:rsidR="00F03A01" w:rsidRPr="00C0737A" w:rsidRDefault="00F03A01" w:rsidP="00C44A65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color w:val="00B050"/>
                                      <w:sz w:val="56"/>
                                      <w:szCs w:val="56"/>
                                    </w:rPr>
                                  </w:pPr>
                                  <w:r w:rsidRPr="00C0737A">
                                    <w:rPr>
                                      <w:rFonts w:ascii="Tahoma" w:eastAsia="Calibri" w:hAnsi="Tahoma" w:cs="Tahoma"/>
                                      <w:b/>
                                      <w:color w:val="00B050"/>
                                      <w:sz w:val="56"/>
                                      <w:szCs w:val="56"/>
                                    </w:rPr>
                                    <w:t>κλάσματος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3DABEE6" id="_x0000_s1034" type="#_x0000_t202" style="position:absolute;margin-left:309.1pt;margin-top:14.6pt;width:169.95pt;height:75.3pt;z-index:2525317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" fillcolor="#ffebeb" stroked="f">
                      <v:textbox>
                        <w:txbxContent>
                          <w:p w14:paraId="1E6B8B9B" w14:textId="77777777" w:rsidR="00F03A01" w:rsidRPr="00C0737A" w:rsidRDefault="00F03A01" w:rsidP="00C44A65">
                            <w:pPr>
                              <w:spacing w:after="0" w:line="240" w:lineRule="auto"/>
                              <w:jc w:val="center"/>
                              <w:rPr>
                                <w:rFonts w:ascii="Tahoma" w:eastAsia="Calibri" w:hAnsi="Tahoma" w:cs="Tahoma"/>
                                <w:b/>
                                <w:color w:val="00B050"/>
                                <w:sz w:val="56"/>
                                <w:szCs w:val="56"/>
                              </w:rPr>
                            </w:pPr>
                            <w:r w:rsidRPr="00C0737A">
                              <w:rPr>
                                <w:rFonts w:ascii="Tahoma" w:eastAsia="Calibri" w:hAnsi="Tahoma" w:cs="Tahoma"/>
                                <w:b/>
                                <w:color w:val="00B050"/>
                                <w:sz w:val="56"/>
                                <w:szCs w:val="56"/>
                              </w:rPr>
                              <w:t>όροι του</w:t>
                            </w:r>
                          </w:p>
                          <w:p w14:paraId="1ED77FBE" w14:textId="77777777" w:rsidR="00F03A01" w:rsidRPr="00C0737A" w:rsidRDefault="00F03A01" w:rsidP="00C44A65">
                            <w:pPr>
                              <w:spacing w:after="0" w:line="240" w:lineRule="auto"/>
                              <w:jc w:val="center"/>
                              <w:rPr>
                                <w:color w:val="00B050"/>
                                <w:sz w:val="56"/>
                                <w:szCs w:val="56"/>
                              </w:rPr>
                            </w:pPr>
                            <w:r w:rsidRPr="00C0737A">
                              <w:rPr>
                                <w:rFonts w:ascii="Tahoma" w:eastAsia="Calibri" w:hAnsi="Tahoma" w:cs="Tahoma"/>
                                <w:b/>
                                <w:color w:val="00B050"/>
                                <w:sz w:val="56"/>
                                <w:szCs w:val="56"/>
                              </w:rPr>
                              <w:t>κλάσματος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Pr="00C44A65">
              <w:rPr>
                <w:position w:val="-48"/>
              </w:rPr>
              <w:object w:dxaOrig="560" w:dyaOrig="1420" w14:anchorId="777D193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65pt;height:70.35pt" o:ole="">
                  <v:imagedata r:id="rId17" o:title=""/>
                </v:shape>
                <o:OLEObject Type="Embed" ProgID="Equation.DSMT4" ShapeID="_x0000_i1025" DrawAspect="Content" ObjectID="_1620223487" r:id="rId18"/>
              </w:object>
            </w:r>
          </w:p>
          <w:p w14:paraId="1657E6FE" w14:textId="77777777" w:rsidR="00C44A65" w:rsidRPr="00C44A65" w:rsidRDefault="00E014B3" w:rsidP="00C44A65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C44A65">
              <w:rPr>
                <w:rFonts w:ascii="Arial" w:eastAsia="Calibri" w:hAnsi="Arial" w:cs="Arial"/>
                <w:b/>
                <w:noProof/>
                <w:sz w:val="36"/>
                <w:szCs w:val="36"/>
              </w:rPr>
              <mc:AlternateContent>
                <mc:Choice Requires="wps">
                  <w:drawing>
                    <wp:anchor distT="45720" distB="45720" distL="114300" distR="114300" simplePos="0" relativeHeight="252529664" behindDoc="0" locked="0" layoutInCell="1" allowOverlap="1" wp14:anchorId="153C4C7D" wp14:editId="454F093D">
                      <wp:simplePos x="0" y="0"/>
                      <wp:positionH relativeFrom="column">
                        <wp:posOffset>653728</wp:posOffset>
                      </wp:positionH>
                      <wp:positionV relativeFrom="paragraph">
                        <wp:posOffset>323850</wp:posOffset>
                      </wp:positionV>
                      <wp:extent cx="2902585" cy="626745"/>
                      <wp:effectExtent l="0" t="0" r="0" b="1905"/>
                      <wp:wrapSquare wrapText="bothSides"/>
                      <wp:docPr id="9503" name="Πλαίσιο κειμένου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02585" cy="6267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EBEB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AD70208" w14:textId="77777777" w:rsidR="00F03A01" w:rsidRPr="00C0737A" w:rsidRDefault="00F03A01" w:rsidP="00C44A65">
                                  <w:pPr>
                                    <w:rPr>
                                      <w:color w:val="FF0000"/>
                                      <w:sz w:val="56"/>
                                      <w:szCs w:val="56"/>
                                    </w:rPr>
                                  </w:pPr>
                                  <w:r w:rsidRPr="00C0737A">
                                    <w:rPr>
                                      <w:rFonts w:ascii="Tahoma" w:eastAsia="Calibri" w:hAnsi="Tahoma" w:cs="Tahoma"/>
                                      <w:b/>
                                      <w:color w:val="FF0000"/>
                                      <w:sz w:val="56"/>
                                      <w:szCs w:val="56"/>
                                    </w:rPr>
                                    <w:t>παρονομαστής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53C4C7D" id="_x0000_s1035" type="#_x0000_t202" style="position:absolute;margin-left:51.45pt;margin-top:25.5pt;width:228.55pt;height:49.35pt;z-index:2525296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" fillcolor="#ffebeb" stroked="f">
                      <v:textbox>
                        <w:txbxContent>
                          <w:p w14:paraId="2AD70208" w14:textId="77777777" w:rsidR="00F03A01" w:rsidRPr="00C0737A" w:rsidRDefault="00F03A01" w:rsidP="00C44A65">
                            <w:pPr>
                              <w:rPr>
                                <w:color w:val="FF0000"/>
                                <w:sz w:val="56"/>
                                <w:szCs w:val="56"/>
                              </w:rPr>
                            </w:pPr>
                            <w:r w:rsidRPr="00C0737A">
                              <w:rPr>
                                <w:rFonts w:ascii="Tahoma" w:eastAsia="Calibri" w:hAnsi="Tahoma" w:cs="Tahoma"/>
                                <w:b/>
                                <w:color w:val="FF0000"/>
                                <w:sz w:val="56"/>
                                <w:szCs w:val="56"/>
                              </w:rPr>
                              <w:t>παρονομαστής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  <w:p w14:paraId="454567A1" w14:textId="77777777" w:rsidR="00C44A65" w:rsidRPr="00C44A65" w:rsidRDefault="00C44A65" w:rsidP="00C44A65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  <w:p w14:paraId="12A55EA9" w14:textId="77777777" w:rsidR="00C44A65" w:rsidRDefault="00C44A65" w:rsidP="00C44A65">
            <w:pPr>
              <w:rPr>
                <w:rFonts w:ascii="Tahoma" w:eastAsia="Calibri" w:hAnsi="Tahoma" w:cs="Tahoma"/>
                <w:b/>
                <w:sz w:val="56"/>
                <w:szCs w:val="56"/>
              </w:rPr>
            </w:pPr>
          </w:p>
          <w:p w14:paraId="6D2D44B2" w14:textId="77777777" w:rsidR="00C44A65" w:rsidRPr="00C44A65" w:rsidRDefault="00C44A65" w:rsidP="00C44A65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C44A65">
              <w:rPr>
                <w:rFonts w:ascii="Tahoma" w:eastAsia="Calibri" w:hAnsi="Tahoma" w:cs="Tahoma"/>
                <w:b/>
                <w:sz w:val="56"/>
                <w:szCs w:val="56"/>
              </w:rPr>
              <w:t>Διαβάζουμε</w:t>
            </w:r>
            <w:r w:rsidRPr="00C44A65">
              <w:rPr>
                <w:rFonts w:ascii="Arial" w:eastAsia="Calibri" w:hAnsi="Arial" w:cs="Arial"/>
                <w:b/>
                <w:sz w:val="56"/>
                <w:szCs w:val="56"/>
              </w:rPr>
              <w:t>: τρία τέταρτα</w:t>
            </w:r>
          </w:p>
          <w:p w14:paraId="7CB14F8E" w14:textId="77777777" w:rsidR="00C44A65" w:rsidRPr="00C44A65" w:rsidRDefault="00C44A65" w:rsidP="00C44A65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14:paraId="4BB5F483" w14:textId="77777777" w:rsidR="008936A5" w:rsidRDefault="00970AD0">
      <w:pPr>
        <w:rPr>
          <w:rFonts w:ascii="Arial" w:hAnsi="Arial" w:cs="Arial"/>
          <w:b/>
          <w:noProof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666880" behindDoc="0" locked="0" layoutInCell="0" allowOverlap="0" wp14:anchorId="04223AFC" wp14:editId="303D9683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0" name="Πλαίσιο κειμένου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D8DD626" w14:textId="77777777" w:rsidR="00F03A01" w:rsidRPr="009D0ACF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0 / 4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4223AFC" id="Πλαίσιο κειμένου 10" o:spid="_x0000_s1036" type="#_x0000_t202" style="position:absolute;margin-left:0;margin-top:785.3pt;width:186.8pt;height:36pt;z-index:25266688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Bg/nexrgIAADE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5D8DD626" w14:textId="77777777" w:rsidR="00F03A01" w:rsidRPr="009D0ACF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0 / 4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8936A5"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5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8936A5" w:rsidRPr="008936A5" w14:paraId="1901C998" w14:textId="77777777" w:rsidTr="00232C4B">
        <w:tc>
          <w:tcPr>
            <w:tcW w:w="9639" w:type="dxa"/>
            <w:shd w:val="clear" w:color="auto" w:fill="006600"/>
          </w:tcPr>
          <w:p w14:paraId="1E7210F8" w14:textId="77777777" w:rsidR="008936A5" w:rsidRPr="008936A5" w:rsidRDefault="008936A5" w:rsidP="008936A5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9D0ACF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8936A5" w:rsidRPr="008936A5" w14:paraId="5BA2DB5C" w14:textId="77777777" w:rsidTr="00232C4B">
        <w:trPr>
          <w:trHeight w:val="294"/>
        </w:trPr>
        <w:tc>
          <w:tcPr>
            <w:tcW w:w="9639" w:type="dxa"/>
            <w:shd w:val="clear" w:color="auto" w:fill="D9FFD9"/>
          </w:tcPr>
          <w:p w14:paraId="749F9B57" w14:textId="77777777" w:rsidR="00CE0C94" w:rsidRDefault="008936A5" w:rsidP="008936A5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8936A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Ένα </w:t>
            </w:r>
            <w:r w:rsidRPr="008936A5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κλάσμα </w:t>
            </w:r>
            <w:r w:rsidRPr="008936A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πορεί να εκφράζει</w:t>
            </w:r>
            <w:r w:rsidR="00CE0C9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936A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μια ποσότητα από κάτι ολόκληρο, </w:t>
            </w:r>
            <w:r w:rsidRPr="008936A5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το μέρος ενός όλου</w:t>
            </w:r>
            <w:r w:rsidRPr="008936A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  <w:p w14:paraId="2A17519E" w14:textId="77777777" w:rsidR="008936A5" w:rsidRPr="008936A5" w:rsidRDefault="008936A5" w:rsidP="008936A5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8936A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ο ολόκληρο ή όλο το λέμε </w:t>
            </w:r>
            <w:r w:rsidRPr="008936A5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ακέραιη μονάδα.</w:t>
            </w:r>
          </w:p>
        </w:tc>
      </w:tr>
    </w:tbl>
    <w:p w14:paraId="11C644C5" w14:textId="77777777" w:rsidR="008936A5" w:rsidRPr="008936A5" w:rsidRDefault="008936A5" w:rsidP="008936A5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</w:pPr>
    </w:p>
    <w:tbl>
      <w:tblPr>
        <w:tblStyle w:val="414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8936A5" w:rsidRPr="008936A5" w14:paraId="527AA579" w14:textId="77777777" w:rsidTr="00232C4B">
        <w:trPr>
          <w:jc w:val="center"/>
        </w:trPr>
        <w:tc>
          <w:tcPr>
            <w:tcW w:w="9639" w:type="dxa"/>
            <w:shd w:val="clear" w:color="auto" w:fill="FF0000"/>
          </w:tcPr>
          <w:p w14:paraId="7E490611" w14:textId="77777777" w:rsidR="008936A5" w:rsidRPr="008936A5" w:rsidRDefault="008936A5" w:rsidP="008936A5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8936A5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t>Παραδείγματα</w:t>
            </w:r>
          </w:p>
        </w:tc>
      </w:tr>
      <w:tr w:rsidR="008936A5" w:rsidRPr="008936A5" w14:paraId="4157B1C8" w14:textId="77777777" w:rsidTr="00232C4B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462AF0FE" w14:textId="77777777" w:rsidR="00464DAC" w:rsidRDefault="00464DAC" w:rsidP="00464DAC">
            <w:pPr>
              <w:rPr>
                <w:sz w:val="2"/>
                <w:szCs w:val="2"/>
              </w:rPr>
            </w:pPr>
          </w:p>
          <w:p w14:paraId="786C1889" w14:textId="77777777" w:rsidR="008936A5" w:rsidRDefault="00464DAC" w:rsidP="00464DAC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fldChar w:fldCharType="begin"/>
            </w:r>
            <w:r>
              <w:instrText xml:space="preserve"> INCLUDEPICTURE  "C:\\Users\\kgirtis\\Documents\\2017-prosvasimo-new\\paradoteo-2\\arial28\\media\\image5.jpeg" \* MERGEFORMATINET </w:instrText>
            </w:r>
            <w:r>
              <w:fldChar w:fldCharType="separate"/>
            </w:r>
            <w:r w:rsidR="00232C4B">
              <w:fldChar w:fldCharType="begin"/>
            </w:r>
            <w:r w:rsidR="00232C4B">
              <w:instrText xml:space="preserve"> INCLUDEPICTURE  "C:\\Users\\kgirtis\\Documents\\2017-prosvasimo-new\\paradoteo-2\\arial28\\media\\image5.jpeg" \* MERGEFORMATINET </w:instrText>
            </w:r>
            <w:r w:rsidR="00232C4B">
              <w:fldChar w:fldCharType="separate"/>
            </w:r>
            <w:r w:rsidR="004F53B4">
              <w:fldChar w:fldCharType="begin"/>
            </w:r>
            <w:r w:rsidR="004F53B4">
              <w:instrText xml:space="preserve"> INCLUDEPICTURE  "C:\\Users\\kgirtis\\Documents\\2017-prosvasimo-new\\paradoteo-2\\arial28\\media\\image5.jpeg" \* MERGEFORMATINET </w:instrText>
            </w:r>
            <w:r w:rsidR="004F53B4">
              <w:fldChar w:fldCharType="separate"/>
            </w:r>
            <w:r w:rsidR="00BF612A">
              <w:fldChar w:fldCharType="begin"/>
            </w:r>
            <w:r w:rsidR="00BF612A">
              <w:instrText xml:space="preserve"> INCLUDEPICTURE  "C:\\Users\\kgirtis\\Documents\\2017-prosvasimo-new\\paradoteo-2\\arial28\\media\\image5.jpeg" \* MERGEFORMATINET </w:instrText>
            </w:r>
            <w:r w:rsidR="00BF612A">
              <w:fldChar w:fldCharType="separate"/>
            </w:r>
            <w:r w:rsidR="002E760E">
              <w:fldChar w:fldCharType="begin"/>
            </w:r>
            <w:r w:rsidR="002E760E">
              <w:instrText xml:space="preserve"> INCLUDEPICTURE  "C:\\Users\\kgirtis\\Documents\\2017-prosvasimo-new\\paradoteo-2\\arial28\\media\\image5.jpeg" \* MERGEFORMATINET </w:instrText>
            </w:r>
            <w:r w:rsidR="002E760E">
              <w:fldChar w:fldCharType="separate"/>
            </w:r>
            <w:r w:rsidR="00745870">
              <w:fldChar w:fldCharType="begin"/>
            </w:r>
            <w:r w:rsidR="00745870">
              <w:instrText xml:space="preserve"> INCLUDEPICTURE  "C:\\Users\\kgirtis\\Documents\\2017-prosvasimo-new\\paradoteo-2\\arial28\\media\\image5.jpeg" \* MERGEFORMATINET </w:instrText>
            </w:r>
            <w:r w:rsidR="00745870">
              <w:fldChar w:fldCharType="separate"/>
            </w:r>
            <w:r w:rsidR="00FE7C13">
              <w:fldChar w:fldCharType="begin"/>
            </w:r>
            <w:r w:rsidR="00FE7C13">
              <w:instrText xml:space="preserve"> INCLUDEPICTURE  "C:\\Users\\kgirtis\\Documents\\2017-prosvasimo-new\\paradoteo-2\\arial28\\media\\image5.jpeg" \* MERGEFORMATINET </w:instrText>
            </w:r>
            <w:r w:rsidR="00FE7C13">
              <w:fldChar w:fldCharType="separate"/>
            </w:r>
            <w:r w:rsidR="006000A6">
              <w:fldChar w:fldCharType="begin"/>
            </w:r>
            <w:r w:rsidR="006000A6">
              <w:instrText xml:space="preserve"> INCLUDEPICTURE  "C:\\Users\\kgirtis\\Documents\\2017-prosvasimo-new\\paradoteo-2\\arial28\\media\\image5.jpeg" \* MERGEFORMATINET </w:instrText>
            </w:r>
            <w:r w:rsidR="006000A6">
              <w:fldChar w:fldCharType="separate"/>
            </w:r>
            <w:r w:rsidR="0044106F">
              <w:fldChar w:fldCharType="begin"/>
            </w:r>
            <w:r w:rsidR="0044106F">
              <w:instrText xml:space="preserve"> INCLUDEPICTURE  "C:\\Users\\kgirtis\\Documents\\2017-prosvasimo-new\\paradoteo-2\\arial28\\media\\image5.jpeg" \* MERGEFORMATINET </w:instrText>
            </w:r>
            <w:r w:rsidR="0044106F">
              <w:fldChar w:fldCharType="separate"/>
            </w:r>
            <w:r w:rsidR="00303477">
              <w:fldChar w:fldCharType="begin"/>
            </w:r>
            <w:r w:rsidR="00303477">
              <w:instrText xml:space="preserve"> INCLUDEPICTURE  "C:\\Users\\kgirtis\\Documents\\2017-prosvasimo-new\\paradoteo-2\\arial28\\media\\image5.jpeg" \* MERGEFORMATINET </w:instrText>
            </w:r>
            <w:r w:rsidR="00303477">
              <w:fldChar w:fldCharType="separate"/>
            </w:r>
            <w:r w:rsidR="00D63012">
              <w:fldChar w:fldCharType="begin"/>
            </w:r>
            <w:r w:rsidR="00D63012">
              <w:instrText xml:space="preserve"> INCLUDEPICTURE  "C:\\Users\\kgirtis\\Documents\\2017-prosvasimo-new\\paradoteo-2\\arial28\\media\\image5.jpeg" \* MERGEFORMATINET </w:instrText>
            </w:r>
            <w:r w:rsidR="00D63012">
              <w:fldChar w:fldCharType="separate"/>
            </w:r>
            <w:r w:rsidR="007D4E7E">
              <w:fldChar w:fldCharType="begin"/>
            </w:r>
            <w:r w:rsidR="007D4E7E">
              <w:instrText xml:space="preserve"> INCLUDEPICTURE  "C:\\Users\\kgirtis\\Documents\\2017-prosvasimo-new\\paradoteo-2\\arial28\\media\\image5.jpeg" \* MERGEFORMATINET </w:instrText>
            </w:r>
            <w:r w:rsidR="007D4E7E">
              <w:fldChar w:fldCharType="separate"/>
            </w:r>
            <w:r w:rsidR="001B1E0B">
              <w:fldChar w:fldCharType="begin"/>
            </w:r>
            <w:r w:rsidR="001B1E0B">
              <w:instrText xml:space="preserve"> INCLUDEPICTURE  "C:\\Users\\kgirtis\\Documents\\2017-prosvasimo-new\\paradoteo-2\\arial28\\media\\image5.jpeg" \* MERGEFORMATINET </w:instrText>
            </w:r>
            <w:r w:rsidR="001B1E0B">
              <w:fldChar w:fldCharType="separate"/>
            </w:r>
            <w:r w:rsidR="00E26240">
              <w:fldChar w:fldCharType="begin"/>
            </w:r>
            <w:r w:rsidR="00E26240">
              <w:instrText xml:space="preserve"> INCLUDEPICTURE  "C:\\Users\\kgirtis\\Documents\\2017-prosvasimo-new\\paradoteo-2\\arial28\\media\\image5.jpeg" \* MERGEFORMATINET </w:instrText>
            </w:r>
            <w:r w:rsidR="00E26240">
              <w:fldChar w:fldCharType="separate"/>
            </w:r>
            <w:r w:rsidR="00411A8A">
              <w:fldChar w:fldCharType="begin"/>
            </w:r>
            <w:r w:rsidR="00411A8A">
              <w:instrText xml:space="preserve"> INCLUDEPICTURE  "C:\\Users\\kgirtis\\Documents\\2017-prosvasimo-new\\paradoteo-2\\arial28\\media\\image5.jpeg" \* MERGEFORMATINET </w:instrText>
            </w:r>
            <w:r w:rsidR="00411A8A">
              <w:fldChar w:fldCharType="separate"/>
            </w:r>
            <w:r w:rsidR="00B2122D">
              <w:fldChar w:fldCharType="begin"/>
            </w:r>
            <w:r w:rsidR="00B2122D">
              <w:instrText xml:space="preserve"> INCLUDEPICTURE  "C:\\Users\\kgirtis\\Documents\\2017-prosvasimo-new\\paradoteo-2\\arial28\\media\\image5.jpeg" \* MERGEFORMATINET </w:instrText>
            </w:r>
            <w:r w:rsidR="00B2122D">
              <w:fldChar w:fldCharType="separate"/>
            </w:r>
            <w:r w:rsidR="00970AD0">
              <w:fldChar w:fldCharType="begin"/>
            </w:r>
            <w:r w:rsidR="00970AD0">
              <w:instrText xml:space="preserve"> INCLUDEPICTURE  "C:\\Users\\kgirtis\\Documents\\2017-prosvasimo-new\\paradoteo-3\\Arial28\\media\\image5.jpeg" \* MERGEFORMATINET </w:instrText>
            </w:r>
            <w:r w:rsidR="00970AD0">
              <w:fldChar w:fldCharType="separate"/>
            </w:r>
            <w:r w:rsidR="00FC5A7D">
              <w:fldChar w:fldCharType="begin"/>
            </w:r>
            <w:r w:rsidR="00FC5A7D">
              <w:instrText xml:space="preserve"> INCLUDEPICTURE  "C:\\Users\\kgirtis\\Documents\\2017-prosvasimo-new\\paradoteo-3\\Arial28\\media\\image5.jpeg" \* MERGEFORMATINET </w:instrText>
            </w:r>
            <w:r w:rsidR="00FC5A7D">
              <w:fldChar w:fldCharType="separate"/>
            </w:r>
            <w:r w:rsidR="00297F71">
              <w:fldChar w:fldCharType="begin"/>
            </w:r>
            <w:r w:rsidR="00297F71">
              <w:instrText xml:space="preserve"> INCLUDEPICTURE  "C:\\Users\\kgirtis\\Documents\\2017-prosvasimo-new\\paradoteo-3\\Arial28\\media\\image5.jpeg" \* MERGEFORMATINET </w:instrText>
            </w:r>
            <w:r w:rsidR="00297F71">
              <w:fldChar w:fldCharType="separate"/>
            </w:r>
            <w:r w:rsidR="001A52BF">
              <w:fldChar w:fldCharType="begin"/>
            </w:r>
            <w:r w:rsidR="001A52BF">
              <w:instrText xml:space="preserve"> INCLUDEPICTURE  "C:\\Users\\kgirtis\\Documents\\2017-prosvasimo-new\\paradoteo-3\\Arial28\\media\\image5.jpeg" \* MERGEFORMATINET </w:instrText>
            </w:r>
            <w:r w:rsidR="001A52BF">
              <w:fldChar w:fldCharType="separate"/>
            </w:r>
            <w:r w:rsidR="00F03A01">
              <w:fldChar w:fldCharType="begin"/>
            </w:r>
            <w:r w:rsidR="00F03A01">
              <w:instrText xml:space="preserve"> INCLUDEPICTURE  "C:\\Users\\kgirtis\\Documents\\2017-prosvasimo-new\\paradoteo-3\\Arial28\\media\\image5.jpeg" \* MERGEFORMATINET </w:instrText>
            </w:r>
            <w:r w:rsidR="00F03A01">
              <w:fldChar w:fldCharType="separate"/>
            </w:r>
            <w:r w:rsidR="00B516D9">
              <w:pict w14:anchorId="45C3E593">
                <v:shape id="_x0000_i1026" type="#_x0000_t75" style="width:285.25pt;height:142.1pt">
                  <v:imagedata r:id="rId19" r:href="rId20"/>
                </v:shape>
              </w:pict>
            </w:r>
            <w:r w:rsidR="00F03A01">
              <w:fldChar w:fldCharType="end"/>
            </w:r>
            <w:r w:rsidR="001A52BF">
              <w:fldChar w:fldCharType="end"/>
            </w:r>
            <w:r w:rsidR="00297F71">
              <w:fldChar w:fldCharType="end"/>
            </w:r>
            <w:r w:rsidR="00FC5A7D">
              <w:fldChar w:fldCharType="end"/>
            </w:r>
            <w:r w:rsidR="00970AD0">
              <w:fldChar w:fldCharType="end"/>
            </w:r>
            <w:r w:rsidR="00B2122D">
              <w:fldChar w:fldCharType="end"/>
            </w:r>
            <w:r w:rsidR="00411A8A">
              <w:fldChar w:fldCharType="end"/>
            </w:r>
            <w:r w:rsidR="00E26240">
              <w:fldChar w:fldCharType="end"/>
            </w:r>
            <w:r w:rsidR="001B1E0B">
              <w:fldChar w:fldCharType="end"/>
            </w:r>
            <w:r w:rsidR="007D4E7E">
              <w:fldChar w:fldCharType="end"/>
            </w:r>
            <w:r w:rsidR="00D63012">
              <w:fldChar w:fldCharType="end"/>
            </w:r>
            <w:r w:rsidR="00303477">
              <w:fldChar w:fldCharType="end"/>
            </w:r>
            <w:r w:rsidR="0044106F">
              <w:fldChar w:fldCharType="end"/>
            </w:r>
            <w:r w:rsidR="006000A6">
              <w:fldChar w:fldCharType="end"/>
            </w:r>
            <w:r w:rsidR="00FE7C13">
              <w:fldChar w:fldCharType="end"/>
            </w:r>
            <w:r w:rsidR="00745870">
              <w:fldChar w:fldCharType="end"/>
            </w:r>
            <w:r w:rsidR="002E760E">
              <w:fldChar w:fldCharType="end"/>
            </w:r>
            <w:r w:rsidR="00BF612A">
              <w:fldChar w:fldCharType="end"/>
            </w:r>
            <w:r w:rsidR="004F53B4">
              <w:fldChar w:fldCharType="end"/>
            </w:r>
            <w:r w:rsidR="00232C4B">
              <w:fldChar w:fldCharType="end"/>
            </w:r>
            <w:r>
              <w:fldChar w:fldCharType="end"/>
            </w:r>
          </w:p>
          <w:p w14:paraId="65F63EEC" w14:textId="77777777" w:rsidR="00464DAC" w:rsidRDefault="00464DAC" w:rsidP="008936A5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C0737A">
              <w:rPr>
                <w:rFonts w:ascii="Arial" w:eastAsia="Calibri" w:hAnsi="Arial" w:cs="Arial"/>
                <w:b/>
                <w:sz w:val="56"/>
                <w:szCs w:val="56"/>
              </w:rPr>
              <w:t xml:space="preserve">Τα </w:t>
            </w:r>
            <w:r w:rsidRPr="00C43EAD">
              <w:rPr>
                <w:position w:val="-48"/>
              </w:rPr>
              <w:object w:dxaOrig="440" w:dyaOrig="1320" w14:anchorId="074B04E8">
                <v:shape id="_x0000_i1027" type="#_x0000_t75" style="width:21.5pt;height:66.4pt" o:ole="">
                  <v:imagedata r:id="rId21" o:title=""/>
                </v:shape>
                <o:OLEObject Type="Embed" ProgID="Equation.DSMT4" ShapeID="_x0000_i1027" DrawAspect="Content" ObjectID="_1620223488" r:id="rId22"/>
              </w:object>
            </w:r>
            <w:r w:rsidRPr="00C0737A">
              <w:rPr>
                <w:rFonts w:ascii="Arial" w:eastAsia="Calibri" w:hAnsi="Arial" w:cs="Arial"/>
                <w:b/>
                <w:sz w:val="56"/>
                <w:szCs w:val="56"/>
              </w:rPr>
              <w:t xml:space="preserve"> από το σύνολο των γεωμετρικών σχημάτων είναι τρίγωνα.</w:t>
            </w:r>
          </w:p>
          <w:p w14:paraId="32D8C704" w14:textId="77777777" w:rsidR="00464DAC" w:rsidRPr="008936A5" w:rsidRDefault="00464DAC" w:rsidP="008936A5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14:paraId="5C4C0A84" w14:textId="77777777" w:rsidR="00C44A65" w:rsidRDefault="00970AD0">
      <w:pPr>
        <w:rPr>
          <w:rFonts w:ascii="Arial" w:hAnsi="Arial" w:cs="Arial"/>
          <w:b/>
          <w:noProof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668928" behindDoc="0" locked="0" layoutInCell="0" allowOverlap="0" wp14:anchorId="6407FD37" wp14:editId="218A050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1" name="Πλαίσιο κειμένου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B2EDEF5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1 / 4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07FD37" id="Πλαίσιο κειμένου 11" o:spid="_x0000_s1037" type="#_x0000_t202" style="position:absolute;margin-left:0;margin-top:785.3pt;width:186.8pt;height:36pt;z-index:25266892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ACI1G4rgIAADE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0B2EDEF5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1 / 4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6C3C4104" w14:textId="77777777" w:rsidR="001B657E" w:rsidRDefault="001B657E">
      <w:pPr>
        <w:rPr>
          <w:rFonts w:ascii="Arial" w:eastAsia="Calibri" w:hAnsi="Arial" w:cs="Arial"/>
          <w:b/>
          <w:color w:val="FFFFFF"/>
          <w:sz w:val="56"/>
          <w:szCs w:val="56"/>
        </w:rPr>
      </w:pPr>
      <w:r>
        <w:rPr>
          <w:rFonts w:ascii="Arial" w:eastAsia="Calibri" w:hAnsi="Arial" w:cs="Arial"/>
          <w:b/>
          <w:color w:val="FFFFFF"/>
          <w:sz w:val="56"/>
          <w:szCs w:val="56"/>
        </w:rPr>
        <w:br w:type="page"/>
      </w:r>
    </w:p>
    <w:tbl>
      <w:tblPr>
        <w:tblStyle w:val="a4"/>
        <w:tblpPr w:leftFromText="180" w:rightFromText="180" w:vertAnchor="text" w:horzAnchor="margin" w:tblpY="16"/>
        <w:tblW w:w="9645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1B657E" w14:paraId="6A7A5861" w14:textId="77777777" w:rsidTr="00C30DB5">
        <w:tc>
          <w:tcPr>
            <w:tcW w:w="9645" w:type="dxa"/>
            <w:tcBorders>
              <w:top w:val="nil"/>
              <w:left w:val="nil"/>
              <w:bottom w:val="nil"/>
              <w:right w:val="nil"/>
            </w:tcBorders>
            <w:shd w:val="clear" w:color="auto" w:fill="006600"/>
            <w:hideMark/>
          </w:tcPr>
          <w:p w14:paraId="5E973934" w14:textId="77777777" w:rsidR="001B657E" w:rsidRDefault="001B657E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9D0ACF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1B657E" w14:paraId="6DE58898" w14:textId="77777777" w:rsidTr="00C30DB5">
        <w:trPr>
          <w:trHeight w:val="294"/>
        </w:trPr>
        <w:tc>
          <w:tcPr>
            <w:tcW w:w="9645" w:type="dxa"/>
            <w:tcBorders>
              <w:top w:val="nil"/>
              <w:left w:val="nil"/>
              <w:bottom w:val="single" w:sz="48" w:space="0" w:color="006600"/>
              <w:right w:val="nil"/>
            </w:tcBorders>
            <w:shd w:val="clear" w:color="auto" w:fill="D9FFD9"/>
            <w:hideMark/>
          </w:tcPr>
          <w:p w14:paraId="729D6EEE" w14:textId="77777777" w:rsidR="001B657E" w:rsidRDefault="001B657E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1B657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Όταν το κλάσμα δείχνει </w:t>
            </w:r>
            <w:r w:rsidRPr="001B657E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το μέρος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1B657E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ενός όλου </w:t>
            </w:r>
            <w:r w:rsidRPr="001B657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ότε:</w:t>
            </w:r>
          </w:p>
          <w:p w14:paraId="1CB59DAB" w14:textId="77777777" w:rsidR="001B657E" w:rsidRPr="001B657E" w:rsidRDefault="001B657E" w:rsidP="001B657E">
            <w:pPr>
              <w:pStyle w:val="a3"/>
              <w:numPr>
                <w:ilvl w:val="0"/>
                <w:numId w:val="18"/>
              </w:num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1B657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ο παρονομαστής δείχνει </w:t>
            </w:r>
            <w:r w:rsidRPr="001B657E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σε πόσα ίσα μέρη χωρίζουμε </w:t>
            </w:r>
            <w:r w:rsidRPr="001B657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όλο.</w:t>
            </w:r>
          </w:p>
          <w:p w14:paraId="7E6E70AD" w14:textId="77777777" w:rsidR="001B657E" w:rsidRPr="001B657E" w:rsidRDefault="001B657E" w:rsidP="001B657E">
            <w:pPr>
              <w:pStyle w:val="a3"/>
              <w:numPr>
                <w:ilvl w:val="0"/>
                <w:numId w:val="18"/>
              </w:num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ο</w:t>
            </w:r>
            <w:r w:rsidRPr="001B657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αριθμητής δείχνει </w:t>
            </w:r>
            <w:r w:rsidRPr="001B657E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πόσα από αυτά τα ίσα μέρη παίρνουμε.</w:t>
            </w:r>
          </w:p>
        </w:tc>
      </w:tr>
    </w:tbl>
    <w:p w14:paraId="19B610DA" w14:textId="77777777" w:rsidR="001B657E" w:rsidRDefault="00970AD0" w:rsidP="001B657E">
      <w:pPr>
        <w:spacing w:after="0"/>
        <w:rPr>
          <w:rFonts w:ascii="Arial" w:eastAsia="Calibri" w:hAnsi="Arial" w:cs="Arial"/>
          <w:b/>
          <w:sz w:val="56"/>
          <w:szCs w:val="36"/>
        </w:rPr>
      </w:pPr>
      <w:r w:rsidRPr="00970AD0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670976" behindDoc="0" locked="0" layoutInCell="0" allowOverlap="0" wp14:anchorId="46EF42B8" wp14:editId="63DF65A2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2" name="Πλαίσιο κειμένου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3FFE1AF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2 / 4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EF42B8" id="Πλαίσιο κειμένου 12" o:spid="_x0000_s1038" type="#_x0000_t202" style="position:absolute;margin-left:0;margin-top:785.3pt;width:186.8pt;height:36pt;z-index:25267097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" o:allowincell="f" o:allowoverlap="f" fillcolor="#fc9" stroked="f" strokeweight="2.25pt">
                <v:textbox inset="1.5mm,1.5mm,1.5mm,1.5mm">
                  <w:txbxContent>
                    <w:p w14:paraId="53FFE1AF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2 / 4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41"/>
        <w:tblW w:w="964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1B657E" w14:paraId="4440A127" w14:textId="77777777" w:rsidTr="001B657E">
        <w:trPr>
          <w:jc w:val="center"/>
        </w:trPr>
        <w:tc>
          <w:tcPr>
            <w:tcW w:w="9639" w:type="dxa"/>
            <w:shd w:val="clear" w:color="auto" w:fill="FF0000"/>
            <w:hideMark/>
          </w:tcPr>
          <w:p w14:paraId="78B148BE" w14:textId="77777777" w:rsidR="001B657E" w:rsidRDefault="001B657E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</w:pPr>
            <w:r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  <w:t>Παραδείγματα</w:t>
            </w:r>
          </w:p>
        </w:tc>
      </w:tr>
      <w:tr w:rsidR="001B657E" w14:paraId="047213D7" w14:textId="77777777" w:rsidTr="001B657E">
        <w:trPr>
          <w:jc w:val="center"/>
        </w:trPr>
        <w:tc>
          <w:tcPr>
            <w:tcW w:w="9639" w:type="dxa"/>
            <w:tcBorders>
              <w:top w:val="nil"/>
              <w:left w:val="nil"/>
              <w:bottom w:val="single" w:sz="48" w:space="0" w:color="FF0000"/>
              <w:right w:val="nil"/>
            </w:tcBorders>
            <w:shd w:val="clear" w:color="auto" w:fill="FFEBEB"/>
            <w:hideMark/>
          </w:tcPr>
          <w:p w14:paraId="7E732005" w14:textId="77777777" w:rsidR="005A09E5" w:rsidRPr="005A09E5" w:rsidRDefault="005A09E5" w:rsidP="005A09E5">
            <w:pPr>
              <w:jc w:val="center"/>
              <w:rPr>
                <w:rFonts w:ascii="Tahoma" w:eastAsia="Calibri" w:hAnsi="Tahoma" w:cs="Tahoma"/>
                <w:b/>
                <w:sz w:val="56"/>
                <w:szCs w:val="56"/>
                <w:lang w:bidi="el-GR"/>
              </w:rPr>
            </w:pPr>
            <w:r w:rsidRPr="005A09E5">
              <w:rPr>
                <w:rFonts w:ascii="Tahoma" w:eastAsia="Calibri" w:hAnsi="Tahoma" w:cs="Tahoma"/>
                <w:b/>
                <w:sz w:val="56"/>
                <w:szCs w:val="56"/>
                <w:lang w:bidi="el-GR"/>
              </w:rPr>
              <w:t>Μέρος του όλου</w:t>
            </w:r>
          </w:p>
          <w:p w14:paraId="21A04B44" w14:textId="77777777" w:rsidR="00A93B6B" w:rsidRDefault="00A93B6B" w:rsidP="00A93B6B">
            <w:pPr>
              <w:rPr>
                <w:sz w:val="2"/>
                <w:szCs w:val="2"/>
              </w:rPr>
            </w:pPr>
          </w:p>
          <w:p w14:paraId="1D743577" w14:textId="77777777" w:rsidR="001B657E" w:rsidRDefault="00A93B6B" w:rsidP="005A09E5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fldChar w:fldCharType="begin"/>
            </w:r>
            <w:r>
              <w:instrText xml:space="preserve"> INCLUDEPICTURE  "C:\\Users\\kgirtis\\Documents\\2017-prosvasimo-new\\paradoteo-2\\arial28\\media\\image6.jpeg" \* MERGEFORMATINET </w:instrText>
            </w:r>
            <w:r>
              <w:fldChar w:fldCharType="separate"/>
            </w:r>
            <w:r w:rsidR="00232C4B">
              <w:fldChar w:fldCharType="begin"/>
            </w:r>
            <w:r w:rsidR="00232C4B">
              <w:instrText xml:space="preserve"> INCLUDEPICTURE  "C:\\Users\\kgirtis\\Documents\\2017-prosvasimo-new\\paradoteo-2\\arial28\\media\\image6.jpeg" \* MERGEFORMATINET </w:instrText>
            </w:r>
            <w:r w:rsidR="00232C4B">
              <w:fldChar w:fldCharType="separate"/>
            </w:r>
            <w:r w:rsidR="004F53B4">
              <w:fldChar w:fldCharType="begin"/>
            </w:r>
            <w:r w:rsidR="004F53B4">
              <w:instrText xml:space="preserve"> INCLUDEPICTURE  "C:\\Users\\kgirtis\\Documents\\2017-prosvasimo-new\\paradoteo-2\\arial28\\media\\image6.jpeg" \* MERGEFORMATINET </w:instrText>
            </w:r>
            <w:r w:rsidR="004F53B4">
              <w:fldChar w:fldCharType="separate"/>
            </w:r>
            <w:r w:rsidR="00BF612A">
              <w:fldChar w:fldCharType="begin"/>
            </w:r>
            <w:r w:rsidR="00BF612A">
              <w:instrText xml:space="preserve"> INCLUDEPICTURE  "C:\\Users\\kgirtis\\Documents\\2017-prosvasimo-new\\paradoteo-2\\arial28\\media\\image6.jpeg" \* MERGEFORMATINET </w:instrText>
            </w:r>
            <w:r w:rsidR="00BF612A">
              <w:fldChar w:fldCharType="separate"/>
            </w:r>
            <w:r w:rsidR="002E760E">
              <w:fldChar w:fldCharType="begin"/>
            </w:r>
            <w:r w:rsidR="002E760E">
              <w:instrText xml:space="preserve"> INCLUDEPICTURE  "C:\\Users\\kgirtis\\Documents\\2017-prosvasimo-new\\paradoteo-2\\arial28\\media\\image6.jpeg" \* MERGEFORMATINET </w:instrText>
            </w:r>
            <w:r w:rsidR="002E760E">
              <w:fldChar w:fldCharType="separate"/>
            </w:r>
            <w:r w:rsidR="00745870">
              <w:fldChar w:fldCharType="begin"/>
            </w:r>
            <w:r w:rsidR="00745870">
              <w:instrText xml:space="preserve"> INCLUDEPICTURE  "C:\\Users\\kgirtis\\Documents\\2017-prosvasimo-new\\paradoteo-2\\arial28\\media\\image6.jpeg" \* MERGEFORMATINET </w:instrText>
            </w:r>
            <w:r w:rsidR="00745870">
              <w:fldChar w:fldCharType="separate"/>
            </w:r>
            <w:r w:rsidR="00FE7C13">
              <w:fldChar w:fldCharType="begin"/>
            </w:r>
            <w:r w:rsidR="00FE7C13">
              <w:instrText xml:space="preserve"> INCLUDEPICTURE  "C:\\Users\\kgirtis\\Documents\\2017-prosvasimo-new\\paradoteo-2\\arial28\\media\\image6.jpeg" \* MERGEFORMATINET </w:instrText>
            </w:r>
            <w:r w:rsidR="00FE7C13">
              <w:fldChar w:fldCharType="separate"/>
            </w:r>
            <w:r w:rsidR="006000A6">
              <w:fldChar w:fldCharType="begin"/>
            </w:r>
            <w:r w:rsidR="006000A6">
              <w:instrText xml:space="preserve"> INCLUDEPICTURE  "C:\\Users\\kgirtis\\Documents\\2017-prosvasimo-new\\paradoteo-2\\arial28\\media\\image6.jpeg" \* MERGEFORMATINET </w:instrText>
            </w:r>
            <w:r w:rsidR="006000A6">
              <w:fldChar w:fldCharType="separate"/>
            </w:r>
            <w:r w:rsidR="0044106F">
              <w:fldChar w:fldCharType="begin"/>
            </w:r>
            <w:r w:rsidR="0044106F">
              <w:instrText xml:space="preserve"> INCLUDEPICTURE  "C:\\Users\\kgirtis\\Documents\\2017-prosvasimo-new\\paradoteo-2\\arial28\\media\\image6.jpeg" \* MERGEFORMATINET </w:instrText>
            </w:r>
            <w:r w:rsidR="0044106F">
              <w:fldChar w:fldCharType="separate"/>
            </w:r>
            <w:r w:rsidR="00303477">
              <w:fldChar w:fldCharType="begin"/>
            </w:r>
            <w:r w:rsidR="00303477">
              <w:instrText xml:space="preserve"> INCLUDEPICTURE  "C:\\Users\\kgirtis\\Documents\\2017-prosvasimo-new\\paradoteo-2\\arial28\\media\\image6.jpeg" \* MERGEFORMATINET </w:instrText>
            </w:r>
            <w:r w:rsidR="00303477">
              <w:fldChar w:fldCharType="separate"/>
            </w:r>
            <w:r w:rsidR="00D63012">
              <w:fldChar w:fldCharType="begin"/>
            </w:r>
            <w:r w:rsidR="00D63012">
              <w:instrText xml:space="preserve"> INCLUDEPICTURE  "C:\\Users\\kgirtis\\Documents\\2017-prosvasimo-new\\paradoteo-2\\arial28\\media\\image6.jpeg" \* MERGEFORMATINET </w:instrText>
            </w:r>
            <w:r w:rsidR="00D63012">
              <w:fldChar w:fldCharType="separate"/>
            </w:r>
            <w:r w:rsidR="007D4E7E">
              <w:fldChar w:fldCharType="begin"/>
            </w:r>
            <w:r w:rsidR="007D4E7E">
              <w:instrText xml:space="preserve"> INCLUDEPICTURE  "C:\\Users\\kgirtis\\Documents\\2017-prosvasimo-new\\paradoteo-2\\arial28\\media\\image6.jpeg" \* MERGEFORMATINET </w:instrText>
            </w:r>
            <w:r w:rsidR="007D4E7E">
              <w:fldChar w:fldCharType="separate"/>
            </w:r>
            <w:r w:rsidR="001B1E0B">
              <w:fldChar w:fldCharType="begin"/>
            </w:r>
            <w:r w:rsidR="001B1E0B">
              <w:instrText xml:space="preserve"> INCLUDEPICTURE  "C:\\Users\\kgirtis\\Documents\\2017-prosvasimo-new\\paradoteo-2\\arial28\\media\\image6.jpeg" \* MERGEFORMATINET </w:instrText>
            </w:r>
            <w:r w:rsidR="001B1E0B">
              <w:fldChar w:fldCharType="separate"/>
            </w:r>
            <w:r w:rsidR="00E26240">
              <w:fldChar w:fldCharType="begin"/>
            </w:r>
            <w:r w:rsidR="00E26240">
              <w:instrText xml:space="preserve"> INCLUDEPICTURE  "C:\\Users\\kgirtis\\Documents\\2017-prosvasimo-new\\paradoteo-2\\arial28\\media\\image6.jpeg" \* MERGEFORMATINET </w:instrText>
            </w:r>
            <w:r w:rsidR="00E26240">
              <w:fldChar w:fldCharType="separate"/>
            </w:r>
            <w:r w:rsidR="00411A8A">
              <w:fldChar w:fldCharType="begin"/>
            </w:r>
            <w:r w:rsidR="00411A8A">
              <w:instrText xml:space="preserve"> INCLUDEPICTURE  "C:\\Users\\kgirtis\\Documents\\2017-prosvasimo-new\\paradoteo-2\\arial28\\media\\image6.jpeg" \* MERGEFORMATINET </w:instrText>
            </w:r>
            <w:r w:rsidR="00411A8A">
              <w:fldChar w:fldCharType="separate"/>
            </w:r>
            <w:r w:rsidR="00B2122D">
              <w:fldChar w:fldCharType="begin"/>
            </w:r>
            <w:r w:rsidR="00B2122D">
              <w:instrText xml:space="preserve"> INCLUDEPICTURE  "C:\\Users\\kgirtis\\Documents\\2017-prosvasimo-new\\paradoteo-2\\arial28\\media\\image6.jpeg" \* MERGEFORMATINET </w:instrText>
            </w:r>
            <w:r w:rsidR="00B2122D">
              <w:fldChar w:fldCharType="separate"/>
            </w:r>
            <w:r w:rsidR="00970AD0">
              <w:fldChar w:fldCharType="begin"/>
            </w:r>
            <w:r w:rsidR="00970AD0">
              <w:instrText xml:space="preserve"> INCLUDEPICTURE  "C:\\Users\\kgirtis\\Documents\\2017-prosvasimo-new\\paradoteo-3\\Arial28\\media\\image6.jpeg" \* MERGEFORMATINET </w:instrText>
            </w:r>
            <w:r w:rsidR="00970AD0">
              <w:fldChar w:fldCharType="separate"/>
            </w:r>
            <w:r w:rsidR="00FC5A7D">
              <w:fldChar w:fldCharType="begin"/>
            </w:r>
            <w:r w:rsidR="00FC5A7D">
              <w:instrText xml:space="preserve"> INCLUDEPICTURE  "C:\\Users\\kgirtis\\Documents\\2017-prosvasimo-new\\paradoteo-3\\Arial28\\media\\image6.jpeg" \* MERGEFORMATINET </w:instrText>
            </w:r>
            <w:r w:rsidR="00FC5A7D">
              <w:fldChar w:fldCharType="separate"/>
            </w:r>
            <w:r w:rsidR="00297F71">
              <w:fldChar w:fldCharType="begin"/>
            </w:r>
            <w:r w:rsidR="00297F71">
              <w:instrText xml:space="preserve"> INCLUDEPICTURE  "C:\\Users\\kgirtis\\Documents\\2017-prosvasimo-new\\paradoteo-3\\Arial28\\media\\image6.jpeg" \* MERGEFORMATINET </w:instrText>
            </w:r>
            <w:r w:rsidR="00297F71">
              <w:fldChar w:fldCharType="separate"/>
            </w:r>
            <w:r w:rsidR="001A52BF">
              <w:fldChar w:fldCharType="begin"/>
            </w:r>
            <w:r w:rsidR="001A52BF">
              <w:instrText xml:space="preserve"> INCLUDEPICTURE  "C:\\Users\\kgirtis\\Documents\\2017-prosvasimo-new\\paradoteo-3\\Arial28\\media\\image6.jpeg" \* MERGEFORMATINET </w:instrText>
            </w:r>
            <w:r w:rsidR="001A52BF">
              <w:fldChar w:fldCharType="separate"/>
            </w:r>
            <w:r w:rsidR="00F03A01">
              <w:fldChar w:fldCharType="begin"/>
            </w:r>
            <w:r w:rsidR="00F03A01">
              <w:instrText xml:space="preserve"> INCLUDEPICTURE  "C:\\Users\\kgirtis\\Documents\\2017-prosvasimo-new\\paradoteo-3\\Arial28\\media\\image6.jpeg" \* MERGEFORMATINET </w:instrText>
            </w:r>
            <w:r w:rsidR="00F03A01">
              <w:fldChar w:fldCharType="separate"/>
            </w:r>
            <w:r w:rsidR="00B516D9">
              <w:pict w14:anchorId="0C4ADB0F">
                <v:shape id="_x0000_i1028" type="#_x0000_t75" style="width:229.2pt;height:216.95pt">
                  <v:imagedata r:id="rId23" r:href="rId24"/>
                </v:shape>
              </w:pict>
            </w:r>
            <w:r w:rsidR="00F03A01">
              <w:fldChar w:fldCharType="end"/>
            </w:r>
            <w:r w:rsidR="001A52BF">
              <w:fldChar w:fldCharType="end"/>
            </w:r>
            <w:r w:rsidR="00297F71">
              <w:fldChar w:fldCharType="end"/>
            </w:r>
            <w:r w:rsidR="00FC5A7D">
              <w:fldChar w:fldCharType="end"/>
            </w:r>
            <w:r w:rsidR="00970AD0">
              <w:fldChar w:fldCharType="end"/>
            </w:r>
            <w:r w:rsidR="00B2122D">
              <w:fldChar w:fldCharType="end"/>
            </w:r>
            <w:r w:rsidR="00411A8A">
              <w:fldChar w:fldCharType="end"/>
            </w:r>
            <w:r w:rsidR="00E26240">
              <w:fldChar w:fldCharType="end"/>
            </w:r>
            <w:r w:rsidR="001B1E0B">
              <w:fldChar w:fldCharType="end"/>
            </w:r>
            <w:r w:rsidR="007D4E7E">
              <w:fldChar w:fldCharType="end"/>
            </w:r>
            <w:r w:rsidR="00D63012">
              <w:fldChar w:fldCharType="end"/>
            </w:r>
            <w:r w:rsidR="00303477">
              <w:fldChar w:fldCharType="end"/>
            </w:r>
            <w:r w:rsidR="0044106F">
              <w:fldChar w:fldCharType="end"/>
            </w:r>
            <w:r w:rsidR="006000A6">
              <w:fldChar w:fldCharType="end"/>
            </w:r>
            <w:r w:rsidR="00FE7C13">
              <w:fldChar w:fldCharType="end"/>
            </w:r>
            <w:r w:rsidR="00745870">
              <w:fldChar w:fldCharType="end"/>
            </w:r>
            <w:r w:rsidR="002E760E">
              <w:fldChar w:fldCharType="end"/>
            </w:r>
            <w:r w:rsidR="00BF612A">
              <w:fldChar w:fldCharType="end"/>
            </w:r>
            <w:r w:rsidR="004F53B4">
              <w:fldChar w:fldCharType="end"/>
            </w:r>
            <w:r w:rsidR="00232C4B">
              <w:fldChar w:fldCharType="end"/>
            </w:r>
            <w:r>
              <w:fldChar w:fldCharType="end"/>
            </w:r>
          </w:p>
          <w:p w14:paraId="0E33CDD5" w14:textId="77777777" w:rsidR="005A09E5" w:rsidRDefault="00A93B6B" w:rsidP="009D0ACF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C43EAD">
              <w:rPr>
                <w:rFonts w:ascii="Arial" w:eastAsia="Calibri" w:hAnsi="Arial" w:cs="Arial"/>
                <w:b/>
                <w:sz w:val="56"/>
                <w:szCs w:val="56"/>
              </w:rPr>
              <w:t xml:space="preserve">Τα </w:t>
            </w:r>
            <w:r w:rsidRPr="00C43EAD">
              <w:rPr>
                <w:position w:val="-48"/>
                <w:sz w:val="56"/>
                <w:szCs w:val="56"/>
              </w:rPr>
              <w:object w:dxaOrig="460" w:dyaOrig="1320" w14:anchorId="2EC294CF">
                <v:shape id="_x0000_i1029" type="#_x0000_t75" style="width:23.4pt;height:66.4pt" o:ole="">
                  <v:imagedata r:id="rId25" o:title=""/>
                </v:shape>
                <o:OLEObject Type="Embed" ProgID="Equation.DSMT4" ShapeID="_x0000_i1029" DrawAspect="Content" ObjectID="_1620223489" r:id="rId26"/>
              </w:object>
            </w:r>
            <w:r w:rsidRPr="00C43EAD">
              <w:rPr>
                <w:rFonts w:ascii="Arial" w:eastAsia="Calibri" w:hAnsi="Arial" w:cs="Arial"/>
                <w:b/>
                <w:sz w:val="56"/>
                <w:szCs w:val="56"/>
              </w:rPr>
              <w:t xml:space="preserve"> της πίτσας έχουν ντομάτα</w:t>
            </w:r>
          </w:p>
          <w:p w14:paraId="746C0F4F" w14:textId="77777777" w:rsidR="00C30DB5" w:rsidRDefault="00A93B6B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A93B6B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lastRenderedPageBreak/>
              <w:t xml:space="preserve">Παρονομαστής: </w:t>
            </w:r>
            <w:r w:rsidRPr="00A93B6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6, σε τόσα ίσα</w:t>
            </w:r>
            <w:r w:rsidR="00C30DB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A93B6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ομμάτια χωρίζουμε</w:t>
            </w:r>
          </w:p>
          <w:p w14:paraId="70944CF9" w14:textId="77777777" w:rsidR="005A09E5" w:rsidRDefault="00A93B6B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A93B6B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Αριθμητής: </w:t>
            </w:r>
            <w:r w:rsidRPr="00A93B6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4, τόσα κομμάτια</w:t>
            </w:r>
            <w:r w:rsidR="00C30DB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A93B6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έχουν ντομάτα</w:t>
            </w:r>
          </w:p>
          <w:p w14:paraId="0459CF4B" w14:textId="77777777" w:rsidR="005A09E5" w:rsidRDefault="005A09E5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14:paraId="276FDD4C" w14:textId="77777777" w:rsidR="0053434F" w:rsidRDefault="0053434F" w:rsidP="0053434F">
      <w:pPr>
        <w:jc w:val="both"/>
        <w:rPr>
          <w:rFonts w:ascii="Arial" w:eastAsia="Calibri" w:hAnsi="Arial" w:cs="Arial"/>
          <w:b/>
          <w:color w:val="FFFFFF"/>
          <w:sz w:val="60"/>
          <w:szCs w:val="60"/>
        </w:rPr>
      </w:pPr>
    </w:p>
    <w:tbl>
      <w:tblPr>
        <w:tblStyle w:val="a4"/>
        <w:tblpPr w:leftFromText="180" w:rightFromText="180" w:vertAnchor="text" w:horzAnchor="margin" w:tblpY="16"/>
        <w:tblW w:w="9645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53434F" w14:paraId="7A990B39" w14:textId="77777777" w:rsidTr="0053434F">
        <w:tc>
          <w:tcPr>
            <w:tcW w:w="9639" w:type="dxa"/>
            <w:tcBorders>
              <w:top w:val="nil"/>
              <w:left w:val="nil"/>
              <w:bottom w:val="nil"/>
              <w:right w:val="nil"/>
            </w:tcBorders>
            <w:shd w:val="clear" w:color="auto" w:fill="006600"/>
            <w:hideMark/>
          </w:tcPr>
          <w:p w14:paraId="09897D50" w14:textId="77777777" w:rsidR="0053434F" w:rsidRDefault="0053434F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9D0ACF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t>Βασικές μαθηματικές έννοιες και διεργασίες</w:t>
            </w:r>
          </w:p>
        </w:tc>
      </w:tr>
      <w:tr w:rsidR="0053434F" w14:paraId="19517B30" w14:textId="77777777" w:rsidTr="0053434F">
        <w:trPr>
          <w:trHeight w:val="294"/>
        </w:trPr>
        <w:tc>
          <w:tcPr>
            <w:tcW w:w="9639" w:type="dxa"/>
            <w:tcBorders>
              <w:top w:val="nil"/>
              <w:left w:val="nil"/>
              <w:bottom w:val="single" w:sz="48" w:space="0" w:color="006600"/>
              <w:right w:val="nil"/>
            </w:tcBorders>
            <w:shd w:val="clear" w:color="auto" w:fill="D9FFD9"/>
            <w:hideMark/>
          </w:tcPr>
          <w:p w14:paraId="5C508D81" w14:textId="77777777" w:rsidR="0053434F" w:rsidRDefault="0053434F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C43EAD">
              <w:rPr>
                <w:rFonts w:ascii="Arial" w:eastAsia="Calibri" w:hAnsi="Arial" w:cs="Arial"/>
                <w:b/>
                <w:sz w:val="56"/>
                <w:szCs w:val="56"/>
              </w:rPr>
              <w:t xml:space="preserve">Όταν ο </w:t>
            </w:r>
            <w:r w:rsidRPr="00C43EAD">
              <w:rPr>
                <w:rFonts w:ascii="Tahoma" w:eastAsia="Calibri" w:hAnsi="Tahoma" w:cs="Tahoma"/>
                <w:b/>
                <w:sz w:val="56"/>
                <w:szCs w:val="56"/>
              </w:rPr>
              <w:t>παρονομαστής</w:t>
            </w:r>
            <w:r w:rsidRPr="00C43EAD">
              <w:rPr>
                <w:rFonts w:ascii="Arial" w:eastAsia="Calibri" w:hAnsi="Arial" w:cs="Arial"/>
                <w:b/>
                <w:sz w:val="56"/>
                <w:szCs w:val="56"/>
              </w:rPr>
              <w:t xml:space="preserve"> είναι </w:t>
            </w:r>
            <w:r w:rsidRPr="00C43EAD">
              <w:rPr>
                <w:rFonts w:ascii="Tahoma" w:eastAsia="Calibri" w:hAnsi="Tahoma" w:cs="Tahoma"/>
                <w:b/>
                <w:sz w:val="56"/>
                <w:szCs w:val="56"/>
              </w:rPr>
              <w:t>ίσος</w:t>
            </w:r>
            <w:r w:rsidRPr="00C43EAD">
              <w:rPr>
                <w:rFonts w:ascii="Arial" w:eastAsia="Calibri" w:hAnsi="Arial" w:cs="Arial"/>
                <w:b/>
                <w:sz w:val="56"/>
                <w:szCs w:val="56"/>
              </w:rPr>
              <w:t xml:space="preserve"> με τον </w:t>
            </w:r>
            <w:r w:rsidRPr="00C43EAD">
              <w:rPr>
                <w:rFonts w:ascii="Tahoma" w:eastAsia="Calibri" w:hAnsi="Tahoma" w:cs="Tahoma"/>
                <w:b/>
                <w:sz w:val="56"/>
                <w:szCs w:val="56"/>
              </w:rPr>
              <w:t>αριθμητή</w:t>
            </w:r>
            <w:r w:rsidRPr="00C43EAD">
              <w:rPr>
                <w:rFonts w:ascii="Arial" w:eastAsia="Calibri" w:hAnsi="Arial" w:cs="Arial"/>
                <w:b/>
                <w:sz w:val="56"/>
                <w:szCs w:val="56"/>
              </w:rPr>
              <w:t xml:space="preserve"> το κλάσμα είναι ίσο με την ακέραιη μονάδα.</w:t>
            </w:r>
          </w:p>
        </w:tc>
      </w:tr>
    </w:tbl>
    <w:p w14:paraId="65EF9470" w14:textId="77777777" w:rsidR="0053434F" w:rsidRDefault="0053434F" w:rsidP="0053434F">
      <w:pPr>
        <w:spacing w:after="0"/>
        <w:rPr>
          <w:rFonts w:ascii="Arial" w:eastAsia="Calibri" w:hAnsi="Arial" w:cs="Arial"/>
          <w:b/>
          <w:sz w:val="56"/>
          <w:szCs w:val="36"/>
        </w:rPr>
      </w:pPr>
    </w:p>
    <w:tbl>
      <w:tblPr>
        <w:tblStyle w:val="41"/>
        <w:tblW w:w="964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53434F" w14:paraId="30A656D6" w14:textId="77777777" w:rsidTr="0053434F">
        <w:trPr>
          <w:jc w:val="center"/>
        </w:trPr>
        <w:tc>
          <w:tcPr>
            <w:tcW w:w="9639" w:type="dxa"/>
            <w:shd w:val="clear" w:color="auto" w:fill="FF0000"/>
            <w:hideMark/>
          </w:tcPr>
          <w:p w14:paraId="331E68C7" w14:textId="77777777" w:rsidR="0053434F" w:rsidRDefault="0053434F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</w:pPr>
            <w:r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  <w:t>Παραδείγματα</w:t>
            </w:r>
          </w:p>
        </w:tc>
      </w:tr>
      <w:tr w:rsidR="0053434F" w14:paraId="4E151A52" w14:textId="77777777" w:rsidTr="0053434F">
        <w:trPr>
          <w:jc w:val="center"/>
        </w:trPr>
        <w:tc>
          <w:tcPr>
            <w:tcW w:w="9639" w:type="dxa"/>
            <w:tcBorders>
              <w:top w:val="nil"/>
              <w:left w:val="nil"/>
              <w:bottom w:val="single" w:sz="48" w:space="0" w:color="FF0000"/>
              <w:right w:val="nil"/>
            </w:tcBorders>
            <w:shd w:val="clear" w:color="auto" w:fill="FFEBEB"/>
            <w:hideMark/>
          </w:tcPr>
          <w:p w14:paraId="785E2096" w14:textId="62DCABD5" w:rsidR="0053434F" w:rsidRDefault="00B81ED9" w:rsidP="0053434F">
            <w:pPr>
              <w:spacing w:before="240" w:after="240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C43EAD">
              <w:rPr>
                <w:position w:val="-48"/>
                <w:sz w:val="56"/>
                <w:szCs w:val="56"/>
              </w:rPr>
              <w:object w:dxaOrig="7000" w:dyaOrig="1320" w14:anchorId="79D3922D">
                <v:shape id="_x0000_i1633" type="#_x0000_t75" style="width:350.35pt;height:66.4pt" o:ole="">
                  <v:imagedata r:id="rId27" o:title=""/>
                </v:shape>
                <o:OLEObject Type="Embed" ProgID="Equation.DSMT4" ShapeID="_x0000_i1633" DrawAspect="Content" ObjectID="_1620223490" r:id="rId28"/>
              </w:object>
            </w:r>
          </w:p>
        </w:tc>
      </w:tr>
    </w:tbl>
    <w:p w14:paraId="1A9F9123" w14:textId="77777777" w:rsidR="00E014B3" w:rsidRDefault="00970AD0">
      <w:pPr>
        <w:rPr>
          <w:rFonts w:ascii="Arial" w:hAnsi="Arial" w:cs="Arial"/>
          <w:b/>
          <w:noProof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673024" behindDoc="0" locked="0" layoutInCell="0" allowOverlap="0" wp14:anchorId="449BC567" wp14:editId="26F0E067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3" name="Πλαίσιο κειμένου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358AAD6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3 / 4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9BC567" id="Πλαίσιο κειμένου 13" o:spid="_x0000_s1039" type="#_x0000_t202" style="position:absolute;margin-left:0;margin-top:785.3pt;width:186.8pt;height:36pt;z-index:25267302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DEryuvrgIAADE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0358AAD6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3 / 4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768F9AEB" w14:textId="77777777" w:rsidR="006623E9" w:rsidRDefault="006623E9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3102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0939D1" w:rsidRPr="000939D1" w14:paraId="220123A8" w14:textId="77777777" w:rsidTr="00232C4B">
        <w:tc>
          <w:tcPr>
            <w:tcW w:w="9639" w:type="dxa"/>
            <w:shd w:val="clear" w:color="auto" w:fill="E5DFEC"/>
          </w:tcPr>
          <w:p w14:paraId="7E3713D7" w14:textId="77777777" w:rsidR="000939D1" w:rsidRPr="000939D1" w:rsidRDefault="000939D1" w:rsidP="000939D1">
            <w:pPr>
              <w:spacing w:after="160" w:line="259" w:lineRule="auto"/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</w:pPr>
            <w:r w:rsidRPr="000939D1">
              <w:rPr>
                <w:rFonts w:ascii="Arial" w:eastAsia="Times New Roman" w:hAnsi="Arial" w:cs="Arial"/>
                <w:b/>
                <w:noProof/>
                <w:color w:val="FF3300"/>
                <w:sz w:val="56"/>
                <w:szCs w:val="56"/>
                <w:lang w:eastAsia="el-GR"/>
              </w:rPr>
              <w:lastRenderedPageBreak/>
              <w:drawing>
                <wp:inline distT="0" distB="0" distL="0" distR="0" wp14:anchorId="01DD9D0C" wp14:editId="2DDE8FBB">
                  <wp:extent cx="500380" cy="719455"/>
                  <wp:effectExtent l="0" t="0" r="0" b="4445"/>
                  <wp:docPr id="9506" name="Εικόνα 95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0939D1"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  <w:t xml:space="preserve">  </w:t>
            </w:r>
            <w:r w:rsidRPr="000939D1">
              <w:rPr>
                <w:rFonts w:ascii="Tahoma" w:eastAsia="Calibri" w:hAnsi="Tahoma" w:cs="Tahoma"/>
                <w:b/>
                <w:color w:val="FF3300"/>
                <w:sz w:val="56"/>
                <w:szCs w:val="56"/>
                <w:lang w:eastAsia="el-GR"/>
              </w:rPr>
              <w:t xml:space="preserve"> </w:t>
            </w:r>
            <w:r w:rsidRPr="000939D1">
              <w:rPr>
                <w:rFonts w:ascii="Tahoma" w:eastAsia="Calibri" w:hAnsi="Tahoma" w:cs="Tahoma"/>
                <w:b/>
                <w:color w:val="FF0000"/>
                <w:sz w:val="56"/>
                <w:szCs w:val="56"/>
                <w:lang w:eastAsia="el-GR"/>
              </w:rPr>
              <w:t>Εφαρμογή</w:t>
            </w:r>
            <w:r>
              <w:rPr>
                <w:rFonts w:ascii="Tahoma" w:eastAsia="Calibri" w:hAnsi="Tahoma" w:cs="Tahoma"/>
                <w:b/>
                <w:color w:val="FF0000"/>
                <w:sz w:val="56"/>
                <w:szCs w:val="56"/>
                <w:lang w:eastAsia="el-GR"/>
              </w:rPr>
              <w:t xml:space="preserve">  </w:t>
            </w:r>
            <w:r w:rsidRPr="000939D1">
              <w:rPr>
                <w:rFonts w:ascii="Tahoma-Bold" w:hAnsi="Tahoma-Bold"/>
                <w:b/>
                <w:bCs/>
                <w:color w:val="428DCB"/>
                <w:sz w:val="56"/>
                <w:szCs w:val="56"/>
              </w:rPr>
              <w:t>Κλάσματα στην</w:t>
            </w:r>
            <w:r>
              <w:rPr>
                <w:rFonts w:ascii="Tahoma-Bold" w:hAnsi="Tahoma-Bold"/>
                <w:b/>
                <w:bCs/>
                <w:color w:val="428DCB"/>
                <w:sz w:val="56"/>
                <w:szCs w:val="56"/>
              </w:rPr>
              <w:t xml:space="preserve"> </w:t>
            </w:r>
            <w:proofErr w:type="spellStart"/>
            <w:r w:rsidRPr="000939D1">
              <w:rPr>
                <w:rFonts w:ascii="Tahoma-Bold" w:hAnsi="Tahoma-Bold"/>
                <w:b/>
                <w:bCs/>
                <w:color w:val="428DCB"/>
                <w:sz w:val="56"/>
                <w:szCs w:val="56"/>
              </w:rPr>
              <w:t>αριθμογραμμή</w:t>
            </w:r>
            <w:proofErr w:type="spellEnd"/>
          </w:p>
        </w:tc>
      </w:tr>
      <w:tr w:rsidR="000939D1" w:rsidRPr="000939D1" w14:paraId="3FBB526E" w14:textId="77777777" w:rsidTr="00232C4B">
        <w:tc>
          <w:tcPr>
            <w:tcW w:w="9639" w:type="dxa"/>
            <w:shd w:val="clear" w:color="auto" w:fill="E5DFEC"/>
          </w:tcPr>
          <w:p w14:paraId="20C1A3F3" w14:textId="77777777" w:rsidR="000939D1" w:rsidRPr="000939D1" w:rsidRDefault="000939D1" w:rsidP="000939D1">
            <w:pPr>
              <w:spacing w:line="259" w:lineRule="auto"/>
              <w:rPr>
                <w:rFonts w:ascii="Tahoma" w:eastAsia="Calibri" w:hAnsi="Tahoma" w:cs="Tahoma"/>
                <w:b/>
                <w:sz w:val="56"/>
                <w:szCs w:val="56"/>
                <w:lang w:eastAsia="el-GR"/>
              </w:rPr>
            </w:pPr>
            <w:r w:rsidRPr="000939D1">
              <w:rPr>
                <w:rFonts w:ascii="Tahoma" w:hAnsi="Tahoma" w:cs="Tahoma"/>
                <w:b/>
                <w:sz w:val="56"/>
                <w:szCs w:val="56"/>
              </w:rPr>
              <w:t xml:space="preserve">Να τοποθετήσετε πάνω στην </w:t>
            </w:r>
            <w:proofErr w:type="spellStart"/>
            <w:r w:rsidRPr="000939D1">
              <w:rPr>
                <w:rFonts w:ascii="Tahoma" w:hAnsi="Tahoma" w:cs="Tahoma"/>
                <w:b/>
                <w:sz w:val="56"/>
                <w:szCs w:val="56"/>
              </w:rPr>
              <w:t>αριθμογραμμή</w:t>
            </w:r>
            <w:proofErr w:type="spellEnd"/>
            <w:r w:rsidRPr="000939D1">
              <w:rPr>
                <w:rFonts w:ascii="Tahoma" w:hAnsi="Tahoma" w:cs="Tahoma"/>
                <w:b/>
                <w:sz w:val="56"/>
                <w:szCs w:val="56"/>
              </w:rPr>
              <w:t xml:space="preserve"> τα κλάσματα: </w:t>
            </w:r>
            <w:r w:rsidRPr="000939D1">
              <w:rPr>
                <w:rFonts w:ascii="Tahoma" w:hAnsi="Tahoma" w:cs="Tahoma"/>
                <w:position w:val="-48"/>
                <w:sz w:val="56"/>
                <w:szCs w:val="56"/>
              </w:rPr>
              <w:object w:dxaOrig="460" w:dyaOrig="1320" w14:anchorId="4E3CBF85">
                <v:shape id="_x0000_i1031" type="#_x0000_t75" style="width:23.4pt;height:66.4pt" o:ole="">
                  <v:imagedata r:id="rId30" o:title=""/>
                </v:shape>
                <o:OLEObject Type="Embed" ProgID="Equation.DSMT4" ShapeID="_x0000_i1031" DrawAspect="Content" ObjectID="_1620223491" r:id="rId31"/>
              </w:object>
            </w:r>
            <w:r w:rsidRPr="000939D1">
              <w:rPr>
                <w:rFonts w:ascii="Tahoma" w:hAnsi="Tahoma" w:cs="Tahoma"/>
                <w:b/>
                <w:sz w:val="56"/>
                <w:szCs w:val="56"/>
              </w:rPr>
              <w:t xml:space="preserve">, </w:t>
            </w:r>
            <m:oMath>
              <m:r>
                <m:rPr>
                  <m:sty m:val="bi"/>
                </m:rPr>
                <w:rPr>
                  <w:rFonts w:ascii="Cambria Math" w:hAnsi="Cambria Math" w:cs="Tahoma"/>
                  <w:sz w:val="56"/>
                  <w:szCs w:val="56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Tahoma"/>
                  <w:position w:val="-48"/>
                  <w:sz w:val="56"/>
                  <w:szCs w:val="56"/>
                </w:rPr>
                <w:object w:dxaOrig="460" w:dyaOrig="1320" w14:anchorId="0B8C1FD8">
                  <v:shape id="_x0000_i1032" type="#_x0000_t75" style="width:23.4pt;height:66.4pt" o:ole="">
                    <v:imagedata r:id="rId32" o:title=""/>
                  </v:shape>
                  <o:OLEObject Type="Embed" ProgID="Equation.DSMT4" ShapeID="_x0000_i1032" DrawAspect="Content" ObjectID="_1620223492" r:id="rId33"/>
                </w:object>
              </m:r>
            </m:oMath>
            <w:r>
              <w:rPr>
                <w:rFonts w:ascii="Tahoma" w:eastAsiaTheme="minorEastAsia" w:hAnsi="Tahoma" w:cs="Tahoma"/>
                <w:sz w:val="56"/>
                <w:szCs w:val="56"/>
              </w:rPr>
              <w:t xml:space="preserve"> </w:t>
            </w:r>
            <w:r w:rsidRPr="000939D1">
              <w:rPr>
                <w:rFonts w:ascii="Tahoma" w:hAnsi="Tahoma" w:cs="Tahoma"/>
                <w:b/>
                <w:sz w:val="56"/>
                <w:szCs w:val="56"/>
              </w:rPr>
              <w:t xml:space="preserve">και </w:t>
            </w:r>
            <w:r w:rsidRPr="000939D1">
              <w:rPr>
                <w:rFonts w:ascii="Tahoma" w:hAnsi="Tahoma" w:cs="Tahoma"/>
                <w:position w:val="-48"/>
                <w:sz w:val="56"/>
                <w:szCs w:val="56"/>
              </w:rPr>
              <w:object w:dxaOrig="460" w:dyaOrig="1320" w14:anchorId="19AE62BC">
                <v:shape id="_x0000_i1033" type="#_x0000_t75" style="width:23.4pt;height:66.4pt" o:ole="">
                  <v:imagedata r:id="rId34" o:title=""/>
                </v:shape>
                <o:OLEObject Type="Embed" ProgID="Equation.DSMT4" ShapeID="_x0000_i1033" DrawAspect="Content" ObjectID="_1620223493" r:id="rId35"/>
              </w:object>
            </w:r>
            <w:r w:rsidRPr="000939D1">
              <w:rPr>
                <w:rFonts w:ascii="Tahoma" w:hAnsi="Tahoma" w:cs="Tahoma"/>
                <w:b/>
                <w:sz w:val="56"/>
                <w:szCs w:val="56"/>
              </w:rPr>
              <w:t>.</w:t>
            </w:r>
          </w:p>
        </w:tc>
      </w:tr>
      <w:tr w:rsidR="000939D1" w:rsidRPr="000939D1" w14:paraId="160FBFA0" w14:textId="77777777" w:rsidTr="00232C4B">
        <w:tc>
          <w:tcPr>
            <w:tcW w:w="9639" w:type="dxa"/>
            <w:shd w:val="clear" w:color="auto" w:fill="E5DFEC"/>
          </w:tcPr>
          <w:p w14:paraId="105625CC" w14:textId="77777777" w:rsidR="00D248EA" w:rsidRDefault="00D248EA" w:rsidP="00D248EA">
            <w:pPr>
              <w:spacing w:after="16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D248EA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1o βήμα: </w:t>
            </w:r>
            <w:r w:rsidRPr="00D248E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Χωρίζουμε κάθε μονάδα στην </w:t>
            </w:r>
            <w:proofErr w:type="spellStart"/>
            <w:r w:rsidRPr="00D248E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ριθμογραμμή</w:t>
            </w:r>
            <w:proofErr w:type="spellEnd"/>
            <w:r w:rsidRPr="00D248E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σε ..........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.....</w:t>
            </w:r>
          </w:p>
          <w:p w14:paraId="53F4C2CC" w14:textId="77777777" w:rsidR="00D248EA" w:rsidRDefault="00D248EA" w:rsidP="00D248EA">
            <w:pPr>
              <w:spacing w:after="16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D248E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.......................................................</w:t>
            </w:r>
          </w:p>
          <w:p w14:paraId="6FE1F515" w14:textId="77777777" w:rsidR="000939D1" w:rsidRDefault="00D248EA" w:rsidP="00D248EA">
            <w:pPr>
              <w:spacing w:after="160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D248E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.......................................................</w:t>
            </w:r>
          </w:p>
          <w:p w14:paraId="4A8412D3" w14:textId="77777777" w:rsidR="0093186D" w:rsidRDefault="0093186D" w:rsidP="0093186D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</w:p>
          <w:p w14:paraId="47D30D95" w14:textId="77777777" w:rsidR="0093186D" w:rsidRDefault="00D248EA" w:rsidP="0093186D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>
              <w:rPr>
                <w:noProof/>
              </w:rPr>
              <w:drawing>
                <wp:inline distT="0" distB="0" distL="0" distR="0" wp14:anchorId="520E81CA" wp14:editId="119604C4">
                  <wp:extent cx="5983605" cy="1073150"/>
                  <wp:effectExtent l="0" t="0" r="0" b="0"/>
                  <wp:docPr id="9508" name="Εικόνα 95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83605" cy="1073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6BCDA4F" w14:textId="77777777" w:rsidR="0093186D" w:rsidRPr="000939D1" w:rsidRDefault="0093186D" w:rsidP="0093186D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</w:p>
        </w:tc>
      </w:tr>
    </w:tbl>
    <w:p w14:paraId="75371611" w14:textId="77777777" w:rsidR="004524F8" w:rsidRDefault="004524F8">
      <w:r>
        <w:br w:type="page"/>
      </w:r>
      <w:r w:rsidR="00970AD0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675072" behindDoc="0" locked="0" layoutInCell="0" allowOverlap="0" wp14:anchorId="434199A3" wp14:editId="46AFD22A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4" name="Πλαίσιο κειμένου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B54856B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4 / 4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4199A3" id="Πλαίσιο κειμένου 14" o:spid="_x0000_s1040" type="#_x0000_t202" style="position:absolute;margin-left:0;margin-top:785.3pt;width:186.8pt;height:36pt;z-index:2526750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" o:allowincell="f" o:allowoverlap="f" fillcolor="#fc9" stroked="f" strokeweight="2.25pt">
                <v:textbox inset="1.5mm,1.5mm,1.5mm,1.5mm">
                  <w:txbxContent>
                    <w:p w14:paraId="0B54856B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4 / 4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2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4524F8" w:rsidRPr="000939D1" w14:paraId="5CA8D005" w14:textId="77777777" w:rsidTr="00232C4B">
        <w:tc>
          <w:tcPr>
            <w:tcW w:w="9639" w:type="dxa"/>
            <w:shd w:val="clear" w:color="auto" w:fill="E5DFEC"/>
          </w:tcPr>
          <w:p w14:paraId="5D568C2D" w14:textId="77777777" w:rsidR="00257640" w:rsidRPr="00257640" w:rsidRDefault="00257640" w:rsidP="00257640">
            <w:pPr>
              <w:spacing w:before="240"/>
              <w:ind w:left="-110"/>
              <w:rPr>
                <w:rFonts w:ascii="Arial" w:hAnsi="Arial" w:cs="Arial"/>
                <w:b/>
                <w:sz w:val="56"/>
                <w:szCs w:val="56"/>
              </w:rPr>
            </w:pPr>
            <w:r w:rsidRPr="00257640">
              <w:rPr>
                <w:rFonts w:ascii="Tahoma" w:hAnsi="Tahoma" w:cs="Tahoma"/>
                <w:b/>
                <w:sz w:val="56"/>
                <w:szCs w:val="56"/>
              </w:rPr>
              <w:lastRenderedPageBreak/>
              <w:t>2ο βήμα</w:t>
            </w:r>
            <w:r w:rsidRPr="00257640">
              <w:rPr>
                <w:rFonts w:ascii="Arial" w:hAnsi="Arial" w:cs="Arial"/>
                <w:b/>
                <w:sz w:val="56"/>
                <w:szCs w:val="56"/>
              </w:rPr>
              <w:t xml:space="preserve">: Προσδιορίζουμε πάνω στην </w:t>
            </w:r>
            <w:proofErr w:type="spellStart"/>
            <w:r w:rsidRPr="00257640">
              <w:rPr>
                <w:rFonts w:ascii="Arial" w:hAnsi="Arial" w:cs="Arial"/>
                <w:b/>
                <w:sz w:val="56"/>
                <w:szCs w:val="56"/>
              </w:rPr>
              <w:t>αριθμογραμμή</w:t>
            </w:r>
            <w:proofErr w:type="spellEnd"/>
            <w:r w:rsidRPr="00257640">
              <w:rPr>
                <w:rFonts w:ascii="Arial" w:hAnsi="Arial" w:cs="Arial"/>
                <w:b/>
                <w:sz w:val="56"/>
                <w:szCs w:val="56"/>
              </w:rPr>
              <w:t xml:space="preserve"> την κλασματική μονάδα </w:t>
            </w:r>
            <w:r w:rsidRPr="00257640">
              <w:rPr>
                <w:position w:val="-48"/>
                <w:sz w:val="56"/>
                <w:szCs w:val="56"/>
              </w:rPr>
              <w:object w:dxaOrig="460" w:dyaOrig="1320" w14:anchorId="621E67D4">
                <v:shape id="_x0000_i1034" type="#_x0000_t75" style="width:23.4pt;height:66.4pt" o:ole="">
                  <v:imagedata r:id="rId37" o:title=""/>
                </v:shape>
                <o:OLEObject Type="Embed" ProgID="Equation.DSMT4" ShapeID="_x0000_i1034" DrawAspect="Content" ObjectID="_1620223494" r:id="rId38"/>
              </w:object>
            </w:r>
            <w:r w:rsidRPr="00257640">
              <w:rPr>
                <w:rFonts w:ascii="Arial" w:hAnsi="Arial" w:cs="Arial"/>
                <w:b/>
                <w:sz w:val="56"/>
                <w:szCs w:val="56"/>
              </w:rPr>
              <w:t>.</w:t>
            </w:r>
          </w:p>
          <w:p w14:paraId="5C4C79E1" w14:textId="77777777" w:rsidR="00257640" w:rsidRPr="00257640" w:rsidRDefault="00257640" w:rsidP="00257640">
            <w:pPr>
              <w:spacing w:before="240"/>
              <w:ind w:left="-110"/>
              <w:rPr>
                <w:rFonts w:ascii="Arial" w:hAnsi="Arial" w:cs="Arial"/>
                <w:b/>
                <w:sz w:val="56"/>
                <w:szCs w:val="56"/>
              </w:rPr>
            </w:pPr>
            <w:r w:rsidRPr="00257640">
              <w:rPr>
                <w:rFonts w:ascii="Tahoma" w:hAnsi="Tahoma" w:cs="Tahoma"/>
                <w:b/>
                <w:sz w:val="56"/>
                <w:szCs w:val="56"/>
              </w:rPr>
              <w:t>3ο βήμα</w:t>
            </w:r>
            <w:r w:rsidRPr="00257640">
              <w:rPr>
                <w:rFonts w:ascii="Arial" w:hAnsi="Arial" w:cs="Arial"/>
                <w:b/>
                <w:sz w:val="56"/>
                <w:szCs w:val="56"/>
              </w:rPr>
              <w:t xml:space="preserve">: Για να τοποθετήσουμε το κλάσμα </w:t>
            </w:r>
            <w:r w:rsidRPr="00257640">
              <w:rPr>
                <w:position w:val="-48"/>
                <w:sz w:val="56"/>
                <w:szCs w:val="56"/>
              </w:rPr>
              <w:object w:dxaOrig="460" w:dyaOrig="1320" w14:anchorId="4382104C">
                <v:shape id="_x0000_i1035" type="#_x0000_t75" style="width:23.4pt;height:66.4pt" o:ole="">
                  <v:imagedata r:id="rId39" o:title=""/>
                </v:shape>
                <o:OLEObject Type="Embed" ProgID="Equation.DSMT4" ShapeID="_x0000_i1035" DrawAspect="Content" ObjectID="_1620223495" r:id="rId40"/>
              </w:object>
            </w:r>
            <w:r w:rsidRPr="00257640">
              <w:rPr>
                <w:rFonts w:ascii="Arial" w:hAnsi="Arial" w:cs="Arial"/>
                <w:b/>
                <w:sz w:val="56"/>
                <w:szCs w:val="56"/>
              </w:rPr>
              <w:t xml:space="preserve"> , επαναλαμβάνουμε 3 φορές την κλασματική μονάδα </w:t>
            </w:r>
            <w:r w:rsidRPr="00257640">
              <w:rPr>
                <w:position w:val="-48"/>
                <w:sz w:val="56"/>
                <w:szCs w:val="56"/>
              </w:rPr>
              <w:object w:dxaOrig="460" w:dyaOrig="1320" w14:anchorId="6FB81D1B">
                <v:shape id="_x0000_i1036" type="#_x0000_t75" style="width:23.4pt;height:66.4pt" o:ole="">
                  <v:imagedata r:id="rId41" o:title=""/>
                </v:shape>
                <o:OLEObject Type="Embed" ProgID="Equation.DSMT4" ShapeID="_x0000_i1036" DrawAspect="Content" ObjectID="_1620223496" r:id="rId42"/>
              </w:object>
            </w:r>
            <w:r w:rsidRPr="00257640">
              <w:rPr>
                <w:rFonts w:ascii="Arial" w:hAnsi="Arial" w:cs="Arial"/>
                <w:b/>
                <w:sz w:val="56"/>
                <w:szCs w:val="56"/>
              </w:rPr>
              <w:t xml:space="preserve">. Προσδιορίζουμε πάνω στην </w:t>
            </w:r>
            <w:proofErr w:type="spellStart"/>
            <w:r w:rsidRPr="00257640">
              <w:rPr>
                <w:rFonts w:ascii="Arial" w:hAnsi="Arial" w:cs="Arial"/>
                <w:b/>
                <w:sz w:val="56"/>
                <w:szCs w:val="56"/>
              </w:rPr>
              <w:t>αριθμογραμμή</w:t>
            </w:r>
            <w:proofErr w:type="spellEnd"/>
            <w:r w:rsidRPr="00257640">
              <w:rPr>
                <w:rFonts w:ascii="Arial" w:hAnsi="Arial" w:cs="Arial"/>
                <w:b/>
                <w:sz w:val="56"/>
                <w:szCs w:val="56"/>
              </w:rPr>
              <w:t xml:space="preserve"> το κλάσμα </w:t>
            </w:r>
            <w:r w:rsidRPr="00257640">
              <w:rPr>
                <w:position w:val="-48"/>
                <w:sz w:val="56"/>
                <w:szCs w:val="56"/>
              </w:rPr>
              <w:object w:dxaOrig="460" w:dyaOrig="1320" w14:anchorId="05418B6D">
                <v:shape id="_x0000_i1037" type="#_x0000_t75" style="width:23.4pt;height:66.4pt" o:ole="">
                  <v:imagedata r:id="rId43" o:title=""/>
                </v:shape>
                <o:OLEObject Type="Embed" ProgID="Equation.DSMT4" ShapeID="_x0000_i1037" DrawAspect="Content" ObjectID="_1620223497" r:id="rId44"/>
              </w:object>
            </w:r>
            <w:r w:rsidRPr="00257640">
              <w:rPr>
                <w:rFonts w:ascii="Arial" w:hAnsi="Arial" w:cs="Arial"/>
                <w:b/>
                <w:sz w:val="56"/>
                <w:szCs w:val="56"/>
              </w:rPr>
              <w:t xml:space="preserve">. </w:t>
            </w:r>
          </w:p>
          <w:p w14:paraId="7CEC9D47" w14:textId="77777777" w:rsidR="00257640" w:rsidRPr="00257640" w:rsidRDefault="00257640" w:rsidP="00257640">
            <w:pPr>
              <w:spacing w:before="240"/>
              <w:ind w:left="-110"/>
              <w:rPr>
                <w:rFonts w:ascii="Arial" w:hAnsi="Arial" w:cs="Arial"/>
                <w:b/>
                <w:sz w:val="56"/>
                <w:szCs w:val="56"/>
              </w:rPr>
            </w:pPr>
            <w:r w:rsidRPr="00257640">
              <w:rPr>
                <w:rFonts w:ascii="Tahoma" w:hAnsi="Tahoma" w:cs="Tahoma"/>
                <w:b/>
                <w:sz w:val="56"/>
                <w:szCs w:val="56"/>
              </w:rPr>
              <w:t>4ο βήμα</w:t>
            </w:r>
            <w:r w:rsidRPr="00257640">
              <w:rPr>
                <w:rFonts w:ascii="Arial" w:hAnsi="Arial" w:cs="Arial"/>
                <w:b/>
                <w:sz w:val="56"/>
                <w:szCs w:val="56"/>
              </w:rPr>
              <w:t xml:space="preserve">: Προσδιορίζουμε πάνω στην </w:t>
            </w:r>
            <w:proofErr w:type="spellStart"/>
            <w:r w:rsidRPr="00257640">
              <w:rPr>
                <w:rFonts w:ascii="Arial" w:hAnsi="Arial" w:cs="Arial"/>
                <w:b/>
                <w:sz w:val="56"/>
                <w:szCs w:val="56"/>
              </w:rPr>
              <w:t>αριθμογραμμή</w:t>
            </w:r>
            <w:proofErr w:type="spellEnd"/>
            <w:r w:rsidRPr="00257640">
              <w:rPr>
                <w:rFonts w:ascii="Arial" w:hAnsi="Arial" w:cs="Arial"/>
                <w:b/>
                <w:sz w:val="56"/>
                <w:szCs w:val="56"/>
              </w:rPr>
              <w:t xml:space="preserve"> το κλάσμα </w:t>
            </w:r>
            <w:r w:rsidRPr="00257640">
              <w:rPr>
                <w:position w:val="-48"/>
                <w:sz w:val="56"/>
                <w:szCs w:val="56"/>
              </w:rPr>
              <w:object w:dxaOrig="460" w:dyaOrig="1320" w14:anchorId="3E8E7664">
                <v:shape id="_x0000_i1038" type="#_x0000_t75" style="width:23.4pt;height:66.4pt" o:ole="">
                  <v:imagedata r:id="rId45" o:title=""/>
                </v:shape>
                <o:OLEObject Type="Embed" ProgID="Equation.DSMT4" ShapeID="_x0000_i1038" DrawAspect="Content" ObjectID="_1620223498" r:id="rId46"/>
              </w:object>
            </w:r>
            <w:r w:rsidRPr="00257640">
              <w:rPr>
                <w:rFonts w:ascii="Arial" w:hAnsi="Arial" w:cs="Arial"/>
                <w:b/>
                <w:sz w:val="56"/>
                <w:szCs w:val="56"/>
              </w:rPr>
              <w:t>.</w:t>
            </w:r>
          </w:p>
          <w:p w14:paraId="1C5AA641" w14:textId="77777777" w:rsidR="004524F8" w:rsidRPr="00D248EA" w:rsidRDefault="00257640" w:rsidP="00257640">
            <w:pPr>
              <w:spacing w:after="160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 w:rsidRPr="00257640">
              <w:rPr>
                <w:rFonts w:ascii="Arial" w:hAnsi="Arial" w:cs="Arial"/>
                <w:b/>
                <w:sz w:val="56"/>
                <w:szCs w:val="56"/>
              </w:rPr>
              <w:t xml:space="preserve">Παρατηρούμε ότι </w:t>
            </w:r>
            <w:r w:rsidRPr="00257640">
              <w:rPr>
                <w:position w:val="-48"/>
                <w:sz w:val="56"/>
                <w:szCs w:val="56"/>
              </w:rPr>
              <w:object w:dxaOrig="940" w:dyaOrig="1320" w14:anchorId="7A60B118">
                <v:shape id="_x0000_i1039" type="#_x0000_t75" style="width:47.7pt;height:66.4pt" o:ole="">
                  <v:imagedata r:id="rId47" o:title=""/>
                </v:shape>
                <o:OLEObject Type="Embed" ProgID="Equation.DSMT4" ShapeID="_x0000_i1039" DrawAspect="Content" ObjectID="_1620223499" r:id="rId48"/>
              </w:object>
            </w:r>
            <w:r w:rsidRPr="00257640">
              <w:rPr>
                <w:sz w:val="56"/>
                <w:szCs w:val="56"/>
              </w:rPr>
              <w:t xml:space="preserve"> </w:t>
            </w:r>
            <w:r w:rsidRPr="00257640">
              <w:rPr>
                <w:rFonts w:ascii="Arial" w:hAnsi="Arial" w:cs="Arial"/>
                <w:b/>
                <w:sz w:val="56"/>
                <w:szCs w:val="56"/>
              </w:rPr>
              <w:t>……</w:t>
            </w:r>
          </w:p>
        </w:tc>
      </w:tr>
    </w:tbl>
    <w:p w14:paraId="534149CC" w14:textId="77777777" w:rsidR="008A1B56" w:rsidRDefault="008A1B56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  <w:r w:rsidR="00970AD0"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677120" behindDoc="0" locked="0" layoutInCell="0" allowOverlap="0" wp14:anchorId="6A76CC98" wp14:editId="6A93CC31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5" name="Πλαίσιο κειμένου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CEEF8CD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5 / 4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76CC98" id="Πλαίσιο κειμένου 15" o:spid="_x0000_s1041" type="#_x0000_t202" style="position:absolute;margin-left:0;margin-top:785.3pt;width:186.8pt;height:36pt;z-index:2526771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CKVsqcrgIAADE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3CEEF8CD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5 / 4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29112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6E4"/>
        <w:tblLayout w:type="fixed"/>
        <w:tblLook w:val="04A0" w:firstRow="1" w:lastRow="0" w:firstColumn="1" w:lastColumn="0" w:noHBand="0" w:noVBand="1"/>
      </w:tblPr>
      <w:tblGrid>
        <w:gridCol w:w="9639"/>
      </w:tblGrid>
      <w:tr w:rsidR="00A52D53" w:rsidRPr="00A52D53" w14:paraId="7816BCDF" w14:textId="77777777" w:rsidTr="00232C4B">
        <w:trPr>
          <w:jc w:val="center"/>
        </w:trPr>
        <w:tc>
          <w:tcPr>
            <w:tcW w:w="9639" w:type="dxa"/>
            <w:shd w:val="clear" w:color="auto" w:fill="FFF6E4"/>
          </w:tcPr>
          <w:p w14:paraId="0AB90C3A" w14:textId="77777777" w:rsidR="00A52D53" w:rsidRPr="00A52D53" w:rsidRDefault="00A52D53" w:rsidP="00A52D53">
            <w:pPr>
              <w:spacing w:after="12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A52D53">
              <w:rPr>
                <w:rFonts w:ascii="Arial" w:eastAsia="Calibri" w:hAnsi="Arial" w:cs="Arial"/>
                <w:b/>
                <w:noProof/>
                <w:sz w:val="56"/>
                <w:szCs w:val="56"/>
              </w:rPr>
              <w:lastRenderedPageBreak/>
              <w:drawing>
                <wp:anchor distT="0" distB="0" distL="114300" distR="114300" simplePos="0" relativeHeight="252538880" behindDoc="0" locked="0" layoutInCell="1" allowOverlap="1" wp14:anchorId="430D5FFF" wp14:editId="73289E90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590</wp:posOffset>
                  </wp:positionV>
                  <wp:extent cx="910800" cy="720000"/>
                  <wp:effectExtent l="0" t="0" r="3810" b="4445"/>
                  <wp:wrapSquare wrapText="bothSides"/>
                  <wp:docPr id="9509" name="Εικόνα 95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A52D53">
              <w:rPr>
                <w:rFonts w:ascii="Arial" w:eastAsia="Calibri" w:hAnsi="Arial" w:cs="Arial"/>
                <w:b/>
                <w:sz w:val="56"/>
                <w:szCs w:val="56"/>
              </w:rPr>
              <w:t xml:space="preserve"> </w:t>
            </w:r>
            <w:proofErr w:type="spellStart"/>
            <w:r w:rsidRPr="00A52D53">
              <w:rPr>
                <w:rFonts w:ascii="Tahoma" w:eastAsia="Calibri" w:hAnsi="Tahoma" w:cs="Tahoma"/>
                <w:b/>
                <w:sz w:val="56"/>
                <w:szCs w:val="56"/>
              </w:rPr>
              <w:t>Ανα</w:t>
            </w:r>
            <w:r w:rsidRPr="00A52D53">
              <w:rPr>
                <w:rFonts w:ascii="Tahoma" w:eastAsia="Calibri" w:hAnsi="Tahoma" w:cs="Tahoma"/>
                <w:b/>
                <w:color w:val="FF0000"/>
                <w:sz w:val="56"/>
                <w:szCs w:val="56"/>
              </w:rPr>
              <w:t>στοχασμός</w:t>
            </w:r>
            <w:proofErr w:type="spellEnd"/>
          </w:p>
        </w:tc>
      </w:tr>
      <w:tr w:rsidR="00A52D53" w:rsidRPr="00A52D53" w14:paraId="55A5164E" w14:textId="77777777" w:rsidTr="00232C4B">
        <w:trPr>
          <w:jc w:val="center"/>
        </w:trPr>
        <w:tc>
          <w:tcPr>
            <w:tcW w:w="9639" w:type="dxa"/>
            <w:shd w:val="clear" w:color="auto" w:fill="FFF6E4"/>
          </w:tcPr>
          <w:p w14:paraId="1B58B2DF" w14:textId="77777777" w:rsidR="002C0815" w:rsidRDefault="002C0815" w:rsidP="00434FB4">
            <w:pPr>
              <w:spacing w:after="160" w:line="276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2C081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. Γράφουμε με κλάσμα το μέρο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C081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ων παιδιών της τάξης μας που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C081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έχουν ένα κοινό χαρακτηριστικό:</w:t>
            </w:r>
          </w:p>
          <w:p w14:paraId="34D2D23B" w14:textId="77777777" w:rsidR="002C0815" w:rsidRDefault="002C0815" w:rsidP="00434FB4">
            <w:pPr>
              <w:spacing w:after="160" w:line="276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2C081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........................................................</w:t>
            </w:r>
          </w:p>
          <w:p w14:paraId="16D7E446" w14:textId="77777777" w:rsidR="002C0815" w:rsidRDefault="002C0815" w:rsidP="00434FB4">
            <w:pPr>
              <w:spacing w:after="160" w:line="276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2C081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........................................................</w:t>
            </w:r>
          </w:p>
          <w:p w14:paraId="735D05CD" w14:textId="77777777" w:rsidR="002C0815" w:rsidRDefault="002C0815" w:rsidP="00434FB4">
            <w:pPr>
              <w:spacing w:after="160" w:line="276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2C081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2. Βρίσκουμε κλάσματα μικρότερα, ίσα και μεγαλύτερα της μονάδας.</w:t>
            </w:r>
          </w:p>
          <w:p w14:paraId="52B48866" w14:textId="77777777" w:rsidR="002C0815" w:rsidRDefault="002C0815" w:rsidP="00434FB4">
            <w:pPr>
              <w:spacing w:after="160" w:line="276" w:lineRule="auto"/>
            </w:pPr>
            <w:r w:rsidRPr="002C081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3. Δημιουργούμε μία έντυπη ή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C081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ψηφιακή αφίσα και καταγράφουμε σε αυτήν τρεις εκφράσεις από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C081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ην καθημερινή μας ζωή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στις </w:t>
            </w:r>
            <w:r w:rsidRPr="002C081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οποίες χρησιμοποιούμε κλάσματα. Σχεδιάζουμε εικόνες, για ν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C081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ναπαραστήσουμε τα κλάσματ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C081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υτά.</w:t>
            </w:r>
            <w:r w:rsidRPr="002C0815">
              <w:t xml:space="preserve"> </w:t>
            </w:r>
          </w:p>
          <w:p w14:paraId="72E1A5DD" w14:textId="77777777" w:rsidR="002C0815" w:rsidRPr="00A52D53" w:rsidRDefault="002C0815" w:rsidP="002C0815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14:paraId="39559477" w14:textId="77777777" w:rsidR="002C0815" w:rsidRDefault="00970AD0">
      <w:pPr>
        <w:rPr>
          <w:rFonts w:ascii="Arial" w:hAnsi="Arial" w:cs="Arial"/>
          <w:b/>
          <w:noProof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679168" behindDoc="0" locked="0" layoutInCell="0" allowOverlap="0" wp14:anchorId="7857EDD9" wp14:editId="604CA1A1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6" name="Πλαίσιο κειμένου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CE76108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6 / 4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57EDD9" id="Πλαίσιο κειμένου 16" o:spid="_x0000_s1042" type="#_x0000_t202" style="position:absolute;margin-left:0;margin-top:785.3pt;width:186.8pt;height:36pt;z-index:25267916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" o:allowincell="f" o:allowoverlap="f" fillcolor="#fc9" stroked="f" strokeweight="2.25pt">
                <v:textbox inset="1.5mm,1.5mm,1.5mm,1.5mm">
                  <w:txbxContent>
                    <w:p w14:paraId="3CE76108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6 / 4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2C0815"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8CEBE"/>
        <w:tblLook w:val="04A0" w:firstRow="1" w:lastRow="0" w:firstColumn="1" w:lastColumn="0" w:noHBand="0" w:noVBand="1"/>
      </w:tblPr>
      <w:tblGrid>
        <w:gridCol w:w="8199"/>
        <w:gridCol w:w="1439"/>
      </w:tblGrid>
      <w:tr w:rsidR="00B62541" w:rsidRPr="00555F70" w14:paraId="3D366DBC" w14:textId="77777777" w:rsidTr="00232C4B">
        <w:tc>
          <w:tcPr>
            <w:tcW w:w="8505" w:type="dxa"/>
            <w:shd w:val="clear" w:color="auto" w:fill="F8CEBE"/>
            <w:vAlign w:val="bottom"/>
          </w:tcPr>
          <w:p w14:paraId="232D62D0" w14:textId="77777777" w:rsidR="00B62541" w:rsidRPr="003B012D" w:rsidRDefault="00B62541" w:rsidP="00B62541">
            <w:pPr>
              <w:rPr>
                <w:rFonts w:ascii="Tahoma" w:hAnsi="Tahoma" w:cs="Tahoma"/>
                <w:b/>
                <w:color w:val="2B426E"/>
                <w:sz w:val="62"/>
                <w:szCs w:val="62"/>
              </w:rPr>
            </w:pPr>
            <w:r w:rsidRPr="00B62541">
              <w:rPr>
                <w:rFonts w:ascii="Tahoma" w:eastAsia="Tahoma" w:hAnsi="Tahoma" w:cs="Tahoma"/>
                <w:b/>
                <w:color w:val="B62E4A"/>
                <w:sz w:val="62"/>
                <w:szCs w:val="62"/>
                <w:lang w:eastAsia="el-GR" w:bidi="el-GR"/>
              </w:rPr>
              <w:lastRenderedPageBreak/>
              <w:t>Κλάσματα μεγαλύτερα της ακέραιης μονάδας</w:t>
            </w:r>
          </w:p>
        </w:tc>
        <w:tc>
          <w:tcPr>
            <w:tcW w:w="1123" w:type="dxa"/>
            <w:shd w:val="clear" w:color="auto" w:fill="F8CEBE"/>
          </w:tcPr>
          <w:p w14:paraId="1F348747" w14:textId="77777777" w:rsidR="00B62541" w:rsidRPr="003B012D" w:rsidRDefault="00B62541" w:rsidP="00232C4B">
            <w:pPr>
              <w:rPr>
                <w:rFonts w:ascii="Tahoma" w:hAnsi="Tahoma" w:cs="Tahoma"/>
                <w:b/>
                <w:color w:val="2B426E"/>
                <w:sz w:val="96"/>
                <w:szCs w:val="96"/>
              </w:rPr>
            </w:pPr>
            <w:r w:rsidRPr="003B012D">
              <w:rPr>
                <w:rFonts w:ascii="Tahoma" w:eastAsia="Tahoma" w:hAnsi="Tahoma" w:cs="Tahoma"/>
                <w:b/>
                <w:color w:val="B62E4A"/>
                <w:sz w:val="96"/>
                <w:szCs w:val="96"/>
                <w:lang w:eastAsia="el-GR" w:bidi="el-GR"/>
              </w:rPr>
              <w:t>1</w:t>
            </w:r>
            <w:r>
              <w:rPr>
                <w:rFonts w:ascii="Tahoma" w:eastAsia="Tahoma" w:hAnsi="Tahoma" w:cs="Tahoma"/>
                <w:b/>
                <w:color w:val="B62E4A"/>
                <w:sz w:val="96"/>
                <w:szCs w:val="96"/>
                <w:lang w:eastAsia="el-GR" w:bidi="el-GR"/>
              </w:rPr>
              <w:t>4</w:t>
            </w:r>
          </w:p>
        </w:tc>
      </w:tr>
    </w:tbl>
    <w:p w14:paraId="6C1C8EF3" w14:textId="77777777" w:rsidR="00B62541" w:rsidRPr="003B012D" w:rsidRDefault="00B62541" w:rsidP="00B62541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B62541" w:rsidRPr="003B012D" w14:paraId="548AC33A" w14:textId="77777777" w:rsidTr="00232C4B">
        <w:tc>
          <w:tcPr>
            <w:tcW w:w="1476" w:type="dxa"/>
            <w:vAlign w:val="center"/>
          </w:tcPr>
          <w:p w14:paraId="1EA4EF53" w14:textId="77777777" w:rsidR="00B62541" w:rsidRPr="003B012D" w:rsidRDefault="00B62541" w:rsidP="00232C4B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3B012D">
              <w:rPr>
                <w:rFonts w:ascii="Arial" w:eastAsia="Calibri" w:hAnsi="Arial" w:cs="Arial"/>
                <w:b/>
                <w:noProof/>
                <w:color w:val="4A8ECB"/>
                <w:sz w:val="56"/>
                <w:szCs w:val="56"/>
              </w:rPr>
              <w:drawing>
                <wp:inline distT="0" distB="0" distL="0" distR="0" wp14:anchorId="76E18ACE" wp14:editId="45970190">
                  <wp:extent cx="792000" cy="792000"/>
                  <wp:effectExtent l="0" t="0" r="8255" b="8255"/>
                  <wp:docPr id="9510" name="Εικόνα 95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μεγενθυντικος 3.emf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2" w:type="dxa"/>
            <w:vAlign w:val="center"/>
          </w:tcPr>
          <w:p w14:paraId="387DFE1F" w14:textId="77777777" w:rsidR="00B62541" w:rsidRPr="003B012D" w:rsidRDefault="00B62541" w:rsidP="00232C4B">
            <w:pPr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</w:pPr>
            <w:r w:rsidRPr="003B012D"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  <w:t>Διερεύνηση</w:t>
            </w:r>
          </w:p>
        </w:tc>
      </w:tr>
    </w:tbl>
    <w:p w14:paraId="6A706B59" w14:textId="77777777" w:rsidR="00B62541" w:rsidRPr="003B012D" w:rsidRDefault="00B62541" w:rsidP="00B62541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14:paraId="75D32905" w14:textId="77777777" w:rsidR="006623E9" w:rsidRDefault="00EC04CD" w:rsidP="00DF5A10">
      <w:pPr>
        <w:spacing w:line="240" w:lineRule="auto"/>
        <w:rPr>
          <w:rFonts w:ascii="Arial" w:hAnsi="Arial" w:cs="Arial"/>
          <w:b/>
          <w:noProof/>
          <w:sz w:val="56"/>
          <w:szCs w:val="56"/>
        </w:rPr>
      </w:pPr>
      <w:r w:rsidRPr="00EC04CD">
        <w:rPr>
          <w:rFonts w:ascii="Arial-BoldMT" w:hAnsi="Arial-BoldMT"/>
          <w:b/>
          <w:bCs/>
          <w:color w:val="242021"/>
          <w:sz w:val="56"/>
          <w:szCs w:val="56"/>
        </w:rPr>
        <w:t>Η Δανάη, η Αγγελική και ο Αντρέι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EC04CD">
        <w:rPr>
          <w:rFonts w:ascii="Arial-BoldMT" w:hAnsi="Arial-BoldMT"/>
          <w:b/>
          <w:bCs/>
          <w:color w:val="242021"/>
          <w:sz w:val="56"/>
          <w:szCs w:val="56"/>
        </w:rPr>
        <w:t>φτιάχνουν προσκλήσεις για τη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EC04CD">
        <w:rPr>
          <w:rFonts w:ascii="Arial-BoldMT" w:hAnsi="Arial-BoldMT"/>
          <w:b/>
          <w:bCs/>
          <w:color w:val="242021"/>
          <w:sz w:val="56"/>
          <w:szCs w:val="56"/>
        </w:rPr>
        <w:t>γιορτή του σχολεί</w:t>
      </w:r>
      <w:r w:rsidR="00970AD0" w:rsidRPr="00970AD0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681216" behindDoc="0" locked="0" layoutInCell="0" allowOverlap="0" wp14:anchorId="4D23CD8C" wp14:editId="719164B3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7" name="Πλαίσιο κειμένου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596959E" w14:textId="77777777" w:rsidR="00F03A01" w:rsidRPr="00434FB4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7 / 4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D23CD8C" id="Πλαίσιο κειμένου 17" o:spid="_x0000_s1043" type="#_x0000_t202" style="position:absolute;margin-left:0;margin-top:785.3pt;width:186.8pt;height:36pt;z-index:25268121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" o:allowincell="f" o:allowoverlap="f" fillcolor="#fc9" stroked="f" strokeweight="2.25pt">
                <v:textbox inset="1.5mm,1.5mm,1.5mm,1.5mm">
                  <w:txbxContent>
                    <w:p w14:paraId="0596959E" w14:textId="77777777" w:rsidR="00F03A01" w:rsidRPr="00434FB4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7 / 4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EC04CD">
        <w:rPr>
          <w:rFonts w:ascii="Arial-BoldMT" w:hAnsi="Arial-BoldMT"/>
          <w:b/>
          <w:bCs/>
          <w:color w:val="242021"/>
          <w:sz w:val="56"/>
          <w:szCs w:val="56"/>
        </w:rPr>
        <w:t>ου τους.</w:t>
      </w:r>
    </w:p>
    <w:p w14:paraId="40D9900A" w14:textId="77777777" w:rsidR="008A1B56" w:rsidRDefault="00DF5A10">
      <w:pPr>
        <w:rPr>
          <w:rFonts w:ascii="Arial" w:hAnsi="Arial" w:cs="Arial"/>
          <w:b/>
          <w:noProof/>
          <w:sz w:val="56"/>
          <w:szCs w:val="56"/>
        </w:rPr>
      </w:pPr>
      <w:r w:rsidRPr="00DF5A1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542976" behindDoc="0" locked="0" layoutInCell="1" allowOverlap="1" wp14:anchorId="71D115FE" wp14:editId="7D45B1EC">
                <wp:simplePos x="0" y="0"/>
                <wp:positionH relativeFrom="column">
                  <wp:posOffset>153367</wp:posOffset>
                </wp:positionH>
                <wp:positionV relativeFrom="paragraph">
                  <wp:posOffset>1962</wp:posOffset>
                </wp:positionV>
                <wp:extent cx="5970905" cy="1152525"/>
                <wp:effectExtent l="19050" t="19050" r="10795" b="1800225"/>
                <wp:wrapNone/>
                <wp:docPr id="236" name="Φυσαλίδα ομιλίας: Ορθογώνιο με στρογγυλεμένες γωνίες 2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70905" cy="1152525"/>
                        </a:xfrm>
                        <a:prstGeom prst="wedgeRoundRectCallout">
                          <a:avLst>
                            <a:gd name="adj1" fmla="val -712"/>
                            <a:gd name="adj2" fmla="val 197822"/>
                            <a:gd name="adj3" fmla="val 16667"/>
                          </a:avLst>
                        </a:prstGeom>
                        <a:solidFill>
                          <a:srgbClr val="FFE48F"/>
                        </a:solidFill>
                        <a:ln w="38100">
                          <a:solidFill>
                            <a:srgbClr val="FFC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90672DC" w14:textId="77777777" w:rsidR="00F03A01" w:rsidRPr="008255CF" w:rsidRDefault="00F03A01" w:rsidP="00DF5A10">
                            <w:pPr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 w:rsidRPr="008255CF"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>Ας κόψουμε δύο ίδια χαρτόνια σε 4 ίσα κομμάτια το καθένα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1D115FE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Φυσαλίδα ομιλίας: Ορθογώνιο με στρογγυλεμένες γωνίες 236" o:spid="_x0000_s1044" type="#_x0000_t62" style="position:absolute;margin-left:12.1pt;margin-top:.15pt;width:470.15pt;height:90.75pt;z-index:252542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" adj="10646,53530" fillcolor="#ffe48f" strokecolor="#ffc000" strokeweight="3pt">
                <v:textbox>
                  <w:txbxContent>
                    <w:p w14:paraId="190672DC" w14:textId="77777777" w:rsidR="00F03A01" w:rsidRPr="008255CF" w:rsidRDefault="00F03A01" w:rsidP="00DF5A10">
                      <w:pPr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</w:pPr>
                      <w:r w:rsidRPr="008255CF"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  <w:t>Ας κόψουμε δύο ίδια χαρτόνια σε 4 ίσα κομμάτια το καθένα.</w:t>
                      </w:r>
                    </w:p>
                  </w:txbxContent>
                </v:textbox>
              </v:shape>
            </w:pict>
          </mc:Fallback>
        </mc:AlternateContent>
      </w:r>
    </w:p>
    <w:p w14:paraId="7577A6C5" w14:textId="77777777" w:rsidR="00DF5A10" w:rsidRDefault="00DF5A10">
      <w:pPr>
        <w:rPr>
          <w:rFonts w:ascii="Arial" w:hAnsi="Arial" w:cs="Arial"/>
          <w:b/>
          <w:noProof/>
          <w:sz w:val="56"/>
          <w:szCs w:val="56"/>
        </w:rPr>
      </w:pPr>
    </w:p>
    <w:p w14:paraId="0A45DD4A" w14:textId="77777777" w:rsidR="00DF5A10" w:rsidRDefault="00F47700">
      <w:pPr>
        <w:rPr>
          <w:rFonts w:ascii="Arial" w:hAnsi="Arial" w:cs="Arial"/>
          <w:b/>
          <w:noProof/>
          <w:sz w:val="56"/>
          <w:szCs w:val="56"/>
        </w:rPr>
      </w:pPr>
      <w:r w:rsidRPr="00F4770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545024" behindDoc="0" locked="0" layoutInCell="1" allowOverlap="1" wp14:anchorId="75C7A64A" wp14:editId="074352F5">
                <wp:simplePos x="0" y="0"/>
                <wp:positionH relativeFrom="column">
                  <wp:posOffset>-10833</wp:posOffset>
                </wp:positionH>
                <wp:positionV relativeFrom="paragraph">
                  <wp:posOffset>103590</wp:posOffset>
                </wp:positionV>
                <wp:extent cx="2425065" cy="1583690"/>
                <wp:effectExtent l="19050" t="19050" r="13335" b="245110"/>
                <wp:wrapNone/>
                <wp:docPr id="235" name="Φυσαλίδα ομιλίας: Ορθογώνιο με στρογγυλεμένες γωνίες 2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25065" cy="1583690"/>
                        </a:xfrm>
                        <a:prstGeom prst="wedgeRoundRectCallout">
                          <a:avLst>
                            <a:gd name="adj1" fmla="val 27149"/>
                            <a:gd name="adj2" fmla="val 64032"/>
                            <a:gd name="adj3" fmla="val 16667"/>
                          </a:avLst>
                        </a:prstGeom>
                        <a:solidFill>
                          <a:srgbClr val="DDFFDD"/>
                        </a:solidFill>
                        <a:ln w="38100">
                          <a:solidFill>
                            <a:srgbClr val="9BFF9B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87CB9A8" w14:textId="77777777" w:rsidR="00F03A01" w:rsidRPr="00DF0ACA" w:rsidRDefault="00F03A01" w:rsidP="00F47700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 w:rsidRPr="00DF0ACA"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>Χρειαζόμαστε 8 προσκλήσεις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C7A64A" id="Φυσαλίδα ομιλίας: Ορθογώνιο με στρογγυλεμένες γωνίες 235" o:spid="_x0000_s1045" type="#_x0000_t62" style="position:absolute;margin-left:-.85pt;margin-top:8.15pt;width:190.95pt;height:124.7pt;z-index:252545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" adj="16664,24631" fillcolor="#dfd" strokecolor="#9bff9b" strokeweight="3pt">
                <v:textbox>
                  <w:txbxContent>
                    <w:p w14:paraId="387CB9A8" w14:textId="77777777" w:rsidR="00F03A01" w:rsidRPr="00DF0ACA" w:rsidRDefault="00F03A01" w:rsidP="00F47700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</w:pPr>
                      <w:r w:rsidRPr="00DF0ACA"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  <w:t>Χρειαζόμαστε 8 προσκλήσεις.</w:t>
                      </w:r>
                    </w:p>
                  </w:txbxContent>
                </v:textbox>
              </v:shape>
            </w:pict>
          </mc:Fallback>
        </mc:AlternateContent>
      </w:r>
      <w:r w:rsidR="00DF5A10" w:rsidRPr="00DF5A1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540928" behindDoc="0" locked="0" layoutInCell="1" allowOverlap="1" wp14:anchorId="3CD22E09" wp14:editId="663CEF7A">
                <wp:simplePos x="0" y="0"/>
                <wp:positionH relativeFrom="column">
                  <wp:posOffset>3619453</wp:posOffset>
                </wp:positionH>
                <wp:positionV relativeFrom="paragraph">
                  <wp:posOffset>103856</wp:posOffset>
                </wp:positionV>
                <wp:extent cx="2647315" cy="1610180"/>
                <wp:effectExtent l="19050" t="19050" r="19685" b="219075"/>
                <wp:wrapNone/>
                <wp:docPr id="237" name="Φυσαλίδα ομιλίας: Ορθογώνιο με στρογγυλεμένες γωνίες 2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>
                          <a:off x="0" y="0"/>
                          <a:ext cx="2647315" cy="1610180"/>
                        </a:xfrm>
                        <a:prstGeom prst="wedgeRoundRectCallout">
                          <a:avLst>
                            <a:gd name="adj1" fmla="val 25666"/>
                            <a:gd name="adj2" fmla="val 60842"/>
                            <a:gd name="adj3" fmla="val 16667"/>
                          </a:avLst>
                        </a:prstGeom>
                        <a:solidFill>
                          <a:srgbClr val="ECF1F8"/>
                        </a:solidFill>
                        <a:ln w="38100">
                          <a:solidFill>
                            <a:srgbClr val="95B3D7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3F159D7" w14:textId="77777777" w:rsidR="00F03A01" w:rsidRPr="00DF0ACA" w:rsidRDefault="00F03A01" w:rsidP="00DF5A10">
                            <w:pPr>
                              <w:spacing w:after="0" w:line="240" w:lineRule="auto"/>
                              <w:rPr>
                                <w:sz w:val="56"/>
                                <w:szCs w:val="56"/>
                              </w:rPr>
                            </w:pPr>
                            <w:r w:rsidRPr="00DF0ACA"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>Παίρνω τα τρία κομμάτια</w:t>
                            </w:r>
                            <w:r w:rsidRPr="00DF0ACA">
                              <w:rPr>
                                <w:sz w:val="56"/>
                                <w:szCs w:val="56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CD22E09" id="Φυσαλίδα ομιλίας: Ορθογώνιο με στρογγυλεμένες γωνίες 237" o:spid="_x0000_s1046" type="#_x0000_t62" style="position:absolute;margin-left:285pt;margin-top:8.2pt;width:208.45pt;height:126.8pt;flip:x;z-index:252540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" adj="16344,23942" fillcolor="#ecf1f8" strokecolor="#95b3d7" strokeweight="3pt">
                <v:textbox>
                  <w:txbxContent>
                    <w:p w14:paraId="13F159D7" w14:textId="77777777" w:rsidR="00F03A01" w:rsidRPr="00DF0ACA" w:rsidRDefault="00F03A01" w:rsidP="00DF5A10">
                      <w:pPr>
                        <w:spacing w:after="0" w:line="240" w:lineRule="auto"/>
                        <w:rPr>
                          <w:sz w:val="56"/>
                          <w:szCs w:val="56"/>
                        </w:rPr>
                      </w:pPr>
                      <w:r w:rsidRPr="00DF0ACA"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  <w:t>Παίρνω τα τρία κομμάτια</w:t>
                      </w:r>
                      <w:r w:rsidRPr="00DF0ACA">
                        <w:rPr>
                          <w:sz w:val="56"/>
                          <w:szCs w:val="56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14:paraId="35470DF7" w14:textId="77777777" w:rsidR="008A1B56" w:rsidRDefault="008A1B56">
      <w:pPr>
        <w:rPr>
          <w:rFonts w:ascii="Arial" w:hAnsi="Arial" w:cs="Arial"/>
          <w:b/>
          <w:noProof/>
          <w:sz w:val="56"/>
          <w:szCs w:val="56"/>
        </w:rPr>
      </w:pPr>
    </w:p>
    <w:p w14:paraId="01EF8B69" w14:textId="77777777" w:rsidR="008A1B56" w:rsidRDefault="008A1B56">
      <w:pPr>
        <w:rPr>
          <w:rFonts w:ascii="Arial" w:hAnsi="Arial" w:cs="Arial"/>
          <w:b/>
          <w:noProof/>
          <w:sz w:val="56"/>
          <w:szCs w:val="56"/>
        </w:rPr>
      </w:pPr>
    </w:p>
    <w:p w14:paraId="5DC3E3FB" w14:textId="77777777" w:rsidR="006623E9" w:rsidRDefault="00DF5A10" w:rsidP="006E59B7">
      <w:pPr>
        <w:jc w:val="center"/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drawing>
          <wp:inline distT="0" distB="0" distL="0" distR="0" wp14:anchorId="4ABBFDDA" wp14:editId="29066891">
            <wp:extent cx="3042630" cy="1909200"/>
            <wp:effectExtent l="0" t="0" r="5715" b="0"/>
            <wp:docPr id="9511" name="Εικόνα 9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11" name="k14-01-paidia.emf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2630" cy="190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0DEDCD" w14:textId="77777777" w:rsidR="00F47700" w:rsidRDefault="00F47700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p w14:paraId="1468A53F" w14:textId="77777777" w:rsidR="00DE42EC" w:rsidRPr="00DE42EC" w:rsidRDefault="00DE42EC" w:rsidP="00DE42EC">
      <w:pPr>
        <w:spacing w:line="240" w:lineRule="auto"/>
        <w:rPr>
          <w:rFonts w:ascii="Arial" w:hAnsi="Arial" w:cs="Arial"/>
          <w:b/>
          <w:sz w:val="56"/>
          <w:szCs w:val="56"/>
        </w:rPr>
      </w:pPr>
      <w:r w:rsidRPr="00DE42EC">
        <w:rPr>
          <w:rFonts w:ascii="Arial" w:hAnsi="Arial" w:cs="Arial"/>
          <w:b/>
          <w:noProof/>
          <w:sz w:val="56"/>
          <w:szCs w:val="56"/>
        </w:rPr>
        <w:lastRenderedPageBreak/>
        <mc:AlternateContent>
          <mc:Choice Requires="wps">
            <w:drawing>
              <wp:anchor distT="0" distB="0" distL="114300" distR="114300" simplePos="0" relativeHeight="252547072" behindDoc="0" locked="0" layoutInCell="1" allowOverlap="1" wp14:anchorId="75E64A61" wp14:editId="1EC064ED">
                <wp:simplePos x="0" y="0"/>
                <wp:positionH relativeFrom="column">
                  <wp:posOffset>-199095</wp:posOffset>
                </wp:positionH>
                <wp:positionV relativeFrom="paragraph">
                  <wp:posOffset>-60871</wp:posOffset>
                </wp:positionV>
                <wp:extent cx="6410960" cy="7687310"/>
                <wp:effectExtent l="19050" t="19050" r="27940" b="27940"/>
                <wp:wrapNone/>
                <wp:docPr id="485" name="Ορθογώνιο: Στρογγύλεμα γωνιών 4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10960" cy="7687310"/>
                        </a:xfrm>
                        <a:prstGeom prst="roundRect">
                          <a:avLst>
                            <a:gd name="adj" fmla="val 9535"/>
                          </a:avLst>
                        </a:prstGeom>
                        <a:noFill/>
                        <a:ln w="28575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ysDash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842D4B7" id="Ορθογώνιο: Στρογγύλεμα γωνιών 485" o:spid="_x0000_s1026" style="position:absolute;margin-left:-15.7pt;margin-top:-4.8pt;width:504.8pt;height:605.3pt;z-index:252547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625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" filled="f" strokecolor="#385d8a" strokeweight="2.25pt">
                <v:stroke dashstyle="3 1"/>
              </v:roundrect>
            </w:pict>
          </mc:Fallback>
        </mc:AlternateContent>
      </w:r>
      <w:r w:rsidRPr="00DE42EC">
        <w:rPr>
          <w:rFonts w:ascii="Tahoma" w:hAnsi="Tahoma" w:cs="Tahoma"/>
          <w:b/>
          <w:color w:val="0070C0"/>
          <w:sz w:val="56"/>
          <w:szCs w:val="56"/>
        </w:rPr>
        <w:t>α΄ τρόπος:</w:t>
      </w:r>
      <w:r w:rsidRPr="00DE42EC">
        <w:rPr>
          <w:rFonts w:ascii="Arial" w:hAnsi="Arial" w:cs="Arial"/>
          <w:b/>
          <w:color w:val="0070C0"/>
          <w:sz w:val="56"/>
          <w:szCs w:val="56"/>
        </w:rPr>
        <w:t xml:space="preserve"> </w:t>
      </w:r>
      <w:r w:rsidRPr="00DE42EC">
        <w:rPr>
          <w:rFonts w:ascii="Arial" w:hAnsi="Arial" w:cs="Arial"/>
          <w:b/>
          <w:sz w:val="56"/>
          <w:szCs w:val="56"/>
        </w:rPr>
        <w:t>Σχεδιάζουμε τα κομμάτια χαρτόνι που έχουν τα κορίτσια. Γράφουμε κάτω από κάθε κομμάτι το κλάσμα που εκφράζει το μέρος του χαρτονιού.</w:t>
      </w:r>
    </w:p>
    <w:p w14:paraId="0D981837" w14:textId="77777777" w:rsidR="00DE42EC" w:rsidRPr="00DE42EC" w:rsidRDefault="00DE42EC" w:rsidP="00DE42EC">
      <w:pPr>
        <w:spacing w:line="240" w:lineRule="auto"/>
        <w:rPr>
          <w:rFonts w:ascii="Arial" w:hAnsi="Arial" w:cs="Arial"/>
          <w:b/>
          <w:sz w:val="56"/>
          <w:szCs w:val="56"/>
        </w:rPr>
      </w:pPr>
    </w:p>
    <w:p w14:paraId="1EE59D8C" w14:textId="77777777" w:rsidR="00DE42EC" w:rsidRPr="00DE42EC" w:rsidRDefault="00DE42EC" w:rsidP="00DE42EC">
      <w:pPr>
        <w:spacing w:line="240" w:lineRule="auto"/>
        <w:rPr>
          <w:rFonts w:ascii="Arial" w:hAnsi="Arial" w:cs="Arial"/>
          <w:b/>
          <w:sz w:val="56"/>
          <w:szCs w:val="56"/>
        </w:rPr>
      </w:pPr>
    </w:p>
    <w:p w14:paraId="69D9B3BD" w14:textId="77777777" w:rsidR="00DE42EC" w:rsidRPr="00DE42EC" w:rsidRDefault="00970AD0" w:rsidP="00DE42EC">
      <w:pPr>
        <w:spacing w:line="240" w:lineRule="auto"/>
        <w:rPr>
          <w:rFonts w:ascii="Arial" w:hAnsi="Arial" w:cs="Arial"/>
          <w:b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683264" behindDoc="0" locked="0" layoutInCell="0" allowOverlap="0" wp14:anchorId="55EC8AF9" wp14:editId="6E9C591B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9" name="Πλαίσιο κειμένου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47BDAEF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8 / 4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5EC8AF9" id="Πλαίσιο κειμένου 19" o:spid="_x0000_s1047" type="#_x0000_t202" style="position:absolute;margin-left:0;margin-top:785.3pt;width:186.8pt;height:36pt;z-index:25268326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C9WTZasQIAADE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647BDAEF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8 / 4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5FD1361F" w14:textId="77777777" w:rsidR="00DE42EC" w:rsidRPr="00DE42EC" w:rsidRDefault="00DE42EC" w:rsidP="00DE42EC">
      <w:pPr>
        <w:spacing w:line="240" w:lineRule="auto"/>
        <w:rPr>
          <w:rFonts w:ascii="Arial" w:hAnsi="Arial" w:cs="Arial"/>
          <w:b/>
          <w:sz w:val="56"/>
          <w:szCs w:val="56"/>
        </w:rPr>
      </w:pPr>
    </w:p>
    <w:p w14:paraId="781622A4" w14:textId="77777777" w:rsidR="00DE42EC" w:rsidRPr="00DE42EC" w:rsidRDefault="00DE42EC" w:rsidP="00DE42EC">
      <w:pPr>
        <w:spacing w:line="240" w:lineRule="auto"/>
        <w:rPr>
          <w:rFonts w:ascii="Arial" w:hAnsi="Arial" w:cs="Arial"/>
          <w:b/>
          <w:sz w:val="56"/>
          <w:szCs w:val="56"/>
        </w:rPr>
      </w:pPr>
      <w:r w:rsidRPr="00DE42EC">
        <w:rPr>
          <w:rFonts w:ascii="Arial" w:hAnsi="Arial" w:cs="Arial"/>
          <w:b/>
          <w:sz w:val="56"/>
          <w:szCs w:val="56"/>
        </w:rPr>
        <w:t xml:space="preserve">Γράφουμε με κλάσμα το μέρος από το χαρτόνι που έχουν συνολικά τα κορίτσια: </w:t>
      </w:r>
      <w:r w:rsidRPr="00DE42EC">
        <w:rPr>
          <w:position w:val="-64"/>
        </w:rPr>
        <w:object w:dxaOrig="639" w:dyaOrig="1600" w14:anchorId="7F135B2A">
          <v:shape id="_x0000_i1040" type="#_x0000_t75" style="width:31.8pt;height:81.35pt" o:ole="">
            <v:imagedata r:id="rId51" o:title=""/>
          </v:shape>
          <o:OLEObject Type="Embed" ProgID="Equation.DSMT4" ShapeID="_x0000_i1040" DrawAspect="Content" ObjectID="_1620223500" r:id="rId52"/>
        </w:object>
      </w:r>
    </w:p>
    <w:p w14:paraId="043BF68D" w14:textId="77777777" w:rsidR="00DE42EC" w:rsidRPr="00DE42EC" w:rsidRDefault="00DE42EC" w:rsidP="00DE42EC">
      <w:pPr>
        <w:spacing w:line="240" w:lineRule="auto"/>
        <w:rPr>
          <w:rFonts w:ascii="Arial" w:hAnsi="Arial" w:cs="Arial"/>
          <w:b/>
          <w:sz w:val="56"/>
          <w:szCs w:val="56"/>
        </w:rPr>
      </w:pPr>
      <w:r w:rsidRPr="00DE42EC">
        <w:rPr>
          <w:rFonts w:ascii="Arial" w:hAnsi="Arial" w:cs="Arial"/>
          <w:b/>
          <w:sz w:val="56"/>
          <w:szCs w:val="56"/>
        </w:rPr>
        <w:t>Στο κλάσμα αυτό ο αριθμητής είναι …………………………………… από παρονομαστή.</w:t>
      </w:r>
    </w:p>
    <w:p w14:paraId="0B6E3433" w14:textId="77777777" w:rsidR="006623E9" w:rsidRDefault="006623E9">
      <w:pPr>
        <w:rPr>
          <w:rFonts w:ascii="Arial" w:hAnsi="Arial" w:cs="Arial"/>
          <w:b/>
          <w:noProof/>
          <w:sz w:val="56"/>
          <w:szCs w:val="56"/>
        </w:rPr>
      </w:pPr>
    </w:p>
    <w:p w14:paraId="1DD54C1D" w14:textId="77777777" w:rsidR="00434FB4" w:rsidRDefault="006623E9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  <w:r w:rsidR="00434FB4">
        <w:rPr>
          <w:rFonts w:ascii="Arial" w:hAnsi="Arial" w:cs="Arial"/>
          <w:b/>
          <w:noProof/>
          <w:sz w:val="56"/>
          <w:szCs w:val="56"/>
        </w:rPr>
        <w:lastRenderedPageBreak/>
        <w:br w:type="page"/>
      </w:r>
    </w:p>
    <w:p w14:paraId="1AD5C83C" w14:textId="77777777" w:rsidR="006623E9" w:rsidRDefault="00434FB4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Tahoma" w:hAnsi="Tahoma" w:cs="Tahoma"/>
          <w:b/>
          <w:noProof/>
          <w:color w:val="0070C0"/>
          <w:sz w:val="56"/>
          <w:szCs w:val="56"/>
        </w:rPr>
        <w:lastRenderedPageBreak/>
        <mc:AlternateContent>
          <mc:Choice Requires="wps">
            <w:drawing>
              <wp:anchor distT="0" distB="0" distL="114300" distR="114300" simplePos="0" relativeHeight="252562432" behindDoc="0" locked="0" layoutInCell="1" allowOverlap="1" wp14:anchorId="249D4BED" wp14:editId="41768BB4">
                <wp:simplePos x="0" y="0"/>
                <wp:positionH relativeFrom="column">
                  <wp:posOffset>-72390</wp:posOffset>
                </wp:positionH>
                <wp:positionV relativeFrom="paragraph">
                  <wp:posOffset>-91440</wp:posOffset>
                </wp:positionV>
                <wp:extent cx="6223000" cy="7848600"/>
                <wp:effectExtent l="19050" t="19050" r="6350" b="19050"/>
                <wp:wrapNone/>
                <wp:docPr id="18" name="Αριστερή αγκύλη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23000" cy="7848600"/>
                        </a:xfrm>
                        <a:prstGeom prst="leftBracket">
                          <a:avLst>
                            <a:gd name="adj" fmla="val 1754"/>
                          </a:avLst>
                        </a:prstGeom>
                        <a:ln w="38100">
                          <a:solidFill>
                            <a:srgbClr val="FF0000"/>
                          </a:solidFill>
                          <a:prstDash val="sys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34BFC90" id="_x0000_t85" coordsize="21600,21600" o:spt="85" adj="1800" path="m21600,qx0@0l0@1qy21600,21600e" filled="f">
                <v:formulas>
                  <v:f eqn="val #0"/>
                  <v:f eqn="sum 21600 0 #0"/>
                  <v:f eqn="prod #0 9598 32768"/>
                  <v:f eqn="sum 21600 0 @2"/>
                </v:formulas>
                <v:path arrowok="t" gradientshapeok="t" o:connecttype="custom" o:connectlocs="21600,0;0,10800;21600,21600" textboxrect="6326,@2,21600,@3"/>
                <v:handles>
                  <v:h position="topLeft,#0" yrange="0,10800"/>
                </v:handles>
              </v:shapetype>
              <v:shape id="Αριστερή αγκύλη 18" o:spid="_x0000_s1026" type="#_x0000_t85" style="position:absolute;margin-left:-5.7pt;margin-top:-7.2pt;width:490pt;height:618pt;z-index:252562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" adj="300" strokecolor="red" strokeweight="3pt">
                <v:stroke dashstyle="1 1"/>
              </v:shape>
            </w:pict>
          </mc:Fallback>
        </mc:AlternateContent>
      </w:r>
      <w:r w:rsidR="00CA0FF7" w:rsidRPr="00BA3EA6">
        <w:rPr>
          <w:rFonts w:ascii="Tahoma" w:hAnsi="Tahoma" w:cs="Tahoma"/>
          <w:b/>
          <w:color w:val="0070C0"/>
          <w:sz w:val="56"/>
          <w:szCs w:val="56"/>
        </w:rPr>
        <w:t>β΄ τρόπος:</w:t>
      </w:r>
      <w:r w:rsidR="00CA0FF7" w:rsidRPr="00BA3EA6">
        <w:rPr>
          <w:rFonts w:ascii="Arial" w:hAnsi="Arial" w:cs="Arial"/>
          <w:b/>
          <w:sz w:val="56"/>
          <w:szCs w:val="56"/>
        </w:rPr>
        <w:t xml:space="preserve"> Σχεδιάζουμε τα κομμάτια και γράφουμε με κλάσματα το χαρτόνι π</w:t>
      </w:r>
      <w:r w:rsidR="00970AD0"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685312" behindDoc="0" locked="0" layoutInCell="0" allowOverlap="0" wp14:anchorId="7BDA529A" wp14:editId="019FD277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20" name="Πλαίσιο κειμένου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5CC378B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20 / 4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DA529A" id="Πλαίσιο κειμένου 20" o:spid="_x0000_s1048" type="#_x0000_t202" style="position:absolute;margin-left:0;margin-top:785.3pt;width:186.8pt;height:36pt;z-index:25268531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2T51ia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35CC378B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20 / 4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CA0FF7" w:rsidRPr="00BA3EA6">
        <w:rPr>
          <w:rFonts w:ascii="Arial" w:hAnsi="Arial" w:cs="Arial"/>
          <w:b/>
          <w:sz w:val="56"/>
          <w:szCs w:val="56"/>
        </w:rPr>
        <w:t>ου έχουν τα κορίτσια, σχηματίζοντας:</w:t>
      </w:r>
    </w:p>
    <w:p w14:paraId="166F5528" w14:textId="77777777" w:rsidR="006623E9" w:rsidRDefault="00434FB4">
      <w:pPr>
        <w:rPr>
          <w:rFonts w:ascii="Arial" w:hAnsi="Arial" w:cs="Arial"/>
          <w:b/>
          <w:noProof/>
          <w:sz w:val="56"/>
          <w:szCs w:val="56"/>
        </w:rPr>
      </w:pPr>
      <w:r w:rsidRPr="00CA0FF7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654592" behindDoc="0" locked="0" layoutInCell="1" allowOverlap="1" wp14:anchorId="6B59BDB9" wp14:editId="6CD05FA3">
                <wp:simplePos x="0" y="0"/>
                <wp:positionH relativeFrom="column">
                  <wp:posOffset>5050790</wp:posOffset>
                </wp:positionH>
                <wp:positionV relativeFrom="paragraph">
                  <wp:posOffset>254000</wp:posOffset>
                </wp:positionV>
                <wp:extent cx="833755" cy="600075"/>
                <wp:effectExtent l="0" t="0" r="4445" b="9525"/>
                <wp:wrapNone/>
                <wp:docPr id="4" name="Πλαίσιο κειμένου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33755" cy="6000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noFill/>
                          <a:prstDash val="dash"/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00A91F17" w14:textId="77777777" w:rsidR="00F03A01" w:rsidRPr="00BA3EA6" w:rsidRDefault="00F03A01" w:rsidP="00CA0FF7">
                            <w:pPr>
                              <w:spacing w:after="0" w:line="240" w:lineRule="auto"/>
                              <w:rPr>
                                <w:rFonts w:cs="Calibri"/>
                                <w:sz w:val="56"/>
                                <w:szCs w:val="56"/>
                              </w:rPr>
                            </w:pPr>
                            <w:r w:rsidRPr="00BA3EA6">
                              <w:rPr>
                                <w:rFonts w:cs="Calibri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E26240"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>και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59BDB9" id="Πλαίσιο κειμένου 4" o:spid="_x0000_s1049" type="#_x0000_t202" style="position:absolute;margin-left:397.7pt;margin-top:20pt;width:65.65pt;height:47.25pt;z-index:25265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" stroked="f" strokeweight="2.25pt">
                <v:stroke dashstyle="dash"/>
                <v:shadow color="#868686"/>
                <v:textbox>
                  <w:txbxContent>
                    <w:p w14:paraId="00A91F17" w14:textId="77777777" w:rsidR="00F03A01" w:rsidRPr="00BA3EA6" w:rsidRDefault="00F03A01" w:rsidP="00CA0FF7">
                      <w:pPr>
                        <w:spacing w:after="0" w:line="240" w:lineRule="auto"/>
                        <w:rPr>
                          <w:rFonts w:cs="Calibri"/>
                          <w:sz w:val="56"/>
                          <w:szCs w:val="56"/>
                        </w:rPr>
                      </w:pPr>
                      <w:r w:rsidRPr="00BA3EA6">
                        <w:rPr>
                          <w:rFonts w:cs="Calibri"/>
                          <w:sz w:val="56"/>
                          <w:szCs w:val="56"/>
                        </w:rPr>
                        <w:t xml:space="preserve"> </w:t>
                      </w:r>
                      <w:r w:rsidRPr="00E26240"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  <w:t>και</w:t>
                      </w:r>
                    </w:p>
                  </w:txbxContent>
                </v:textbox>
              </v:shape>
            </w:pict>
          </mc:Fallback>
        </mc:AlternateContent>
      </w:r>
      <w:r w:rsidRPr="00CA0FF7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549120" behindDoc="0" locked="0" layoutInCell="1" allowOverlap="1" wp14:anchorId="10F1D825" wp14:editId="28FDB485">
                <wp:simplePos x="0" y="0"/>
                <wp:positionH relativeFrom="column">
                  <wp:posOffset>84455</wp:posOffset>
                </wp:positionH>
                <wp:positionV relativeFrom="paragraph">
                  <wp:posOffset>200660</wp:posOffset>
                </wp:positionV>
                <wp:extent cx="4258102" cy="600502"/>
                <wp:effectExtent l="19050" t="19050" r="28575" b="28575"/>
                <wp:wrapNone/>
                <wp:docPr id="488" name="Πλαίσιο κειμένου 4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58102" cy="60050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FF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58DDF1E9" w14:textId="77777777" w:rsidR="00F03A01" w:rsidRPr="00BA3EA6" w:rsidRDefault="00F03A01" w:rsidP="00CA0FF7">
                            <w:pPr>
                              <w:spacing w:after="0" w:line="240" w:lineRule="auto"/>
                              <w:rPr>
                                <w:rFonts w:cs="Calibri"/>
                                <w:sz w:val="56"/>
                                <w:szCs w:val="56"/>
                              </w:rPr>
                            </w:pPr>
                            <w:r w:rsidRPr="00BA3EA6">
                              <w:rPr>
                                <w:rFonts w:cs="Calibri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BA3EA6"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>τα ολόκληρα χαρτόνι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F1D825" id="Πλαίσιο κειμένου 488" o:spid="_x0000_s1050" type="#_x0000_t202" style="position:absolute;margin-left:6.65pt;margin-top:15.8pt;width:335.3pt;height:47.3pt;z-index:252549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" strokecolor="red" strokeweight="2.25pt">
                <v:stroke dashstyle="dash"/>
                <v:shadow color="#868686"/>
                <v:textbox>
                  <w:txbxContent>
                    <w:p w14:paraId="58DDF1E9" w14:textId="77777777" w:rsidR="00F03A01" w:rsidRPr="00BA3EA6" w:rsidRDefault="00F03A01" w:rsidP="00CA0FF7">
                      <w:pPr>
                        <w:spacing w:after="0" w:line="240" w:lineRule="auto"/>
                        <w:rPr>
                          <w:rFonts w:cs="Calibri"/>
                          <w:sz w:val="56"/>
                          <w:szCs w:val="56"/>
                        </w:rPr>
                      </w:pPr>
                      <w:r w:rsidRPr="00BA3EA6">
                        <w:rPr>
                          <w:rFonts w:cs="Calibri"/>
                          <w:sz w:val="56"/>
                          <w:szCs w:val="56"/>
                        </w:rPr>
                        <w:t xml:space="preserve"> </w:t>
                      </w:r>
                      <w:r w:rsidRPr="00BA3EA6"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  <w:t>τα ολόκληρα χαρτόνια</w:t>
                      </w:r>
                    </w:p>
                  </w:txbxContent>
                </v:textbox>
              </v:shape>
            </w:pict>
          </mc:Fallback>
        </mc:AlternateContent>
      </w:r>
    </w:p>
    <w:p w14:paraId="48228B37" w14:textId="77777777" w:rsidR="006623E9" w:rsidRDefault="006623E9">
      <w:pPr>
        <w:rPr>
          <w:rFonts w:ascii="Arial" w:hAnsi="Arial" w:cs="Arial"/>
          <w:b/>
          <w:noProof/>
          <w:sz w:val="56"/>
          <w:szCs w:val="56"/>
        </w:rPr>
      </w:pPr>
    </w:p>
    <w:tbl>
      <w:tblPr>
        <w:tblStyle w:val="a4"/>
        <w:tblW w:w="0" w:type="auto"/>
        <w:tblBorders>
          <w:top w:val="single" w:sz="24" w:space="0" w:color="FFFFFF" w:themeColor="background1"/>
          <w:left w:val="single" w:sz="24" w:space="0" w:color="FFFFFF" w:themeColor="background1"/>
          <w:bottom w:val="single" w:sz="24" w:space="0" w:color="FFFFFF" w:themeColor="background1"/>
          <w:right w:val="single" w:sz="24" w:space="0" w:color="FFFFFF" w:themeColor="background1"/>
          <w:insideH w:val="single" w:sz="24" w:space="0" w:color="FFFFFF" w:themeColor="background1"/>
          <w:insideV w:val="single" w:sz="24" w:space="0" w:color="FFFFFF" w:themeColor="background1"/>
        </w:tblBorders>
        <w:shd w:val="clear" w:color="auto" w:fill="BAC9E8"/>
        <w:tblLook w:val="04A0" w:firstRow="1" w:lastRow="0" w:firstColumn="1" w:lastColumn="0" w:noHBand="0" w:noVBand="1"/>
      </w:tblPr>
      <w:tblGrid>
        <w:gridCol w:w="1417"/>
        <w:gridCol w:w="1417"/>
      </w:tblGrid>
      <w:tr w:rsidR="00CA0FF7" w14:paraId="2D5915A1" w14:textId="77777777" w:rsidTr="000B540A">
        <w:trPr>
          <w:trHeight w:val="1417"/>
        </w:trPr>
        <w:tc>
          <w:tcPr>
            <w:tcW w:w="1417" w:type="dxa"/>
            <w:shd w:val="clear" w:color="auto" w:fill="BAC9E8"/>
            <w:vAlign w:val="center"/>
          </w:tcPr>
          <w:p w14:paraId="704392D8" w14:textId="77777777" w:rsidR="00CA0FF7" w:rsidRDefault="00CA0FF7" w:rsidP="00CA0FF7">
            <w:pPr>
              <w:jc w:val="center"/>
              <w:rPr>
                <w:rFonts w:ascii="Arial" w:hAnsi="Arial" w:cs="Arial"/>
                <w:b/>
                <w:noProof/>
                <w:sz w:val="56"/>
                <w:szCs w:val="56"/>
              </w:rPr>
            </w:pPr>
            <w:r w:rsidRPr="00257640">
              <w:rPr>
                <w:position w:val="-48"/>
                <w:sz w:val="56"/>
                <w:szCs w:val="56"/>
              </w:rPr>
              <w:object w:dxaOrig="460" w:dyaOrig="1320" w14:anchorId="28032B2F">
                <v:shape id="_x0000_i1041" type="#_x0000_t75" style="width:23.4pt;height:66.4pt" o:ole="">
                  <v:imagedata r:id="rId41" o:title=""/>
                </v:shape>
                <o:OLEObject Type="Embed" ProgID="Equation.DSMT4" ShapeID="_x0000_i1041" DrawAspect="Content" ObjectID="_1620223501" r:id="rId53"/>
              </w:object>
            </w:r>
          </w:p>
        </w:tc>
        <w:tc>
          <w:tcPr>
            <w:tcW w:w="1417" w:type="dxa"/>
            <w:shd w:val="clear" w:color="auto" w:fill="BAC9E8"/>
            <w:vAlign w:val="center"/>
          </w:tcPr>
          <w:p w14:paraId="6B656ED0" w14:textId="77777777" w:rsidR="00CA0FF7" w:rsidRDefault="00CA0FF7" w:rsidP="00CA0FF7">
            <w:pPr>
              <w:jc w:val="center"/>
              <w:rPr>
                <w:rFonts w:ascii="Arial" w:hAnsi="Arial" w:cs="Arial"/>
                <w:b/>
                <w:noProof/>
                <w:sz w:val="56"/>
                <w:szCs w:val="56"/>
              </w:rPr>
            </w:pPr>
            <w:r w:rsidRPr="00257640">
              <w:rPr>
                <w:position w:val="-48"/>
                <w:sz w:val="56"/>
                <w:szCs w:val="56"/>
              </w:rPr>
              <w:object w:dxaOrig="460" w:dyaOrig="1320" w14:anchorId="1C9C6DE3">
                <v:shape id="_x0000_i1042" type="#_x0000_t75" style="width:23.4pt;height:66.4pt" o:ole="">
                  <v:imagedata r:id="rId41" o:title=""/>
                </v:shape>
                <o:OLEObject Type="Embed" ProgID="Equation.DSMT4" ShapeID="_x0000_i1042" DrawAspect="Content" ObjectID="_1620223502" r:id="rId54"/>
              </w:object>
            </w:r>
          </w:p>
        </w:tc>
      </w:tr>
      <w:tr w:rsidR="00CA0FF7" w14:paraId="37D3AD79" w14:textId="77777777" w:rsidTr="000B540A">
        <w:trPr>
          <w:trHeight w:val="1417"/>
        </w:trPr>
        <w:tc>
          <w:tcPr>
            <w:tcW w:w="1417" w:type="dxa"/>
            <w:shd w:val="clear" w:color="auto" w:fill="BAC9E8"/>
            <w:vAlign w:val="center"/>
          </w:tcPr>
          <w:p w14:paraId="4D9F82E6" w14:textId="77777777" w:rsidR="00CA0FF7" w:rsidRDefault="00CA0FF7" w:rsidP="00CA0FF7">
            <w:pPr>
              <w:jc w:val="center"/>
              <w:rPr>
                <w:rFonts w:ascii="Arial" w:hAnsi="Arial" w:cs="Arial"/>
                <w:b/>
                <w:noProof/>
                <w:sz w:val="56"/>
                <w:szCs w:val="56"/>
              </w:rPr>
            </w:pPr>
            <w:r w:rsidRPr="00257640">
              <w:rPr>
                <w:position w:val="-48"/>
                <w:sz w:val="56"/>
                <w:szCs w:val="56"/>
              </w:rPr>
              <w:object w:dxaOrig="460" w:dyaOrig="1320" w14:anchorId="38305FB4">
                <v:shape id="_x0000_i1043" type="#_x0000_t75" style="width:23.4pt;height:66.4pt" o:ole="">
                  <v:imagedata r:id="rId41" o:title=""/>
                </v:shape>
                <o:OLEObject Type="Embed" ProgID="Equation.DSMT4" ShapeID="_x0000_i1043" DrawAspect="Content" ObjectID="_1620223503" r:id="rId55"/>
              </w:object>
            </w:r>
          </w:p>
        </w:tc>
        <w:tc>
          <w:tcPr>
            <w:tcW w:w="1417" w:type="dxa"/>
            <w:shd w:val="clear" w:color="auto" w:fill="BAC9E8"/>
            <w:vAlign w:val="center"/>
          </w:tcPr>
          <w:p w14:paraId="7B6DA158" w14:textId="77777777" w:rsidR="00CA0FF7" w:rsidRDefault="00CA0FF7" w:rsidP="00CA0FF7">
            <w:pPr>
              <w:jc w:val="center"/>
              <w:rPr>
                <w:rFonts w:ascii="Arial" w:hAnsi="Arial" w:cs="Arial"/>
                <w:b/>
                <w:noProof/>
                <w:sz w:val="56"/>
                <w:szCs w:val="56"/>
              </w:rPr>
            </w:pPr>
            <w:r w:rsidRPr="00257640">
              <w:rPr>
                <w:position w:val="-48"/>
                <w:sz w:val="56"/>
                <w:szCs w:val="56"/>
              </w:rPr>
              <w:object w:dxaOrig="460" w:dyaOrig="1320" w14:anchorId="32D445BF">
                <v:shape id="_x0000_i1044" type="#_x0000_t75" style="width:23.4pt;height:66.4pt" o:ole="">
                  <v:imagedata r:id="rId41" o:title=""/>
                </v:shape>
                <o:OLEObject Type="Embed" ProgID="Equation.DSMT4" ShapeID="_x0000_i1044" DrawAspect="Content" ObjectID="_1620223504" r:id="rId56"/>
              </w:object>
            </w:r>
          </w:p>
        </w:tc>
      </w:tr>
    </w:tbl>
    <w:p w14:paraId="4EB2C237" w14:textId="77777777" w:rsidR="00CA0FF7" w:rsidRDefault="00434FB4">
      <w:pPr>
        <w:rPr>
          <w:rFonts w:ascii="Arial" w:hAnsi="Arial" w:cs="Arial"/>
          <w:b/>
          <w:noProof/>
          <w:sz w:val="56"/>
          <w:szCs w:val="56"/>
        </w:rPr>
      </w:pPr>
      <w:r w:rsidRPr="000C371C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45720" distB="45720" distL="114300" distR="114300" simplePos="0" relativeHeight="252551168" behindDoc="0" locked="0" layoutInCell="1" allowOverlap="1" wp14:anchorId="1484838F" wp14:editId="3AB7D041">
                <wp:simplePos x="0" y="0"/>
                <wp:positionH relativeFrom="column">
                  <wp:posOffset>645160</wp:posOffset>
                </wp:positionH>
                <wp:positionV relativeFrom="paragraph">
                  <wp:posOffset>558800</wp:posOffset>
                </wp:positionV>
                <wp:extent cx="641350" cy="1159510"/>
                <wp:effectExtent l="0" t="0" r="6350" b="2540"/>
                <wp:wrapSquare wrapText="bothSides"/>
                <wp:docPr id="9512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1350" cy="11595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4FFB9DC" w14:textId="77777777" w:rsidR="00F03A01" w:rsidRDefault="00F03A01">
                            <w:r w:rsidRPr="00DE42EC">
                              <w:rPr>
                                <w:position w:val="-64"/>
                              </w:rPr>
                              <w:object w:dxaOrig="636" w:dyaOrig="1627" w14:anchorId="5BB5B290">
                                <v:shape id="_x0000_i1046" type="#_x0000_t75" style="width:31.8pt;height:81.35pt" o:ole="">
                                  <v:imagedata r:id="rId51" o:title=""/>
                                </v:shape>
                                <o:OLEObject Type="Embed" ProgID="Equation.DSMT4" ShapeID="_x0000_i1046" DrawAspect="Content" ObjectID="_1620223752" r:id="rId57"/>
                              </w:object>
                            </w:r>
                          </w:p>
                          <w:p w14:paraId="6189CD5D" w14:textId="77777777" w:rsidR="00F03A01" w:rsidRDefault="00F03A01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84838F" id="_x0000_s1051" type="#_x0000_t202" style="position:absolute;margin-left:50.8pt;margin-top:44pt;width:50.5pt;height:91.3pt;z-index:2525511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" stroked="f">
                <v:textbox>
                  <w:txbxContent>
                    <w:p w14:paraId="04FFB9DC" w14:textId="77777777" w:rsidR="00F03A01" w:rsidRDefault="00F03A01">
                      <w:r w:rsidRPr="00DE42EC">
                        <w:rPr>
                          <w:position w:val="-64"/>
                        </w:rPr>
                        <w:object w:dxaOrig="636" w:dyaOrig="1627" w14:anchorId="5BB5B290">
                          <v:shape id="_x0000_i1046" type="#_x0000_t75" style="width:31.8pt;height:81.35pt" o:ole="">
                            <v:imagedata r:id="rId51" o:title=""/>
                          </v:shape>
                          <o:OLEObject Type="Embed" ProgID="Equation.DSMT4" ShapeID="_x0000_i1046" DrawAspect="Content" ObjectID="_1620223752" r:id="rId58"/>
                        </w:object>
                      </w:r>
                    </w:p>
                    <w:p w14:paraId="6189CD5D" w14:textId="77777777" w:rsidR="00F03A01" w:rsidRDefault="00F03A01"/>
                  </w:txbxContent>
                </v:textbox>
                <w10:wrap type="square"/>
              </v:shape>
            </w:pict>
          </mc:Fallback>
        </mc:AlternateContent>
      </w:r>
    </w:p>
    <w:p w14:paraId="3AD187DB" w14:textId="77777777" w:rsidR="00CA0FF7" w:rsidRDefault="00434FB4">
      <w:pPr>
        <w:rPr>
          <w:rFonts w:ascii="Arial" w:hAnsi="Arial" w:cs="Arial"/>
          <w:b/>
          <w:noProof/>
          <w:sz w:val="56"/>
          <w:szCs w:val="56"/>
        </w:rPr>
      </w:pPr>
      <w:r w:rsidRPr="000C371C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45720" distB="45720" distL="114300" distR="114300" simplePos="0" relativeHeight="252557312" behindDoc="0" locked="0" layoutInCell="1" allowOverlap="1" wp14:anchorId="38BD1625" wp14:editId="49075CB0">
                <wp:simplePos x="0" y="0"/>
                <wp:positionH relativeFrom="column">
                  <wp:posOffset>5311140</wp:posOffset>
                </wp:positionH>
                <wp:positionV relativeFrom="paragraph">
                  <wp:posOffset>258445</wp:posOffset>
                </wp:positionV>
                <wp:extent cx="668655" cy="805180"/>
                <wp:effectExtent l="0" t="0" r="0" b="0"/>
                <wp:wrapSquare wrapText="bothSides"/>
                <wp:docPr id="9515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8655" cy="8051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5FDFABB" w14:textId="77777777" w:rsidR="00F03A01" w:rsidRPr="003C0492" w:rsidRDefault="00F03A01" w:rsidP="003C0492">
                            <w:pPr>
                              <w:jc w:val="center"/>
                              <w:rPr>
                                <w:rFonts w:ascii="Tahoma" w:hAnsi="Tahoma" w:cs="Tahoma"/>
                                <w:sz w:val="72"/>
                                <w:szCs w:val="72"/>
                              </w:rPr>
                            </w:pPr>
                            <w:r w:rsidRPr="003C0492">
                              <w:rPr>
                                <w:rFonts w:ascii="Tahoma" w:hAnsi="Tahoma" w:cs="Tahoma"/>
                                <w:sz w:val="72"/>
                                <w:szCs w:val="72"/>
                              </w:rPr>
                              <w:t>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BD1625" id="_x0000_s1052" type="#_x0000_t202" style="position:absolute;margin-left:418.2pt;margin-top:20.35pt;width:52.65pt;height:63.4pt;z-index:252557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" stroked="f">
                <v:textbox>
                  <w:txbxContent>
                    <w:p w14:paraId="35FDFABB" w14:textId="77777777" w:rsidR="00F03A01" w:rsidRPr="003C0492" w:rsidRDefault="00F03A01" w:rsidP="003C0492">
                      <w:pPr>
                        <w:jc w:val="center"/>
                        <w:rPr>
                          <w:rFonts w:ascii="Tahoma" w:hAnsi="Tahoma" w:cs="Tahoma"/>
                          <w:sz w:val="72"/>
                          <w:szCs w:val="72"/>
                        </w:rPr>
                      </w:pPr>
                      <w:r w:rsidRPr="003C0492">
                        <w:rPr>
                          <w:rFonts w:ascii="Tahoma" w:hAnsi="Tahoma" w:cs="Tahoma"/>
                          <w:sz w:val="72"/>
                          <w:szCs w:val="72"/>
                        </w:rPr>
                        <w:t>+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1355A82A" w14:textId="77777777" w:rsidR="00CA0FF7" w:rsidRDefault="00CA0FF7">
      <w:pPr>
        <w:rPr>
          <w:rFonts w:ascii="Arial" w:hAnsi="Arial" w:cs="Arial"/>
          <w:b/>
          <w:noProof/>
          <w:sz w:val="56"/>
          <w:szCs w:val="56"/>
        </w:rPr>
      </w:pPr>
    </w:p>
    <w:p w14:paraId="5821114C" w14:textId="77777777" w:rsidR="006623E9" w:rsidRDefault="006623E9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p w14:paraId="07A179BD" w14:textId="77777777" w:rsidR="00434FB4" w:rsidRDefault="00434FB4" w:rsidP="00434FB4">
      <w:pPr>
        <w:spacing w:after="0"/>
        <w:rPr>
          <w:rFonts w:ascii="Arial" w:hAnsi="Arial" w:cs="Arial"/>
          <w:b/>
          <w:noProof/>
          <w:sz w:val="56"/>
          <w:szCs w:val="56"/>
        </w:rPr>
      </w:pPr>
      <w:r>
        <w:rPr>
          <w:rFonts w:ascii="Tahoma" w:hAnsi="Tahoma" w:cs="Tahoma"/>
          <w:b/>
          <w:noProof/>
          <w:color w:val="0070C0"/>
          <w:sz w:val="56"/>
          <w:szCs w:val="56"/>
        </w:rPr>
        <w:lastRenderedPageBreak/>
        <mc:AlternateContent>
          <mc:Choice Requires="wps">
            <w:drawing>
              <wp:anchor distT="0" distB="0" distL="114300" distR="114300" simplePos="0" relativeHeight="252564480" behindDoc="0" locked="0" layoutInCell="1" allowOverlap="1" wp14:anchorId="3A7B9E36" wp14:editId="33714207">
                <wp:simplePos x="0" y="0"/>
                <wp:positionH relativeFrom="column">
                  <wp:posOffset>-167640</wp:posOffset>
                </wp:positionH>
                <wp:positionV relativeFrom="paragraph">
                  <wp:posOffset>-91440</wp:posOffset>
                </wp:positionV>
                <wp:extent cx="6223000" cy="7791450"/>
                <wp:effectExtent l="0" t="19050" r="25400" b="19050"/>
                <wp:wrapNone/>
                <wp:docPr id="41" name="Αριστερή αγκύλη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6223000" cy="7791450"/>
                        </a:xfrm>
                        <a:prstGeom prst="leftBracket">
                          <a:avLst>
                            <a:gd name="adj" fmla="val 1754"/>
                          </a:avLst>
                        </a:prstGeom>
                        <a:noFill/>
                        <a:ln w="38100" cap="flat" cmpd="sng" algn="ctr">
                          <a:solidFill>
                            <a:srgbClr val="FF0000"/>
                          </a:solidFill>
                          <a:prstDash val="sysDot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2C7F6E" id="Αριστερή αγκύλη 41" o:spid="_x0000_s1026" type="#_x0000_t85" style="position:absolute;margin-left:-13.2pt;margin-top:-7.2pt;width:490pt;height:613.5pt;flip:x;z-index:252564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" adj="303" strokecolor="red" strokeweight="3pt">
                <v:stroke dashstyle="1 1"/>
              </v:shape>
            </w:pict>
          </mc:Fallback>
        </mc:AlternateContent>
      </w:r>
    </w:p>
    <w:p w14:paraId="58C7F511" w14:textId="77777777" w:rsidR="000C371C" w:rsidRDefault="000C371C">
      <w:pPr>
        <w:rPr>
          <w:rFonts w:ascii="Arial" w:hAnsi="Arial" w:cs="Arial"/>
          <w:b/>
          <w:noProof/>
          <w:sz w:val="56"/>
          <w:szCs w:val="56"/>
        </w:rPr>
      </w:pPr>
    </w:p>
    <w:p w14:paraId="0A1169DE" w14:textId="77777777" w:rsidR="000C371C" w:rsidRDefault="000C371C">
      <w:pPr>
        <w:rPr>
          <w:rFonts w:ascii="Arial" w:hAnsi="Arial" w:cs="Arial"/>
          <w:b/>
          <w:noProof/>
          <w:sz w:val="56"/>
          <w:szCs w:val="56"/>
        </w:rPr>
      </w:pPr>
    </w:p>
    <w:p w14:paraId="59171136" w14:textId="77777777" w:rsidR="000C371C" w:rsidRDefault="003C0492">
      <w:pPr>
        <w:rPr>
          <w:rFonts w:ascii="Arial" w:hAnsi="Arial" w:cs="Arial"/>
          <w:b/>
          <w:noProof/>
          <w:sz w:val="56"/>
          <w:szCs w:val="56"/>
        </w:rPr>
      </w:pPr>
      <w:r w:rsidRPr="000C371C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555264" behindDoc="0" locked="0" layoutInCell="1" allowOverlap="1" wp14:anchorId="1AFEDA2A" wp14:editId="3E044C02">
                <wp:simplePos x="0" y="0"/>
                <wp:positionH relativeFrom="column">
                  <wp:posOffset>-10795</wp:posOffset>
                </wp:positionH>
                <wp:positionV relativeFrom="paragraph">
                  <wp:posOffset>187154</wp:posOffset>
                </wp:positionV>
                <wp:extent cx="5254388" cy="968991"/>
                <wp:effectExtent l="19050" t="19050" r="22860" b="22225"/>
                <wp:wrapNone/>
                <wp:docPr id="9514" name="Πλαίσιο κειμένου 95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54388" cy="96899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FF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775ABC1D" w14:textId="77777777" w:rsidR="00F03A01" w:rsidRDefault="00F03A01" w:rsidP="003C0492">
                            <w:pPr>
                              <w:spacing w:after="0" w:line="240" w:lineRule="auto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 w:rsidRPr="00BA3EA6">
                              <w:rPr>
                                <w:rFonts w:cs="Calibri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3C0492"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>τα μέρη του χαρτονιού που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 xml:space="preserve"> </w:t>
                            </w:r>
                          </w:p>
                          <w:p w14:paraId="6EEFA33D" w14:textId="77777777" w:rsidR="00F03A01" w:rsidRPr="00BA3EA6" w:rsidRDefault="00F03A01" w:rsidP="003C0492">
                            <w:pPr>
                              <w:spacing w:after="0" w:line="240" w:lineRule="auto"/>
                              <w:rPr>
                                <w:rFonts w:cs="Calibri"/>
                                <w:sz w:val="56"/>
                                <w:szCs w:val="56"/>
                              </w:rPr>
                            </w:pPr>
                            <w:r w:rsidRPr="003C0492"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>έμειναν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FEDA2A" id="Πλαίσιο κειμένου 9514" o:spid="_x0000_s1053" type="#_x0000_t202" style="position:absolute;margin-left:-.85pt;margin-top:14.75pt;width:413.75pt;height:76.3pt;z-index:252555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" strokecolor="red" strokeweight="2.25pt">
                <v:stroke dashstyle="dash"/>
                <v:shadow color="#868686"/>
                <v:textbox>
                  <w:txbxContent>
                    <w:p w14:paraId="775ABC1D" w14:textId="77777777" w:rsidR="00F03A01" w:rsidRDefault="00F03A01" w:rsidP="003C0492">
                      <w:pPr>
                        <w:spacing w:after="0" w:line="240" w:lineRule="auto"/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</w:pPr>
                      <w:r w:rsidRPr="00BA3EA6">
                        <w:rPr>
                          <w:rFonts w:cs="Calibri"/>
                          <w:sz w:val="56"/>
                          <w:szCs w:val="56"/>
                        </w:rPr>
                        <w:t xml:space="preserve"> </w:t>
                      </w:r>
                      <w:r w:rsidRPr="003C0492"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  <w:t>τα μέρη του χαρτονιού που</w:t>
                      </w:r>
                      <w:r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  <w:t xml:space="preserve"> </w:t>
                      </w:r>
                    </w:p>
                    <w:p w14:paraId="6EEFA33D" w14:textId="77777777" w:rsidR="00F03A01" w:rsidRPr="00BA3EA6" w:rsidRDefault="00F03A01" w:rsidP="003C0492">
                      <w:pPr>
                        <w:spacing w:after="0" w:line="240" w:lineRule="auto"/>
                        <w:rPr>
                          <w:rFonts w:cs="Calibri"/>
                          <w:sz w:val="56"/>
                          <w:szCs w:val="56"/>
                        </w:rPr>
                      </w:pPr>
                      <w:r w:rsidRPr="003C0492"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  <w:t>έμειναν.</w:t>
                      </w:r>
                    </w:p>
                  </w:txbxContent>
                </v:textbox>
              </v:shape>
            </w:pict>
          </mc:Fallback>
        </mc:AlternateContent>
      </w:r>
    </w:p>
    <w:p w14:paraId="64FC1ADC" w14:textId="77777777" w:rsidR="000C371C" w:rsidRDefault="000C371C">
      <w:pPr>
        <w:rPr>
          <w:rFonts w:ascii="Arial" w:hAnsi="Arial" w:cs="Arial"/>
          <w:b/>
          <w:noProof/>
          <w:sz w:val="56"/>
          <w:szCs w:val="56"/>
        </w:rPr>
      </w:pPr>
    </w:p>
    <w:p w14:paraId="369F4662" w14:textId="77777777" w:rsidR="000C371C" w:rsidRDefault="000C371C">
      <w:pPr>
        <w:rPr>
          <w:rFonts w:ascii="Arial" w:hAnsi="Arial" w:cs="Arial"/>
          <w:b/>
          <w:noProof/>
          <w:sz w:val="56"/>
          <w:szCs w:val="56"/>
        </w:rPr>
      </w:pPr>
    </w:p>
    <w:tbl>
      <w:tblPr>
        <w:tblStyle w:val="a4"/>
        <w:tblW w:w="0" w:type="auto"/>
        <w:tblBorders>
          <w:top w:val="single" w:sz="24" w:space="0" w:color="0070C0"/>
          <w:left w:val="single" w:sz="24" w:space="0" w:color="0070C0"/>
          <w:bottom w:val="single" w:sz="24" w:space="0" w:color="0070C0"/>
          <w:right w:val="single" w:sz="24" w:space="0" w:color="0070C0"/>
          <w:insideH w:val="single" w:sz="24" w:space="0" w:color="0070C0"/>
          <w:insideV w:val="single" w:sz="24" w:space="0" w:color="0070C0"/>
        </w:tblBorders>
        <w:shd w:val="clear" w:color="auto" w:fill="BAC9E8"/>
        <w:tblLook w:val="04A0" w:firstRow="1" w:lastRow="0" w:firstColumn="1" w:lastColumn="0" w:noHBand="0" w:noVBand="1"/>
      </w:tblPr>
      <w:tblGrid>
        <w:gridCol w:w="1417"/>
        <w:gridCol w:w="1417"/>
      </w:tblGrid>
      <w:tr w:rsidR="003F4C0F" w14:paraId="4561DD81" w14:textId="77777777" w:rsidTr="003F4C0F">
        <w:trPr>
          <w:trHeight w:val="1417"/>
        </w:trPr>
        <w:tc>
          <w:tcPr>
            <w:tcW w:w="1417" w:type="dxa"/>
            <w:tcBorders>
              <w:bottom w:val="dashSmallGap" w:sz="24" w:space="0" w:color="0070C0"/>
              <w:right w:val="dashSmallGap" w:sz="24" w:space="0" w:color="0070C0"/>
            </w:tcBorders>
            <w:shd w:val="clear" w:color="auto" w:fill="BAC9E8"/>
            <w:vAlign w:val="center"/>
          </w:tcPr>
          <w:bookmarkStart w:id="6" w:name="_Hlk521763827"/>
          <w:p w14:paraId="175BFCFD" w14:textId="77777777" w:rsidR="00B05FD8" w:rsidRDefault="00B05FD8" w:rsidP="00232C4B">
            <w:pPr>
              <w:jc w:val="center"/>
              <w:rPr>
                <w:rFonts w:ascii="Arial" w:hAnsi="Arial" w:cs="Arial"/>
                <w:b/>
                <w:noProof/>
                <w:sz w:val="56"/>
                <w:szCs w:val="56"/>
              </w:rPr>
            </w:pPr>
            <w:r w:rsidRPr="00257640">
              <w:rPr>
                <w:position w:val="-48"/>
                <w:sz w:val="56"/>
                <w:szCs w:val="56"/>
              </w:rPr>
              <w:object w:dxaOrig="460" w:dyaOrig="1320" w14:anchorId="45E4BEE5">
                <v:shape id="_x0000_i1047" type="#_x0000_t75" style="width:23.4pt;height:66.4pt" o:ole="">
                  <v:imagedata r:id="rId41" o:title=""/>
                </v:shape>
                <o:OLEObject Type="Embed" ProgID="Equation.DSMT4" ShapeID="_x0000_i1047" DrawAspect="Content" ObjectID="_1620223505" r:id="rId59"/>
              </w:object>
            </w:r>
          </w:p>
        </w:tc>
        <w:tc>
          <w:tcPr>
            <w:tcW w:w="1417" w:type="dxa"/>
            <w:tcBorders>
              <w:top w:val="dashSmallGap" w:sz="24" w:space="0" w:color="0070C0"/>
              <w:left w:val="dashSmallGap" w:sz="24" w:space="0" w:color="0070C0"/>
              <w:bottom w:val="dashSmallGap" w:sz="24" w:space="0" w:color="0070C0"/>
              <w:right w:val="dashSmallGap" w:sz="24" w:space="0" w:color="0070C0"/>
            </w:tcBorders>
            <w:shd w:val="clear" w:color="auto" w:fill="auto"/>
            <w:vAlign w:val="center"/>
          </w:tcPr>
          <w:p w14:paraId="3F053227" w14:textId="77777777" w:rsidR="00B05FD8" w:rsidRDefault="00B05FD8" w:rsidP="00232C4B">
            <w:pPr>
              <w:jc w:val="center"/>
              <w:rPr>
                <w:rFonts w:ascii="Arial" w:hAnsi="Arial" w:cs="Arial"/>
                <w:b/>
                <w:noProof/>
                <w:sz w:val="56"/>
                <w:szCs w:val="56"/>
              </w:rPr>
            </w:pPr>
            <w:r w:rsidRPr="00257640">
              <w:rPr>
                <w:position w:val="-48"/>
                <w:sz w:val="56"/>
                <w:szCs w:val="56"/>
              </w:rPr>
              <w:object w:dxaOrig="460" w:dyaOrig="1320" w14:anchorId="737C2CAF">
                <v:shape id="_x0000_i1048" type="#_x0000_t75" style="width:23.4pt;height:66.4pt" o:ole="">
                  <v:imagedata r:id="rId41" o:title=""/>
                </v:shape>
                <o:OLEObject Type="Embed" ProgID="Equation.DSMT4" ShapeID="_x0000_i1048" DrawAspect="Content" ObjectID="_1620223506" r:id="rId60"/>
              </w:object>
            </w:r>
          </w:p>
        </w:tc>
      </w:tr>
      <w:tr w:rsidR="003F4C0F" w14:paraId="54945BB2" w14:textId="77777777" w:rsidTr="003F4C0F">
        <w:trPr>
          <w:trHeight w:val="1417"/>
        </w:trPr>
        <w:tc>
          <w:tcPr>
            <w:tcW w:w="1417" w:type="dxa"/>
            <w:tcBorders>
              <w:top w:val="dashSmallGap" w:sz="24" w:space="0" w:color="0070C0"/>
              <w:left w:val="dashSmallGap" w:sz="24" w:space="0" w:color="0070C0"/>
              <w:bottom w:val="dashSmallGap" w:sz="24" w:space="0" w:color="0070C0"/>
              <w:right w:val="dashSmallGap" w:sz="24" w:space="0" w:color="0070C0"/>
            </w:tcBorders>
            <w:shd w:val="clear" w:color="auto" w:fill="auto"/>
            <w:vAlign w:val="center"/>
          </w:tcPr>
          <w:p w14:paraId="567B87D0" w14:textId="77777777" w:rsidR="00B05FD8" w:rsidRDefault="00B05FD8" w:rsidP="00232C4B">
            <w:pPr>
              <w:jc w:val="center"/>
              <w:rPr>
                <w:rFonts w:ascii="Arial" w:hAnsi="Arial" w:cs="Arial"/>
                <w:b/>
                <w:noProof/>
                <w:sz w:val="56"/>
                <w:szCs w:val="56"/>
              </w:rPr>
            </w:pPr>
            <w:r w:rsidRPr="00257640">
              <w:rPr>
                <w:position w:val="-48"/>
                <w:sz w:val="56"/>
                <w:szCs w:val="56"/>
              </w:rPr>
              <w:object w:dxaOrig="460" w:dyaOrig="1320" w14:anchorId="7DCB1913">
                <v:shape id="_x0000_i1049" type="#_x0000_t75" style="width:23.4pt;height:66.4pt" o:ole="">
                  <v:imagedata r:id="rId41" o:title=""/>
                </v:shape>
                <o:OLEObject Type="Embed" ProgID="Equation.DSMT4" ShapeID="_x0000_i1049" DrawAspect="Content" ObjectID="_1620223507" r:id="rId61"/>
              </w:object>
            </w:r>
          </w:p>
        </w:tc>
        <w:tc>
          <w:tcPr>
            <w:tcW w:w="1417" w:type="dxa"/>
            <w:tcBorders>
              <w:top w:val="dashSmallGap" w:sz="24" w:space="0" w:color="0070C0"/>
              <w:left w:val="dashSmallGap" w:sz="24" w:space="0" w:color="0070C0"/>
              <w:bottom w:val="dashSmallGap" w:sz="24" w:space="0" w:color="0070C0"/>
              <w:right w:val="dashSmallGap" w:sz="24" w:space="0" w:color="0070C0"/>
            </w:tcBorders>
            <w:shd w:val="clear" w:color="auto" w:fill="auto"/>
            <w:vAlign w:val="center"/>
          </w:tcPr>
          <w:p w14:paraId="5C160A42" w14:textId="77777777" w:rsidR="00B05FD8" w:rsidRDefault="00B05FD8" w:rsidP="00232C4B">
            <w:pPr>
              <w:jc w:val="center"/>
              <w:rPr>
                <w:rFonts w:ascii="Arial" w:hAnsi="Arial" w:cs="Arial"/>
                <w:b/>
                <w:noProof/>
                <w:sz w:val="56"/>
                <w:szCs w:val="56"/>
              </w:rPr>
            </w:pPr>
            <w:r w:rsidRPr="00257640">
              <w:rPr>
                <w:position w:val="-48"/>
                <w:sz w:val="56"/>
                <w:szCs w:val="56"/>
              </w:rPr>
              <w:object w:dxaOrig="460" w:dyaOrig="1320" w14:anchorId="738DF67E">
                <v:shape id="_x0000_i1050" type="#_x0000_t75" style="width:23.4pt;height:66.4pt" o:ole="">
                  <v:imagedata r:id="rId41" o:title=""/>
                </v:shape>
                <o:OLEObject Type="Embed" ProgID="Equation.DSMT4" ShapeID="_x0000_i1050" DrawAspect="Content" ObjectID="_1620223508" r:id="rId62"/>
              </w:object>
            </w:r>
          </w:p>
        </w:tc>
      </w:tr>
    </w:tbl>
    <w:bookmarkEnd w:id="6"/>
    <w:p w14:paraId="5A8E8DB6" w14:textId="77777777" w:rsidR="000C371C" w:rsidRDefault="00DA785B">
      <w:pPr>
        <w:rPr>
          <w:rFonts w:ascii="Arial" w:hAnsi="Arial" w:cs="Arial"/>
          <w:b/>
          <w:noProof/>
          <w:sz w:val="56"/>
          <w:szCs w:val="56"/>
        </w:rPr>
      </w:pPr>
      <w:r w:rsidRPr="00DA785B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45720" distB="45720" distL="114300" distR="114300" simplePos="0" relativeHeight="252559360" behindDoc="0" locked="0" layoutInCell="1" allowOverlap="1" wp14:anchorId="28364513" wp14:editId="4504A2C6">
                <wp:simplePos x="0" y="0"/>
                <wp:positionH relativeFrom="column">
                  <wp:posOffset>2964227</wp:posOffset>
                </wp:positionH>
                <wp:positionV relativeFrom="paragraph">
                  <wp:posOffset>466270</wp:posOffset>
                </wp:positionV>
                <wp:extent cx="2647315" cy="1159510"/>
                <wp:effectExtent l="0" t="0" r="635" b="2540"/>
                <wp:wrapSquare wrapText="bothSides"/>
                <wp:docPr id="9516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47315" cy="11595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9220866" w14:textId="77777777" w:rsidR="00F03A01" w:rsidRPr="00DA785B" w:rsidRDefault="00F03A01" w:rsidP="00DA785B">
                            <w:pPr>
                              <w:rPr>
                                <w:rFonts w:ascii="Tahoma" w:hAnsi="Tahoma" w:cs="Tahoma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ahoma" w:hAnsi="Tahoma" w:cs="Tahoma"/>
                                <w:b/>
                                <w:sz w:val="56"/>
                                <w:szCs w:val="56"/>
                              </w:rPr>
                              <w:t>=1+</w:t>
                            </w:r>
                            <w:r w:rsidRPr="00DE42EC">
                              <w:rPr>
                                <w:rFonts w:ascii="Tahoma" w:hAnsi="Tahoma" w:cs="Tahoma"/>
                                <w:b/>
                                <w:position w:val="-64"/>
                                <w:sz w:val="56"/>
                                <w:szCs w:val="56"/>
                              </w:rPr>
                              <w:object w:dxaOrig="636" w:dyaOrig="1627" w14:anchorId="64901C7F">
                                <v:shape id="_x0000_i1052" type="#_x0000_t75" style="width:31.8pt;height:81.35pt">
                                  <v:imagedata r:id="rId51" o:title=""/>
                                </v:shape>
                                <o:OLEObject Type="Embed" ProgID="Equation.DSMT4" ShapeID="_x0000_i1052" DrawAspect="Content" ObjectID="_1620223753" r:id="rId63"/>
                              </w:object>
                            </w:r>
                            <w:r>
                              <w:rPr>
                                <w:rFonts w:ascii="Tahoma" w:hAnsi="Tahoma" w:cs="Tahoma"/>
                                <w:b/>
                                <w:sz w:val="56"/>
                                <w:szCs w:val="56"/>
                              </w:rPr>
                              <w:t>=1</w:t>
                            </w:r>
                            <w:r w:rsidRPr="00DE42EC">
                              <w:rPr>
                                <w:rFonts w:ascii="Tahoma" w:hAnsi="Tahoma" w:cs="Tahoma"/>
                                <w:b/>
                                <w:position w:val="-64"/>
                                <w:sz w:val="56"/>
                                <w:szCs w:val="56"/>
                              </w:rPr>
                              <w:object w:dxaOrig="645" w:dyaOrig="1612" w14:anchorId="07A21A58">
                                <v:shape id="_x0000_i1054" type="#_x0000_t75" style="width:31.8pt;height:81.35pt" o:ole="">
                                  <v:imagedata r:id="rId51" o:title=""/>
                                </v:shape>
                                <o:OLEObject Type="Embed" ProgID="Equation.DSMT4" ShapeID="_x0000_i1054" DrawAspect="Content" ObjectID="_1620223754" r:id="rId64"/>
                              </w:object>
                            </w:r>
                          </w:p>
                          <w:p w14:paraId="09A92113" w14:textId="77777777" w:rsidR="00F03A01" w:rsidRPr="00DA785B" w:rsidRDefault="00F03A01" w:rsidP="00DA785B">
                            <w:pPr>
                              <w:rPr>
                                <w:rFonts w:ascii="Tahoma" w:hAnsi="Tahoma" w:cs="Tahoma"/>
                                <w:b/>
                                <w:sz w:val="56"/>
                                <w:szCs w:val="5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364513" id="_x0000_s1054" type="#_x0000_t202" style="position:absolute;margin-left:233.4pt;margin-top:36.7pt;width:208.45pt;height:91.3pt;z-index:252559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" stroked="f">
                <v:textbox>
                  <w:txbxContent>
                    <w:p w14:paraId="59220866" w14:textId="77777777" w:rsidR="00F03A01" w:rsidRPr="00DA785B" w:rsidRDefault="00F03A01" w:rsidP="00DA785B">
                      <w:pPr>
                        <w:rPr>
                          <w:rFonts w:ascii="Tahoma" w:hAnsi="Tahoma" w:cs="Tahoma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Tahoma" w:hAnsi="Tahoma" w:cs="Tahoma"/>
                          <w:b/>
                          <w:sz w:val="56"/>
                          <w:szCs w:val="56"/>
                        </w:rPr>
                        <w:t>=1+</w:t>
                      </w:r>
                      <w:r w:rsidRPr="00DE42EC">
                        <w:rPr>
                          <w:rFonts w:ascii="Tahoma" w:hAnsi="Tahoma" w:cs="Tahoma"/>
                          <w:b/>
                          <w:position w:val="-64"/>
                          <w:sz w:val="56"/>
                          <w:szCs w:val="56"/>
                        </w:rPr>
                        <w:object w:dxaOrig="636" w:dyaOrig="1627" w14:anchorId="64901C7F">
                          <v:shape id="_x0000_i1052" type="#_x0000_t75" style="width:31.8pt;height:81.35pt">
                            <v:imagedata r:id="rId51" o:title=""/>
                          </v:shape>
                          <o:OLEObject Type="Embed" ProgID="Equation.DSMT4" ShapeID="_x0000_i1052" DrawAspect="Content" ObjectID="_1620223753" r:id="rId65"/>
                        </w:object>
                      </w:r>
                      <w:r>
                        <w:rPr>
                          <w:rFonts w:ascii="Tahoma" w:hAnsi="Tahoma" w:cs="Tahoma"/>
                          <w:b/>
                          <w:sz w:val="56"/>
                          <w:szCs w:val="56"/>
                        </w:rPr>
                        <w:t>=1</w:t>
                      </w:r>
                      <w:r w:rsidRPr="00DE42EC">
                        <w:rPr>
                          <w:rFonts w:ascii="Tahoma" w:hAnsi="Tahoma" w:cs="Tahoma"/>
                          <w:b/>
                          <w:position w:val="-64"/>
                          <w:sz w:val="56"/>
                          <w:szCs w:val="56"/>
                        </w:rPr>
                        <w:object w:dxaOrig="645" w:dyaOrig="1612" w14:anchorId="07A21A58">
                          <v:shape id="_x0000_i1054" type="#_x0000_t75" style="width:31.8pt;height:81.35pt" o:ole="">
                            <v:imagedata r:id="rId51" o:title=""/>
                          </v:shape>
                          <o:OLEObject Type="Embed" ProgID="Equation.DSMT4" ShapeID="_x0000_i1054" DrawAspect="Content" ObjectID="_1620223754" r:id="rId66"/>
                        </w:object>
                      </w:r>
                    </w:p>
                    <w:p w14:paraId="09A92113" w14:textId="77777777" w:rsidR="00F03A01" w:rsidRPr="00DA785B" w:rsidRDefault="00F03A01" w:rsidP="00DA785B">
                      <w:pPr>
                        <w:rPr>
                          <w:rFonts w:ascii="Tahoma" w:hAnsi="Tahoma" w:cs="Tahoma"/>
                          <w:b/>
                          <w:sz w:val="56"/>
                          <w:szCs w:val="56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Pr="00DA785B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45720" distB="45720" distL="114300" distR="114300" simplePos="0" relativeHeight="252561408" behindDoc="0" locked="0" layoutInCell="1" allowOverlap="1" wp14:anchorId="5DE55A99" wp14:editId="42D18329">
                <wp:simplePos x="0" y="0"/>
                <wp:positionH relativeFrom="column">
                  <wp:posOffset>68239</wp:posOffset>
                </wp:positionH>
                <wp:positionV relativeFrom="paragraph">
                  <wp:posOffset>560619</wp:posOffset>
                </wp:positionV>
                <wp:extent cx="641350" cy="1159510"/>
                <wp:effectExtent l="0" t="0" r="6350" b="2540"/>
                <wp:wrapSquare wrapText="bothSides"/>
                <wp:docPr id="9517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1350" cy="11595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3DE9B4F" w14:textId="77777777" w:rsidR="00F03A01" w:rsidRDefault="00F03A01" w:rsidP="00DA785B">
                            <w:r w:rsidRPr="00DE42EC">
                              <w:rPr>
                                <w:position w:val="-64"/>
                              </w:rPr>
                              <w:object w:dxaOrig="639" w:dyaOrig="1600" w14:anchorId="70D94C27">
                                <v:shape id="_x0000_i1056" type="#_x0000_t75" style="width:31.8pt;height:81.35pt" o:ole="">
                                  <v:imagedata r:id="rId51" o:title=""/>
                                </v:shape>
                                <o:OLEObject Type="Embed" ProgID="Equation.DSMT4" ShapeID="_x0000_i1056" DrawAspect="Content" ObjectID="_1620223755" r:id="rId67"/>
                              </w:object>
                            </w:r>
                          </w:p>
                          <w:p w14:paraId="1DF91618" w14:textId="77777777" w:rsidR="00F03A01" w:rsidRDefault="00F03A01" w:rsidP="00DA785B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E55A99" id="_x0000_s1055" type="#_x0000_t202" style="position:absolute;margin-left:5.35pt;margin-top:44.15pt;width:50.5pt;height:91.3pt;z-index:2525614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" stroked="f">
                <v:textbox>
                  <w:txbxContent>
                    <w:p w14:paraId="53DE9B4F" w14:textId="77777777" w:rsidR="00F03A01" w:rsidRDefault="00F03A01" w:rsidP="00DA785B">
                      <w:r w:rsidRPr="00DE42EC">
                        <w:rPr>
                          <w:position w:val="-64"/>
                        </w:rPr>
                        <w:object w:dxaOrig="639" w:dyaOrig="1600" w14:anchorId="70D94C27">
                          <v:shape id="_x0000_i1056" type="#_x0000_t75" style="width:31.8pt;height:81.35pt" o:ole="">
                            <v:imagedata r:id="rId51" o:title=""/>
                          </v:shape>
                          <o:OLEObject Type="Embed" ProgID="Equation.DSMT4" ShapeID="_x0000_i1056" DrawAspect="Content" ObjectID="_1620223755" r:id="rId68"/>
                        </w:object>
                      </w:r>
                    </w:p>
                    <w:p w14:paraId="1DF91618" w14:textId="77777777" w:rsidR="00F03A01" w:rsidRDefault="00F03A01" w:rsidP="00DA785B"/>
                  </w:txbxContent>
                </v:textbox>
                <w10:wrap type="square"/>
              </v:shape>
            </w:pict>
          </mc:Fallback>
        </mc:AlternateContent>
      </w:r>
    </w:p>
    <w:p w14:paraId="29DF54FD" w14:textId="77777777" w:rsidR="00B05FD8" w:rsidRDefault="00B05FD8">
      <w:pPr>
        <w:rPr>
          <w:rFonts w:ascii="Arial" w:hAnsi="Arial" w:cs="Arial"/>
          <w:b/>
          <w:noProof/>
          <w:sz w:val="56"/>
          <w:szCs w:val="56"/>
        </w:rPr>
      </w:pPr>
    </w:p>
    <w:p w14:paraId="77CC2787" w14:textId="77777777" w:rsidR="00B05FD8" w:rsidRDefault="00B05FD8">
      <w:pPr>
        <w:rPr>
          <w:rFonts w:ascii="Arial" w:hAnsi="Arial" w:cs="Arial"/>
          <w:b/>
          <w:noProof/>
          <w:sz w:val="56"/>
          <w:szCs w:val="56"/>
        </w:rPr>
      </w:pPr>
    </w:p>
    <w:p w14:paraId="6E155A08" w14:textId="77777777" w:rsidR="00B05FD8" w:rsidRDefault="00970AD0">
      <w:pPr>
        <w:rPr>
          <w:rFonts w:ascii="Arial" w:hAnsi="Arial" w:cs="Arial"/>
          <w:b/>
          <w:noProof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687360" behindDoc="0" locked="0" layoutInCell="0" allowOverlap="0" wp14:anchorId="7AA1A517" wp14:editId="2647647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21" name="Πλαίσιο κειμένου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5BE9351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21 / 4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AA1A517" id="Πλαίσιο κειμένου 21" o:spid="_x0000_s1056" type="#_x0000_t202" style="position:absolute;margin-left:0;margin-top:785.3pt;width:186.8pt;height:36pt;z-index:25268736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vlYwva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35BE9351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21 / 4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442BC5A4" w14:textId="77777777" w:rsidR="00DA785B" w:rsidRPr="00DA785B" w:rsidRDefault="00DA785B" w:rsidP="00DA785B">
      <w:pPr>
        <w:rPr>
          <w:rFonts w:ascii="Tahoma" w:hAnsi="Tahoma" w:cs="Tahoma"/>
          <w:b/>
          <w:sz w:val="56"/>
          <w:szCs w:val="56"/>
        </w:rPr>
      </w:pPr>
      <w:bookmarkStart w:id="7" w:name="_Hlk521764346"/>
      <w:r w:rsidRPr="00DA785B">
        <w:rPr>
          <w:rFonts w:ascii="Arial-BoldMT" w:hAnsi="Arial-BoldMT"/>
          <w:b/>
          <w:bCs/>
          <w:color w:val="242021"/>
          <w:sz w:val="56"/>
          <w:szCs w:val="56"/>
        </w:rPr>
        <w:t xml:space="preserve">Παρατηρούμε ότι </w:t>
      </w:r>
      <w:r w:rsidRPr="00DE42EC">
        <w:rPr>
          <w:rFonts w:ascii="Tahoma" w:hAnsi="Tahoma" w:cs="Tahoma"/>
          <w:b/>
          <w:position w:val="-64"/>
          <w:sz w:val="56"/>
          <w:szCs w:val="56"/>
        </w:rPr>
        <w:object w:dxaOrig="639" w:dyaOrig="1600" w14:anchorId="1BE5B526">
          <v:shape id="_x0000_i1057" type="#_x0000_t75" style="width:31.8pt;height:81.35pt" o:ole="">
            <v:imagedata r:id="rId51" o:title=""/>
          </v:shape>
          <o:OLEObject Type="Embed" ProgID="Equation.DSMT4" ShapeID="_x0000_i1057" DrawAspect="Content" ObjectID="_1620223509" r:id="rId69"/>
        </w:object>
      </w:r>
      <w:r>
        <w:rPr>
          <w:rFonts w:ascii="Tahoma" w:hAnsi="Tahoma" w:cs="Tahoma"/>
          <w:b/>
          <w:sz w:val="56"/>
          <w:szCs w:val="56"/>
        </w:rPr>
        <w:t>=1</w:t>
      </w:r>
      <w:r w:rsidRPr="00DE42EC">
        <w:rPr>
          <w:rFonts w:ascii="Tahoma" w:hAnsi="Tahoma" w:cs="Tahoma"/>
          <w:b/>
          <w:position w:val="-64"/>
          <w:sz w:val="56"/>
          <w:szCs w:val="56"/>
        </w:rPr>
        <w:object w:dxaOrig="639" w:dyaOrig="1600" w14:anchorId="566321B5">
          <v:shape id="_x0000_i1058" type="#_x0000_t75" style="width:31.8pt;height:81.35pt" o:ole="">
            <v:imagedata r:id="rId51" o:title=""/>
          </v:shape>
          <o:OLEObject Type="Embed" ProgID="Equation.DSMT4" ShapeID="_x0000_i1058" DrawAspect="Content" ObjectID="_1620223510" r:id="rId70"/>
        </w:object>
      </w:r>
    </w:p>
    <w:tbl>
      <w:tblPr>
        <w:tblStyle w:val="a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991AF4" w:rsidRPr="00991AF4" w14:paraId="54D241A6" w14:textId="77777777" w:rsidTr="00232C4B">
        <w:tc>
          <w:tcPr>
            <w:tcW w:w="9639" w:type="dxa"/>
            <w:shd w:val="clear" w:color="auto" w:fill="006600"/>
          </w:tcPr>
          <w:p w14:paraId="5E49EB3C" w14:textId="77777777" w:rsidR="00991AF4" w:rsidRPr="00991AF4" w:rsidRDefault="00991AF4" w:rsidP="00991AF4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bookmarkStart w:id="8" w:name="_Hlk521764536"/>
            <w:bookmarkEnd w:id="7"/>
            <w:r w:rsidRPr="00434FB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991AF4" w:rsidRPr="00991AF4" w14:paraId="664397C8" w14:textId="77777777" w:rsidTr="00232C4B">
        <w:trPr>
          <w:trHeight w:val="294"/>
        </w:trPr>
        <w:tc>
          <w:tcPr>
            <w:tcW w:w="9639" w:type="dxa"/>
            <w:shd w:val="clear" w:color="auto" w:fill="D9FFD9"/>
          </w:tcPr>
          <w:p w14:paraId="212D69E1" w14:textId="77777777" w:rsidR="00991AF4" w:rsidRPr="00991AF4" w:rsidRDefault="00991AF4" w:rsidP="00991AF4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991AF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α </w:t>
            </w:r>
            <w:r w:rsidRPr="00991AF4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κλάσματα </w:t>
            </w:r>
            <w:r w:rsidRPr="00991AF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τα οποία ο αριθμητής είναι μεγαλύτερος από το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991AF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παρονομαστή είναι </w:t>
            </w:r>
            <w:r w:rsidRPr="00991AF4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μεγαλύτερα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991AF4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από τον αριθμό 1.</w:t>
            </w:r>
          </w:p>
        </w:tc>
      </w:tr>
    </w:tbl>
    <w:p w14:paraId="4A22B297" w14:textId="77777777" w:rsidR="00991AF4" w:rsidRPr="00991AF4" w:rsidRDefault="00991AF4" w:rsidP="00991AF4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991AF4" w:rsidRPr="00991AF4" w14:paraId="5C9AA927" w14:textId="77777777" w:rsidTr="00232C4B">
        <w:trPr>
          <w:jc w:val="center"/>
        </w:trPr>
        <w:tc>
          <w:tcPr>
            <w:tcW w:w="9639" w:type="dxa"/>
            <w:shd w:val="clear" w:color="auto" w:fill="FF0000"/>
          </w:tcPr>
          <w:p w14:paraId="302A2A04" w14:textId="77777777" w:rsidR="00991AF4" w:rsidRPr="00991AF4" w:rsidRDefault="00991AF4" w:rsidP="00991AF4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991AF4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t>Παραδείγματα</w:t>
            </w:r>
          </w:p>
        </w:tc>
      </w:tr>
      <w:bookmarkStart w:id="9" w:name="MTBlankEqn"/>
      <w:tr w:rsidR="00991AF4" w:rsidRPr="00991AF4" w14:paraId="348B4179" w14:textId="77777777" w:rsidTr="00232C4B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345824DF" w14:textId="77777777" w:rsidR="00991AF4" w:rsidRPr="00991AF4" w:rsidRDefault="00991AF4" w:rsidP="00991AF4">
            <w:pPr>
              <w:spacing w:before="240" w:after="240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BA3EA6">
              <w:rPr>
                <w:position w:val="-48"/>
              </w:rPr>
              <w:object w:dxaOrig="1260" w:dyaOrig="1320" w14:anchorId="341111B8">
                <v:shape id="_x0000_i1059" type="#_x0000_t75" style="width:62.6pt;height:66.4pt" o:ole="">
                  <v:imagedata r:id="rId71" o:title=""/>
                </v:shape>
                <o:OLEObject Type="Embed" ProgID="Equation.DSMT4" ShapeID="_x0000_i1059" DrawAspect="Content" ObjectID="_1620223511" r:id="rId72"/>
              </w:object>
            </w:r>
            <w:bookmarkEnd w:id="9"/>
          </w:p>
        </w:tc>
      </w:tr>
    </w:tbl>
    <w:p w14:paraId="5D5B9D37" w14:textId="77777777" w:rsidR="00991AF4" w:rsidRPr="00991AF4" w:rsidRDefault="00991AF4" w:rsidP="00991AF4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</w:pPr>
    </w:p>
    <w:tbl>
      <w:tblPr>
        <w:tblStyle w:val="a4"/>
        <w:tblpPr w:leftFromText="180" w:rightFromText="180" w:vertAnchor="text" w:horzAnchor="margin" w:tblpY="16"/>
        <w:tblW w:w="9645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5023BC" w14:paraId="28FC8899" w14:textId="77777777" w:rsidTr="005023BC">
        <w:tc>
          <w:tcPr>
            <w:tcW w:w="9645" w:type="dxa"/>
            <w:tcBorders>
              <w:top w:val="nil"/>
              <w:left w:val="nil"/>
              <w:bottom w:val="nil"/>
              <w:right w:val="nil"/>
            </w:tcBorders>
            <w:shd w:val="clear" w:color="auto" w:fill="006600"/>
            <w:hideMark/>
          </w:tcPr>
          <w:p w14:paraId="1EAB3427" w14:textId="77777777" w:rsidR="005023BC" w:rsidRDefault="005023BC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434FB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t>Βασικές μαθηματικές έννοιες και διεργασίες</w:t>
            </w:r>
          </w:p>
        </w:tc>
      </w:tr>
      <w:tr w:rsidR="005023BC" w14:paraId="5927C404" w14:textId="77777777" w:rsidTr="005023BC">
        <w:trPr>
          <w:trHeight w:val="294"/>
        </w:trPr>
        <w:tc>
          <w:tcPr>
            <w:tcW w:w="9645" w:type="dxa"/>
            <w:tcBorders>
              <w:top w:val="nil"/>
              <w:left w:val="nil"/>
              <w:bottom w:val="single" w:sz="48" w:space="0" w:color="006600"/>
              <w:right w:val="nil"/>
            </w:tcBorders>
            <w:shd w:val="clear" w:color="auto" w:fill="D9FFD9"/>
            <w:hideMark/>
          </w:tcPr>
          <w:p w14:paraId="7B11138B" w14:textId="77777777" w:rsidR="005023BC" w:rsidRDefault="005023BC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5023B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α κλάσματα αυτά μπορούμε ν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5023B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α μετατρέψουμε σε </w:t>
            </w:r>
            <w:r w:rsidRPr="005023BC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μεικτούς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5023BC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αριθμούς </w:t>
            </w:r>
            <w:r w:rsidRPr="005023B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γράφοντας χωριστά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ις </w:t>
            </w:r>
            <w:r w:rsidRPr="005023B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κέραιες μονάδες τους.</w:t>
            </w:r>
          </w:p>
        </w:tc>
      </w:tr>
    </w:tbl>
    <w:p w14:paraId="6597A57E" w14:textId="77777777" w:rsidR="005023BC" w:rsidRDefault="005023BC" w:rsidP="005023BC">
      <w:pPr>
        <w:spacing w:after="0"/>
        <w:rPr>
          <w:rFonts w:ascii="Arial" w:eastAsia="Calibri" w:hAnsi="Arial" w:cs="Arial"/>
          <w:b/>
          <w:sz w:val="56"/>
          <w:szCs w:val="36"/>
        </w:rPr>
      </w:pPr>
    </w:p>
    <w:p w14:paraId="05B4BD07" w14:textId="77777777" w:rsidR="005023BC" w:rsidRDefault="00970AD0">
      <w:pPr>
        <w:rPr>
          <w:rFonts w:ascii="Arial" w:eastAsia="Calibri" w:hAnsi="Arial" w:cs="Arial"/>
          <w:b/>
          <w:sz w:val="56"/>
          <w:szCs w:val="36"/>
        </w:rPr>
      </w:pPr>
      <w:r w:rsidRPr="00970AD0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689408" behindDoc="0" locked="0" layoutInCell="0" allowOverlap="0" wp14:anchorId="0DE18814" wp14:editId="202E1EA4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22" name="Πλαίσιο κειμένου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8D06E2C" w14:textId="77777777" w:rsidR="00F03A01" w:rsidRPr="00434FB4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22 / 4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E18814" id="Πλαίσιο κειμένου 22" o:spid="_x0000_s1057" type="#_x0000_t202" style="position:absolute;margin-left:0;margin-top:785.3pt;width:186.8pt;height:36pt;z-index:25268940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GarApK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38D06E2C" w14:textId="77777777" w:rsidR="00F03A01" w:rsidRPr="00434FB4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22 / 4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5023BC">
        <w:rPr>
          <w:rFonts w:ascii="Arial" w:eastAsia="Calibri" w:hAnsi="Arial" w:cs="Arial"/>
          <w:b/>
          <w:sz w:val="56"/>
          <w:szCs w:val="36"/>
        </w:rPr>
        <w:br w:type="page"/>
      </w:r>
    </w:p>
    <w:tbl>
      <w:tblPr>
        <w:tblStyle w:val="41"/>
        <w:tblW w:w="964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5023BC" w14:paraId="647F9332" w14:textId="77777777" w:rsidTr="005023BC">
        <w:trPr>
          <w:jc w:val="center"/>
        </w:trPr>
        <w:tc>
          <w:tcPr>
            <w:tcW w:w="9645" w:type="dxa"/>
            <w:shd w:val="clear" w:color="auto" w:fill="FF0000"/>
            <w:hideMark/>
          </w:tcPr>
          <w:p w14:paraId="01C45864" w14:textId="77777777" w:rsidR="005023BC" w:rsidRDefault="005023BC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</w:pPr>
            <w:r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  <w:lastRenderedPageBreak/>
              <w:t>Παραδείγματα</w:t>
            </w:r>
          </w:p>
        </w:tc>
      </w:tr>
      <w:tr w:rsidR="005023BC" w14:paraId="4000BAB0" w14:textId="77777777" w:rsidTr="005023BC">
        <w:trPr>
          <w:jc w:val="center"/>
        </w:trPr>
        <w:tc>
          <w:tcPr>
            <w:tcW w:w="9645" w:type="dxa"/>
            <w:tcBorders>
              <w:top w:val="nil"/>
              <w:left w:val="nil"/>
              <w:bottom w:val="single" w:sz="48" w:space="0" w:color="FF0000"/>
              <w:right w:val="nil"/>
            </w:tcBorders>
            <w:shd w:val="clear" w:color="auto" w:fill="FFEBEB"/>
            <w:hideMark/>
          </w:tcPr>
          <w:p w14:paraId="0D3EDF14" w14:textId="77777777" w:rsidR="00232C4B" w:rsidRPr="000A085A" w:rsidRDefault="000A085A" w:rsidP="000A085A">
            <w:pPr>
              <w:spacing w:before="240" w:after="240"/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BA3EA6">
              <w:rPr>
                <w:position w:val="-48"/>
              </w:rPr>
              <w:object w:dxaOrig="5420" w:dyaOrig="1320" w14:anchorId="245A35F9">
                <v:shape id="_x0000_i1060" type="#_x0000_t75" style="width:271.25pt;height:66.4pt" o:ole="">
                  <v:imagedata r:id="rId73" o:title=""/>
                </v:shape>
                <o:OLEObject Type="Embed" ProgID="Equation.DSMT4" ShapeID="_x0000_i1060" DrawAspect="Content" ObjectID="_1620223512" r:id="rId74"/>
              </w:object>
            </w:r>
            <w:r w:rsidRPr="00BA3EA6">
              <w:rPr>
                <w:rFonts w:ascii="Arial" w:hAnsi="Arial" w:cs="Arial"/>
                <w:b/>
                <w:sz w:val="56"/>
                <w:szCs w:val="56"/>
              </w:rPr>
              <w:t xml:space="preserve"> (</w:t>
            </w:r>
            <w:r w:rsidRPr="00BA3EA6">
              <w:rPr>
                <w:rFonts w:ascii="Arial" w:hAnsi="Arial" w:cs="Arial"/>
                <w:b/>
                <w:color w:val="FF0000"/>
                <w:sz w:val="56"/>
                <w:szCs w:val="56"/>
              </w:rPr>
              <w:t>μεικτός</w:t>
            </w:r>
            <w:r w:rsidRPr="00BA3EA6">
              <w:rPr>
                <w:rFonts w:ascii="Arial" w:hAnsi="Arial" w:cs="Arial"/>
                <w:b/>
                <w:sz w:val="56"/>
                <w:szCs w:val="56"/>
              </w:rPr>
              <w:t>)</w:t>
            </w:r>
          </w:p>
        </w:tc>
      </w:tr>
    </w:tbl>
    <w:p w14:paraId="7706C328" w14:textId="77777777" w:rsidR="005023BC" w:rsidRDefault="005023BC" w:rsidP="005023BC">
      <w:pPr>
        <w:spacing w:after="0"/>
        <w:rPr>
          <w:rFonts w:ascii="Arial" w:eastAsia="Calibri" w:hAnsi="Arial" w:cs="Arial"/>
          <w:b/>
          <w:sz w:val="56"/>
          <w:szCs w:val="36"/>
        </w:rPr>
      </w:pPr>
    </w:p>
    <w:tbl>
      <w:tblPr>
        <w:tblStyle w:val="310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5"/>
        <w:tblLayout w:type="fixed"/>
        <w:tblLook w:val="04A0" w:firstRow="1" w:lastRow="0" w:firstColumn="1" w:lastColumn="0" w:noHBand="0" w:noVBand="1"/>
      </w:tblPr>
      <w:tblGrid>
        <w:gridCol w:w="9639"/>
      </w:tblGrid>
      <w:tr w:rsidR="00301D55" w:rsidRPr="00301D55" w14:paraId="3173E5C5" w14:textId="77777777" w:rsidTr="00705155">
        <w:tc>
          <w:tcPr>
            <w:tcW w:w="9639" w:type="dxa"/>
            <w:shd w:val="clear" w:color="auto" w:fill="EFE9F5"/>
          </w:tcPr>
          <w:bookmarkEnd w:id="8"/>
          <w:p w14:paraId="5979D1D6" w14:textId="77777777" w:rsidR="00301D55" w:rsidRPr="00301D55" w:rsidRDefault="00301D55" w:rsidP="00301D55">
            <w:pPr>
              <w:spacing w:after="160" w:line="259" w:lineRule="auto"/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</w:pPr>
            <w:r w:rsidRPr="00301D55">
              <w:rPr>
                <w:rFonts w:ascii="Arial" w:eastAsia="Times New Roman" w:hAnsi="Arial" w:cs="Arial"/>
                <w:b/>
                <w:noProof/>
                <w:color w:val="FF3300"/>
                <w:sz w:val="56"/>
                <w:szCs w:val="56"/>
                <w:lang w:eastAsia="el-GR"/>
              </w:rPr>
              <w:drawing>
                <wp:inline distT="0" distB="0" distL="0" distR="0" wp14:anchorId="33D5545E" wp14:editId="1A127BDC">
                  <wp:extent cx="500380" cy="719455"/>
                  <wp:effectExtent l="0" t="0" r="0" b="4445"/>
                  <wp:docPr id="9491" name="Εικόνα 94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301D55"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  <w:t xml:space="preserve">  </w:t>
            </w:r>
            <w:r w:rsidRPr="00301D55">
              <w:rPr>
                <w:rFonts w:ascii="Tahoma" w:eastAsia="Calibri" w:hAnsi="Tahoma" w:cs="Tahoma"/>
                <w:b/>
                <w:color w:val="FF3300"/>
                <w:sz w:val="56"/>
                <w:szCs w:val="56"/>
                <w:lang w:eastAsia="el-GR"/>
              </w:rPr>
              <w:t xml:space="preserve"> </w:t>
            </w:r>
            <w:r w:rsidRPr="00301D55">
              <w:rPr>
                <w:rFonts w:ascii="Tahoma" w:eastAsia="Calibri" w:hAnsi="Tahoma" w:cs="Tahoma"/>
                <w:b/>
                <w:color w:val="FF0000"/>
                <w:sz w:val="56"/>
                <w:szCs w:val="56"/>
                <w:lang w:eastAsia="el-GR"/>
              </w:rPr>
              <w:t>Εφαρμογή</w:t>
            </w:r>
            <w:r>
              <w:rPr>
                <w:rFonts w:ascii="Tahoma" w:eastAsia="Calibri" w:hAnsi="Tahoma" w:cs="Tahoma"/>
                <w:b/>
                <w:color w:val="FF0000"/>
                <w:sz w:val="56"/>
                <w:szCs w:val="56"/>
                <w:lang w:eastAsia="el-GR"/>
              </w:rPr>
              <w:t xml:space="preserve"> </w:t>
            </w:r>
            <w:r w:rsidRPr="00301D55">
              <w:rPr>
                <w:rFonts w:ascii="Tahoma-Bold" w:hAnsi="Tahoma-Bold"/>
                <w:b/>
                <w:bCs/>
                <w:color w:val="428DCB"/>
                <w:sz w:val="56"/>
                <w:szCs w:val="56"/>
              </w:rPr>
              <w:t xml:space="preserve">Μετατροπή </w:t>
            </w:r>
            <w:r>
              <w:rPr>
                <w:rFonts w:ascii="Tahoma-Bold" w:hAnsi="Tahoma-Bold"/>
                <w:b/>
                <w:bCs/>
                <w:color w:val="428DCB"/>
                <w:sz w:val="56"/>
                <w:szCs w:val="56"/>
              </w:rPr>
              <w:t xml:space="preserve">ενός </w:t>
            </w:r>
            <w:r w:rsidRPr="00301D55">
              <w:rPr>
                <w:rFonts w:ascii="Tahoma-Bold" w:hAnsi="Tahoma-Bold"/>
                <w:b/>
                <w:bCs/>
                <w:color w:val="428DCB"/>
                <w:sz w:val="56"/>
                <w:szCs w:val="56"/>
              </w:rPr>
              <w:t>κλάσματος σε μεικτό αριθμό</w:t>
            </w:r>
            <w:r>
              <w:rPr>
                <w:rFonts w:ascii="Tahoma-Bold" w:hAnsi="Tahoma-Bold"/>
                <w:b/>
                <w:bCs/>
                <w:color w:val="428DCB"/>
                <w:sz w:val="56"/>
                <w:szCs w:val="56"/>
              </w:rPr>
              <w:t xml:space="preserve"> </w:t>
            </w:r>
            <w:r w:rsidRPr="00301D55">
              <w:rPr>
                <w:rFonts w:ascii="Tahoma-Bold" w:hAnsi="Tahoma-Bold"/>
                <w:b/>
                <w:bCs/>
                <w:color w:val="428DCB"/>
                <w:sz w:val="56"/>
                <w:szCs w:val="56"/>
              </w:rPr>
              <w:t>και αντίστροφα</w:t>
            </w:r>
          </w:p>
        </w:tc>
      </w:tr>
      <w:tr w:rsidR="00301D55" w:rsidRPr="00301D55" w14:paraId="0143679F" w14:textId="77777777" w:rsidTr="00705155">
        <w:tc>
          <w:tcPr>
            <w:tcW w:w="9639" w:type="dxa"/>
            <w:shd w:val="clear" w:color="auto" w:fill="EFE9F5"/>
          </w:tcPr>
          <w:p w14:paraId="4642870A" w14:textId="77777777" w:rsidR="00301D55" w:rsidRPr="00301D55" w:rsidRDefault="0015164E" w:rsidP="0015164E">
            <w:pPr>
              <w:tabs>
                <w:tab w:val="left" w:pos="2325"/>
              </w:tabs>
              <w:rPr>
                <w:rFonts w:ascii="Tahoma" w:eastAsia="Calibri" w:hAnsi="Tahoma" w:cs="Tahoma"/>
                <w:b/>
                <w:sz w:val="56"/>
                <w:szCs w:val="56"/>
                <w:lang w:eastAsia="el-GR"/>
              </w:rPr>
            </w:pPr>
            <w:r w:rsidRPr="00BA3EA6">
              <w:rPr>
                <w:rFonts w:ascii="Tahoma" w:hAnsi="Tahoma" w:cs="Tahoma"/>
                <w:b/>
                <w:sz w:val="56"/>
                <w:szCs w:val="56"/>
              </w:rPr>
              <w:t xml:space="preserve">1. Να μετατρέψετε το κλάσμα </w:t>
            </w:r>
            <w:r w:rsidRPr="00BA3EA6">
              <w:rPr>
                <w:position w:val="-48"/>
              </w:rPr>
              <w:object w:dxaOrig="460" w:dyaOrig="1320" w14:anchorId="52265501">
                <v:shape id="_x0000_i1061" type="#_x0000_t75" style="width:23.4pt;height:66.4pt" o:ole="">
                  <v:imagedata r:id="rId75" o:title=""/>
                </v:shape>
                <o:OLEObject Type="Embed" ProgID="Equation.DSMT4" ShapeID="_x0000_i1061" DrawAspect="Content" ObjectID="_1620223513" r:id="rId76"/>
              </w:object>
            </w:r>
            <w:r w:rsidRPr="00BA3EA6">
              <w:rPr>
                <w:rFonts w:ascii="Tahoma" w:hAnsi="Tahoma" w:cs="Tahoma"/>
                <w:b/>
                <w:sz w:val="56"/>
                <w:szCs w:val="56"/>
              </w:rPr>
              <w:t xml:space="preserve"> σε μεικτό αριθμό.</w:t>
            </w:r>
          </w:p>
        </w:tc>
      </w:tr>
      <w:tr w:rsidR="00301D55" w:rsidRPr="00301D55" w14:paraId="0182962C" w14:textId="77777777" w:rsidTr="00705155">
        <w:tc>
          <w:tcPr>
            <w:tcW w:w="9639" w:type="dxa"/>
            <w:shd w:val="clear" w:color="auto" w:fill="EFE9F5"/>
          </w:tcPr>
          <w:p w14:paraId="11EB0233" w14:textId="77777777" w:rsidR="00301D55" w:rsidRDefault="00080F20" w:rsidP="002236A1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080F20">
              <w:rPr>
                <w:rFonts w:ascii="Arial" w:eastAsia="Calibri" w:hAnsi="Arial" w:cs="Arial"/>
                <w:b/>
                <w:bCs/>
                <w:sz w:val="56"/>
                <w:szCs w:val="56"/>
                <w:lang w:eastAsia="el-GR"/>
              </w:rPr>
              <w:t>1. Ο παρονομαστής δείχνει ότι</w:t>
            </w:r>
            <w:r>
              <w:rPr>
                <w:rFonts w:ascii="Arial" w:eastAsia="Calibri" w:hAnsi="Arial" w:cs="Arial"/>
                <w:b/>
                <w:bCs/>
                <w:sz w:val="56"/>
                <w:szCs w:val="56"/>
                <w:lang w:eastAsia="el-GR"/>
              </w:rPr>
              <w:t xml:space="preserve"> </w:t>
            </w:r>
            <w:r w:rsidRPr="00080F20">
              <w:rPr>
                <w:rFonts w:ascii="Arial" w:eastAsia="Calibri" w:hAnsi="Arial" w:cs="Arial"/>
                <w:b/>
                <w:bCs/>
                <w:sz w:val="56"/>
                <w:szCs w:val="56"/>
                <w:lang w:eastAsia="el-GR"/>
              </w:rPr>
              <w:t>χωρίζουμε την ακέραιη μονάδα</w:t>
            </w:r>
            <w:r>
              <w:rPr>
                <w:rFonts w:ascii="Arial" w:eastAsia="Calibri" w:hAnsi="Arial" w:cs="Arial"/>
                <w:b/>
                <w:bCs/>
                <w:sz w:val="56"/>
                <w:szCs w:val="56"/>
                <w:lang w:eastAsia="el-GR"/>
              </w:rPr>
              <w:t xml:space="preserve"> </w:t>
            </w:r>
            <w:r w:rsidRPr="00080F20">
              <w:rPr>
                <w:rFonts w:ascii="Arial" w:eastAsia="Calibri" w:hAnsi="Arial" w:cs="Arial"/>
                <w:b/>
                <w:bCs/>
                <w:sz w:val="56"/>
                <w:szCs w:val="56"/>
                <w:lang w:eastAsia="el-GR"/>
              </w:rPr>
              <w:t>σε ……… ίσα μέρη.</w:t>
            </w:r>
            <w:r w:rsidRPr="00080F20"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  <w:t xml:space="preserve"> </w:t>
            </w:r>
          </w:p>
          <w:p w14:paraId="7FC02448" w14:textId="77777777" w:rsidR="002236A1" w:rsidRDefault="002236A1" w:rsidP="002236A1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BA3EA6">
              <w:rPr>
                <w:rFonts w:ascii="Arial" w:hAnsi="Arial" w:cs="Arial"/>
                <w:b/>
                <w:sz w:val="56"/>
                <w:szCs w:val="56"/>
              </w:rPr>
              <w:t xml:space="preserve">Το κάθε μέρος της είναι το </w:t>
            </w:r>
            <w:r w:rsidRPr="00BA3EA6">
              <w:rPr>
                <w:position w:val="-64"/>
              </w:rPr>
              <w:object w:dxaOrig="639" w:dyaOrig="1600" w14:anchorId="2397D60A">
                <v:shape id="_x0000_i1062" type="#_x0000_t75" style="width:31.8pt;height:81.35pt" o:ole="">
                  <v:imagedata r:id="rId51" o:title=""/>
                </v:shape>
                <o:OLEObject Type="Embed" ProgID="Equation.DSMT4" ShapeID="_x0000_i1062" DrawAspect="Content" ObjectID="_1620223514" r:id="rId77"/>
              </w:object>
            </w:r>
            <w:r w:rsidRPr="00BA3EA6">
              <w:rPr>
                <w:rFonts w:ascii="Arial" w:hAnsi="Arial" w:cs="Arial"/>
                <w:b/>
                <w:sz w:val="56"/>
                <w:szCs w:val="56"/>
              </w:rPr>
              <w:t>.</w:t>
            </w:r>
          </w:p>
          <w:p w14:paraId="093CEDFC" w14:textId="77777777" w:rsidR="002236A1" w:rsidRPr="00301D55" w:rsidRDefault="002236A1" w:rsidP="002236A1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</w:p>
        </w:tc>
      </w:tr>
    </w:tbl>
    <w:p w14:paraId="09C7BD40" w14:textId="77777777" w:rsidR="002236A1" w:rsidRDefault="00970AD0">
      <w:r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691456" behindDoc="0" locked="0" layoutInCell="0" allowOverlap="0" wp14:anchorId="12FB0CD6" wp14:editId="442820F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23" name="Πλαίσιο κειμένου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17A6B5C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23 / 4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2FB0CD6" id="Πλαίσιο κειμένου 23" o:spid="_x0000_s1058" type="#_x0000_t202" style="position:absolute;margin-left:0;margin-top:785.3pt;width:186.8pt;height:36pt;z-index:25269145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eNpKqq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617A6B5C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23 / 4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2236A1">
        <w:br w:type="page"/>
      </w:r>
    </w:p>
    <w:tbl>
      <w:tblPr>
        <w:tblStyle w:val="310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5"/>
        <w:tblLayout w:type="fixed"/>
        <w:tblLook w:val="04A0" w:firstRow="1" w:lastRow="0" w:firstColumn="1" w:lastColumn="0" w:noHBand="0" w:noVBand="1"/>
      </w:tblPr>
      <w:tblGrid>
        <w:gridCol w:w="9639"/>
      </w:tblGrid>
      <w:tr w:rsidR="00080F20" w:rsidRPr="00301D55" w14:paraId="69A277D8" w14:textId="77777777" w:rsidTr="00705155">
        <w:tc>
          <w:tcPr>
            <w:tcW w:w="9639" w:type="dxa"/>
            <w:shd w:val="clear" w:color="auto" w:fill="EFE9F5"/>
          </w:tcPr>
          <w:p w14:paraId="4EB3FA9F" w14:textId="77777777" w:rsidR="00080F20" w:rsidRPr="00301D55" w:rsidRDefault="00CA1F1B" w:rsidP="00CA1F1B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52869367" wp14:editId="0FD1BC2D">
                  <wp:extent cx="5781675" cy="2324100"/>
                  <wp:effectExtent l="0" t="0" r="9525" b="0"/>
                  <wp:docPr id="9492" name="Εικόνα 94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81675" cy="2324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0F20" w:rsidRPr="00301D55" w14:paraId="717A67AC" w14:textId="77777777" w:rsidTr="00705155">
        <w:tc>
          <w:tcPr>
            <w:tcW w:w="9639" w:type="dxa"/>
            <w:shd w:val="clear" w:color="auto" w:fill="EFE9F5"/>
          </w:tcPr>
          <w:p w14:paraId="18DC85F8" w14:textId="77777777" w:rsidR="00AE6A5D" w:rsidRDefault="00AE6A5D" w:rsidP="00301D55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AE6A5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2. Ο αριθμητής δείχνει ότι παίρνουμε ………. ίσα μέρη.</w:t>
            </w:r>
          </w:p>
          <w:p w14:paraId="5F0C2F2B" w14:textId="77777777" w:rsidR="00080F20" w:rsidRPr="00301D55" w:rsidRDefault="00AE6A5D" w:rsidP="00301D55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AE6A5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Πρέπει να χωρίσουμε και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άλλες </w:t>
            </w:r>
            <w:r w:rsidRPr="00AE6A5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κέραιες μονάδες.</w:t>
            </w:r>
          </w:p>
        </w:tc>
      </w:tr>
      <w:tr w:rsidR="00080F20" w:rsidRPr="00301D55" w14:paraId="0A84B627" w14:textId="77777777" w:rsidTr="00705155">
        <w:tc>
          <w:tcPr>
            <w:tcW w:w="9639" w:type="dxa"/>
            <w:shd w:val="clear" w:color="auto" w:fill="EFE9F5"/>
          </w:tcPr>
          <w:p w14:paraId="7FE836A1" w14:textId="77777777" w:rsidR="00080F20" w:rsidRPr="00301D55" w:rsidRDefault="00AE6A5D" w:rsidP="00AE6A5D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>
              <w:rPr>
                <w:noProof/>
              </w:rPr>
              <w:drawing>
                <wp:inline distT="0" distB="0" distL="0" distR="0" wp14:anchorId="7C2CB115" wp14:editId="59926F4F">
                  <wp:extent cx="5924550" cy="2514600"/>
                  <wp:effectExtent l="0" t="0" r="0" b="0"/>
                  <wp:docPr id="9493" name="Εικόνα 94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24550" cy="2514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04CACCB" w14:textId="77777777" w:rsidR="009E574F" w:rsidRDefault="009E574F">
      <w:r>
        <w:br w:type="page"/>
      </w:r>
      <w:r w:rsidR="00970AD0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693504" behindDoc="0" locked="0" layoutInCell="0" allowOverlap="0" wp14:anchorId="61C50D21" wp14:editId="5F958640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24" name="Πλαίσιο κειμένου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8D94194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24 / 4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C50D21" id="Πλαίσιο κειμένου 24" o:spid="_x0000_s1059" type="#_x0000_t202" style="position:absolute;margin-left:0;margin-top:785.3pt;width:186.8pt;height:36pt;z-index:25269350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VWUWkq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28D94194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24 / 4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5"/>
        <w:tblLayout w:type="fixed"/>
        <w:tblLook w:val="04A0" w:firstRow="1" w:lastRow="0" w:firstColumn="1" w:lastColumn="0" w:noHBand="0" w:noVBand="1"/>
      </w:tblPr>
      <w:tblGrid>
        <w:gridCol w:w="9639"/>
      </w:tblGrid>
      <w:tr w:rsidR="00AE6A5D" w:rsidRPr="00301D55" w14:paraId="2DECEFD5" w14:textId="77777777" w:rsidTr="00705155">
        <w:tc>
          <w:tcPr>
            <w:tcW w:w="9639" w:type="dxa"/>
            <w:shd w:val="clear" w:color="auto" w:fill="EFE9F5"/>
          </w:tcPr>
          <w:p w14:paraId="388DAB2F" w14:textId="77777777" w:rsidR="00AE6A5D" w:rsidRPr="00301D55" w:rsidRDefault="009E574F" w:rsidP="00301D55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BA3EA6">
              <w:rPr>
                <w:rFonts w:ascii="Arial" w:hAnsi="Arial" w:cs="Arial"/>
                <w:b/>
                <w:sz w:val="56"/>
                <w:szCs w:val="56"/>
              </w:rPr>
              <w:lastRenderedPageBreak/>
              <w:t xml:space="preserve">Συνολικά παίρνουμε 2 ακέραιες μονάδες και το </w:t>
            </w:r>
            <w:r w:rsidRPr="00BA3EA6">
              <w:rPr>
                <w:position w:val="-48"/>
              </w:rPr>
              <w:object w:dxaOrig="460" w:dyaOrig="1320" w14:anchorId="064C283C">
                <v:shape id="_x0000_i1063" type="#_x0000_t75" style="width:22.45pt;height:66.4pt" o:ole="">
                  <v:imagedata r:id="rId80" o:title=""/>
                </v:shape>
                <o:OLEObject Type="Embed" ProgID="Equation.DSMT4" ShapeID="_x0000_i1063" DrawAspect="Content" ObjectID="_1620223515" r:id="rId81"/>
              </w:object>
            </w:r>
            <w:r w:rsidRPr="00BA3EA6">
              <w:rPr>
                <w:rFonts w:ascii="Arial" w:hAnsi="Arial" w:cs="Arial"/>
                <w:b/>
                <w:sz w:val="56"/>
                <w:szCs w:val="56"/>
              </w:rPr>
              <w:t xml:space="preserve"> της επόμενης</w:t>
            </w:r>
            <w:r>
              <w:rPr>
                <w:rFonts w:ascii="Arial" w:hAnsi="Arial" w:cs="Arial"/>
                <w:b/>
                <w:sz w:val="56"/>
                <w:szCs w:val="56"/>
              </w:rPr>
              <w:t>.</w:t>
            </w:r>
          </w:p>
        </w:tc>
      </w:tr>
      <w:tr w:rsidR="00AE6A5D" w:rsidRPr="00301D55" w14:paraId="6CAF86E6" w14:textId="77777777" w:rsidTr="00705155">
        <w:tc>
          <w:tcPr>
            <w:tcW w:w="9639" w:type="dxa"/>
            <w:shd w:val="clear" w:color="auto" w:fill="EFE9F5"/>
          </w:tcPr>
          <w:p w14:paraId="75B99C56" w14:textId="77777777" w:rsidR="00AE6A5D" w:rsidRPr="00301D55" w:rsidRDefault="00677854" w:rsidP="00677854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677854">
              <w:rPr>
                <w:rFonts w:ascii="Arial" w:eastAsia="Calibri" w:hAnsi="Arial" w:cs="Arial"/>
                <w:b/>
                <w:noProof/>
                <w:sz w:val="56"/>
                <w:szCs w:val="56"/>
                <w:lang w:eastAsia="el-GR"/>
              </w:rPr>
              <w:drawing>
                <wp:inline distT="0" distB="0" distL="0" distR="0" wp14:anchorId="32B03740" wp14:editId="2D446798">
                  <wp:extent cx="5925377" cy="2219635"/>
                  <wp:effectExtent l="0" t="0" r="0" b="9525"/>
                  <wp:docPr id="9496" name="Εικόνα 94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25377" cy="22196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6A5D" w:rsidRPr="00301D55" w14:paraId="53921ACC" w14:textId="77777777" w:rsidTr="00705155">
        <w:tc>
          <w:tcPr>
            <w:tcW w:w="9639" w:type="dxa"/>
            <w:shd w:val="clear" w:color="auto" w:fill="EFE9F5"/>
          </w:tcPr>
          <w:p w14:paraId="24D728E8" w14:textId="77777777" w:rsidR="00935BEA" w:rsidRDefault="00935BEA" w:rsidP="00935BEA">
            <w:pPr>
              <w:spacing w:before="240"/>
              <w:ind w:left="-110"/>
              <w:rPr>
                <w:rFonts w:ascii="Arial" w:hAnsi="Arial" w:cs="Arial"/>
                <w:b/>
                <w:sz w:val="56"/>
                <w:szCs w:val="56"/>
              </w:rPr>
            </w:pPr>
            <w:r w:rsidRPr="00BA3EA6">
              <w:rPr>
                <w:rFonts w:ascii="Arial" w:hAnsi="Arial" w:cs="Arial"/>
                <w:b/>
                <w:sz w:val="56"/>
                <w:szCs w:val="56"/>
              </w:rPr>
              <w:t>Άρα:</w:t>
            </w:r>
          </w:p>
          <w:p w14:paraId="6D490FCA" w14:textId="77777777" w:rsidR="00935BEA" w:rsidRPr="00BA3EA6" w:rsidRDefault="00935BEA" w:rsidP="00935BEA">
            <w:pPr>
              <w:spacing w:before="240"/>
              <w:ind w:left="-110"/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935BEA">
              <w:rPr>
                <w:position w:val="-48"/>
              </w:rPr>
              <w:object w:dxaOrig="9020" w:dyaOrig="1320" w14:anchorId="344707CA">
                <v:shape id="_x0000_i1064" type="#_x0000_t75" style="width:451.45pt;height:66.4pt" o:ole="">
                  <v:imagedata r:id="rId83" o:title=""/>
                </v:shape>
                <o:OLEObject Type="Embed" ProgID="Equation.DSMT4" ShapeID="_x0000_i1064" DrawAspect="Content" ObjectID="_1620223516" r:id="rId84"/>
              </w:object>
            </w:r>
          </w:p>
          <w:p w14:paraId="26EFAB79" w14:textId="77777777" w:rsidR="00AE6A5D" w:rsidRPr="00301D55" w:rsidRDefault="00AE6A5D" w:rsidP="00301D55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</w:p>
        </w:tc>
      </w:tr>
    </w:tbl>
    <w:p w14:paraId="271AD5C8" w14:textId="77777777" w:rsidR="000503CE" w:rsidRDefault="00970AD0">
      <w:r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695552" behindDoc="0" locked="0" layoutInCell="0" allowOverlap="0" wp14:anchorId="2402947F" wp14:editId="120783E3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25" name="Πλαίσιο κειμένου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08F9EF3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25 / 4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02947F" id="Πλαίσιο κειμένου 25" o:spid="_x0000_s1060" type="#_x0000_t202" style="position:absolute;margin-left:0;margin-top:785.3pt;width:186.8pt;height:36pt;z-index:25269555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NiOrma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208F9EF3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25 / 4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0503CE">
        <w:br w:type="page"/>
      </w:r>
    </w:p>
    <w:tbl>
      <w:tblPr>
        <w:tblStyle w:val="310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5"/>
        <w:tblLayout w:type="fixed"/>
        <w:tblLook w:val="04A0" w:firstRow="1" w:lastRow="0" w:firstColumn="1" w:lastColumn="0" w:noHBand="0" w:noVBand="1"/>
      </w:tblPr>
      <w:tblGrid>
        <w:gridCol w:w="9639"/>
      </w:tblGrid>
      <w:tr w:rsidR="00AE6A5D" w:rsidRPr="00301D55" w14:paraId="431B2196" w14:textId="77777777" w:rsidTr="00705155">
        <w:tc>
          <w:tcPr>
            <w:tcW w:w="9639" w:type="dxa"/>
            <w:shd w:val="clear" w:color="auto" w:fill="EFE9F5"/>
          </w:tcPr>
          <w:p w14:paraId="4B88330C" w14:textId="77777777" w:rsidR="00AE6A5D" w:rsidRPr="00301D55" w:rsidRDefault="00B37949" w:rsidP="00301D55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BA3EA6">
              <w:rPr>
                <w:rFonts w:ascii="Tahoma" w:hAnsi="Tahoma" w:cs="Tahoma"/>
                <w:b/>
                <w:sz w:val="56"/>
                <w:szCs w:val="56"/>
              </w:rPr>
              <w:lastRenderedPageBreak/>
              <w:t xml:space="preserve">2. Να μετατρέψετε το μεικτό αριθμό </w:t>
            </w:r>
            <w:r w:rsidRPr="00BA3EA6">
              <w:rPr>
                <w:position w:val="-48"/>
              </w:rPr>
              <w:object w:dxaOrig="840" w:dyaOrig="1320" w14:anchorId="455B5456">
                <v:shape id="_x0000_i1065" type="#_x0000_t75" style="width:42.1pt;height:66.4pt" o:ole="">
                  <v:imagedata r:id="rId85" o:title=""/>
                </v:shape>
                <o:OLEObject Type="Embed" ProgID="Equation.DSMT4" ShapeID="_x0000_i1065" DrawAspect="Content" ObjectID="_1620223517" r:id="rId86"/>
              </w:object>
            </w:r>
            <w:r w:rsidRPr="00BA3EA6">
              <w:rPr>
                <w:rFonts w:ascii="Tahoma" w:hAnsi="Tahoma" w:cs="Tahoma"/>
                <w:b/>
                <w:sz w:val="56"/>
                <w:szCs w:val="56"/>
              </w:rPr>
              <w:t xml:space="preserve"> σε κλάσμα.</w:t>
            </w:r>
          </w:p>
        </w:tc>
      </w:tr>
      <w:tr w:rsidR="000503CE" w:rsidRPr="00301D55" w14:paraId="18CAB97F" w14:textId="77777777" w:rsidTr="00705155">
        <w:tc>
          <w:tcPr>
            <w:tcW w:w="9639" w:type="dxa"/>
            <w:shd w:val="clear" w:color="auto" w:fill="EFE9F5"/>
          </w:tcPr>
          <w:p w14:paraId="02E44340" w14:textId="77777777" w:rsidR="00B37949" w:rsidRPr="00BA3EA6" w:rsidRDefault="00B37949" w:rsidP="00B37949">
            <w:pPr>
              <w:spacing w:before="240"/>
              <w:ind w:left="-110"/>
              <w:rPr>
                <w:rFonts w:ascii="Arial" w:hAnsi="Arial" w:cs="Arial"/>
                <w:b/>
                <w:sz w:val="56"/>
                <w:szCs w:val="56"/>
              </w:rPr>
            </w:pPr>
            <w:r w:rsidRPr="00BA3EA6">
              <w:rPr>
                <w:rFonts w:ascii="Arial" w:hAnsi="Arial" w:cs="Arial"/>
                <w:b/>
                <w:sz w:val="56"/>
                <w:szCs w:val="56"/>
              </w:rPr>
              <w:t>Ο παρονομαστής δείχνει ότι χωρίζουμε την ακέραιη μονάδα σε ……… ίσα μέρη.</w:t>
            </w:r>
          </w:p>
          <w:p w14:paraId="09F493DE" w14:textId="77777777" w:rsidR="00B37949" w:rsidRPr="00BA3EA6" w:rsidRDefault="00B37949" w:rsidP="00B37949">
            <w:pPr>
              <w:spacing w:before="240"/>
              <w:ind w:left="-110"/>
              <w:rPr>
                <w:rFonts w:ascii="Arial" w:hAnsi="Arial" w:cs="Arial"/>
                <w:b/>
                <w:sz w:val="56"/>
                <w:szCs w:val="56"/>
              </w:rPr>
            </w:pPr>
            <w:r w:rsidRPr="00BA3EA6">
              <w:rPr>
                <w:rFonts w:ascii="Arial" w:hAnsi="Arial" w:cs="Arial"/>
                <w:b/>
                <w:sz w:val="56"/>
                <w:szCs w:val="56"/>
              </w:rPr>
              <w:t xml:space="preserve">Η ακέραιη μονάδα είναι ίση με </w:t>
            </w:r>
            <w:r w:rsidRPr="00BA3EA6">
              <w:rPr>
                <w:position w:val="-64"/>
              </w:rPr>
              <w:object w:dxaOrig="639" w:dyaOrig="1600" w14:anchorId="5BBF3BE9">
                <v:shape id="_x0000_i1066" type="#_x0000_t75" style="width:31.8pt;height:81.35pt" o:ole="">
                  <v:imagedata r:id="rId51" o:title=""/>
                </v:shape>
                <o:OLEObject Type="Embed" ProgID="Equation.DSMT4" ShapeID="_x0000_i1066" DrawAspect="Content" ObjectID="_1620223518" r:id="rId87"/>
              </w:object>
            </w:r>
            <w:r w:rsidRPr="00BA3EA6">
              <w:rPr>
                <w:rFonts w:ascii="Arial" w:hAnsi="Arial" w:cs="Arial"/>
                <w:b/>
                <w:sz w:val="56"/>
                <w:szCs w:val="56"/>
              </w:rPr>
              <w:t xml:space="preserve">.  </w:t>
            </w:r>
          </w:p>
          <w:p w14:paraId="06D9662C" w14:textId="77777777" w:rsidR="00B37949" w:rsidRDefault="00B37949" w:rsidP="00B37949">
            <w:pPr>
              <w:spacing w:before="240"/>
              <w:ind w:left="-110"/>
            </w:pPr>
            <w:r w:rsidRPr="00BA3EA6">
              <w:rPr>
                <w:rFonts w:ascii="Arial" w:hAnsi="Arial" w:cs="Arial"/>
                <w:b/>
                <w:sz w:val="56"/>
                <w:szCs w:val="56"/>
              </w:rPr>
              <w:t xml:space="preserve">Άρα </w:t>
            </w:r>
            <w:r w:rsidR="00357F41" w:rsidRPr="00BA3EA6">
              <w:rPr>
                <w:position w:val="-64"/>
              </w:rPr>
              <w:object w:dxaOrig="9200" w:dyaOrig="1600" w14:anchorId="526A3D39">
                <v:shape id="_x0000_i1067" type="#_x0000_t75" style="width:459.1pt;height:81.35pt" o:ole="">
                  <v:imagedata r:id="rId88" o:title=""/>
                </v:shape>
                <o:OLEObject Type="Embed" ProgID="Equation.DSMT4" ShapeID="_x0000_i1067" DrawAspect="Content" ObjectID="_1620223519" r:id="rId89"/>
              </w:object>
            </w:r>
          </w:p>
          <w:p w14:paraId="5D316B22" w14:textId="77777777" w:rsidR="00357F41" w:rsidRPr="00BA3EA6" w:rsidRDefault="00357F41" w:rsidP="00357F41">
            <w:pPr>
              <w:spacing w:before="240"/>
              <w:ind w:left="-110"/>
              <w:jc w:val="right"/>
              <w:rPr>
                <w:rFonts w:ascii="Arial" w:hAnsi="Arial" w:cs="Arial"/>
                <w:b/>
                <w:sz w:val="56"/>
                <w:szCs w:val="56"/>
              </w:rPr>
            </w:pPr>
            <w:r w:rsidRPr="00357F41">
              <w:rPr>
                <w:position w:val="-48"/>
              </w:rPr>
              <w:object w:dxaOrig="940" w:dyaOrig="1320" w14:anchorId="50BB9CE8">
                <v:shape id="_x0000_i1068" type="#_x0000_t75" style="width:47pt;height:66pt" o:ole="">
                  <v:imagedata r:id="rId90" o:title=""/>
                </v:shape>
                <o:OLEObject Type="Embed" ProgID="Equation.DSMT4" ShapeID="_x0000_i1068" DrawAspect="Content" ObjectID="_1620223520" r:id="rId91"/>
              </w:object>
            </w:r>
            <w:r>
              <w:rPr>
                <w:rFonts w:ascii="Arial" w:hAnsi="Arial" w:cs="Arial"/>
                <w:b/>
                <w:sz w:val="56"/>
                <w:szCs w:val="56"/>
              </w:rPr>
              <w:t xml:space="preserve"> </w:t>
            </w:r>
          </w:p>
          <w:p w14:paraId="4BE7DB09" w14:textId="77777777" w:rsidR="000503CE" w:rsidRPr="00301D55" w:rsidRDefault="000503CE" w:rsidP="00301D55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</w:p>
        </w:tc>
      </w:tr>
    </w:tbl>
    <w:p w14:paraId="343AECB8" w14:textId="77777777" w:rsidR="007067FC" w:rsidRDefault="00970AD0">
      <w:pPr>
        <w:rPr>
          <w:rFonts w:ascii="Arial" w:hAnsi="Arial" w:cs="Arial"/>
          <w:b/>
          <w:noProof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697600" behindDoc="0" locked="0" layoutInCell="0" allowOverlap="0" wp14:anchorId="487F4B05" wp14:editId="566DD761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26" name="Πλαίσιο κειμένου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1760C40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26 / 4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7F4B05" id="Πλαίσιο κειμένου 26" o:spid="_x0000_s1061" type="#_x0000_t202" style="position:absolute;margin-left:0;margin-top:785.3pt;width:186.8pt;height:36pt;z-index:25269760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kd9bgK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41760C40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26 / 4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53980F6E" w14:textId="77777777" w:rsidR="007067FC" w:rsidRDefault="007067FC">
      <w:pPr>
        <w:rPr>
          <w:rFonts w:ascii="Arial" w:hAnsi="Arial" w:cs="Arial"/>
          <w:b/>
          <w:noProof/>
          <w:sz w:val="56"/>
          <w:szCs w:val="56"/>
        </w:rPr>
      </w:pPr>
    </w:p>
    <w:p w14:paraId="0B94DED5" w14:textId="77777777" w:rsidR="007067FC" w:rsidRDefault="007067FC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291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372678" w:rsidRPr="005D22F3" w14:paraId="3CB62AB0" w14:textId="77777777" w:rsidTr="004F53B4">
        <w:trPr>
          <w:jc w:val="center"/>
        </w:trPr>
        <w:tc>
          <w:tcPr>
            <w:tcW w:w="9639" w:type="dxa"/>
            <w:shd w:val="clear" w:color="auto" w:fill="FEF8E8"/>
          </w:tcPr>
          <w:p w14:paraId="69354C1F" w14:textId="77777777" w:rsidR="00372678" w:rsidRPr="005D22F3" w:rsidRDefault="00372678" w:rsidP="004F53B4">
            <w:pPr>
              <w:spacing w:after="120"/>
              <w:rPr>
                <w:rFonts w:ascii="Arial" w:hAnsi="Arial" w:cs="Arial"/>
                <w:b/>
                <w:sz w:val="56"/>
                <w:szCs w:val="56"/>
              </w:rPr>
            </w:pPr>
            <w:r w:rsidRPr="005D22F3">
              <w:rPr>
                <w:rFonts w:ascii="Arial" w:hAnsi="Arial" w:cs="Arial"/>
                <w:b/>
                <w:noProof/>
                <w:sz w:val="56"/>
                <w:szCs w:val="56"/>
              </w:rPr>
              <w:lastRenderedPageBreak/>
              <w:drawing>
                <wp:anchor distT="0" distB="0" distL="114300" distR="114300" simplePos="0" relativeHeight="252566528" behindDoc="0" locked="0" layoutInCell="1" allowOverlap="1" wp14:anchorId="4EEC98E7" wp14:editId="65B2A8A3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590</wp:posOffset>
                  </wp:positionV>
                  <wp:extent cx="910800" cy="720000"/>
                  <wp:effectExtent l="0" t="0" r="3810" b="4445"/>
                  <wp:wrapSquare wrapText="bothSides"/>
                  <wp:docPr id="9507" name="Εικόνα 95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5D22F3">
              <w:rPr>
                <w:rFonts w:ascii="Arial" w:hAnsi="Arial" w:cs="Arial"/>
                <w:b/>
                <w:sz w:val="56"/>
                <w:szCs w:val="56"/>
              </w:rPr>
              <w:t xml:space="preserve"> </w:t>
            </w:r>
            <w:proofErr w:type="spellStart"/>
            <w:r w:rsidRPr="005D22F3">
              <w:rPr>
                <w:rFonts w:ascii="Tahoma" w:hAnsi="Tahoma" w:cs="Tahoma"/>
                <w:b/>
                <w:sz w:val="56"/>
                <w:szCs w:val="56"/>
              </w:rPr>
              <w:t>Ανα</w:t>
            </w:r>
            <w:r w:rsidRPr="005D22F3">
              <w:rPr>
                <w:rFonts w:ascii="Tahoma" w:hAnsi="Tahoma" w:cs="Tahoma"/>
                <w:b/>
                <w:color w:val="FF0000"/>
                <w:sz w:val="56"/>
                <w:szCs w:val="56"/>
              </w:rPr>
              <w:t>στοχασμός</w:t>
            </w:r>
            <w:proofErr w:type="spellEnd"/>
          </w:p>
        </w:tc>
      </w:tr>
      <w:tr w:rsidR="00372678" w:rsidRPr="005D22F3" w14:paraId="263667C8" w14:textId="77777777" w:rsidTr="004F53B4">
        <w:trPr>
          <w:jc w:val="center"/>
        </w:trPr>
        <w:tc>
          <w:tcPr>
            <w:tcW w:w="9639" w:type="dxa"/>
            <w:shd w:val="clear" w:color="auto" w:fill="FEF8E8"/>
          </w:tcPr>
          <w:p w14:paraId="33906B38" w14:textId="77777777" w:rsidR="00372678" w:rsidRDefault="00372678" w:rsidP="004F53B4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BA3EA6">
              <w:rPr>
                <w:rFonts w:ascii="Arial" w:hAnsi="Arial" w:cs="Arial"/>
                <w:b/>
                <w:sz w:val="56"/>
                <w:szCs w:val="56"/>
              </w:rPr>
              <w:t xml:space="preserve">Αν το κλάσμα </w:t>
            </w:r>
            <w:r w:rsidRPr="00BA3EA6">
              <w:rPr>
                <w:position w:val="-48"/>
              </w:rPr>
              <w:object w:dxaOrig="480" w:dyaOrig="1320" w14:anchorId="11FC6370">
                <v:shape id="_x0000_i1069" type="#_x0000_t75" style="width:24pt;height:66.75pt" o:ole="">
                  <v:imagedata r:id="rId92" o:title=""/>
                </v:shape>
                <o:OLEObject Type="Embed" ProgID="Equation.DSMT4" ShapeID="_x0000_i1069" DrawAspect="Content" ObjectID="_1620223521" r:id="rId93"/>
              </w:object>
            </w:r>
            <w:r w:rsidRPr="00BA3EA6">
              <w:rPr>
                <w:rFonts w:ascii="Arial" w:hAnsi="Arial" w:cs="Arial"/>
                <w:b/>
                <w:sz w:val="56"/>
                <w:szCs w:val="56"/>
              </w:rPr>
              <w:t xml:space="preserve"> είναι μεγαλύτερο της ακέραιης μονάδας, ποιος αριθμός μπορεί να είναι το α; Τι συμπεραίνουμε; </w:t>
            </w:r>
          </w:p>
          <w:p w14:paraId="466E0F8C" w14:textId="77777777" w:rsidR="00372678" w:rsidRDefault="00372678" w:rsidP="004F53B4">
            <w:pPr>
              <w:rPr>
                <w:rFonts w:ascii="Arial" w:hAnsi="Arial" w:cs="Arial"/>
                <w:b/>
                <w:sz w:val="56"/>
                <w:szCs w:val="56"/>
              </w:rPr>
            </w:pPr>
          </w:p>
          <w:p w14:paraId="07573D4A" w14:textId="77777777" w:rsidR="00372678" w:rsidRPr="005B7B69" w:rsidRDefault="00372678" w:rsidP="00372678">
            <w:pPr>
              <w:spacing w:before="240" w:after="240"/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</w:pPr>
            <w:r w:rsidRPr="005B7B69"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  <w:t>............................................................</w:t>
            </w:r>
          </w:p>
          <w:p w14:paraId="38D6E1AD" w14:textId="77777777" w:rsidR="00372678" w:rsidRPr="005B7B69" w:rsidRDefault="00372678" w:rsidP="00372678">
            <w:pPr>
              <w:spacing w:before="240" w:after="240"/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</w:pPr>
            <w:r w:rsidRPr="005B7B69"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  <w:t>............................................................</w:t>
            </w:r>
          </w:p>
          <w:p w14:paraId="269C809E" w14:textId="77777777" w:rsidR="00372678" w:rsidRPr="005B7B69" w:rsidRDefault="00372678" w:rsidP="00372678">
            <w:pPr>
              <w:spacing w:before="240" w:after="240"/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</w:pPr>
            <w:r w:rsidRPr="005B7B69"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  <w:t>............................................................</w:t>
            </w:r>
          </w:p>
          <w:p w14:paraId="5CFEEDE9" w14:textId="77777777" w:rsidR="00372678" w:rsidRPr="005B7B69" w:rsidRDefault="00372678" w:rsidP="00372678">
            <w:pPr>
              <w:spacing w:before="240" w:after="240"/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</w:pPr>
            <w:r w:rsidRPr="005B7B69"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  <w:t>............................................................</w:t>
            </w:r>
          </w:p>
          <w:p w14:paraId="3AF9EC8B" w14:textId="77777777" w:rsidR="00372678" w:rsidRPr="005B7B69" w:rsidRDefault="00372678" w:rsidP="00372678">
            <w:pPr>
              <w:spacing w:before="240" w:after="240"/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</w:pPr>
            <w:r w:rsidRPr="005B7B69"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  <w:t>............................................................</w:t>
            </w:r>
          </w:p>
          <w:p w14:paraId="20F475BA" w14:textId="77777777" w:rsidR="00372678" w:rsidRPr="005B7B69" w:rsidRDefault="00372678" w:rsidP="00372678">
            <w:pPr>
              <w:spacing w:before="240" w:after="240"/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</w:pPr>
            <w:r w:rsidRPr="005B7B69"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  <w:t>............................................................</w:t>
            </w:r>
          </w:p>
          <w:p w14:paraId="5D552341" w14:textId="77777777" w:rsidR="00372678" w:rsidRPr="00EC7784" w:rsidRDefault="00372678" w:rsidP="004F53B4">
            <w:pPr>
              <w:rPr>
                <w:rFonts w:ascii="Arial" w:hAnsi="Arial" w:cs="Arial"/>
                <w:b/>
                <w:sz w:val="56"/>
                <w:szCs w:val="56"/>
              </w:rPr>
            </w:pPr>
          </w:p>
        </w:tc>
      </w:tr>
    </w:tbl>
    <w:p w14:paraId="10381E1B" w14:textId="77777777" w:rsidR="00372678" w:rsidRDefault="00372678">
      <w:pPr>
        <w:rPr>
          <w:rFonts w:ascii="Arial" w:hAnsi="Arial" w:cs="Arial"/>
          <w:b/>
          <w:noProof/>
          <w:sz w:val="56"/>
          <w:szCs w:val="56"/>
        </w:rPr>
      </w:pPr>
    </w:p>
    <w:p w14:paraId="53E798FF" w14:textId="77777777" w:rsidR="00372678" w:rsidRDefault="00372678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  <w:r w:rsidR="00970AD0"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699648" behindDoc="0" locked="0" layoutInCell="0" allowOverlap="0" wp14:anchorId="1A7F7A95" wp14:editId="278E7721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27" name="Πλαίσιο κειμένου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6F343C1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27 / 4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7F7A95" id="Πλαίσιο κειμένου 27" o:spid="_x0000_s1062" type="#_x0000_t202" style="position:absolute;margin-left:0;margin-top:785.3pt;width:186.8pt;height:36pt;z-index:25269964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9MO/hK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46F343C1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27 / 4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8CEBE"/>
        <w:tblLook w:val="04A0" w:firstRow="1" w:lastRow="0" w:firstColumn="1" w:lastColumn="0" w:noHBand="0" w:noVBand="1"/>
      </w:tblPr>
      <w:tblGrid>
        <w:gridCol w:w="8199"/>
        <w:gridCol w:w="1439"/>
      </w:tblGrid>
      <w:tr w:rsidR="00FC78E8" w:rsidRPr="00FC78E8" w14:paraId="3A8B85A7" w14:textId="77777777" w:rsidTr="004F53B4">
        <w:tc>
          <w:tcPr>
            <w:tcW w:w="8505" w:type="dxa"/>
            <w:shd w:val="clear" w:color="auto" w:fill="F8CEBE"/>
            <w:vAlign w:val="bottom"/>
          </w:tcPr>
          <w:p w14:paraId="76E54866" w14:textId="77777777" w:rsidR="00FC78E8" w:rsidRPr="00FC78E8" w:rsidRDefault="00FC78E8" w:rsidP="00FC78E8">
            <w:pPr>
              <w:rPr>
                <w:rFonts w:ascii="Tahoma" w:eastAsia="Tahoma" w:hAnsi="Tahoma" w:cs="Tahoma"/>
                <w:b/>
                <w:color w:val="B62E4A"/>
                <w:sz w:val="62"/>
                <w:szCs w:val="62"/>
                <w:lang w:eastAsia="el-GR" w:bidi="el-GR"/>
              </w:rPr>
            </w:pPr>
            <w:r w:rsidRPr="00FC78E8">
              <w:rPr>
                <w:rFonts w:ascii="Tahoma" w:eastAsia="Tahoma" w:hAnsi="Tahoma" w:cs="Tahoma"/>
                <w:b/>
                <w:color w:val="B62E4A"/>
                <w:sz w:val="62"/>
                <w:szCs w:val="62"/>
                <w:lang w:eastAsia="el-GR" w:bidi="el-GR"/>
              </w:rPr>
              <w:lastRenderedPageBreak/>
              <w:t>Το κλάσμα ως πηλίκο</w:t>
            </w:r>
          </w:p>
          <w:p w14:paraId="5517621F" w14:textId="77777777" w:rsidR="00FC78E8" w:rsidRPr="00FC78E8" w:rsidRDefault="00FC78E8" w:rsidP="00FC78E8">
            <w:pPr>
              <w:rPr>
                <w:rFonts w:ascii="Tahoma" w:eastAsia="Calibri" w:hAnsi="Tahoma" w:cs="Tahoma"/>
                <w:b/>
                <w:color w:val="2B426E"/>
                <w:sz w:val="62"/>
                <w:szCs w:val="62"/>
              </w:rPr>
            </w:pPr>
            <w:r w:rsidRPr="00FC78E8">
              <w:rPr>
                <w:rFonts w:ascii="Tahoma" w:eastAsia="Tahoma" w:hAnsi="Tahoma" w:cs="Tahoma"/>
                <w:b/>
                <w:color w:val="B62E4A"/>
                <w:sz w:val="62"/>
                <w:szCs w:val="62"/>
                <w:lang w:eastAsia="el-GR" w:bidi="el-GR"/>
              </w:rPr>
              <w:t>διαίρεσης</w:t>
            </w:r>
          </w:p>
        </w:tc>
        <w:tc>
          <w:tcPr>
            <w:tcW w:w="1123" w:type="dxa"/>
            <w:shd w:val="clear" w:color="auto" w:fill="F8CEBE"/>
          </w:tcPr>
          <w:p w14:paraId="7D1C1CD8" w14:textId="77777777" w:rsidR="00FC78E8" w:rsidRPr="00FC78E8" w:rsidRDefault="00FC78E8" w:rsidP="00FC78E8">
            <w:pPr>
              <w:rPr>
                <w:rFonts w:ascii="Tahoma" w:eastAsia="Calibri" w:hAnsi="Tahoma" w:cs="Tahoma"/>
                <w:b/>
                <w:color w:val="2B426E"/>
                <w:sz w:val="96"/>
                <w:szCs w:val="96"/>
              </w:rPr>
            </w:pPr>
            <w:r w:rsidRPr="00FC78E8">
              <w:rPr>
                <w:rFonts w:ascii="Tahoma" w:eastAsia="Tahoma" w:hAnsi="Tahoma" w:cs="Tahoma"/>
                <w:b/>
                <w:color w:val="B62E4A"/>
                <w:sz w:val="96"/>
                <w:szCs w:val="96"/>
                <w:lang w:eastAsia="el-GR" w:bidi="el-GR"/>
              </w:rPr>
              <w:t>1</w:t>
            </w:r>
            <w:r>
              <w:rPr>
                <w:rFonts w:ascii="Tahoma" w:eastAsia="Tahoma" w:hAnsi="Tahoma" w:cs="Tahoma"/>
                <w:b/>
                <w:color w:val="B62E4A"/>
                <w:sz w:val="96"/>
                <w:szCs w:val="96"/>
                <w:lang w:eastAsia="el-GR" w:bidi="el-GR"/>
              </w:rPr>
              <w:t>5</w:t>
            </w:r>
          </w:p>
        </w:tc>
      </w:tr>
    </w:tbl>
    <w:p w14:paraId="159322D3" w14:textId="77777777" w:rsidR="00FC78E8" w:rsidRPr="00FC78E8" w:rsidRDefault="00FC78E8" w:rsidP="00FC78E8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FC78E8" w:rsidRPr="00FC78E8" w14:paraId="20735B66" w14:textId="77777777" w:rsidTr="004F53B4">
        <w:tc>
          <w:tcPr>
            <w:tcW w:w="1476" w:type="dxa"/>
            <w:vAlign w:val="center"/>
          </w:tcPr>
          <w:p w14:paraId="48ABB33F" w14:textId="77777777" w:rsidR="00FC78E8" w:rsidRPr="00FC78E8" w:rsidRDefault="00FC78E8" w:rsidP="00FC78E8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FC78E8">
              <w:rPr>
                <w:rFonts w:ascii="Arial" w:eastAsia="Calibri" w:hAnsi="Arial" w:cs="Arial"/>
                <w:b/>
                <w:noProof/>
                <w:color w:val="4A8ECB"/>
                <w:sz w:val="56"/>
                <w:szCs w:val="56"/>
              </w:rPr>
              <w:drawing>
                <wp:inline distT="0" distB="0" distL="0" distR="0" wp14:anchorId="1F7CEE07" wp14:editId="16C44F7F">
                  <wp:extent cx="792000" cy="792000"/>
                  <wp:effectExtent l="0" t="0" r="8255" b="8255"/>
                  <wp:docPr id="9518" name="Εικόνα 95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μεγενθυντικος 3.emf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2" w:type="dxa"/>
            <w:vAlign w:val="center"/>
          </w:tcPr>
          <w:p w14:paraId="7E08535F" w14:textId="77777777" w:rsidR="00FC78E8" w:rsidRPr="00FC78E8" w:rsidRDefault="00FC78E8" w:rsidP="00FC78E8">
            <w:pPr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</w:pPr>
            <w:r w:rsidRPr="00FC78E8"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  <w:t>Διερεύνηση</w:t>
            </w:r>
          </w:p>
        </w:tc>
      </w:tr>
    </w:tbl>
    <w:p w14:paraId="04862383" w14:textId="77777777" w:rsidR="00FC78E8" w:rsidRPr="00FC78E8" w:rsidRDefault="00FC78E8" w:rsidP="00FC78E8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14:paraId="290D08B2" w14:textId="77777777" w:rsidR="00372678" w:rsidRDefault="00F9784F" w:rsidP="00F9784F">
      <w:pPr>
        <w:jc w:val="center"/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drawing>
          <wp:inline distT="0" distB="0" distL="0" distR="0" wp14:anchorId="042A8385" wp14:editId="6E044A9F">
            <wp:extent cx="2403102" cy="2520000"/>
            <wp:effectExtent l="0" t="0" r="0" b="0"/>
            <wp:docPr id="9519" name="Εικόνα 9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19" name="k15-01-sokolata.emf"/>
                    <pic:cNvPicPr/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3102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135FAA" w14:textId="77777777" w:rsidR="00F9784F" w:rsidRDefault="00F9784F" w:rsidP="00F9784F">
      <w:pPr>
        <w:spacing w:after="120"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bookmarkStart w:id="10" w:name="_Hlk521766175"/>
      <w:r w:rsidRPr="00F9784F">
        <w:rPr>
          <w:rFonts w:ascii="Arial-BoldMT" w:hAnsi="Arial-BoldMT"/>
          <w:b/>
          <w:bCs/>
          <w:color w:val="242021"/>
          <w:sz w:val="56"/>
          <w:szCs w:val="56"/>
        </w:rPr>
        <w:t>Η γιαγιά θέλει να μοιράσει εξίσου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F9784F">
        <w:rPr>
          <w:rFonts w:ascii="Arial-BoldMT" w:hAnsi="Arial-BoldMT"/>
          <w:b/>
          <w:bCs/>
          <w:color w:val="242021"/>
          <w:sz w:val="56"/>
          <w:szCs w:val="56"/>
        </w:rPr>
        <w:t>μερικές σοκολάτες στα 4 εγγόνι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F9784F">
        <w:rPr>
          <w:rFonts w:ascii="Arial-BoldMT" w:hAnsi="Arial-BoldMT"/>
          <w:b/>
          <w:bCs/>
          <w:color w:val="242021"/>
          <w:sz w:val="56"/>
          <w:szCs w:val="56"/>
        </w:rPr>
        <w:t>της.</w:t>
      </w:r>
    </w:p>
    <w:p w14:paraId="2649F625" w14:textId="77777777" w:rsidR="00F9784F" w:rsidRDefault="00F9784F" w:rsidP="00F9784F">
      <w:pPr>
        <w:spacing w:after="120"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F9784F">
        <w:rPr>
          <w:rFonts w:ascii="Tahoma-Bold" w:hAnsi="Tahoma-Bold"/>
          <w:b/>
          <w:bCs/>
          <w:color w:val="242021"/>
          <w:sz w:val="56"/>
          <w:szCs w:val="56"/>
        </w:rPr>
        <w:t xml:space="preserve">α. </w:t>
      </w:r>
      <w:r w:rsidRPr="00F9784F">
        <w:rPr>
          <w:rFonts w:ascii="Arial-BoldMT" w:hAnsi="Arial-BoldMT"/>
          <w:b/>
          <w:bCs/>
          <w:color w:val="242021"/>
          <w:sz w:val="56"/>
          <w:szCs w:val="56"/>
        </w:rPr>
        <w:t>Αν οι σοκολάτες είναι 8, τι μέρος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F9784F">
        <w:rPr>
          <w:rFonts w:ascii="Arial-BoldMT" w:hAnsi="Arial-BoldMT"/>
          <w:b/>
          <w:bCs/>
          <w:color w:val="242021"/>
          <w:sz w:val="56"/>
          <w:szCs w:val="56"/>
        </w:rPr>
        <w:t>από αυτές θα πάρει το κάθε παιδί;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F9784F">
        <w:rPr>
          <w:rFonts w:ascii="Arial-BoldMT" w:hAnsi="Arial-BoldMT"/>
          <w:b/>
          <w:bCs/>
          <w:color w:val="242021"/>
          <w:sz w:val="56"/>
          <w:szCs w:val="56"/>
        </w:rPr>
        <w:t>Γράφουμε την πράξη και υπολογίζουμε:</w:t>
      </w:r>
    </w:p>
    <w:p w14:paraId="7E74A6CE" w14:textId="77777777" w:rsidR="00F9784F" w:rsidRDefault="00F9784F" w:rsidP="00F9784F">
      <w:pPr>
        <w:spacing w:before="120"/>
        <w:rPr>
          <w:rFonts w:ascii="Arial-BoldMT" w:hAnsi="Arial-BoldMT"/>
          <w:b/>
          <w:bCs/>
          <w:color w:val="242021"/>
          <w:sz w:val="56"/>
          <w:szCs w:val="56"/>
        </w:rPr>
      </w:pPr>
      <w:r w:rsidRPr="00F9784F">
        <w:rPr>
          <w:rFonts w:ascii="Arial-BoldMT" w:hAnsi="Arial-BoldMT"/>
          <w:b/>
          <w:bCs/>
          <w:color w:val="242021"/>
          <w:sz w:val="56"/>
          <w:szCs w:val="56"/>
        </w:rPr>
        <w:t>................</w:t>
      </w:r>
      <w:r w:rsidR="00970AD0" w:rsidRPr="00970AD0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01696" behindDoc="0" locked="0" layoutInCell="0" allowOverlap="0" wp14:anchorId="35AFB6A4" wp14:editId="30FE753D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28" name="Πλαίσιο κειμένου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49FEA81" w14:textId="77777777" w:rsidR="00F03A01" w:rsidRPr="00DF794C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28 / 4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AFB6A4" id="Πλαίσιο κειμένου 28" o:spid="_x0000_s1063" type="#_x0000_t202" style="position:absolute;margin-left:0;margin-top:785.3pt;width:186.8pt;height:36pt;z-index:25270169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DN+7v/rgIAADE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749FEA81" w14:textId="77777777" w:rsidR="00F03A01" w:rsidRPr="00DF794C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28 / 4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F9784F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</w:t>
      </w:r>
    </w:p>
    <w:p w14:paraId="5C3023F8" w14:textId="77777777" w:rsidR="007067FC" w:rsidRDefault="00F9784F">
      <w:pPr>
        <w:rPr>
          <w:rFonts w:ascii="Arial" w:hAnsi="Arial" w:cs="Arial"/>
          <w:b/>
          <w:noProof/>
          <w:sz w:val="56"/>
          <w:szCs w:val="56"/>
        </w:rPr>
      </w:pPr>
      <w:r w:rsidRPr="00F9784F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.</w:t>
      </w:r>
      <w:bookmarkEnd w:id="10"/>
      <w:r w:rsidR="007067FC"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6A4792" w:rsidRPr="006A4792" w14:paraId="409AEEB2" w14:textId="77777777" w:rsidTr="004F53B4">
        <w:tc>
          <w:tcPr>
            <w:tcW w:w="1701" w:type="dxa"/>
          </w:tcPr>
          <w:p w14:paraId="3DE0DA1A" w14:textId="77777777" w:rsidR="006A4792" w:rsidRPr="006A4792" w:rsidRDefault="006A4792" w:rsidP="006A4792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6A4792">
              <w:rPr>
                <w:rFonts w:ascii="Calibri" w:eastAsia="Calibri" w:hAnsi="Calibri" w:cs="Times New Roman"/>
                <w:noProof/>
              </w:rPr>
              <w:lastRenderedPageBreak/>
              <w:drawing>
                <wp:inline distT="0" distB="0" distL="0" distR="0" wp14:anchorId="2CE47FD3" wp14:editId="55089340">
                  <wp:extent cx="719455" cy="496570"/>
                  <wp:effectExtent l="0" t="0" r="4445" b="0"/>
                  <wp:docPr id="9520" name="Εικόνα 952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761BFEB2" w14:textId="77777777" w:rsidR="006A4792" w:rsidRPr="006A4792" w:rsidRDefault="006A4792" w:rsidP="006A4792">
            <w:pPr>
              <w:spacing w:after="160" w:line="259" w:lineRule="auto"/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6A4792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Όταν μοιράζουμε, το αποτέλεσμα είναι πάντοτε φυσικός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6A4792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αριθμός;</w:t>
            </w:r>
          </w:p>
          <w:p w14:paraId="2B06D80B" w14:textId="77777777" w:rsidR="006A4792" w:rsidRPr="006A4792" w:rsidRDefault="006A4792" w:rsidP="006A4792">
            <w:pPr>
              <w:spacing w:after="160" w:line="259" w:lineRule="auto"/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6A4792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Συζητάμε με τους συμμαθητές και τις συμμαθήτριές μας.</w:t>
            </w:r>
          </w:p>
        </w:tc>
      </w:tr>
    </w:tbl>
    <w:p w14:paraId="12C3EE32" w14:textId="77777777" w:rsidR="00F9784F" w:rsidRDefault="008342A9">
      <w:pPr>
        <w:rPr>
          <w:rFonts w:ascii="Arial" w:hAnsi="Arial" w:cs="Arial"/>
          <w:b/>
          <w:noProof/>
          <w:sz w:val="56"/>
          <w:szCs w:val="56"/>
        </w:rPr>
      </w:pPr>
      <w:r w:rsidRPr="008342A9">
        <w:rPr>
          <w:rFonts w:ascii="Tahoma-Bold" w:hAnsi="Tahoma-Bold"/>
          <w:b/>
          <w:bCs/>
          <w:color w:val="242021"/>
          <w:sz w:val="56"/>
          <w:szCs w:val="56"/>
        </w:rPr>
        <w:t xml:space="preserve">β. </w:t>
      </w:r>
      <w:r w:rsidRPr="008342A9">
        <w:rPr>
          <w:rFonts w:ascii="Arial-BoldMT" w:hAnsi="Arial-BoldMT"/>
          <w:b/>
          <w:bCs/>
          <w:color w:val="242021"/>
          <w:sz w:val="56"/>
          <w:szCs w:val="56"/>
        </w:rPr>
        <w:t>Αν οι σοκ</w:t>
      </w:r>
      <w:r w:rsidR="00970AD0" w:rsidRPr="00970AD0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03744" behindDoc="0" locked="0" layoutInCell="0" allowOverlap="0" wp14:anchorId="4505D0AC" wp14:editId="0B2328D6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29" name="Πλαίσιο κειμένου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653203C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29 / 4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505D0AC" id="Πλαίσιο κειμένου 29" o:spid="_x0000_s1064" type="#_x0000_t202" style="position:absolute;margin-left:0;margin-top:785.3pt;width:186.8pt;height:36pt;z-index:25270374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Brhx7OwAgAAMQ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7653203C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29 / 4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8342A9">
        <w:rPr>
          <w:rFonts w:ascii="Arial-BoldMT" w:hAnsi="Arial-BoldMT"/>
          <w:b/>
          <w:bCs/>
          <w:color w:val="242021"/>
          <w:sz w:val="56"/>
          <w:szCs w:val="56"/>
        </w:rPr>
        <w:t>ολάτες είναι 3, τι μέρος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8342A9">
        <w:rPr>
          <w:rFonts w:ascii="Arial-BoldMT" w:hAnsi="Arial-BoldMT"/>
          <w:b/>
          <w:bCs/>
          <w:color w:val="242021"/>
          <w:sz w:val="56"/>
          <w:szCs w:val="56"/>
        </w:rPr>
        <w:t>από αυτές θα πάρει το κάθε παιδί;</w:t>
      </w:r>
      <w:bookmarkStart w:id="11" w:name="_Hlk521766419"/>
    </w:p>
    <w:p w14:paraId="0195AB3E" w14:textId="77777777" w:rsidR="00F9784F" w:rsidRDefault="001065EF">
      <w:pPr>
        <w:rPr>
          <w:rFonts w:ascii="Arial" w:hAnsi="Arial" w:cs="Arial"/>
          <w:b/>
          <w:noProof/>
          <w:sz w:val="56"/>
          <w:szCs w:val="56"/>
        </w:rPr>
      </w:pPr>
      <w:r w:rsidRPr="00DF5A1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568576" behindDoc="0" locked="0" layoutInCell="1" allowOverlap="1" wp14:anchorId="5EE23EC1" wp14:editId="288E67FA">
                <wp:simplePos x="0" y="0"/>
                <wp:positionH relativeFrom="column">
                  <wp:posOffset>2173235</wp:posOffset>
                </wp:positionH>
                <wp:positionV relativeFrom="paragraph">
                  <wp:posOffset>8492</wp:posOffset>
                </wp:positionV>
                <wp:extent cx="3787140" cy="1692275"/>
                <wp:effectExtent l="666750" t="19050" r="22860" b="22225"/>
                <wp:wrapNone/>
                <wp:docPr id="9523" name="Φυσαλίδα ομιλίας: Ορθογώνιο με στρογγυλεμένες γωνίες 95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787140" cy="1692275"/>
                        </a:xfrm>
                        <a:prstGeom prst="wedgeRoundRectCallout">
                          <a:avLst>
                            <a:gd name="adj1" fmla="val -65939"/>
                            <a:gd name="adj2" fmla="val 17172"/>
                            <a:gd name="adj3" fmla="val 16667"/>
                          </a:avLst>
                        </a:prstGeom>
                        <a:solidFill>
                          <a:srgbClr val="FFE48F"/>
                        </a:solidFill>
                        <a:ln w="38100">
                          <a:solidFill>
                            <a:srgbClr val="FFC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AA26355" w14:textId="77777777" w:rsidR="00F03A01" w:rsidRPr="008255CF" w:rsidRDefault="00F03A01" w:rsidP="001065EF">
                            <w:pPr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 w:rsidRPr="001065EF"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>Δυσκολεύομαι με τη διαίρεση. Πόσο κάνει 3 : 4;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EE23EC1" id="Φυσαλίδα ομιλίας: Ορθογώνιο με στρογγυλεμένες γωνίες 9523" o:spid="_x0000_s1065" type="#_x0000_t62" style="position:absolute;margin-left:171.1pt;margin-top:.65pt;width:298.2pt;height:133.25pt;z-index:252568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" adj="-3443,14509" fillcolor="#ffe48f" strokecolor="#ffc000" strokeweight="3pt">
                <v:textbox>
                  <w:txbxContent>
                    <w:p w14:paraId="5AA26355" w14:textId="77777777" w:rsidR="00F03A01" w:rsidRPr="008255CF" w:rsidRDefault="00F03A01" w:rsidP="001065EF">
                      <w:pPr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</w:pPr>
                      <w:r w:rsidRPr="001065EF"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  <w:t>Δυσκολεύομαι με τη διαίρεση. Πόσο κάνει 3 : 4;</w:t>
                      </w:r>
                    </w:p>
                  </w:txbxContent>
                </v:textbox>
              </v:shape>
            </w:pict>
          </mc:Fallback>
        </mc:AlternateContent>
      </w:r>
      <w:r w:rsidR="0053358C">
        <w:rPr>
          <w:rFonts w:ascii="Arial" w:hAnsi="Arial" w:cs="Arial"/>
          <w:b/>
          <w:noProof/>
          <w:sz w:val="56"/>
          <w:szCs w:val="56"/>
        </w:rPr>
        <w:drawing>
          <wp:inline distT="0" distB="0" distL="0" distR="0" wp14:anchorId="7A37B0F1" wp14:editId="458C068F">
            <wp:extent cx="1443960" cy="2064000"/>
            <wp:effectExtent l="0" t="0" r="4445" b="0"/>
            <wp:docPr id="9521" name="Εικόνα 9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21" name="k15-02-koritsi.emf"/>
                    <pic:cNvPicPr/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3960" cy="206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D70A0A" w14:textId="77777777" w:rsidR="00F9784F" w:rsidRDefault="001065EF">
      <w:pPr>
        <w:rPr>
          <w:rFonts w:ascii="Arial" w:hAnsi="Arial" w:cs="Arial"/>
          <w:b/>
          <w:noProof/>
          <w:sz w:val="56"/>
          <w:szCs w:val="56"/>
        </w:rPr>
      </w:pPr>
      <w:r w:rsidRPr="00F4770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570624" behindDoc="0" locked="0" layoutInCell="1" allowOverlap="1" wp14:anchorId="27E48347" wp14:editId="048D00C8">
                <wp:simplePos x="0" y="0"/>
                <wp:positionH relativeFrom="column">
                  <wp:posOffset>3241</wp:posOffset>
                </wp:positionH>
                <wp:positionV relativeFrom="paragraph">
                  <wp:posOffset>172436</wp:posOffset>
                </wp:positionV>
                <wp:extent cx="3752850" cy="2087880"/>
                <wp:effectExtent l="19050" t="19050" r="552450" b="26670"/>
                <wp:wrapNone/>
                <wp:docPr id="9524" name="Φυσαλίδα ομιλίας: Ορθογώνιο με στρογγυλεμένες γωνίες 95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752850" cy="2087880"/>
                        </a:xfrm>
                        <a:prstGeom prst="wedgeRoundRectCallout">
                          <a:avLst>
                            <a:gd name="adj1" fmla="val 63515"/>
                            <a:gd name="adj2" fmla="val 22851"/>
                            <a:gd name="adj3" fmla="val 16667"/>
                          </a:avLst>
                        </a:prstGeom>
                        <a:solidFill>
                          <a:srgbClr val="DDFFDD"/>
                        </a:solidFill>
                        <a:ln w="38100">
                          <a:solidFill>
                            <a:srgbClr val="9BFF9B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8D02335" w14:textId="77777777" w:rsidR="00F03A01" w:rsidRPr="00DF0ACA" w:rsidRDefault="00F03A01" w:rsidP="001065EF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 w:rsidRPr="001065EF"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>Για να βρω το μέρος, θα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1065EF"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>σχεδιάσω τις σοκολάτες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1065EF"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>και θα τις χωρίσω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E48347" id="Φυσαλίδα ομιλίας: Ορθογώνιο με στρογγυλεμένες γωνίες 9524" o:spid="_x0000_s1066" type="#_x0000_t62" style="position:absolute;margin-left:.25pt;margin-top:13.6pt;width:295.5pt;height:164.4pt;z-index:252570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" adj="24519,15736" fillcolor="#dfd" strokecolor="#9bff9b" strokeweight="3pt">
                <v:textbox>
                  <w:txbxContent>
                    <w:p w14:paraId="28D02335" w14:textId="77777777" w:rsidR="00F03A01" w:rsidRPr="00DF0ACA" w:rsidRDefault="00F03A01" w:rsidP="001065EF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</w:pPr>
                      <w:r w:rsidRPr="001065EF"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  <w:t>Για να βρω το μέρος, θα</w:t>
                      </w:r>
                      <w:r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  <w:t xml:space="preserve"> </w:t>
                      </w:r>
                      <w:r w:rsidRPr="001065EF"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  <w:t>σχεδιάσω τις σοκολάτες</w:t>
                      </w:r>
                      <w:r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  <w:t xml:space="preserve"> </w:t>
                      </w:r>
                      <w:r w:rsidRPr="001065EF"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  <w:t>και θα τις χωρίσω.</w:t>
                      </w:r>
                    </w:p>
                  </w:txbxContent>
                </v:textbox>
              </v:shape>
            </w:pict>
          </mc:Fallback>
        </mc:AlternateContent>
      </w:r>
    </w:p>
    <w:p w14:paraId="05A91B65" w14:textId="77777777" w:rsidR="00F9784F" w:rsidRDefault="00F9784F">
      <w:pPr>
        <w:rPr>
          <w:rFonts w:ascii="Arial" w:hAnsi="Arial" w:cs="Arial"/>
          <w:b/>
          <w:noProof/>
          <w:sz w:val="56"/>
          <w:szCs w:val="56"/>
        </w:rPr>
      </w:pPr>
    </w:p>
    <w:p w14:paraId="438CB700" w14:textId="77777777" w:rsidR="007067FC" w:rsidRDefault="0053358C" w:rsidP="001065EF">
      <w:pPr>
        <w:jc w:val="right"/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drawing>
          <wp:inline distT="0" distB="0" distL="0" distR="0" wp14:anchorId="30639ECC" wp14:editId="78CFBD0A">
            <wp:extent cx="2355030" cy="1496400"/>
            <wp:effectExtent l="0" t="0" r="7620" b="8890"/>
            <wp:docPr id="9522" name="Εικόνα 9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22" name="k15-03-agori.emf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5030" cy="149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067FC">
        <w:rPr>
          <w:rFonts w:ascii="Arial" w:hAnsi="Arial" w:cs="Arial"/>
          <w:b/>
          <w:noProof/>
          <w:sz w:val="56"/>
          <w:szCs w:val="56"/>
        </w:rPr>
        <w:br w:type="page"/>
      </w:r>
    </w:p>
    <w:p w14:paraId="08555584" w14:textId="77777777" w:rsidR="00135FEC" w:rsidRDefault="00223465" w:rsidP="00223465">
      <w:pPr>
        <w:rPr>
          <w:rFonts w:ascii="Arial" w:hAnsi="Arial" w:cs="Arial"/>
          <w:b/>
          <w:noProof/>
          <w:sz w:val="56"/>
          <w:szCs w:val="56"/>
        </w:rPr>
      </w:pPr>
      <w:bookmarkStart w:id="12" w:name="_Hlk521766724"/>
      <w:r w:rsidRPr="00223465">
        <w:rPr>
          <w:rFonts w:ascii="Arial" w:hAnsi="Arial" w:cs="Arial"/>
          <w:b/>
          <w:noProof/>
          <w:sz w:val="56"/>
          <w:szCs w:val="56"/>
        </w:rPr>
        <w:lastRenderedPageBreak/>
        <w:t>Εργαζόμαστε με τον τρόπο τον</w:t>
      </w:r>
      <w:r>
        <w:rPr>
          <w:rFonts w:ascii="Arial" w:hAnsi="Arial" w:cs="Arial"/>
          <w:b/>
          <w:noProof/>
          <w:sz w:val="56"/>
          <w:szCs w:val="56"/>
        </w:rPr>
        <w:t xml:space="preserve"> </w:t>
      </w:r>
      <w:r w:rsidRPr="00223465">
        <w:rPr>
          <w:rFonts w:ascii="Arial" w:hAnsi="Arial" w:cs="Arial"/>
          <w:b/>
          <w:noProof/>
          <w:sz w:val="56"/>
          <w:szCs w:val="56"/>
        </w:rPr>
        <w:t>οποίο μας προτείνει ο Νίκος.</w:t>
      </w:r>
    </w:p>
    <w:bookmarkEnd w:id="11"/>
    <w:p w14:paraId="4CBE6C9D" w14:textId="77777777" w:rsidR="00135FEC" w:rsidRDefault="00223465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drawing>
          <wp:inline distT="0" distB="0" distL="0" distR="0" wp14:anchorId="54942D08" wp14:editId="5390643F">
            <wp:extent cx="5990958" cy="1610436"/>
            <wp:effectExtent l="0" t="0" r="0" b="8890"/>
            <wp:docPr id="9525" name="Εικόνα 9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5458" cy="163315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4"/>
        <w:gridCol w:w="2268"/>
      </w:tblGrid>
      <w:tr w:rsidR="00223465" w14:paraId="2D28A58C" w14:textId="77777777" w:rsidTr="00537515">
        <w:tc>
          <w:tcPr>
            <w:tcW w:w="5954" w:type="dxa"/>
            <w:tcBorders>
              <w:right w:val="dashSmallGap" w:sz="24" w:space="0" w:color="8DB3E2" w:themeColor="text2" w:themeTint="66"/>
            </w:tcBorders>
            <w:vAlign w:val="center"/>
          </w:tcPr>
          <w:p w14:paraId="40599DB3" w14:textId="77777777" w:rsidR="00223465" w:rsidRDefault="00223465" w:rsidP="00223465">
            <w:pPr>
              <w:rPr>
                <w:rFonts w:ascii="Arial" w:hAnsi="Arial" w:cs="Arial"/>
                <w:b/>
                <w:noProof/>
                <w:sz w:val="56"/>
                <w:szCs w:val="56"/>
              </w:rPr>
            </w:pPr>
            <w:r w:rsidRPr="00223465">
              <w:rPr>
                <w:rFonts w:ascii="Arial" w:hAnsi="Arial" w:cs="Arial"/>
                <w:b/>
                <w:noProof/>
                <w:sz w:val="56"/>
                <w:szCs w:val="56"/>
              </w:rPr>
              <w:t>Κάθε παιδί θα πάρει</w:t>
            </w:r>
            <w:r>
              <w:rPr>
                <w:rFonts w:ascii="Arial" w:hAnsi="Arial" w:cs="Arial"/>
                <w:b/>
                <w:noProof/>
                <w:sz w:val="56"/>
                <w:szCs w:val="56"/>
              </w:rPr>
              <w:t xml:space="preserve"> </w:t>
            </w:r>
            <w:r w:rsidRPr="00223465">
              <w:rPr>
                <w:rFonts w:ascii="Arial" w:hAnsi="Arial" w:cs="Arial"/>
                <w:b/>
                <w:noProof/>
                <w:sz w:val="56"/>
                <w:szCs w:val="56"/>
              </w:rPr>
              <w:t>της σοκολάτας.</w:t>
            </w:r>
          </w:p>
        </w:tc>
        <w:tc>
          <w:tcPr>
            <w:tcW w:w="2268" w:type="dxa"/>
            <w:tcBorders>
              <w:top w:val="dashSmallGap" w:sz="24" w:space="0" w:color="8DB3E2" w:themeColor="text2" w:themeTint="66"/>
              <w:left w:val="dashSmallGap" w:sz="24" w:space="0" w:color="8DB3E2" w:themeColor="text2" w:themeTint="66"/>
              <w:bottom w:val="dashSmallGap" w:sz="24" w:space="0" w:color="8DB3E2" w:themeColor="text2" w:themeTint="66"/>
              <w:right w:val="dashSmallGap" w:sz="24" w:space="0" w:color="8DB3E2" w:themeColor="text2" w:themeTint="66"/>
            </w:tcBorders>
            <w:vAlign w:val="center"/>
          </w:tcPr>
          <w:p w14:paraId="4903ADA0" w14:textId="77777777" w:rsidR="00223465" w:rsidRDefault="00223465" w:rsidP="00223465">
            <w:pPr>
              <w:jc w:val="center"/>
              <w:rPr>
                <w:rFonts w:ascii="Arial" w:hAnsi="Arial" w:cs="Arial"/>
                <w:b/>
                <w:noProof/>
                <w:sz w:val="56"/>
                <w:szCs w:val="56"/>
              </w:rPr>
            </w:pPr>
            <w:r w:rsidRPr="00915392">
              <w:rPr>
                <w:position w:val="-64"/>
              </w:rPr>
              <w:object w:dxaOrig="639" w:dyaOrig="1600" w14:anchorId="6562A4A5">
                <v:shape id="_x0000_i1070" type="#_x0000_t75" style="width:31.5pt;height:81.05pt" o:ole="">
                  <v:imagedata r:id="rId51" o:title=""/>
                </v:shape>
                <o:OLEObject Type="Embed" ProgID="Equation.DSMT4" ShapeID="_x0000_i1070" DrawAspect="Content" ObjectID="_1620223522" r:id="rId98"/>
              </w:object>
            </w:r>
          </w:p>
        </w:tc>
      </w:tr>
    </w:tbl>
    <w:tbl>
      <w:tblPr>
        <w:tblStyle w:val="5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537515" w:rsidRPr="00537515" w14:paraId="5C2B9059" w14:textId="77777777" w:rsidTr="004F53B4">
        <w:tc>
          <w:tcPr>
            <w:tcW w:w="1701" w:type="dxa"/>
          </w:tcPr>
          <w:bookmarkEnd w:id="12"/>
          <w:p w14:paraId="0B63BE36" w14:textId="77777777" w:rsidR="00537515" w:rsidRPr="00537515" w:rsidRDefault="00537515" w:rsidP="00537515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537515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14532D07" wp14:editId="55F32C46">
                  <wp:extent cx="719455" cy="496570"/>
                  <wp:effectExtent l="0" t="0" r="4445" b="0"/>
                  <wp:docPr id="9526" name="Εικόνα 952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0C84C2A3" w14:textId="77777777" w:rsidR="00537515" w:rsidRPr="00537515" w:rsidRDefault="00537515" w:rsidP="00537515">
            <w:pPr>
              <w:spacing w:after="160" w:line="259" w:lineRule="auto"/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537515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Παρατηρούμε το σχέδιο και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537515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συζητάμε τι δείχνουν οι όροι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537515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του κλάσματος.</w:t>
            </w:r>
          </w:p>
        </w:tc>
      </w:tr>
    </w:tbl>
    <w:p w14:paraId="0E4D9BD3" w14:textId="77777777" w:rsidR="00B2048C" w:rsidRDefault="00B2048C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B2048C">
        <w:rPr>
          <w:rFonts w:ascii="Tahoma-Bold" w:hAnsi="Tahoma-Bold"/>
          <w:b/>
          <w:bCs/>
          <w:color w:val="242021"/>
          <w:sz w:val="56"/>
          <w:szCs w:val="56"/>
        </w:rPr>
        <w:t xml:space="preserve">Αριθμητής: </w:t>
      </w:r>
      <w:r w:rsidRPr="00B2048C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</w:t>
      </w:r>
    </w:p>
    <w:p w14:paraId="525F99EF" w14:textId="77777777" w:rsidR="00B2048C" w:rsidRDefault="00B2048C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B2048C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.</w:t>
      </w:r>
    </w:p>
    <w:p w14:paraId="38A14D14" w14:textId="77777777" w:rsidR="00B2048C" w:rsidRDefault="00B2048C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B2048C">
        <w:rPr>
          <w:rFonts w:ascii="Tahoma-Bold" w:hAnsi="Tahoma-Bold"/>
          <w:b/>
          <w:bCs/>
          <w:color w:val="242021"/>
          <w:sz w:val="56"/>
          <w:szCs w:val="56"/>
        </w:rPr>
        <w:t>Παρονομαστ</w:t>
      </w:r>
      <w:r w:rsidR="00970AD0" w:rsidRPr="00970AD0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05792" behindDoc="0" locked="0" layoutInCell="0" allowOverlap="0" wp14:anchorId="6CF66540" wp14:editId="439730B3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30" name="Πλαίσιο κειμένου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85EF745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30 / 4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CF66540" id="Πλαίσιο κειμένου 30" o:spid="_x0000_s1067" type="#_x0000_t202" style="position:absolute;margin-left:0;margin-top:785.3pt;width:186.8pt;height:36pt;z-index:25270579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GJQrY6wAgAAMQ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585EF745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30 / 4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B2048C">
        <w:rPr>
          <w:rFonts w:ascii="Tahoma-Bold" w:hAnsi="Tahoma-Bold"/>
          <w:b/>
          <w:bCs/>
          <w:color w:val="242021"/>
          <w:sz w:val="56"/>
          <w:szCs w:val="56"/>
        </w:rPr>
        <w:t xml:space="preserve">ής: </w:t>
      </w:r>
      <w:r w:rsidRPr="00B2048C">
        <w:rPr>
          <w:rFonts w:ascii="Arial-BoldMT" w:hAnsi="Arial-BoldMT"/>
          <w:b/>
          <w:bCs/>
          <w:color w:val="242021"/>
          <w:sz w:val="56"/>
          <w:szCs w:val="56"/>
        </w:rPr>
        <w:t>..............................</w:t>
      </w:r>
    </w:p>
    <w:p w14:paraId="1F16B748" w14:textId="77777777" w:rsidR="00135FEC" w:rsidRDefault="00B2048C">
      <w:pPr>
        <w:rPr>
          <w:rFonts w:ascii="Arial" w:hAnsi="Arial" w:cs="Arial"/>
          <w:b/>
          <w:noProof/>
          <w:sz w:val="56"/>
          <w:szCs w:val="56"/>
        </w:rPr>
      </w:pPr>
      <w:r w:rsidRPr="00B2048C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.</w:t>
      </w:r>
    </w:p>
    <w:p w14:paraId="458215C7" w14:textId="77777777" w:rsidR="00B2048C" w:rsidRDefault="00B2048C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p w14:paraId="2A8A5E38" w14:textId="77777777" w:rsidR="00135FEC" w:rsidRDefault="00CA5FEB">
      <w:pPr>
        <w:rPr>
          <w:rFonts w:ascii="Arial" w:hAnsi="Arial" w:cs="Arial"/>
          <w:b/>
          <w:noProof/>
          <w:sz w:val="56"/>
          <w:szCs w:val="56"/>
        </w:rPr>
      </w:pPr>
      <w:bookmarkStart w:id="13" w:name="_Hlk521768298"/>
      <w:r w:rsidRPr="00915392">
        <w:rPr>
          <w:rFonts w:ascii="Arial" w:hAnsi="Arial" w:cs="Arial"/>
          <w:b/>
          <w:sz w:val="56"/>
          <w:szCs w:val="56"/>
        </w:rPr>
        <w:lastRenderedPageBreak/>
        <w:t xml:space="preserve">Άρα     </w:t>
      </w:r>
      <w:r w:rsidRPr="00915392">
        <w:rPr>
          <w:position w:val="-18"/>
        </w:rPr>
        <w:object w:dxaOrig="1300" w:dyaOrig="780" w14:anchorId="1A3424F6">
          <v:shape id="_x0000_i1071" type="#_x0000_t75" style="width:65.25pt;height:40.5pt" o:ole="">
            <v:imagedata r:id="rId99" o:title=""/>
          </v:shape>
          <o:OLEObject Type="Embed" ProgID="Equation.DSMT4" ShapeID="_x0000_i1071" DrawAspect="Content" ObjectID="_1620223523" r:id="rId100"/>
        </w:object>
      </w:r>
      <w:r w:rsidRPr="00915392">
        <w:rPr>
          <w:rFonts w:ascii="Arial" w:hAnsi="Arial" w:cs="Arial"/>
          <w:b/>
          <w:sz w:val="56"/>
          <w:szCs w:val="56"/>
        </w:rPr>
        <w:t xml:space="preserve">  = </w:t>
      </w:r>
      <w:r w:rsidRPr="00915392">
        <w:rPr>
          <w:position w:val="-64"/>
        </w:rPr>
        <w:object w:dxaOrig="639" w:dyaOrig="1600" w14:anchorId="5D7AB45A">
          <v:shape id="_x0000_i1072" type="#_x0000_t75" style="width:31.5pt;height:81.05pt" o:ole="">
            <v:imagedata r:id="rId51" o:title=""/>
          </v:shape>
          <o:OLEObject Type="Embed" ProgID="Equation.DSMT4" ShapeID="_x0000_i1072" DrawAspect="Content" ObjectID="_1620223524" r:id="rId101"/>
        </w:object>
      </w:r>
    </w:p>
    <w:p w14:paraId="194D458A" w14:textId="77777777" w:rsidR="002A18F6" w:rsidRDefault="002A18F6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2A18F6">
        <w:rPr>
          <w:rFonts w:ascii="Tahoma-Bold" w:hAnsi="Tahoma-Bold"/>
          <w:b/>
          <w:bCs/>
          <w:color w:val="242021"/>
          <w:sz w:val="56"/>
          <w:szCs w:val="56"/>
        </w:rPr>
        <w:t xml:space="preserve">γ. </w:t>
      </w:r>
      <w:r w:rsidRPr="002A18F6">
        <w:rPr>
          <w:rFonts w:ascii="Arial-BoldMT" w:hAnsi="Arial-BoldMT"/>
          <w:b/>
          <w:bCs/>
          <w:color w:val="242021"/>
          <w:sz w:val="56"/>
          <w:szCs w:val="56"/>
        </w:rPr>
        <w:t>Αν οι σοκολάτες είναι 5, τι μέρος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2A18F6">
        <w:rPr>
          <w:rFonts w:ascii="Arial-BoldMT" w:hAnsi="Arial-BoldMT"/>
          <w:b/>
          <w:bCs/>
          <w:color w:val="242021"/>
          <w:sz w:val="56"/>
          <w:szCs w:val="56"/>
        </w:rPr>
        <w:t>από αυτές θα πάρει το κάθε παιδί;</w:t>
      </w:r>
    </w:p>
    <w:p w14:paraId="447185A4" w14:textId="77777777" w:rsidR="00B2048C" w:rsidRDefault="002A18F6">
      <w:pPr>
        <w:rPr>
          <w:rFonts w:ascii="Arial" w:hAnsi="Arial" w:cs="Arial"/>
          <w:b/>
          <w:noProof/>
          <w:sz w:val="56"/>
          <w:szCs w:val="56"/>
        </w:rPr>
      </w:pPr>
      <w:r w:rsidRPr="002A18F6">
        <w:rPr>
          <w:rFonts w:ascii="Arial-BoldMT" w:hAnsi="Arial-BoldMT"/>
          <w:b/>
          <w:bCs/>
          <w:color w:val="242021"/>
          <w:sz w:val="56"/>
          <w:szCs w:val="56"/>
        </w:rPr>
        <w:t>Εργαζόμαστε σχεδιάζοντας και χωρίζοντας τις σοκολάτες</w:t>
      </w:r>
    </w:p>
    <w:p w14:paraId="5220BB7F" w14:textId="77777777" w:rsidR="00B2048C" w:rsidRDefault="002A18F6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drawing>
          <wp:inline distT="0" distB="0" distL="0" distR="0" wp14:anchorId="4765C95F" wp14:editId="26EB11D6">
            <wp:extent cx="5990958" cy="1610436"/>
            <wp:effectExtent l="0" t="0" r="0" b="8890"/>
            <wp:docPr id="9494" name="Εικόνα 9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5458" cy="163315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CC5C596" w14:textId="77777777" w:rsidR="00B2048C" w:rsidRDefault="002A18F6">
      <w:pPr>
        <w:rPr>
          <w:rFonts w:ascii="Arial" w:hAnsi="Arial" w:cs="Arial"/>
          <w:b/>
          <w:noProof/>
          <w:sz w:val="56"/>
          <w:szCs w:val="56"/>
        </w:rPr>
      </w:pPr>
      <w:r w:rsidRPr="002A18F6">
        <w:rPr>
          <w:rFonts w:ascii="Arial-BoldMT" w:hAnsi="Arial-BoldMT"/>
          <w:b/>
          <w:bCs/>
          <w:color w:val="242021"/>
          <w:sz w:val="56"/>
          <w:szCs w:val="56"/>
        </w:rPr>
        <w:t>Κάθε παιδί θα πάρει</w:t>
      </w:r>
    </w:p>
    <w:tbl>
      <w:tblPr>
        <w:tblStyle w:val="a4"/>
        <w:tblW w:w="0" w:type="auto"/>
        <w:tblInd w:w="-3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731"/>
        <w:gridCol w:w="4215"/>
      </w:tblGrid>
      <w:tr w:rsidR="002A18F6" w14:paraId="620C01A9" w14:textId="77777777" w:rsidTr="002A18F6">
        <w:trPr>
          <w:trHeight w:val="1891"/>
        </w:trPr>
        <w:tc>
          <w:tcPr>
            <w:tcW w:w="2731" w:type="dxa"/>
            <w:tcBorders>
              <w:top w:val="dashSmallGap" w:sz="24" w:space="0" w:color="8DB3E2" w:themeColor="text2" w:themeTint="66"/>
              <w:left w:val="dashSmallGap" w:sz="24" w:space="0" w:color="8DB3E2" w:themeColor="text2" w:themeTint="66"/>
              <w:bottom w:val="dashSmallGap" w:sz="24" w:space="0" w:color="8DB3E2" w:themeColor="text2" w:themeTint="66"/>
              <w:right w:val="dashSmallGap" w:sz="24" w:space="0" w:color="8DB3E2" w:themeColor="text2" w:themeTint="66"/>
            </w:tcBorders>
            <w:vAlign w:val="center"/>
          </w:tcPr>
          <w:p w14:paraId="5A39EC26" w14:textId="77777777" w:rsidR="002A18F6" w:rsidRPr="002A18F6" w:rsidRDefault="002A18F6" w:rsidP="002A18F6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915392">
              <w:rPr>
                <w:position w:val="-64"/>
              </w:rPr>
              <w:object w:dxaOrig="1200" w:dyaOrig="1600" w14:anchorId="23180DCB">
                <v:shape id="_x0000_i1073" type="#_x0000_t75" style="width:60pt;height:81.05pt" o:ole="">
                  <v:imagedata r:id="rId102" o:title=""/>
                </v:shape>
                <o:OLEObject Type="Embed" ProgID="Equation.DSMT4" ShapeID="_x0000_i1073" DrawAspect="Content" ObjectID="_1620223525" r:id="rId103"/>
              </w:object>
            </w:r>
            <w:r w:rsidRPr="00915392">
              <w:rPr>
                <w:rFonts w:ascii="Arial" w:hAnsi="Arial" w:cs="Arial"/>
                <w:b/>
                <w:sz w:val="56"/>
                <w:szCs w:val="56"/>
              </w:rPr>
              <w:t xml:space="preserve"> ή </w:t>
            </w:r>
            <w:r w:rsidRPr="00915392">
              <w:rPr>
                <w:position w:val="-64"/>
              </w:rPr>
              <w:object w:dxaOrig="639" w:dyaOrig="1600" w14:anchorId="6CD5F06C">
                <v:shape id="_x0000_i1074" type="#_x0000_t75" style="width:31.5pt;height:81.05pt" o:ole="">
                  <v:imagedata r:id="rId51" o:title=""/>
                </v:shape>
                <o:OLEObject Type="Embed" ProgID="Equation.DSMT4" ShapeID="_x0000_i1074" DrawAspect="Content" ObjectID="_1620223526" r:id="rId104"/>
              </w:object>
            </w:r>
          </w:p>
        </w:tc>
        <w:tc>
          <w:tcPr>
            <w:tcW w:w="4215" w:type="dxa"/>
            <w:tcBorders>
              <w:left w:val="dashSmallGap" w:sz="24" w:space="0" w:color="8DB3E2" w:themeColor="text2" w:themeTint="66"/>
            </w:tcBorders>
            <w:vAlign w:val="bottom"/>
          </w:tcPr>
          <w:p w14:paraId="7B2553C7" w14:textId="77777777" w:rsidR="002A18F6" w:rsidRPr="002A18F6" w:rsidRDefault="002A18F6" w:rsidP="002A18F6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2A18F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οκολάτες</w:t>
            </w:r>
            <w:r w:rsidR="00C56FB3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</w:tc>
      </w:tr>
    </w:tbl>
    <w:p w14:paraId="01A8A0B7" w14:textId="77777777" w:rsidR="00C56FB3" w:rsidRDefault="00C56FB3" w:rsidP="00DF794C">
      <w:pPr>
        <w:jc w:val="center"/>
        <w:rPr>
          <w:rFonts w:ascii="Arial" w:hAnsi="Arial" w:cs="Arial"/>
          <w:b/>
          <w:noProof/>
          <w:sz w:val="56"/>
          <w:szCs w:val="56"/>
        </w:rPr>
      </w:pPr>
      <w:r w:rsidRPr="00915392">
        <w:rPr>
          <w:rFonts w:ascii="Arial" w:hAnsi="Arial" w:cs="Arial"/>
          <w:b/>
          <w:sz w:val="56"/>
          <w:szCs w:val="56"/>
        </w:rPr>
        <w:t>Ά</w:t>
      </w:r>
      <w:r w:rsidR="00970AD0"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07840" behindDoc="0" locked="0" layoutInCell="0" allowOverlap="0" wp14:anchorId="66754A9B" wp14:editId="3CBC0163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31" name="Πλαίσιο κειμένου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F83C877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31 / 4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6754A9B" id="Πλαίσιο κειμένου 31" o:spid="_x0000_s1068" type="#_x0000_t202" style="position:absolute;left:0;text-align:left;margin-left:0;margin-top:785.3pt;width:186.8pt;height:36pt;z-index:25270784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AMgJ4CwAgAAMQ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2F83C877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31 / 4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915392">
        <w:rPr>
          <w:rFonts w:ascii="Arial" w:hAnsi="Arial" w:cs="Arial"/>
          <w:b/>
          <w:sz w:val="56"/>
          <w:szCs w:val="56"/>
        </w:rPr>
        <w:t xml:space="preserve">ρα     </w:t>
      </w:r>
      <w:r w:rsidRPr="00915392">
        <w:rPr>
          <w:position w:val="-18"/>
        </w:rPr>
        <w:object w:dxaOrig="1300" w:dyaOrig="780" w14:anchorId="138E0E15">
          <v:shape id="_x0000_i1075" type="#_x0000_t75" style="width:65.25pt;height:40.5pt" o:ole="">
            <v:imagedata r:id="rId99" o:title=""/>
          </v:shape>
          <o:OLEObject Type="Embed" ProgID="Equation.DSMT4" ShapeID="_x0000_i1075" DrawAspect="Content" ObjectID="_1620223527" r:id="rId105"/>
        </w:object>
      </w:r>
      <w:r w:rsidRPr="00915392">
        <w:rPr>
          <w:rFonts w:ascii="Arial" w:hAnsi="Arial" w:cs="Arial"/>
          <w:b/>
          <w:sz w:val="56"/>
          <w:szCs w:val="56"/>
        </w:rPr>
        <w:t xml:space="preserve">  = </w:t>
      </w:r>
      <w:r w:rsidRPr="00915392">
        <w:rPr>
          <w:position w:val="-64"/>
        </w:rPr>
        <w:object w:dxaOrig="639" w:dyaOrig="1600" w14:anchorId="4BBEEA4F">
          <v:shape id="_x0000_i1076" type="#_x0000_t75" style="width:31.5pt;height:81.05pt" o:ole="">
            <v:imagedata r:id="rId51" o:title=""/>
          </v:shape>
          <o:OLEObject Type="Embed" ProgID="Equation.DSMT4" ShapeID="_x0000_i1076" DrawAspect="Content" ObjectID="_1620223528" r:id="rId106"/>
        </w:object>
      </w:r>
    </w:p>
    <w:bookmarkEnd w:id="13"/>
    <w:p w14:paraId="3D2A4AAC" w14:textId="77777777" w:rsidR="007067FC" w:rsidRDefault="007067FC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a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18417F" w:rsidRPr="00F43ACE" w14:paraId="2758D711" w14:textId="77777777" w:rsidTr="004F53B4">
        <w:tc>
          <w:tcPr>
            <w:tcW w:w="9639" w:type="dxa"/>
            <w:shd w:val="clear" w:color="auto" w:fill="006600"/>
          </w:tcPr>
          <w:p w14:paraId="1A7F7930" w14:textId="77777777" w:rsidR="0018417F" w:rsidRPr="00F43ACE" w:rsidRDefault="0018417F" w:rsidP="004F53B4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bookmarkStart w:id="14" w:name="_Hlk521768704"/>
            <w:r w:rsidRPr="00C731B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18417F" w:rsidRPr="00F43ACE" w14:paraId="1C9BAFC2" w14:textId="77777777" w:rsidTr="004F53B4">
        <w:trPr>
          <w:trHeight w:val="294"/>
        </w:trPr>
        <w:tc>
          <w:tcPr>
            <w:tcW w:w="9639" w:type="dxa"/>
            <w:shd w:val="clear" w:color="auto" w:fill="D9FFD9"/>
          </w:tcPr>
          <w:p w14:paraId="163F7C99" w14:textId="77777777" w:rsidR="0018417F" w:rsidRPr="00F43ACE" w:rsidRDefault="00D44DF1" w:rsidP="004F53B4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D44DF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Κάθε κλάσμα εκφράζει το </w:t>
            </w:r>
            <w:r w:rsidRPr="00D44DF1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πηλίκο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D44DF1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της διαίρεσης </w:t>
            </w:r>
            <w:r w:rsidRPr="00D44DF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υ αριθμητή διά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D44DF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υ παρονομαστή.</w:t>
            </w:r>
          </w:p>
        </w:tc>
      </w:tr>
    </w:tbl>
    <w:p w14:paraId="1BB26578" w14:textId="77777777" w:rsidR="0018417F" w:rsidRPr="00CB4A90" w:rsidRDefault="0018417F" w:rsidP="0018417F">
      <w:pPr>
        <w:spacing w:after="0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18417F" w:rsidRPr="00BA0FB5" w14:paraId="52839C31" w14:textId="77777777" w:rsidTr="004F53B4">
        <w:trPr>
          <w:jc w:val="center"/>
        </w:trPr>
        <w:tc>
          <w:tcPr>
            <w:tcW w:w="9639" w:type="dxa"/>
            <w:shd w:val="clear" w:color="auto" w:fill="FF0000"/>
          </w:tcPr>
          <w:p w14:paraId="25EB64B8" w14:textId="77777777" w:rsidR="0018417F" w:rsidRPr="00BA0FB5" w:rsidRDefault="0018417F" w:rsidP="004F53B4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</w:pPr>
            <w:r w:rsidRPr="00BA0FB5"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  <w:t>Παραδείγματα</w:t>
            </w:r>
          </w:p>
        </w:tc>
      </w:tr>
      <w:tr w:rsidR="0018417F" w:rsidRPr="00E774EC" w14:paraId="4A259886" w14:textId="77777777" w:rsidTr="004F53B4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1E0BEA3B" w14:textId="77777777" w:rsidR="00831E3E" w:rsidRPr="00831E3E" w:rsidRDefault="00831E3E" w:rsidP="00831E3E">
            <w:pPr>
              <w:spacing w:before="240" w:after="240"/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915392">
              <w:rPr>
                <w:position w:val="-48"/>
              </w:rPr>
              <w:object w:dxaOrig="460" w:dyaOrig="1320" w14:anchorId="762FB8C1">
                <v:shape id="_x0000_i1077" type="#_x0000_t75" style="width:23.25pt;height:66.75pt" o:ole="">
                  <v:imagedata r:id="rId107" o:title=""/>
                </v:shape>
                <o:OLEObject Type="Embed" ProgID="Equation.DSMT4" ShapeID="_x0000_i1077" DrawAspect="Content" ObjectID="_1620223529" r:id="rId108"/>
              </w:object>
            </w:r>
            <w:r w:rsidRPr="00915392">
              <w:rPr>
                <w:rFonts w:ascii="Arial" w:hAnsi="Arial" w:cs="Arial"/>
                <w:b/>
                <w:sz w:val="56"/>
                <w:szCs w:val="56"/>
              </w:rPr>
              <w:t xml:space="preserve"> = 3 : 4</w:t>
            </w:r>
            <w:r w:rsidRPr="00915392">
              <w:rPr>
                <w:rFonts w:ascii="Arial" w:hAnsi="Arial" w:cs="Arial"/>
                <w:b/>
                <w:sz w:val="56"/>
                <w:szCs w:val="56"/>
              </w:rPr>
              <w:tab/>
            </w:r>
            <w:r w:rsidRPr="00915392">
              <w:rPr>
                <w:rFonts w:ascii="Arial" w:hAnsi="Arial" w:cs="Arial"/>
                <w:b/>
                <w:sz w:val="56"/>
                <w:szCs w:val="56"/>
              </w:rPr>
              <w:tab/>
            </w:r>
            <w:r w:rsidRPr="00915392">
              <w:rPr>
                <w:position w:val="-48"/>
              </w:rPr>
              <w:object w:dxaOrig="760" w:dyaOrig="1320" w14:anchorId="1FCFBF13">
                <v:shape id="_x0000_i1078" type="#_x0000_t75" style="width:38.25pt;height:66.75pt" o:ole="">
                  <v:imagedata r:id="rId109" o:title=""/>
                </v:shape>
                <o:OLEObject Type="Embed" ProgID="Equation.DSMT4" ShapeID="_x0000_i1078" DrawAspect="Content" ObjectID="_1620223530" r:id="rId110"/>
              </w:object>
            </w:r>
            <w:r w:rsidRPr="00915392">
              <w:rPr>
                <w:rFonts w:ascii="Arial" w:hAnsi="Arial" w:cs="Arial"/>
                <w:b/>
                <w:sz w:val="56"/>
                <w:szCs w:val="56"/>
              </w:rPr>
              <w:t xml:space="preserve"> = 24 : 5</w:t>
            </w:r>
          </w:p>
        </w:tc>
      </w:tr>
    </w:tbl>
    <w:p w14:paraId="1F592446" w14:textId="77777777" w:rsidR="004F53B4" w:rsidRPr="00CB4A90" w:rsidRDefault="004F53B4" w:rsidP="004F53B4">
      <w:pPr>
        <w:jc w:val="both"/>
        <w:rPr>
          <w:rFonts w:ascii="Arial" w:eastAsia="Calibri" w:hAnsi="Arial" w:cs="Arial"/>
          <w:b/>
          <w:color w:val="FFFFFF"/>
          <w:sz w:val="20"/>
          <w:szCs w:val="20"/>
        </w:rPr>
      </w:pPr>
    </w:p>
    <w:tbl>
      <w:tblPr>
        <w:tblStyle w:val="a4"/>
        <w:tblpPr w:leftFromText="180" w:rightFromText="180" w:vertAnchor="text" w:horzAnchor="margin" w:tblpY="16"/>
        <w:tblW w:w="9645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4F53B4" w14:paraId="2E3E9395" w14:textId="77777777" w:rsidTr="004F53B4">
        <w:tc>
          <w:tcPr>
            <w:tcW w:w="9639" w:type="dxa"/>
            <w:tcBorders>
              <w:top w:val="nil"/>
              <w:left w:val="nil"/>
              <w:bottom w:val="nil"/>
              <w:right w:val="nil"/>
            </w:tcBorders>
            <w:shd w:val="clear" w:color="auto" w:fill="006600"/>
            <w:hideMark/>
          </w:tcPr>
          <w:p w14:paraId="39D151DE" w14:textId="77777777" w:rsidR="004F53B4" w:rsidRDefault="004F53B4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C731B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t>Βασικές μαθηματικές έννοιες και διεργασίες</w:t>
            </w:r>
          </w:p>
        </w:tc>
      </w:tr>
      <w:tr w:rsidR="004F53B4" w14:paraId="5AE30735" w14:textId="77777777" w:rsidTr="004F53B4">
        <w:trPr>
          <w:trHeight w:val="294"/>
        </w:trPr>
        <w:tc>
          <w:tcPr>
            <w:tcW w:w="9639" w:type="dxa"/>
            <w:tcBorders>
              <w:top w:val="nil"/>
              <w:left w:val="nil"/>
              <w:bottom w:val="single" w:sz="48" w:space="0" w:color="006600"/>
              <w:right w:val="nil"/>
            </w:tcBorders>
            <w:shd w:val="clear" w:color="auto" w:fill="D9FFD9"/>
            <w:hideMark/>
          </w:tcPr>
          <w:p w14:paraId="31B07E1E" w14:textId="77777777" w:rsidR="004F53B4" w:rsidRDefault="00CB4A90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CB4A9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άθε φυσικός αριθμός μπορεί ν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B4A9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γραφτεί με τη μορφή κλάσματος.</w:t>
            </w:r>
          </w:p>
        </w:tc>
      </w:tr>
    </w:tbl>
    <w:p w14:paraId="529872F1" w14:textId="77777777" w:rsidR="004F53B4" w:rsidRPr="00CB4A90" w:rsidRDefault="004F53B4" w:rsidP="004F53B4">
      <w:pPr>
        <w:spacing w:after="0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41"/>
        <w:tblW w:w="964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4F53B4" w14:paraId="32CD1DA0" w14:textId="77777777" w:rsidTr="004F53B4">
        <w:trPr>
          <w:jc w:val="center"/>
        </w:trPr>
        <w:tc>
          <w:tcPr>
            <w:tcW w:w="9639" w:type="dxa"/>
            <w:shd w:val="clear" w:color="auto" w:fill="FF0000"/>
            <w:hideMark/>
          </w:tcPr>
          <w:p w14:paraId="3D7E569A" w14:textId="77777777" w:rsidR="004F53B4" w:rsidRDefault="004F53B4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</w:pPr>
            <w:r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  <w:t>Παραδείγματα</w:t>
            </w:r>
          </w:p>
        </w:tc>
      </w:tr>
      <w:tr w:rsidR="004F53B4" w14:paraId="603A255A" w14:textId="77777777" w:rsidTr="004F53B4">
        <w:trPr>
          <w:jc w:val="center"/>
        </w:trPr>
        <w:tc>
          <w:tcPr>
            <w:tcW w:w="9639" w:type="dxa"/>
            <w:tcBorders>
              <w:top w:val="nil"/>
              <w:left w:val="nil"/>
              <w:bottom w:val="single" w:sz="48" w:space="0" w:color="FF0000"/>
              <w:right w:val="nil"/>
            </w:tcBorders>
            <w:shd w:val="clear" w:color="auto" w:fill="FFEBEB"/>
            <w:hideMark/>
          </w:tcPr>
          <w:p w14:paraId="01F64823" w14:textId="77777777" w:rsidR="004F53B4" w:rsidRDefault="00CB4A90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915392">
              <w:rPr>
                <w:rFonts w:ascii="Arial" w:hAnsi="Arial" w:cs="Arial"/>
                <w:b/>
                <w:sz w:val="56"/>
                <w:szCs w:val="56"/>
              </w:rPr>
              <w:t xml:space="preserve">5 = 5:1 = </w:t>
            </w:r>
            <w:r w:rsidRPr="00915392">
              <w:rPr>
                <w:position w:val="-48"/>
              </w:rPr>
              <w:object w:dxaOrig="440" w:dyaOrig="1320" w14:anchorId="7FE1F239">
                <v:shape id="_x0000_i1079" type="#_x0000_t75" style="width:21.75pt;height:66.75pt" o:ole="">
                  <v:imagedata r:id="rId111" o:title=""/>
                </v:shape>
                <o:OLEObject Type="Embed" ProgID="Equation.DSMT4" ShapeID="_x0000_i1079" DrawAspect="Content" ObjectID="_1620223531" r:id="rId112"/>
              </w:object>
            </w:r>
            <w:r w:rsidRPr="00915392">
              <w:rPr>
                <w:rFonts w:ascii="Arial" w:hAnsi="Arial" w:cs="Arial"/>
                <w:b/>
                <w:sz w:val="56"/>
                <w:szCs w:val="56"/>
              </w:rPr>
              <w:tab/>
              <w:t xml:space="preserve">ή </w:t>
            </w:r>
            <w:r w:rsidRPr="00915392">
              <w:rPr>
                <w:rFonts w:ascii="Arial" w:hAnsi="Arial" w:cs="Arial"/>
                <w:b/>
                <w:sz w:val="56"/>
                <w:szCs w:val="56"/>
              </w:rPr>
              <w:tab/>
              <w:t xml:space="preserve">5 = </w:t>
            </w:r>
            <w:r w:rsidRPr="00915392">
              <w:rPr>
                <w:position w:val="-48"/>
              </w:rPr>
              <w:object w:dxaOrig="440" w:dyaOrig="1320" w14:anchorId="1A166900">
                <v:shape id="_x0000_i1080" type="#_x0000_t75" style="width:21.75pt;height:66.75pt" o:ole="">
                  <v:imagedata r:id="rId113" o:title=""/>
                </v:shape>
                <o:OLEObject Type="Embed" ProgID="Equation.DSMT4" ShapeID="_x0000_i1080" DrawAspect="Content" ObjectID="_1620223532" r:id="rId114"/>
              </w:object>
            </w:r>
            <w:r w:rsidRPr="00915392">
              <w:rPr>
                <w:rFonts w:ascii="Arial" w:hAnsi="Arial" w:cs="Arial"/>
                <w:b/>
                <w:sz w:val="56"/>
                <w:szCs w:val="56"/>
              </w:rPr>
              <w:t xml:space="preserve"> = </w:t>
            </w:r>
            <w:r w:rsidRPr="00915392">
              <w:rPr>
                <w:position w:val="-48"/>
              </w:rPr>
              <w:object w:dxaOrig="740" w:dyaOrig="1320" w14:anchorId="68C6D4E1">
                <v:shape id="_x0000_i1081" type="#_x0000_t75" style="width:36.75pt;height:66.75pt" o:ole="">
                  <v:imagedata r:id="rId115" o:title=""/>
                </v:shape>
                <o:OLEObject Type="Embed" ProgID="Equation.DSMT4" ShapeID="_x0000_i1081" DrawAspect="Content" ObjectID="_1620223533" r:id="rId116"/>
              </w:object>
            </w:r>
            <w:r w:rsidRPr="00915392">
              <w:rPr>
                <w:rFonts w:ascii="Arial" w:hAnsi="Arial" w:cs="Arial"/>
                <w:b/>
                <w:sz w:val="56"/>
                <w:szCs w:val="56"/>
              </w:rPr>
              <w:t xml:space="preserve"> = </w:t>
            </w:r>
            <w:r w:rsidRPr="00915392">
              <w:rPr>
                <w:position w:val="-48"/>
              </w:rPr>
              <w:object w:dxaOrig="740" w:dyaOrig="1320" w14:anchorId="2EE19833">
                <v:shape id="_x0000_i1082" type="#_x0000_t75" style="width:36.75pt;height:66.75pt" o:ole="">
                  <v:imagedata r:id="rId117" o:title=""/>
                </v:shape>
                <o:OLEObject Type="Embed" ProgID="Equation.DSMT4" ShapeID="_x0000_i1082" DrawAspect="Content" ObjectID="_1620223534" r:id="rId118"/>
              </w:object>
            </w:r>
            <w:r w:rsidRPr="00915392">
              <w:rPr>
                <w:rFonts w:ascii="Arial" w:hAnsi="Arial" w:cs="Arial"/>
                <w:b/>
                <w:sz w:val="56"/>
                <w:szCs w:val="56"/>
              </w:rPr>
              <w:t xml:space="preserve"> κλπ.</w:t>
            </w:r>
          </w:p>
        </w:tc>
      </w:tr>
    </w:tbl>
    <w:p w14:paraId="31B7E835" w14:textId="77777777" w:rsidR="00CB4A90" w:rsidRDefault="00970AD0" w:rsidP="004F53B4">
      <w:pPr>
        <w:spacing w:after="0"/>
        <w:rPr>
          <w:rFonts w:ascii="Arial" w:eastAsia="Calibri" w:hAnsi="Arial" w:cs="Arial"/>
          <w:b/>
          <w:sz w:val="56"/>
          <w:szCs w:val="36"/>
        </w:rPr>
      </w:pPr>
      <w:r w:rsidRPr="00970AD0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09888" behindDoc="0" locked="0" layoutInCell="0" allowOverlap="0" wp14:anchorId="1F98BBEA" wp14:editId="416DBC40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32" name="Πλαίσιο κειμένου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482DCE2" w14:textId="77777777" w:rsidR="00F03A01" w:rsidRPr="00C731B4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32 / 4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F98BBEA" id="Πλαίσιο κειμένου 32" o:spid="_x0000_s1069" type="#_x0000_t202" style="position:absolute;margin-left:0;margin-top:785.3pt;width:186.8pt;height:36pt;z-index:25270988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pNzXma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5482DCE2" w14:textId="77777777" w:rsidR="00F03A01" w:rsidRPr="00C731B4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32 / 4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7754030E" w14:textId="77777777" w:rsidR="00CB4A90" w:rsidRDefault="00CB4A90">
      <w:pPr>
        <w:rPr>
          <w:rFonts w:ascii="Arial" w:eastAsia="Calibri" w:hAnsi="Arial" w:cs="Arial"/>
          <w:b/>
          <w:sz w:val="56"/>
          <w:szCs w:val="36"/>
        </w:rPr>
      </w:pPr>
      <w:r>
        <w:rPr>
          <w:rFonts w:ascii="Arial" w:eastAsia="Calibri" w:hAnsi="Arial" w:cs="Arial"/>
          <w:b/>
          <w:sz w:val="56"/>
          <w:szCs w:val="36"/>
        </w:rPr>
        <w:br w:type="page"/>
      </w:r>
      <w:bookmarkEnd w:id="14"/>
    </w:p>
    <w:tbl>
      <w:tblPr>
        <w:tblStyle w:val="a4"/>
        <w:tblpPr w:leftFromText="180" w:rightFromText="180" w:vertAnchor="text" w:horzAnchor="margin" w:tblpY="16"/>
        <w:tblW w:w="9645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5D27FE" w14:paraId="20FBBE1E" w14:textId="77777777" w:rsidTr="005D27FE">
        <w:tc>
          <w:tcPr>
            <w:tcW w:w="9645" w:type="dxa"/>
            <w:tcBorders>
              <w:top w:val="nil"/>
              <w:left w:val="nil"/>
              <w:bottom w:val="nil"/>
              <w:right w:val="nil"/>
            </w:tcBorders>
            <w:shd w:val="clear" w:color="auto" w:fill="006600"/>
            <w:hideMark/>
          </w:tcPr>
          <w:p w14:paraId="6D062D10" w14:textId="77777777" w:rsidR="005D27FE" w:rsidRDefault="005D27FE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C731B4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5D27FE" w14:paraId="042869BB" w14:textId="77777777" w:rsidTr="001C3BB6">
        <w:trPr>
          <w:trHeight w:val="294"/>
        </w:trPr>
        <w:tc>
          <w:tcPr>
            <w:tcW w:w="9645" w:type="dxa"/>
            <w:tcBorders>
              <w:top w:val="nil"/>
              <w:left w:val="nil"/>
              <w:bottom w:val="nil"/>
              <w:right w:val="nil"/>
            </w:tcBorders>
            <w:shd w:val="clear" w:color="auto" w:fill="D9FFD9"/>
            <w:hideMark/>
          </w:tcPr>
          <w:p w14:paraId="74B94FC0" w14:textId="77777777" w:rsidR="005D27FE" w:rsidRDefault="005D27FE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915392">
              <w:rPr>
                <w:rFonts w:ascii="Tahoma" w:eastAsia="Calibri" w:hAnsi="Tahoma" w:cs="Tahoma"/>
                <w:b/>
                <w:color w:val="FF0000"/>
                <w:sz w:val="56"/>
                <w:szCs w:val="56"/>
              </w:rPr>
              <w:t>Στρατηγικές διαχείρισης αριθμών</w:t>
            </w:r>
          </w:p>
          <w:p w14:paraId="04356433" w14:textId="77777777" w:rsidR="005D27FE" w:rsidRPr="00DB5C37" w:rsidRDefault="005D27FE" w:rsidP="005D27FE">
            <w:pPr>
              <w:rPr>
                <w:rFonts w:ascii="Tahoma" w:eastAsia="Calibri" w:hAnsi="Tahoma" w:cs="Tahoma"/>
                <w:b/>
                <w:sz w:val="56"/>
                <w:szCs w:val="56"/>
              </w:rPr>
            </w:pPr>
            <w:r>
              <w:rPr>
                <w:rFonts w:ascii="Tahoma" w:eastAsia="Calibri" w:hAnsi="Tahoma" w:cs="Tahoma"/>
                <w:b/>
                <w:sz w:val="56"/>
                <w:szCs w:val="56"/>
              </w:rPr>
              <w:t xml:space="preserve">1. </w:t>
            </w:r>
            <w:r w:rsidRPr="00DB5C37">
              <w:rPr>
                <w:rFonts w:ascii="Tahoma" w:eastAsia="Calibri" w:hAnsi="Tahoma" w:cs="Tahoma"/>
                <w:b/>
                <w:sz w:val="56"/>
                <w:szCs w:val="56"/>
              </w:rPr>
              <w:t xml:space="preserve">Μετατροπή ενός κλάσματος σε δεκαδικό αριθμό.   </w:t>
            </w:r>
          </w:p>
          <w:p w14:paraId="0F51BE4A" w14:textId="77777777" w:rsidR="005D27FE" w:rsidRPr="00DB5C37" w:rsidRDefault="005D27FE" w:rsidP="005D27FE">
            <w:pPr>
              <w:ind w:left="66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DB5C37">
              <w:rPr>
                <w:rFonts w:ascii="Arial" w:eastAsia="Calibri" w:hAnsi="Arial" w:cs="Arial"/>
                <w:b/>
                <w:sz w:val="56"/>
                <w:szCs w:val="56"/>
              </w:rPr>
              <w:t>Μ</w:t>
            </w:r>
            <w:r w:rsidRPr="00DB5C37">
              <w:rPr>
                <w:rFonts w:ascii="Arial" w:eastAsia="Calibri" w:hAnsi="Arial" w:cs="Arial"/>
                <w:b/>
                <w:bCs/>
                <w:sz w:val="56"/>
                <w:szCs w:val="56"/>
              </w:rPr>
              <w:t xml:space="preserve">ετατρέπουμε ένα κλάσμα σε δεκαδικό αριθμό </w:t>
            </w:r>
            <w:r w:rsidRPr="00DB5C37">
              <w:rPr>
                <w:rFonts w:ascii="Arial" w:eastAsia="Calibri" w:hAnsi="Arial" w:cs="Arial"/>
                <w:b/>
                <w:sz w:val="56"/>
                <w:szCs w:val="56"/>
              </w:rPr>
              <w:t xml:space="preserve">διαιρώντας τον αριθμητή με τον παρονομαστή του. </w:t>
            </w:r>
          </w:p>
          <w:p w14:paraId="4DFDD47B" w14:textId="77777777" w:rsidR="005D27FE" w:rsidRPr="00DB5C37" w:rsidRDefault="005D27FE" w:rsidP="005D27FE">
            <w:pPr>
              <w:ind w:left="66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DB5C37">
              <w:rPr>
                <w:rFonts w:ascii="Arial" w:eastAsia="Calibri" w:hAnsi="Arial" w:cs="Arial"/>
                <w:b/>
                <w:sz w:val="56"/>
                <w:szCs w:val="56"/>
              </w:rPr>
              <w:t xml:space="preserve">Π.χ. α.  </w:t>
            </w:r>
            <w:r w:rsidRPr="00DB5C37">
              <w:rPr>
                <w:rFonts w:ascii="Calibri" w:eastAsia="Calibri" w:hAnsi="Calibri" w:cs="Times New Roman"/>
                <w:position w:val="-48"/>
              </w:rPr>
              <w:object w:dxaOrig="740" w:dyaOrig="1320" w14:anchorId="29DBBE97">
                <v:shape id="_x0000_i1083" type="#_x0000_t75" style="width:36.75pt;height:66.75pt" o:ole="">
                  <v:imagedata r:id="rId119" o:title=""/>
                </v:shape>
                <o:OLEObject Type="Embed" ProgID="Equation.DSMT4" ShapeID="_x0000_i1083" DrawAspect="Content" ObjectID="_1620223535" r:id="rId120"/>
              </w:object>
            </w:r>
            <w:r w:rsidRPr="00DB5C37">
              <w:rPr>
                <w:rFonts w:ascii="Arial" w:eastAsia="Calibri" w:hAnsi="Arial" w:cs="Arial"/>
                <w:b/>
                <w:sz w:val="56"/>
                <w:szCs w:val="56"/>
              </w:rPr>
              <w:t xml:space="preserve"> = 3:10 = 0,3         </w:t>
            </w:r>
          </w:p>
          <w:p w14:paraId="1DCD43FC" w14:textId="77777777" w:rsidR="005D27FE" w:rsidRPr="00DB5C37" w:rsidRDefault="005D27FE" w:rsidP="005D27FE">
            <w:pPr>
              <w:ind w:left="66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DB5C37">
              <w:rPr>
                <w:rFonts w:ascii="Arial" w:eastAsia="Calibri" w:hAnsi="Arial" w:cs="Arial"/>
                <w:b/>
                <w:sz w:val="56"/>
                <w:szCs w:val="56"/>
              </w:rPr>
              <w:t xml:space="preserve">β. </w:t>
            </w:r>
            <w:r w:rsidRPr="00DB5C37">
              <w:rPr>
                <w:rFonts w:ascii="Calibri" w:eastAsia="Calibri" w:hAnsi="Calibri" w:cs="Times New Roman"/>
                <w:position w:val="-48"/>
              </w:rPr>
              <w:object w:dxaOrig="440" w:dyaOrig="1320" w14:anchorId="6E2B6A70">
                <v:shape id="_x0000_i1084" type="#_x0000_t75" style="width:21.75pt;height:66.75pt" o:ole="">
                  <v:imagedata r:id="rId121" o:title=""/>
                </v:shape>
                <o:OLEObject Type="Embed" ProgID="Equation.DSMT4" ShapeID="_x0000_i1084" DrawAspect="Content" ObjectID="_1620223536" r:id="rId122"/>
              </w:object>
            </w:r>
            <w:r w:rsidRPr="00DB5C37">
              <w:rPr>
                <w:rFonts w:ascii="Arial" w:eastAsia="Calibri" w:hAnsi="Arial" w:cs="Arial"/>
                <w:b/>
                <w:sz w:val="56"/>
                <w:szCs w:val="56"/>
              </w:rPr>
              <w:t xml:space="preserve"> = 3:5 =0,6        </w:t>
            </w:r>
          </w:p>
          <w:p w14:paraId="66B5D118" w14:textId="77777777" w:rsidR="005D27FE" w:rsidRPr="00DB5C37" w:rsidRDefault="005D27FE" w:rsidP="005D27FE">
            <w:pPr>
              <w:ind w:left="66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DB5C37">
              <w:rPr>
                <w:rFonts w:ascii="Arial" w:eastAsia="Calibri" w:hAnsi="Arial" w:cs="Arial"/>
                <w:b/>
                <w:sz w:val="56"/>
                <w:szCs w:val="56"/>
              </w:rPr>
              <w:t xml:space="preserve">γ. </w:t>
            </w:r>
            <w:r w:rsidRPr="00DB5C37">
              <w:rPr>
                <w:rFonts w:ascii="Calibri" w:eastAsia="Calibri" w:hAnsi="Calibri" w:cs="Times New Roman"/>
                <w:position w:val="-48"/>
              </w:rPr>
              <w:object w:dxaOrig="440" w:dyaOrig="1320" w14:anchorId="129F44C0">
                <v:shape id="_x0000_i1085" type="#_x0000_t75" style="width:21.75pt;height:66.75pt" o:ole="">
                  <v:imagedata r:id="rId123" o:title=""/>
                </v:shape>
                <o:OLEObject Type="Embed" ProgID="Equation.DSMT4" ShapeID="_x0000_i1085" DrawAspect="Content" ObjectID="_1620223537" r:id="rId124"/>
              </w:object>
            </w:r>
            <w:r w:rsidRPr="00DB5C37">
              <w:rPr>
                <w:rFonts w:ascii="Arial" w:eastAsia="Calibri" w:hAnsi="Arial" w:cs="Arial"/>
                <w:b/>
                <w:sz w:val="56"/>
                <w:szCs w:val="56"/>
              </w:rPr>
              <w:t xml:space="preserve"> = 7:9 = 0,777…        </w:t>
            </w:r>
          </w:p>
          <w:p w14:paraId="6823688C" w14:textId="77777777" w:rsidR="005D27FE" w:rsidRPr="00DB5C37" w:rsidRDefault="005D27FE" w:rsidP="005D27FE">
            <w:pPr>
              <w:ind w:left="66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DB5C37">
              <w:rPr>
                <w:rFonts w:ascii="Arial" w:eastAsia="Calibri" w:hAnsi="Arial" w:cs="Arial"/>
                <w:b/>
                <w:sz w:val="56"/>
                <w:szCs w:val="56"/>
              </w:rPr>
              <w:t xml:space="preserve">δ. </w:t>
            </w:r>
            <w:r w:rsidRPr="00DB5C37">
              <w:rPr>
                <w:rFonts w:ascii="Calibri" w:eastAsia="Calibri" w:hAnsi="Calibri" w:cs="Times New Roman"/>
                <w:position w:val="-48"/>
              </w:rPr>
              <w:object w:dxaOrig="440" w:dyaOrig="1320" w14:anchorId="031D292F">
                <v:shape id="_x0000_i1086" type="#_x0000_t75" style="width:21.75pt;height:66.75pt" o:ole="">
                  <v:imagedata r:id="rId125" o:title=""/>
                </v:shape>
                <o:OLEObject Type="Embed" ProgID="Equation.DSMT4" ShapeID="_x0000_i1086" DrawAspect="Content" ObjectID="_1620223538" r:id="rId126"/>
              </w:object>
            </w:r>
            <w:r w:rsidRPr="00DB5C37">
              <w:rPr>
                <w:rFonts w:ascii="Arial" w:eastAsia="Calibri" w:hAnsi="Arial" w:cs="Arial"/>
                <w:b/>
                <w:sz w:val="56"/>
                <w:szCs w:val="56"/>
              </w:rPr>
              <w:t xml:space="preserve">  = 9:2 = 4,5</w:t>
            </w:r>
          </w:p>
          <w:p w14:paraId="316EB31A" w14:textId="77777777" w:rsidR="005D27FE" w:rsidRDefault="005D27FE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  <w:p w14:paraId="7ED9CA07" w14:textId="77777777" w:rsidR="005D27FE" w:rsidRDefault="005D27FE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14:paraId="1D6CCFBA" w14:textId="77777777" w:rsidR="005B72A4" w:rsidRDefault="005B72A4">
      <w:r>
        <w:br w:type="page"/>
      </w:r>
      <w:r w:rsidR="00970AD0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11936" behindDoc="0" locked="0" layoutInCell="0" allowOverlap="0" wp14:anchorId="10C1A2BB" wp14:editId="6F8C8B51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33" name="Πλαίσιο κειμένου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5CEA29B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33 / 4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C1A2BB" id="Πλαίσιο κειμένου 33" o:spid="_x0000_s1070" type="#_x0000_t202" style="position:absolute;margin-left:0;margin-top:785.3pt;width:186.8pt;height:36pt;z-index:25271193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x5pqkq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05CEA29B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33 / 4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a4"/>
        <w:tblpPr w:leftFromText="180" w:rightFromText="180" w:vertAnchor="text" w:horzAnchor="margin" w:tblpY="16"/>
        <w:tblW w:w="9645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1C3BB6" w14:paraId="5FF09FBE" w14:textId="77777777" w:rsidTr="005B72A4">
        <w:trPr>
          <w:trHeight w:val="294"/>
        </w:trPr>
        <w:tc>
          <w:tcPr>
            <w:tcW w:w="9645" w:type="dxa"/>
            <w:tcBorders>
              <w:top w:val="nil"/>
              <w:left w:val="nil"/>
              <w:bottom w:val="nil"/>
              <w:right w:val="nil"/>
            </w:tcBorders>
            <w:shd w:val="clear" w:color="auto" w:fill="D9FFD9"/>
          </w:tcPr>
          <w:p w14:paraId="7269CD29" w14:textId="77777777" w:rsidR="001C3BB6" w:rsidRPr="00915392" w:rsidRDefault="005B72A4">
            <w:pPr>
              <w:spacing w:after="120"/>
              <w:rPr>
                <w:rFonts w:ascii="Tahoma" w:eastAsia="Calibri" w:hAnsi="Tahoma" w:cs="Tahoma"/>
                <w:b/>
                <w:color w:val="FF0000"/>
                <w:sz w:val="56"/>
                <w:szCs w:val="56"/>
              </w:rPr>
            </w:pPr>
            <w:r w:rsidRPr="005B72A4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lastRenderedPageBreak/>
              <w:t xml:space="preserve">Σημείωση: </w:t>
            </w:r>
            <w:r w:rsidRPr="005B72A4">
              <w:rPr>
                <w:rFonts w:ascii="MicrosoftSansSerif" w:hAnsi="MicrosoftSansSerif"/>
                <w:b/>
                <w:color w:val="242021"/>
                <w:sz w:val="58"/>
                <w:szCs w:val="58"/>
              </w:rPr>
              <w:t>Χρησιμοποιούμε την</w:t>
            </w:r>
            <w:r w:rsidRPr="005B72A4">
              <w:rPr>
                <w:rFonts w:ascii="MicrosoftSansSerif" w:hAnsi="MicrosoftSansSerif"/>
                <w:b/>
                <w:color w:val="242021"/>
                <w:sz w:val="58"/>
                <w:szCs w:val="58"/>
              </w:rPr>
              <w:br/>
              <w:t>αριθμομηχανή τσέπης, για να</w:t>
            </w:r>
            <w:r w:rsidRPr="005B72A4">
              <w:rPr>
                <w:rFonts w:ascii="MicrosoftSansSerif" w:hAnsi="MicrosoftSansSerif"/>
                <w:b/>
                <w:color w:val="242021"/>
                <w:sz w:val="58"/>
                <w:szCs w:val="58"/>
              </w:rPr>
              <w:br/>
              <w:t>βρούμε το αποτέλεσμα.</w:t>
            </w:r>
          </w:p>
        </w:tc>
      </w:tr>
      <w:tr w:rsidR="005B72A4" w14:paraId="3A301CF8" w14:textId="77777777" w:rsidTr="005B72A4">
        <w:trPr>
          <w:trHeight w:val="294"/>
        </w:trPr>
        <w:tc>
          <w:tcPr>
            <w:tcW w:w="9645" w:type="dxa"/>
            <w:tcBorders>
              <w:top w:val="nil"/>
              <w:left w:val="nil"/>
              <w:bottom w:val="nil"/>
              <w:right w:val="nil"/>
            </w:tcBorders>
            <w:shd w:val="clear" w:color="auto" w:fill="D9FFD9"/>
          </w:tcPr>
          <w:p w14:paraId="2D2D33FC" w14:textId="77777777" w:rsidR="005B72A4" w:rsidRPr="00915392" w:rsidRDefault="005B72A4">
            <w:pPr>
              <w:spacing w:after="120"/>
              <w:rPr>
                <w:rFonts w:ascii="Tahoma" w:eastAsia="Calibri" w:hAnsi="Tahoma" w:cs="Tahoma"/>
                <w:b/>
                <w:color w:val="FF0000"/>
                <w:sz w:val="56"/>
                <w:szCs w:val="56"/>
              </w:rPr>
            </w:pPr>
            <w:r w:rsidRPr="005B72A4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2. Μετατροπή ενός κλάσματος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5B72A4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μεγαλύτερου της μονάδας σε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5B72A4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μεικτό αριθμό.</w:t>
            </w:r>
          </w:p>
        </w:tc>
      </w:tr>
      <w:tr w:rsidR="005B72A4" w14:paraId="7564874D" w14:textId="77777777" w:rsidTr="005B72A4">
        <w:trPr>
          <w:trHeight w:val="294"/>
        </w:trPr>
        <w:tc>
          <w:tcPr>
            <w:tcW w:w="9645" w:type="dxa"/>
            <w:tcBorders>
              <w:top w:val="nil"/>
              <w:left w:val="nil"/>
              <w:bottom w:val="nil"/>
              <w:right w:val="nil"/>
            </w:tcBorders>
            <w:shd w:val="clear" w:color="auto" w:fill="D9FFD9"/>
          </w:tcPr>
          <w:p w14:paraId="62D42870" w14:textId="77777777" w:rsidR="005B72A4" w:rsidRPr="005B72A4" w:rsidRDefault="005B72A4" w:rsidP="005B72A4">
            <w:pPr>
              <w:ind w:left="66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5B72A4">
              <w:rPr>
                <w:rFonts w:ascii="Arial" w:eastAsia="Calibri" w:hAnsi="Arial" w:cs="Arial"/>
                <w:b/>
                <w:sz w:val="56"/>
                <w:szCs w:val="56"/>
              </w:rPr>
              <w:t xml:space="preserve">π.χ. Μετατρέπουμε το κλάσμα </w:t>
            </w:r>
            <w:r w:rsidRPr="005B72A4">
              <w:rPr>
                <w:rFonts w:ascii="Calibri" w:eastAsia="Calibri" w:hAnsi="Calibri" w:cs="Times New Roman"/>
                <w:position w:val="-48"/>
              </w:rPr>
              <w:object w:dxaOrig="760" w:dyaOrig="1320" w14:anchorId="7DC999C8">
                <v:shape id="_x0000_i1087" type="#_x0000_t75" style="width:38.25pt;height:66.75pt" o:ole="">
                  <v:imagedata r:id="rId127" o:title=""/>
                </v:shape>
                <o:OLEObject Type="Embed" ProgID="Equation.DSMT4" ShapeID="_x0000_i1087" DrawAspect="Content" ObjectID="_1620223539" r:id="rId128"/>
              </w:object>
            </w:r>
            <w:r w:rsidRPr="005B72A4">
              <w:rPr>
                <w:rFonts w:ascii="Arial" w:eastAsia="Calibri" w:hAnsi="Arial" w:cs="Arial"/>
                <w:b/>
                <w:sz w:val="56"/>
                <w:szCs w:val="56"/>
              </w:rPr>
              <w:t xml:space="preserve"> σε μεικτό αριθμό.</w:t>
            </w:r>
          </w:p>
          <w:p w14:paraId="0020426F" w14:textId="77777777" w:rsidR="005B72A4" w:rsidRDefault="005B72A4" w:rsidP="005B72A4">
            <w:pPr>
              <w:ind w:left="66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5B72A4">
              <w:rPr>
                <w:rFonts w:ascii="Arial" w:eastAsia="Calibri" w:hAnsi="Arial" w:cs="Arial"/>
                <w:b/>
                <w:sz w:val="56"/>
                <w:szCs w:val="56"/>
              </w:rPr>
              <w:t xml:space="preserve">1. Διαιρούμε τον αριθμητή του κλάσματος με τον παρονομαστή, γιατί </w:t>
            </w:r>
            <w:r w:rsidRPr="005B72A4">
              <w:rPr>
                <w:rFonts w:ascii="Calibri" w:eastAsia="Calibri" w:hAnsi="Calibri" w:cs="Times New Roman"/>
                <w:position w:val="-48"/>
              </w:rPr>
              <w:object w:dxaOrig="760" w:dyaOrig="1320" w14:anchorId="3A1D9B7F">
                <v:shape id="_x0000_i1088" type="#_x0000_t75" style="width:38.25pt;height:66.75pt" o:ole="">
                  <v:imagedata r:id="rId129" o:title=""/>
                </v:shape>
                <o:OLEObject Type="Embed" ProgID="Equation.DSMT4" ShapeID="_x0000_i1088" DrawAspect="Content" ObjectID="_1620223540" r:id="rId130"/>
              </w:object>
            </w:r>
            <w:r w:rsidRPr="005B72A4">
              <w:rPr>
                <w:rFonts w:ascii="Arial" w:eastAsia="Calibri" w:hAnsi="Arial" w:cs="Arial"/>
                <w:b/>
                <w:sz w:val="56"/>
                <w:szCs w:val="56"/>
              </w:rPr>
              <w:t xml:space="preserve"> = 36 : 7.</w:t>
            </w:r>
          </w:p>
          <w:p w14:paraId="70A14575" w14:textId="77777777" w:rsidR="005B72A4" w:rsidRPr="005B72A4" w:rsidRDefault="005B72A4" w:rsidP="005B72A4">
            <w:pPr>
              <w:ind w:left="66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1CE32B22" wp14:editId="51FA8294">
                  <wp:extent cx="2828925" cy="2162175"/>
                  <wp:effectExtent l="0" t="0" r="9525" b="9525"/>
                  <wp:docPr id="9495" name="Εικόνα 94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28925" cy="2162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5F28EFD" w14:textId="77777777" w:rsidR="005B72A4" w:rsidRPr="00915392" w:rsidRDefault="005B72A4" w:rsidP="005B72A4">
            <w:pPr>
              <w:spacing w:after="120"/>
              <w:rPr>
                <w:rFonts w:ascii="Tahoma" w:eastAsia="Calibri" w:hAnsi="Tahoma" w:cs="Tahoma"/>
                <w:b/>
                <w:color w:val="FF0000"/>
                <w:sz w:val="56"/>
                <w:szCs w:val="56"/>
              </w:rPr>
            </w:pPr>
          </w:p>
        </w:tc>
      </w:tr>
    </w:tbl>
    <w:p w14:paraId="2CA79DDE" w14:textId="77777777" w:rsidR="005B72A4" w:rsidRDefault="00970AD0">
      <w:r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13984" behindDoc="0" locked="0" layoutInCell="0" allowOverlap="0" wp14:anchorId="12704FB2" wp14:editId="79AE10AA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34" name="Πλαίσιο κειμένου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7207CFC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34 / 4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2704FB2" id="Πλαίσιο κειμένου 34" o:spid="_x0000_s1071" type="#_x0000_t202" style="position:absolute;margin-left:0;margin-top:785.3pt;width:186.8pt;height:36pt;z-index:2527139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6iU2qq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47207CFC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34 / 4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5B72A4">
        <w:br w:type="page"/>
      </w:r>
    </w:p>
    <w:tbl>
      <w:tblPr>
        <w:tblStyle w:val="a4"/>
        <w:tblpPr w:leftFromText="180" w:rightFromText="180" w:vertAnchor="text" w:horzAnchor="margin" w:tblpY="16"/>
        <w:tblW w:w="9645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5B72A4" w14:paraId="046A4848" w14:textId="77777777" w:rsidTr="005D27FE">
        <w:trPr>
          <w:trHeight w:val="294"/>
        </w:trPr>
        <w:tc>
          <w:tcPr>
            <w:tcW w:w="9645" w:type="dxa"/>
            <w:tcBorders>
              <w:top w:val="nil"/>
              <w:left w:val="nil"/>
              <w:bottom w:val="single" w:sz="48" w:space="0" w:color="006600"/>
              <w:right w:val="nil"/>
            </w:tcBorders>
            <w:shd w:val="clear" w:color="auto" w:fill="D9FFD9"/>
          </w:tcPr>
          <w:p w14:paraId="35602218" w14:textId="77777777" w:rsidR="005B72A4" w:rsidRPr="005B72A4" w:rsidRDefault="005B72A4" w:rsidP="005B72A4">
            <w:pPr>
              <w:ind w:left="66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5B72A4">
              <w:rPr>
                <w:rFonts w:ascii="Arial" w:eastAsia="Calibri" w:hAnsi="Arial" w:cs="Arial"/>
                <w:b/>
                <w:sz w:val="56"/>
                <w:szCs w:val="56"/>
              </w:rPr>
              <w:lastRenderedPageBreak/>
              <w:t>2. Ο ακέραιος του μεικτού αριθμού είναι το πηλίκο της διαίρεσης και δείχνει πόσες επτάδες χωράνε στο 36.</w:t>
            </w:r>
          </w:p>
          <w:p w14:paraId="4408C165" w14:textId="77777777" w:rsidR="005B72A4" w:rsidRPr="005B72A4" w:rsidRDefault="005B72A4" w:rsidP="005B72A4">
            <w:pPr>
              <w:ind w:left="66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5B72A4">
              <w:rPr>
                <w:rFonts w:ascii="Arial" w:eastAsia="Calibri" w:hAnsi="Arial" w:cs="Arial"/>
                <w:b/>
                <w:sz w:val="56"/>
                <w:szCs w:val="56"/>
              </w:rPr>
              <w:t xml:space="preserve">3. Το κλάσμα του μεικτού έχει: </w:t>
            </w:r>
          </w:p>
          <w:p w14:paraId="1EF00EE5" w14:textId="77777777" w:rsidR="005B72A4" w:rsidRPr="005B72A4" w:rsidRDefault="005B72A4" w:rsidP="005B72A4">
            <w:pPr>
              <w:ind w:left="66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5B72A4">
              <w:rPr>
                <w:rFonts w:ascii="Arial" w:eastAsia="Calibri" w:hAnsi="Arial" w:cs="Arial"/>
                <w:b/>
                <w:sz w:val="56"/>
                <w:szCs w:val="56"/>
              </w:rPr>
              <w:t xml:space="preserve">α. αριθμητή το υπόλοιπο της διαίρεσης και </w:t>
            </w:r>
          </w:p>
          <w:p w14:paraId="7A781A70" w14:textId="77777777" w:rsidR="005B72A4" w:rsidRDefault="005B72A4" w:rsidP="005B72A4">
            <w:pPr>
              <w:ind w:left="66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5B72A4">
              <w:rPr>
                <w:rFonts w:ascii="Arial" w:eastAsia="Calibri" w:hAnsi="Arial" w:cs="Arial"/>
                <w:b/>
                <w:sz w:val="56"/>
                <w:szCs w:val="56"/>
              </w:rPr>
              <w:t>β. παρονομαστή τον διαιρέτη.</w:t>
            </w:r>
          </w:p>
          <w:p w14:paraId="6C9B442E" w14:textId="77777777" w:rsidR="00D20F54" w:rsidRDefault="00D20F54" w:rsidP="005B72A4">
            <w:pPr>
              <w:ind w:left="66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D20F54">
              <w:rPr>
                <w:rFonts w:ascii="Arial" w:eastAsia="Calibri" w:hAnsi="Arial" w:cs="Arial"/>
                <w:b/>
                <w:sz w:val="56"/>
                <w:szCs w:val="56"/>
              </w:rPr>
              <w:t xml:space="preserve">Άρα   </w:t>
            </w:r>
            <w:r w:rsidRPr="00D20F54">
              <w:rPr>
                <w:rFonts w:ascii="Calibri" w:eastAsia="Calibri" w:hAnsi="Calibri" w:cs="Times New Roman"/>
                <w:position w:val="-48"/>
              </w:rPr>
              <w:object w:dxaOrig="760" w:dyaOrig="1320" w14:anchorId="25C24205">
                <v:shape id="_x0000_i1089" type="#_x0000_t75" style="width:38.25pt;height:66.75pt" o:ole="">
                  <v:imagedata r:id="rId132" o:title=""/>
                </v:shape>
                <o:OLEObject Type="Embed" ProgID="Equation.DSMT4" ShapeID="_x0000_i1089" DrawAspect="Content" ObjectID="_1620223541" r:id="rId133"/>
              </w:object>
            </w:r>
            <w:r w:rsidRPr="00D20F54">
              <w:rPr>
                <w:rFonts w:ascii="Arial" w:eastAsia="Calibri" w:hAnsi="Arial" w:cs="Arial"/>
                <w:b/>
                <w:sz w:val="56"/>
                <w:szCs w:val="56"/>
              </w:rPr>
              <w:t xml:space="preserve"> =  5</w:t>
            </w:r>
            <w:r w:rsidRPr="00D20F54">
              <w:rPr>
                <w:rFonts w:ascii="Calibri" w:eastAsia="Calibri" w:hAnsi="Calibri" w:cs="Times New Roman"/>
                <w:position w:val="-48"/>
              </w:rPr>
              <w:object w:dxaOrig="440" w:dyaOrig="1320" w14:anchorId="286B81D3">
                <v:shape id="_x0000_i1090" type="#_x0000_t75" style="width:21.75pt;height:66.75pt" o:ole="">
                  <v:imagedata r:id="rId134" o:title=""/>
                </v:shape>
                <o:OLEObject Type="Embed" ProgID="Equation.DSMT4" ShapeID="_x0000_i1090" DrawAspect="Content" ObjectID="_1620223542" r:id="rId135"/>
              </w:object>
            </w:r>
          </w:p>
          <w:p w14:paraId="1B937E8B" w14:textId="77777777" w:rsidR="00D20F54" w:rsidRPr="005B72A4" w:rsidRDefault="00D20F54" w:rsidP="005B72A4">
            <w:pPr>
              <w:ind w:left="66"/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14:paraId="7C63A4F4" w14:textId="77777777" w:rsidR="004F53B4" w:rsidRDefault="004F53B4" w:rsidP="004F53B4">
      <w:pPr>
        <w:spacing w:after="0"/>
        <w:rPr>
          <w:rFonts w:ascii="Tahoma" w:eastAsia="Calibri" w:hAnsi="Tahoma" w:cs="Tahoma"/>
          <w:b/>
          <w:color w:val="FFFFFF" w:themeColor="background1"/>
          <w:sz w:val="56"/>
          <w:szCs w:val="56"/>
        </w:rPr>
      </w:pPr>
    </w:p>
    <w:p w14:paraId="15BC2AB1" w14:textId="77777777" w:rsidR="005D27FE" w:rsidRDefault="005D27FE" w:rsidP="004F53B4">
      <w:pPr>
        <w:spacing w:after="0"/>
        <w:rPr>
          <w:rFonts w:ascii="Arial" w:eastAsia="Calibri" w:hAnsi="Arial" w:cs="Arial"/>
          <w:b/>
          <w:sz w:val="56"/>
          <w:szCs w:val="36"/>
        </w:rPr>
      </w:pPr>
    </w:p>
    <w:p w14:paraId="6EBE7A20" w14:textId="77777777" w:rsidR="007067FC" w:rsidRDefault="007067FC">
      <w:pPr>
        <w:rPr>
          <w:rFonts w:ascii="Arial" w:hAnsi="Arial" w:cs="Arial"/>
          <w:b/>
          <w:noProof/>
          <w:sz w:val="56"/>
          <w:szCs w:val="56"/>
        </w:rPr>
      </w:pPr>
    </w:p>
    <w:p w14:paraId="1C6015D0" w14:textId="77777777" w:rsidR="007067FC" w:rsidRDefault="007067FC">
      <w:pPr>
        <w:rPr>
          <w:rFonts w:ascii="Arial" w:hAnsi="Arial" w:cs="Arial"/>
          <w:b/>
          <w:noProof/>
          <w:sz w:val="56"/>
          <w:szCs w:val="56"/>
        </w:rPr>
      </w:pPr>
    </w:p>
    <w:p w14:paraId="2D318D87" w14:textId="77777777" w:rsidR="007067FC" w:rsidRDefault="007067FC">
      <w:pPr>
        <w:rPr>
          <w:rFonts w:ascii="Arial" w:hAnsi="Arial" w:cs="Arial"/>
          <w:b/>
          <w:noProof/>
          <w:sz w:val="56"/>
          <w:szCs w:val="56"/>
        </w:rPr>
      </w:pPr>
    </w:p>
    <w:p w14:paraId="610F3A06" w14:textId="77777777" w:rsidR="007067FC" w:rsidRDefault="00970AD0">
      <w:pPr>
        <w:rPr>
          <w:rFonts w:ascii="Arial" w:hAnsi="Arial" w:cs="Arial"/>
          <w:b/>
          <w:noProof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16032" behindDoc="0" locked="0" layoutInCell="0" allowOverlap="0" wp14:anchorId="3F60447C" wp14:editId="6B3011CD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35" name="Πλαίσιο κειμένου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836087F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35 / 4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F60447C" id="Πλαίσιο κειμένου 35" o:spid="_x0000_s1072" type="#_x0000_t202" style="position:absolute;margin-left:0;margin-top:785.3pt;width:186.8pt;height:36pt;z-index:25271603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jznSrq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5836087F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35 / 4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2031EB0C" w14:textId="77777777" w:rsidR="006623E9" w:rsidRDefault="006623E9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310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8D179E" w:rsidRPr="009356C4" w14:paraId="0F994B49" w14:textId="77777777" w:rsidTr="00BF612A">
        <w:tc>
          <w:tcPr>
            <w:tcW w:w="9639" w:type="dxa"/>
            <w:shd w:val="clear" w:color="auto" w:fill="EFE9FF"/>
          </w:tcPr>
          <w:p w14:paraId="3612F04B" w14:textId="77777777" w:rsidR="008D179E" w:rsidRPr="009356C4" w:rsidRDefault="008D179E" w:rsidP="00BF612A">
            <w:pPr>
              <w:rPr>
                <w:rFonts w:ascii="Arial" w:hAnsi="Arial" w:cs="Arial"/>
                <w:b/>
                <w:color w:val="FF3300"/>
                <w:sz w:val="56"/>
                <w:szCs w:val="56"/>
                <w:lang w:eastAsia="el-GR"/>
              </w:rPr>
            </w:pPr>
            <w:r>
              <w:rPr>
                <w:rFonts w:ascii="Arial" w:eastAsia="Times New Roman" w:hAnsi="Arial" w:cs="Arial"/>
                <w:b/>
                <w:noProof/>
                <w:color w:val="FF3300"/>
                <w:sz w:val="56"/>
                <w:szCs w:val="56"/>
                <w:lang w:eastAsia="el-GR"/>
              </w:rPr>
              <w:lastRenderedPageBreak/>
              <w:drawing>
                <wp:inline distT="0" distB="0" distL="0" distR="0" wp14:anchorId="2E27CDA0" wp14:editId="4808392F">
                  <wp:extent cx="500380" cy="719455"/>
                  <wp:effectExtent l="0" t="0" r="0" b="4445"/>
                  <wp:docPr id="9527" name="Εικόνα 95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  <w:b/>
                <w:color w:val="FF3300"/>
                <w:sz w:val="56"/>
                <w:szCs w:val="56"/>
                <w:lang w:eastAsia="el-GR"/>
              </w:rPr>
              <w:t xml:space="preserve">  </w:t>
            </w:r>
            <w:r w:rsidRPr="009356C4">
              <w:rPr>
                <w:rFonts w:ascii="Tahoma" w:hAnsi="Tahoma" w:cs="Tahoma"/>
                <w:b/>
                <w:color w:val="FF3300"/>
                <w:sz w:val="56"/>
                <w:szCs w:val="56"/>
                <w:lang w:eastAsia="el-GR"/>
              </w:rPr>
              <w:t xml:space="preserve"> </w:t>
            </w:r>
            <w:r w:rsidRPr="00AE4272">
              <w:rPr>
                <w:rFonts w:ascii="Tahoma" w:hAnsi="Tahoma" w:cs="Tahoma"/>
                <w:b/>
                <w:color w:val="FF0000"/>
                <w:sz w:val="56"/>
                <w:szCs w:val="56"/>
                <w:lang w:eastAsia="el-GR"/>
              </w:rPr>
              <w:t>Εφαρμογή</w:t>
            </w:r>
          </w:p>
        </w:tc>
      </w:tr>
      <w:tr w:rsidR="008D179E" w:rsidRPr="009356C4" w14:paraId="79004E52" w14:textId="77777777" w:rsidTr="00BF612A">
        <w:tc>
          <w:tcPr>
            <w:tcW w:w="9639" w:type="dxa"/>
            <w:shd w:val="clear" w:color="auto" w:fill="EFE9FF"/>
          </w:tcPr>
          <w:p w14:paraId="06E9E16D" w14:textId="77777777" w:rsidR="008D179E" w:rsidRPr="008D179E" w:rsidRDefault="008D179E" w:rsidP="008D179E">
            <w:pPr>
              <w:rPr>
                <w:rFonts w:ascii="Tahoma" w:hAnsi="Tahoma" w:cs="Tahoma"/>
                <w:b/>
                <w:sz w:val="56"/>
                <w:szCs w:val="56"/>
                <w:lang w:eastAsia="el-GR"/>
              </w:rPr>
            </w:pPr>
            <w:r w:rsidRPr="008D179E">
              <w:rPr>
                <w:rFonts w:ascii="Tahoma" w:hAnsi="Tahoma" w:cs="Tahoma"/>
                <w:b/>
                <w:sz w:val="56"/>
                <w:szCs w:val="56"/>
                <w:lang w:eastAsia="el-GR"/>
              </w:rPr>
              <w:t>Ο Νίκος και οι 4 φίλοι του μοιράστηκαν εξίσου 6 μήλα.</w:t>
            </w:r>
          </w:p>
          <w:p w14:paraId="5579C506" w14:textId="77777777" w:rsidR="008D179E" w:rsidRPr="008D179E" w:rsidRDefault="008D179E" w:rsidP="008D179E">
            <w:pPr>
              <w:rPr>
                <w:rFonts w:ascii="Tahoma" w:hAnsi="Tahoma" w:cs="Tahoma"/>
                <w:b/>
                <w:sz w:val="56"/>
                <w:szCs w:val="56"/>
                <w:lang w:eastAsia="el-GR"/>
              </w:rPr>
            </w:pPr>
            <w:r w:rsidRPr="008D179E">
              <w:rPr>
                <w:rFonts w:ascii="Tahoma" w:hAnsi="Tahoma" w:cs="Tahoma"/>
                <w:b/>
                <w:sz w:val="56"/>
                <w:szCs w:val="56"/>
                <w:lang w:eastAsia="el-GR"/>
              </w:rPr>
              <w:t>Τι μέρος από τα μήλα πήρε το</w:t>
            </w:r>
          </w:p>
          <w:p w14:paraId="3B885A63" w14:textId="77777777" w:rsidR="008D179E" w:rsidRPr="009356C4" w:rsidRDefault="008D179E" w:rsidP="008D179E">
            <w:pPr>
              <w:rPr>
                <w:rFonts w:ascii="Tahoma" w:hAnsi="Tahoma" w:cs="Tahoma"/>
                <w:b/>
                <w:sz w:val="56"/>
                <w:szCs w:val="56"/>
                <w:lang w:eastAsia="el-GR"/>
              </w:rPr>
            </w:pPr>
            <w:r w:rsidRPr="008D179E">
              <w:rPr>
                <w:rFonts w:ascii="Tahoma" w:hAnsi="Tahoma" w:cs="Tahoma"/>
                <w:b/>
                <w:sz w:val="56"/>
                <w:szCs w:val="56"/>
                <w:lang w:eastAsia="el-GR"/>
              </w:rPr>
              <w:t>κάθε παιδί;</w:t>
            </w:r>
          </w:p>
        </w:tc>
      </w:tr>
      <w:tr w:rsidR="008D179E" w:rsidRPr="009356C4" w14:paraId="0788840F" w14:textId="77777777" w:rsidTr="00BF612A">
        <w:tc>
          <w:tcPr>
            <w:tcW w:w="9639" w:type="dxa"/>
            <w:shd w:val="clear" w:color="auto" w:fill="EFE9F5"/>
          </w:tcPr>
          <w:p w14:paraId="1BC98F23" w14:textId="77777777" w:rsidR="0057513F" w:rsidRDefault="0057513F" w:rsidP="00BF612A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57513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Θέλουμε να μοιράσουμε τα 6 μήλα στα 5 παιδιά.</w:t>
            </w:r>
          </w:p>
          <w:p w14:paraId="1E84E232" w14:textId="77777777" w:rsidR="008D179E" w:rsidRDefault="0057513F" w:rsidP="00BF612A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57513F">
              <w:rPr>
                <w:rFonts w:ascii="Tahoma-Bold" w:hAnsi="Tahoma-Bold"/>
                <w:b/>
                <w:bCs/>
                <w:color w:val="008BD0"/>
                <w:sz w:val="56"/>
                <w:szCs w:val="56"/>
              </w:rPr>
              <w:t xml:space="preserve">α΄ τρόπος: </w:t>
            </w:r>
            <w:r w:rsidRPr="0057513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Χωρίζουμε κάθε μήλ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57513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σε 5 ίσα μέρη, όσα είναι τα παιδιά. </w:t>
            </w:r>
          </w:p>
          <w:p w14:paraId="6AE65FA5" w14:textId="77777777" w:rsidR="0057513F" w:rsidRPr="00915392" w:rsidRDefault="0057513F" w:rsidP="0057513F">
            <w:pPr>
              <w:rPr>
                <w:rFonts w:ascii="Arial" w:hAnsi="Arial" w:cs="Arial"/>
                <w:b/>
                <w:sz w:val="56"/>
                <w:szCs w:val="56"/>
                <w:lang w:eastAsia="el-GR"/>
              </w:rPr>
            </w:pPr>
            <w:r w:rsidRPr="00915392">
              <w:rPr>
                <w:rFonts w:ascii="Arial" w:hAnsi="Arial" w:cs="Arial"/>
                <w:b/>
                <w:sz w:val="56"/>
                <w:szCs w:val="56"/>
                <w:lang w:eastAsia="el-GR"/>
              </w:rPr>
              <w:t>Κάθε κομμάτι είναι το</w:t>
            </w:r>
            <w:r w:rsidRPr="00915392">
              <w:rPr>
                <w:rFonts w:ascii="Arial" w:hAnsi="Arial" w:cs="Arial"/>
                <w:b/>
                <w:sz w:val="56"/>
                <w:szCs w:val="56"/>
              </w:rPr>
              <w:t xml:space="preserve"> </w:t>
            </w:r>
            <w:r w:rsidRPr="00915392">
              <w:rPr>
                <w:position w:val="-48"/>
              </w:rPr>
              <w:object w:dxaOrig="440" w:dyaOrig="1320" w14:anchorId="7E86938A">
                <v:shape id="_x0000_i1091" type="#_x0000_t75" style="width:21.75pt;height:67.5pt" o:ole="">
                  <v:imagedata r:id="rId136" o:title=""/>
                </v:shape>
                <o:OLEObject Type="Embed" ProgID="Equation.DSMT4" ShapeID="_x0000_i1091" DrawAspect="Content" ObjectID="_1620223543" r:id="rId137"/>
              </w:object>
            </w:r>
            <w:r w:rsidRPr="00915392">
              <w:rPr>
                <w:rFonts w:ascii="Arial" w:hAnsi="Arial" w:cs="Arial"/>
                <w:b/>
                <w:sz w:val="56"/>
                <w:szCs w:val="56"/>
                <w:lang w:eastAsia="el-GR"/>
              </w:rPr>
              <w:t xml:space="preserve">. </w:t>
            </w:r>
          </w:p>
          <w:p w14:paraId="22F021B9" w14:textId="77777777" w:rsidR="00751BF4" w:rsidRDefault="0057513F" w:rsidP="0057513F">
            <w:pPr>
              <w:rPr>
                <w:rFonts w:ascii="Arial" w:hAnsi="Arial" w:cs="Arial"/>
                <w:b/>
                <w:sz w:val="56"/>
                <w:szCs w:val="56"/>
                <w:lang w:eastAsia="el-GR"/>
              </w:rPr>
            </w:pPr>
            <w:r w:rsidRPr="00915392">
              <w:rPr>
                <w:rFonts w:ascii="Arial" w:hAnsi="Arial" w:cs="Arial"/>
                <w:b/>
                <w:sz w:val="56"/>
                <w:szCs w:val="56"/>
                <w:lang w:eastAsia="el-GR"/>
              </w:rPr>
              <w:t xml:space="preserve">Κάθε παιδί θα πάρει 6 τέτοια κομμάτια, όσα είναι τα μήλα, δηλαδή </w:t>
            </w:r>
          </w:p>
          <w:p w14:paraId="714A7585" w14:textId="77777777" w:rsidR="0057513F" w:rsidRPr="00915392" w:rsidRDefault="0057513F" w:rsidP="0057513F">
            <w:pPr>
              <w:rPr>
                <w:rFonts w:ascii="Arial" w:hAnsi="Arial" w:cs="Arial"/>
                <w:b/>
                <w:sz w:val="56"/>
                <w:szCs w:val="56"/>
                <w:lang w:eastAsia="el-GR"/>
              </w:rPr>
            </w:pPr>
            <w:r w:rsidRPr="00915392">
              <w:rPr>
                <w:rFonts w:ascii="Arial" w:hAnsi="Arial" w:cs="Arial"/>
                <w:b/>
                <w:sz w:val="56"/>
                <w:szCs w:val="56"/>
                <w:lang w:eastAsia="el-GR"/>
              </w:rPr>
              <w:t xml:space="preserve">6 </w:t>
            </w:r>
            <w:r w:rsidRPr="00915392">
              <w:rPr>
                <w:rFonts w:ascii="Arial" w:hAnsi="Arial" w:cs="Arial"/>
                <w:b/>
                <w:sz w:val="56"/>
                <w:szCs w:val="56"/>
                <w:lang w:val="en-US" w:eastAsia="el-GR"/>
              </w:rPr>
              <w:t>x</w:t>
            </w:r>
            <w:r w:rsidRPr="00915392">
              <w:rPr>
                <w:rFonts w:ascii="Arial" w:hAnsi="Arial" w:cs="Arial"/>
                <w:b/>
                <w:sz w:val="56"/>
                <w:szCs w:val="56"/>
                <w:lang w:eastAsia="el-GR"/>
              </w:rPr>
              <w:t xml:space="preserve"> </w:t>
            </w:r>
            <w:r w:rsidRPr="00915392">
              <w:rPr>
                <w:position w:val="-48"/>
              </w:rPr>
              <w:object w:dxaOrig="440" w:dyaOrig="1320" w14:anchorId="0BD722AD">
                <v:shape id="_x0000_i1092" type="#_x0000_t75" style="width:21.75pt;height:67.5pt" o:ole="">
                  <v:imagedata r:id="rId138" o:title=""/>
                </v:shape>
                <o:OLEObject Type="Embed" ProgID="Equation.DSMT4" ShapeID="_x0000_i1092" DrawAspect="Content" ObjectID="_1620223544" r:id="rId139"/>
              </w:object>
            </w:r>
            <w:r w:rsidRPr="00915392">
              <w:rPr>
                <w:rFonts w:ascii="Arial" w:hAnsi="Arial" w:cs="Arial"/>
                <w:b/>
                <w:sz w:val="56"/>
                <w:szCs w:val="56"/>
                <w:lang w:eastAsia="el-GR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56"/>
                  <w:szCs w:val="56"/>
                  <w:lang w:eastAsia="el-GR"/>
                </w:rPr>
                <m:t xml:space="preserve"> </m:t>
              </m:r>
            </m:oMath>
            <w:r w:rsidRPr="00915392">
              <w:rPr>
                <w:rFonts w:ascii="Arial" w:hAnsi="Arial" w:cs="Arial"/>
                <w:b/>
                <w:sz w:val="56"/>
                <w:szCs w:val="56"/>
                <w:lang w:eastAsia="el-GR"/>
              </w:rPr>
              <w:t xml:space="preserve">= </w:t>
            </w:r>
            <w:r w:rsidRPr="00915392">
              <w:rPr>
                <w:position w:val="-48"/>
              </w:rPr>
              <w:object w:dxaOrig="440" w:dyaOrig="1320" w14:anchorId="5759FEF8">
                <v:shape id="_x0000_i1093" type="#_x0000_t75" style="width:21.75pt;height:67.5pt" o:ole="">
                  <v:imagedata r:id="rId140" o:title=""/>
                </v:shape>
                <o:OLEObject Type="Embed" ProgID="Equation.DSMT4" ShapeID="_x0000_i1093" DrawAspect="Content" ObjectID="_1620223545" r:id="rId141"/>
              </w:object>
            </w:r>
            <w:r w:rsidRPr="00915392">
              <w:rPr>
                <w:rFonts w:ascii="Arial" w:hAnsi="Arial" w:cs="Arial"/>
                <w:b/>
                <w:sz w:val="56"/>
                <w:szCs w:val="56"/>
                <w:lang w:eastAsia="el-GR"/>
              </w:rPr>
              <w:t>.</w:t>
            </w:r>
          </w:p>
          <w:p w14:paraId="508B5BD0" w14:textId="77777777" w:rsidR="0057513F" w:rsidRDefault="0057513F" w:rsidP="00BF612A">
            <w:pPr>
              <w:rPr>
                <w:rFonts w:ascii="Arial" w:hAnsi="Arial" w:cs="Arial"/>
                <w:b/>
                <w:sz w:val="56"/>
                <w:szCs w:val="56"/>
                <w:lang w:eastAsia="el-GR"/>
              </w:rPr>
            </w:pPr>
          </w:p>
          <w:p w14:paraId="0D4E1501" w14:textId="77777777" w:rsidR="0057513F" w:rsidRPr="00AE4272" w:rsidRDefault="0057513F" w:rsidP="00BF612A">
            <w:pPr>
              <w:rPr>
                <w:rFonts w:ascii="Arial" w:hAnsi="Arial" w:cs="Arial"/>
                <w:b/>
                <w:sz w:val="56"/>
                <w:szCs w:val="56"/>
                <w:lang w:eastAsia="el-GR"/>
              </w:rPr>
            </w:pPr>
          </w:p>
        </w:tc>
      </w:tr>
    </w:tbl>
    <w:p w14:paraId="1B3EEBDF" w14:textId="77777777" w:rsidR="00751BF4" w:rsidRDefault="00751BF4">
      <w:r>
        <w:br w:type="page"/>
      </w:r>
      <w:r w:rsidR="00970AD0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18080" behindDoc="0" locked="0" layoutInCell="0" allowOverlap="0" wp14:anchorId="32974BCF" wp14:editId="71440443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36" name="Πλαίσιο κειμένου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2ABE905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36 / 4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2974BCF" id="Πλαίσιο κειμένου 36" o:spid="_x0000_s1073" type="#_x0000_t202" style="position:absolute;margin-left:0;margin-top:785.3pt;width:186.8pt;height:36pt;z-index:25271808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AoxSK3rgIAADE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52ABE905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36 / 4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BF612A" w:rsidRPr="009356C4" w14:paraId="14A10A3E" w14:textId="77777777" w:rsidTr="00BF612A">
        <w:tc>
          <w:tcPr>
            <w:tcW w:w="9639" w:type="dxa"/>
            <w:shd w:val="clear" w:color="auto" w:fill="EFE9F5"/>
          </w:tcPr>
          <w:p w14:paraId="57EB9B3C" w14:textId="77777777" w:rsidR="00751BF4" w:rsidRPr="00915392" w:rsidRDefault="00751BF4" w:rsidP="00751BF4">
            <w:pPr>
              <w:rPr>
                <w:rFonts w:ascii="Arial" w:hAnsi="Arial" w:cs="Arial"/>
                <w:b/>
                <w:sz w:val="56"/>
                <w:szCs w:val="56"/>
                <w:lang w:eastAsia="el-GR"/>
              </w:rPr>
            </w:pPr>
            <w:r w:rsidRPr="00915392">
              <w:rPr>
                <w:rFonts w:ascii="Tahoma" w:hAnsi="Tahoma" w:cs="Tahoma"/>
                <w:b/>
                <w:color w:val="0070C0"/>
                <w:sz w:val="56"/>
                <w:szCs w:val="56"/>
                <w:lang w:eastAsia="el-GR"/>
              </w:rPr>
              <w:lastRenderedPageBreak/>
              <w:t>β΄ τρόπος:</w:t>
            </w:r>
            <w:r w:rsidRPr="00915392">
              <w:rPr>
                <w:rFonts w:ascii="Arial" w:hAnsi="Arial" w:cs="Arial"/>
                <w:b/>
                <w:color w:val="0070C0"/>
                <w:sz w:val="56"/>
                <w:szCs w:val="56"/>
                <w:lang w:eastAsia="el-GR"/>
              </w:rPr>
              <w:t xml:space="preserve"> </w:t>
            </w:r>
            <w:r w:rsidRPr="00915392">
              <w:rPr>
                <w:rFonts w:ascii="Arial" w:hAnsi="Arial" w:cs="Arial"/>
                <w:b/>
                <w:sz w:val="56"/>
                <w:szCs w:val="56"/>
                <w:lang w:eastAsia="el-GR"/>
              </w:rPr>
              <w:t xml:space="preserve">Θα κάνουμε διαίρεση 6:5 = </w:t>
            </w:r>
            <w:r w:rsidRPr="00915392">
              <w:rPr>
                <w:position w:val="-48"/>
              </w:rPr>
              <w:object w:dxaOrig="440" w:dyaOrig="1320" w14:anchorId="596463CB">
                <v:shape id="_x0000_i1094" type="#_x0000_t75" style="width:21.75pt;height:67.5pt" o:ole="">
                  <v:imagedata r:id="rId142" o:title=""/>
                </v:shape>
                <o:OLEObject Type="Embed" ProgID="Equation.DSMT4" ShapeID="_x0000_i1094" DrawAspect="Content" ObjectID="_1620223546" r:id="rId143"/>
              </w:object>
            </w:r>
            <w:r w:rsidRPr="00915392">
              <w:rPr>
                <w:rFonts w:ascii="Arial" w:hAnsi="Arial" w:cs="Arial"/>
                <w:b/>
                <w:sz w:val="56"/>
                <w:szCs w:val="56"/>
                <w:lang w:eastAsia="el-GR"/>
              </w:rPr>
              <w:t xml:space="preserve">.         </w:t>
            </w:r>
          </w:p>
          <w:p w14:paraId="04AF22BE" w14:textId="77777777" w:rsidR="00751BF4" w:rsidRDefault="00751BF4" w:rsidP="00751BF4">
            <w:pPr>
              <w:rPr>
                <w:rFonts w:ascii="Arial" w:hAnsi="Arial" w:cs="Arial"/>
                <w:b/>
                <w:sz w:val="56"/>
                <w:szCs w:val="56"/>
                <w:lang w:eastAsia="el-GR"/>
              </w:rPr>
            </w:pPr>
            <w:r w:rsidRPr="00915392">
              <w:rPr>
                <w:rFonts w:ascii="Arial" w:hAnsi="Arial" w:cs="Arial"/>
                <w:b/>
                <w:sz w:val="56"/>
                <w:szCs w:val="56"/>
                <w:lang w:eastAsia="el-GR"/>
              </w:rPr>
              <w:t xml:space="preserve">Κάθε παιδί πήρε τα </w:t>
            </w:r>
            <w:r w:rsidRPr="00915392">
              <w:rPr>
                <w:position w:val="-48"/>
              </w:rPr>
              <w:object w:dxaOrig="440" w:dyaOrig="1320" w14:anchorId="7B553A7C">
                <v:shape id="_x0000_i1095" type="#_x0000_t75" style="width:21.75pt;height:67.5pt" o:ole="">
                  <v:imagedata r:id="rId144" o:title=""/>
                </v:shape>
                <o:OLEObject Type="Embed" ProgID="Equation.DSMT4" ShapeID="_x0000_i1095" DrawAspect="Content" ObjectID="_1620223547" r:id="rId145"/>
              </w:object>
            </w:r>
            <w:r w:rsidRPr="00915392">
              <w:rPr>
                <w:rFonts w:ascii="Arial" w:hAnsi="Arial" w:cs="Arial"/>
                <w:b/>
                <w:sz w:val="56"/>
                <w:szCs w:val="56"/>
                <w:lang w:eastAsia="el-GR"/>
              </w:rPr>
              <w:t xml:space="preserve">  ή 1</w:t>
            </w:r>
            <w:r w:rsidRPr="00915392">
              <w:rPr>
                <w:position w:val="-48"/>
              </w:rPr>
              <w:object w:dxaOrig="440" w:dyaOrig="1320" w14:anchorId="0FB19BCA">
                <v:shape id="_x0000_i1096" type="#_x0000_t75" style="width:21.75pt;height:67.5pt" o:ole="">
                  <v:imagedata r:id="rId146" o:title=""/>
                </v:shape>
                <o:OLEObject Type="Embed" ProgID="Equation.DSMT4" ShapeID="_x0000_i1096" DrawAspect="Content" ObjectID="_1620223548" r:id="rId147"/>
              </w:object>
            </w:r>
            <w:r w:rsidRPr="00915392">
              <w:rPr>
                <w:rFonts w:ascii="Arial" w:hAnsi="Arial" w:cs="Arial"/>
                <w:b/>
                <w:sz w:val="56"/>
                <w:szCs w:val="56"/>
                <w:lang w:eastAsia="el-GR"/>
              </w:rPr>
              <w:t xml:space="preserve"> των μήλων.</w:t>
            </w:r>
          </w:p>
          <w:p w14:paraId="4DD4939C" w14:textId="77777777" w:rsidR="00751BF4" w:rsidRDefault="00751BF4" w:rsidP="00751BF4">
            <w:pPr>
              <w:rPr>
                <w:rFonts w:ascii="Arial" w:hAnsi="Arial" w:cs="Arial"/>
                <w:b/>
                <w:sz w:val="56"/>
                <w:szCs w:val="56"/>
                <w:lang w:eastAsia="el-GR"/>
              </w:rPr>
            </w:pPr>
          </w:p>
          <w:p w14:paraId="6F2FB78A" w14:textId="77777777" w:rsidR="00BF612A" w:rsidRPr="0057513F" w:rsidRDefault="00BF612A" w:rsidP="00BF612A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</w:p>
        </w:tc>
      </w:tr>
    </w:tbl>
    <w:p w14:paraId="0112AF97" w14:textId="77777777" w:rsidR="003B012D" w:rsidRDefault="003B012D">
      <w:pPr>
        <w:rPr>
          <w:rFonts w:ascii="Arial" w:hAnsi="Arial" w:cs="Arial"/>
          <w:b/>
          <w:noProof/>
          <w:sz w:val="56"/>
          <w:szCs w:val="56"/>
        </w:rPr>
      </w:pPr>
    </w:p>
    <w:tbl>
      <w:tblPr>
        <w:tblStyle w:val="291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637A74" w:rsidRPr="00637A74" w14:paraId="66CA3622" w14:textId="77777777" w:rsidTr="00745870">
        <w:trPr>
          <w:jc w:val="center"/>
        </w:trPr>
        <w:tc>
          <w:tcPr>
            <w:tcW w:w="9639" w:type="dxa"/>
            <w:shd w:val="clear" w:color="auto" w:fill="FEF8E8"/>
          </w:tcPr>
          <w:p w14:paraId="44E6D6C6" w14:textId="77777777" w:rsidR="00637A74" w:rsidRPr="00637A74" w:rsidRDefault="00637A74" w:rsidP="00637A74">
            <w:pPr>
              <w:spacing w:after="12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637A74">
              <w:rPr>
                <w:rFonts w:ascii="Arial" w:eastAsia="Calibri" w:hAnsi="Arial" w:cs="Arial"/>
                <w:b/>
                <w:noProof/>
                <w:sz w:val="56"/>
                <w:szCs w:val="56"/>
              </w:rPr>
              <w:drawing>
                <wp:anchor distT="0" distB="0" distL="114300" distR="114300" simplePos="0" relativeHeight="252572672" behindDoc="0" locked="0" layoutInCell="1" allowOverlap="1" wp14:anchorId="2BB247DC" wp14:editId="717B9497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590</wp:posOffset>
                  </wp:positionV>
                  <wp:extent cx="910800" cy="720000"/>
                  <wp:effectExtent l="0" t="0" r="3810" b="4445"/>
                  <wp:wrapSquare wrapText="bothSides"/>
                  <wp:docPr id="9528" name="Εικόνα 95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637A74">
              <w:rPr>
                <w:rFonts w:ascii="Arial" w:eastAsia="Calibri" w:hAnsi="Arial" w:cs="Arial"/>
                <w:b/>
                <w:sz w:val="56"/>
                <w:szCs w:val="56"/>
              </w:rPr>
              <w:t xml:space="preserve"> </w:t>
            </w:r>
            <w:proofErr w:type="spellStart"/>
            <w:r w:rsidRPr="00637A74">
              <w:rPr>
                <w:rFonts w:ascii="Tahoma" w:eastAsia="Calibri" w:hAnsi="Tahoma" w:cs="Tahoma"/>
                <w:b/>
                <w:sz w:val="56"/>
                <w:szCs w:val="56"/>
              </w:rPr>
              <w:t>Ανα</w:t>
            </w:r>
            <w:r w:rsidRPr="00637A74">
              <w:rPr>
                <w:rFonts w:ascii="Tahoma" w:eastAsia="Calibri" w:hAnsi="Tahoma" w:cs="Tahoma"/>
                <w:b/>
                <w:color w:val="FF0000"/>
                <w:sz w:val="56"/>
                <w:szCs w:val="56"/>
              </w:rPr>
              <w:t>στοχασμός</w:t>
            </w:r>
            <w:proofErr w:type="spellEnd"/>
          </w:p>
        </w:tc>
      </w:tr>
      <w:tr w:rsidR="00637A74" w:rsidRPr="00637A74" w14:paraId="021CB766" w14:textId="77777777" w:rsidTr="00745870">
        <w:trPr>
          <w:jc w:val="center"/>
        </w:trPr>
        <w:tc>
          <w:tcPr>
            <w:tcW w:w="9639" w:type="dxa"/>
            <w:shd w:val="clear" w:color="auto" w:fill="FEF8E8"/>
          </w:tcPr>
          <w:p w14:paraId="768B913D" w14:textId="77777777" w:rsidR="00637A74" w:rsidRDefault="00637A74" w:rsidP="00637A74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637A7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. Ο παρονομαστής ενός κλάσματος μπορεί να είναι μηδέν;</w:t>
            </w:r>
          </w:p>
          <w:p w14:paraId="634FB7A9" w14:textId="77777777" w:rsidR="00637A74" w:rsidRDefault="00637A74" w:rsidP="00637A74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637A7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2. Κάθε κλάσμα μπορεί να θεωρηθεί ως το αποτέλεσμα μιας διαίρεσης.</w:t>
            </w:r>
          </w:p>
          <w:p w14:paraId="0445BAD2" w14:textId="77777777" w:rsidR="00637A74" w:rsidRPr="00637A74" w:rsidRDefault="00637A74" w:rsidP="00637A74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637A7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Φτιάχνουμε ένα πρόβλημα διαίρεσης. Τι δείχνει ο αριθμητής κα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37A7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ι ο παρονομαστής;</w:t>
            </w:r>
            <w:r w:rsidRPr="00637A74">
              <w:t xml:space="preserve"> </w:t>
            </w:r>
          </w:p>
        </w:tc>
      </w:tr>
    </w:tbl>
    <w:p w14:paraId="22B484DF" w14:textId="77777777" w:rsidR="00E32246" w:rsidRDefault="00E32246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  <w:r w:rsidR="00970AD0"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20128" behindDoc="0" locked="0" layoutInCell="0" allowOverlap="0" wp14:anchorId="2D00649C" wp14:editId="032082FA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37" name="Πλαίσιο κειμένου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2CAD6AA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37 / 4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D00649C" id="Πλαίσιο κειμένου 37" o:spid="_x0000_s1074" type="#_x0000_t202" style="position:absolute;margin-left:0;margin-top:785.3pt;width:186.8pt;height:36pt;z-index:25272012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6CJQYq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22CAD6AA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37 / 4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8CEBE"/>
        <w:tblLook w:val="04A0" w:firstRow="1" w:lastRow="0" w:firstColumn="1" w:lastColumn="0" w:noHBand="0" w:noVBand="1"/>
      </w:tblPr>
      <w:tblGrid>
        <w:gridCol w:w="8199"/>
        <w:gridCol w:w="1439"/>
      </w:tblGrid>
      <w:tr w:rsidR="00D10108" w:rsidRPr="00D10108" w14:paraId="61086FD8" w14:textId="77777777" w:rsidTr="00745870">
        <w:tc>
          <w:tcPr>
            <w:tcW w:w="8505" w:type="dxa"/>
            <w:shd w:val="clear" w:color="auto" w:fill="F8CEBE"/>
            <w:vAlign w:val="bottom"/>
          </w:tcPr>
          <w:p w14:paraId="025A1711" w14:textId="77777777" w:rsidR="00D10108" w:rsidRPr="00D10108" w:rsidRDefault="00D10108" w:rsidP="00D10108">
            <w:pPr>
              <w:rPr>
                <w:rFonts w:ascii="Tahoma" w:eastAsia="Tahoma" w:hAnsi="Tahoma" w:cs="Tahoma"/>
                <w:b/>
                <w:color w:val="B62E4A"/>
                <w:sz w:val="62"/>
                <w:szCs w:val="62"/>
                <w:lang w:eastAsia="el-GR" w:bidi="el-GR"/>
              </w:rPr>
            </w:pPr>
            <w:r w:rsidRPr="00D10108">
              <w:rPr>
                <w:rFonts w:ascii="Tahoma" w:eastAsia="Tahoma" w:hAnsi="Tahoma" w:cs="Tahoma"/>
                <w:b/>
                <w:color w:val="B62E4A"/>
                <w:sz w:val="62"/>
                <w:szCs w:val="62"/>
                <w:lang w:eastAsia="el-GR" w:bidi="el-GR"/>
              </w:rPr>
              <w:lastRenderedPageBreak/>
              <w:t>Ισοδυναμία κλασμάτων –</w:t>
            </w:r>
          </w:p>
          <w:p w14:paraId="55338632" w14:textId="77777777" w:rsidR="00D10108" w:rsidRPr="00D10108" w:rsidRDefault="00D10108" w:rsidP="00D10108">
            <w:pPr>
              <w:rPr>
                <w:rFonts w:ascii="Tahoma" w:eastAsia="Calibri" w:hAnsi="Tahoma" w:cs="Tahoma"/>
                <w:b/>
                <w:color w:val="2B426E"/>
                <w:sz w:val="62"/>
                <w:szCs w:val="62"/>
              </w:rPr>
            </w:pPr>
            <w:r w:rsidRPr="00D10108">
              <w:rPr>
                <w:rFonts w:ascii="Tahoma" w:eastAsia="Tahoma" w:hAnsi="Tahoma" w:cs="Tahoma"/>
                <w:b/>
                <w:color w:val="B62E4A"/>
                <w:sz w:val="62"/>
                <w:szCs w:val="62"/>
                <w:lang w:eastAsia="el-GR" w:bidi="el-GR"/>
              </w:rPr>
              <w:t>Απλοποίηση κλασμάτων</w:t>
            </w:r>
          </w:p>
        </w:tc>
        <w:tc>
          <w:tcPr>
            <w:tcW w:w="1123" w:type="dxa"/>
            <w:shd w:val="clear" w:color="auto" w:fill="F8CEBE"/>
          </w:tcPr>
          <w:p w14:paraId="34B00DA6" w14:textId="77777777" w:rsidR="00D10108" w:rsidRPr="00D10108" w:rsidRDefault="00D10108" w:rsidP="00D10108">
            <w:pPr>
              <w:rPr>
                <w:rFonts w:ascii="Tahoma" w:eastAsia="Calibri" w:hAnsi="Tahoma" w:cs="Tahoma"/>
                <w:b/>
                <w:color w:val="2B426E"/>
                <w:sz w:val="96"/>
                <w:szCs w:val="96"/>
              </w:rPr>
            </w:pPr>
            <w:r w:rsidRPr="00D10108">
              <w:rPr>
                <w:rFonts w:ascii="Tahoma" w:eastAsia="Tahoma" w:hAnsi="Tahoma" w:cs="Tahoma"/>
                <w:b/>
                <w:color w:val="B62E4A"/>
                <w:sz w:val="96"/>
                <w:szCs w:val="96"/>
                <w:lang w:eastAsia="el-GR" w:bidi="el-GR"/>
              </w:rPr>
              <w:t>1</w:t>
            </w:r>
            <w:r>
              <w:rPr>
                <w:rFonts w:ascii="Tahoma" w:eastAsia="Tahoma" w:hAnsi="Tahoma" w:cs="Tahoma"/>
                <w:b/>
                <w:color w:val="B62E4A"/>
                <w:sz w:val="96"/>
                <w:szCs w:val="96"/>
                <w:lang w:eastAsia="el-GR" w:bidi="el-GR"/>
              </w:rPr>
              <w:t>6</w:t>
            </w:r>
          </w:p>
        </w:tc>
      </w:tr>
    </w:tbl>
    <w:p w14:paraId="1BB7A9CE" w14:textId="77777777" w:rsidR="00D10108" w:rsidRPr="00D10108" w:rsidRDefault="00D10108" w:rsidP="00D10108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D10108" w:rsidRPr="00D10108" w14:paraId="0A092EAC" w14:textId="77777777" w:rsidTr="00745870">
        <w:tc>
          <w:tcPr>
            <w:tcW w:w="1476" w:type="dxa"/>
            <w:vAlign w:val="center"/>
          </w:tcPr>
          <w:p w14:paraId="6FFA12BC" w14:textId="77777777" w:rsidR="00D10108" w:rsidRPr="00D10108" w:rsidRDefault="00D10108" w:rsidP="00D10108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D10108">
              <w:rPr>
                <w:rFonts w:ascii="Arial" w:eastAsia="Calibri" w:hAnsi="Arial" w:cs="Arial"/>
                <w:b/>
                <w:noProof/>
                <w:color w:val="4A8ECB"/>
                <w:sz w:val="56"/>
                <w:szCs w:val="56"/>
              </w:rPr>
              <w:drawing>
                <wp:inline distT="0" distB="0" distL="0" distR="0" wp14:anchorId="114D5D2E" wp14:editId="5FFC7591">
                  <wp:extent cx="792000" cy="792000"/>
                  <wp:effectExtent l="0" t="0" r="8255" b="8255"/>
                  <wp:docPr id="9529" name="Εικόνα 95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μεγενθυντικος 3.emf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2" w:type="dxa"/>
            <w:vAlign w:val="center"/>
          </w:tcPr>
          <w:p w14:paraId="67AD9A66" w14:textId="77777777" w:rsidR="00D10108" w:rsidRPr="00D10108" w:rsidRDefault="00D10108" w:rsidP="00D10108">
            <w:pPr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</w:pPr>
            <w:r w:rsidRPr="00D10108"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  <w:t>Διερεύνηση</w:t>
            </w:r>
          </w:p>
        </w:tc>
      </w:tr>
    </w:tbl>
    <w:p w14:paraId="1D503A61" w14:textId="77777777" w:rsidR="00D10108" w:rsidRPr="00D10108" w:rsidRDefault="00D10108" w:rsidP="00D10108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14:paraId="29DC5010" w14:textId="77777777" w:rsidR="00E32246" w:rsidRDefault="000828E9">
      <w:pPr>
        <w:rPr>
          <w:rFonts w:ascii="Arial" w:hAnsi="Arial" w:cs="Arial"/>
          <w:b/>
          <w:noProof/>
          <w:sz w:val="56"/>
          <w:szCs w:val="56"/>
        </w:rPr>
      </w:pPr>
      <w:bookmarkStart w:id="15" w:name="_Hlk521770915"/>
      <w:r w:rsidRPr="000828E9">
        <w:rPr>
          <w:rFonts w:ascii="Tahoma-Bold" w:hAnsi="Tahoma-Bold"/>
          <w:b/>
          <w:bCs/>
          <w:color w:val="428DCB"/>
          <w:sz w:val="56"/>
          <w:szCs w:val="56"/>
        </w:rPr>
        <w:t xml:space="preserve">1. </w:t>
      </w:r>
      <w:r w:rsidRPr="000828E9">
        <w:rPr>
          <w:rFonts w:ascii="Arial-BoldMT" w:hAnsi="Arial-BoldMT"/>
          <w:b/>
          <w:bCs/>
          <w:color w:val="242021"/>
          <w:sz w:val="56"/>
          <w:szCs w:val="56"/>
        </w:rPr>
        <w:t>Οι μαθητές και οι μαθήτριες της Ε΄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0828E9">
        <w:rPr>
          <w:rFonts w:ascii="Arial-BoldMT" w:hAnsi="Arial-BoldMT"/>
          <w:b/>
          <w:bCs/>
          <w:color w:val="242021"/>
          <w:sz w:val="56"/>
          <w:szCs w:val="56"/>
        </w:rPr>
        <w:t>τάξης κάνουν συλλογή από γραμματόσημα. Παρατηρούμε την παρακάτω (και την επόμενη) σελίδα.</w:t>
      </w:r>
    </w:p>
    <w:bookmarkEnd w:id="15"/>
    <w:p w14:paraId="03F851D4" w14:textId="77777777" w:rsidR="00E32246" w:rsidRDefault="00075856" w:rsidP="00075856">
      <w:pPr>
        <w:jc w:val="center"/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drawing>
          <wp:inline distT="0" distB="0" distL="0" distR="0" wp14:anchorId="733733EF" wp14:editId="27D0461F">
            <wp:extent cx="4567464" cy="3456256"/>
            <wp:effectExtent l="0" t="0" r="5080" b="0"/>
            <wp:docPr id="9530" name="Εικόνα 9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30" name="k16-01-vivlio.emf"/>
                    <pic:cNvPicPr/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1702" cy="34821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67E796" w14:textId="77777777" w:rsidR="00E32246" w:rsidRDefault="00970AD0">
      <w:pPr>
        <w:rPr>
          <w:rFonts w:ascii="Arial" w:hAnsi="Arial" w:cs="Arial"/>
          <w:b/>
          <w:noProof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22176" behindDoc="0" locked="0" layoutInCell="0" allowOverlap="0" wp14:anchorId="7C1ED51F" wp14:editId="45E2F980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38" name="Πλαίσιο κειμένου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22C3D11" w14:textId="77777777" w:rsidR="00F03A01" w:rsidRPr="00E317EE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38 / 4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1ED51F" id="Πλαίσιο κειμένου 38" o:spid="_x0000_s1075" type="#_x0000_t202" style="position:absolute;margin-left:0;margin-top:785.3pt;width:186.8pt;height:36pt;z-index:25272217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DRGlQZrgIAADE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622C3D11" w14:textId="77777777" w:rsidR="00F03A01" w:rsidRPr="00E317EE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38 / 4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E32246">
        <w:rPr>
          <w:rFonts w:ascii="Arial" w:hAnsi="Arial" w:cs="Arial"/>
          <w:b/>
          <w:noProof/>
          <w:sz w:val="56"/>
          <w:szCs w:val="56"/>
        </w:rPr>
        <w:br w:type="page"/>
      </w:r>
    </w:p>
    <w:p w14:paraId="752C60D2" w14:textId="77777777" w:rsidR="00E32246" w:rsidRDefault="00075856">
      <w:pPr>
        <w:rPr>
          <w:rFonts w:ascii="Arial" w:hAnsi="Arial" w:cs="Arial"/>
          <w:b/>
          <w:noProof/>
          <w:sz w:val="56"/>
          <w:szCs w:val="56"/>
        </w:rPr>
      </w:pPr>
      <w:r w:rsidRPr="00075856">
        <w:rPr>
          <w:rFonts w:ascii="Arial" w:hAnsi="Arial" w:cs="Arial"/>
          <w:b/>
          <w:noProof/>
          <w:sz w:val="56"/>
          <w:szCs w:val="56"/>
        </w:rPr>
        <w:lastRenderedPageBreak/>
        <mc:AlternateContent>
          <mc:Choice Requires="wps">
            <w:drawing>
              <wp:anchor distT="0" distB="0" distL="114300" distR="114300" simplePos="0" relativeHeight="252575744" behindDoc="0" locked="0" layoutInCell="1" allowOverlap="1" wp14:anchorId="2F8A8B6D" wp14:editId="7113ABF6">
                <wp:simplePos x="0" y="0"/>
                <wp:positionH relativeFrom="column">
                  <wp:posOffset>-10406</wp:posOffset>
                </wp:positionH>
                <wp:positionV relativeFrom="paragraph">
                  <wp:posOffset>442936</wp:posOffset>
                </wp:positionV>
                <wp:extent cx="2906395" cy="2647315"/>
                <wp:effectExtent l="19050" t="19050" r="541655" b="819785"/>
                <wp:wrapNone/>
                <wp:docPr id="9533" name="Φυσαλίδα ομιλίας: Ορθογώνιο με στρογγυλεμένες γωνίες 95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906395" cy="2647315"/>
                        </a:xfrm>
                        <a:prstGeom prst="wedgeRoundRectCallout">
                          <a:avLst>
                            <a:gd name="adj1" fmla="val 63510"/>
                            <a:gd name="adj2" fmla="val 77579"/>
                            <a:gd name="adj3" fmla="val 16667"/>
                          </a:avLst>
                        </a:prstGeom>
                        <a:solidFill>
                          <a:srgbClr val="DDFFDD"/>
                        </a:solidFill>
                        <a:ln w="38100">
                          <a:solidFill>
                            <a:srgbClr val="9BFF9B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949613A" w14:textId="77777777" w:rsidR="00F03A01" w:rsidRPr="00DF0ACA" w:rsidRDefault="00F03A01" w:rsidP="00075856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 w:rsidRPr="008F27DC"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 xml:space="preserve">Έχω γεμίσει με γραμματόσημα τα </w:t>
                            </w:r>
                            <w:r w:rsidRPr="008F27DC">
                              <w:rPr>
                                <w:position w:val="-48"/>
                              </w:rPr>
                              <w:object w:dxaOrig="740" w:dyaOrig="1320" w14:anchorId="5B4B581F">
                                <v:shape id="_x0000_i1098" type="#_x0000_t75" style="width:36.75pt;height:67.5pt" o:ole="">
                                  <v:imagedata r:id="rId149" o:title=""/>
                                </v:shape>
                                <o:OLEObject Type="Embed" ProgID="Equation.DSMT4" ShapeID="_x0000_i1098" DrawAspect="Content" ObjectID="_1620223756" r:id="rId150"/>
                              </w:object>
                            </w:r>
                            <w:r w:rsidRPr="008F27DC"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 xml:space="preserve"> της σελίδας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8A8B6D" id="Φυσαλίδα ομιλίας: Ορθογώνιο με στρογγυλεμένες γωνίες 9533" o:spid="_x0000_s1076" type="#_x0000_t62" style="position:absolute;margin-left:-.8pt;margin-top:34.9pt;width:228.85pt;height:208.45pt;z-index:252575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" adj="24518,27557" fillcolor="#dfd" strokecolor="#9bff9b" strokeweight="3pt">
                <v:textbox>
                  <w:txbxContent>
                    <w:p w14:paraId="7949613A" w14:textId="77777777" w:rsidR="00F03A01" w:rsidRPr="00DF0ACA" w:rsidRDefault="00F03A01" w:rsidP="00075856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</w:pPr>
                      <w:r w:rsidRPr="008F27DC"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  <w:t xml:space="preserve">Έχω γεμίσει με γραμματόσημα τα </w:t>
                      </w:r>
                      <w:r w:rsidRPr="008F27DC">
                        <w:rPr>
                          <w:position w:val="-48"/>
                        </w:rPr>
                        <w:object w:dxaOrig="740" w:dyaOrig="1320" w14:anchorId="5B4B581F">
                          <v:shape id="_x0000_i1098" type="#_x0000_t75" style="width:36.75pt;height:67.5pt" o:ole="">
                            <v:imagedata r:id="rId149" o:title=""/>
                          </v:shape>
                          <o:OLEObject Type="Embed" ProgID="Equation.DSMT4" ShapeID="_x0000_i1098" DrawAspect="Content" ObjectID="_1620223756" r:id="rId151"/>
                        </w:object>
                      </w:r>
                      <w:r w:rsidRPr="008F27DC"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  <w:t xml:space="preserve"> της σελίδας.</w:t>
                      </w:r>
                    </w:p>
                  </w:txbxContent>
                </v:textbox>
              </v:shape>
            </w:pict>
          </mc:Fallback>
        </mc:AlternateContent>
      </w:r>
      <w:bookmarkStart w:id="16" w:name="_Hlk521771027"/>
    </w:p>
    <w:p w14:paraId="428B57BE" w14:textId="77777777" w:rsidR="00E32246" w:rsidRDefault="00075856">
      <w:pPr>
        <w:rPr>
          <w:rFonts w:ascii="Arial" w:hAnsi="Arial" w:cs="Arial"/>
          <w:b/>
          <w:noProof/>
          <w:sz w:val="56"/>
          <w:szCs w:val="56"/>
        </w:rPr>
      </w:pPr>
      <w:r w:rsidRPr="00075856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574720" behindDoc="0" locked="0" layoutInCell="1" allowOverlap="1" wp14:anchorId="1AB8F4A1" wp14:editId="448D8C7F">
                <wp:simplePos x="0" y="0"/>
                <wp:positionH relativeFrom="column">
                  <wp:posOffset>2896567</wp:posOffset>
                </wp:positionH>
                <wp:positionV relativeFrom="paragraph">
                  <wp:posOffset>583015</wp:posOffset>
                </wp:positionV>
                <wp:extent cx="3227705" cy="2019300"/>
                <wp:effectExtent l="19050" t="19050" r="10795" b="400050"/>
                <wp:wrapNone/>
                <wp:docPr id="9532" name="Φυσαλίδα ομιλίας: Ορθογώνιο με στρογγυλεμένες γωνίες 95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27705" cy="2019300"/>
                        </a:xfrm>
                        <a:prstGeom prst="wedgeRoundRectCallout">
                          <a:avLst>
                            <a:gd name="adj1" fmla="val 21631"/>
                            <a:gd name="adj2" fmla="val 67957"/>
                            <a:gd name="adj3" fmla="val 16667"/>
                          </a:avLst>
                        </a:prstGeom>
                        <a:solidFill>
                          <a:srgbClr val="FFE48F"/>
                        </a:solidFill>
                        <a:ln w="38100">
                          <a:solidFill>
                            <a:srgbClr val="FFC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DFAA1E2" w14:textId="77777777" w:rsidR="00F03A01" w:rsidRPr="008255CF" w:rsidRDefault="00F03A01" w:rsidP="00075856">
                            <w:pPr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 w:rsidRPr="008F27DC"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 xml:space="preserve">Έχεις γεμίσει τα </w:t>
                            </w:r>
                            <w:r w:rsidRPr="008F27DC">
                              <w:rPr>
                                <w:position w:val="-48"/>
                              </w:rPr>
                              <w:object w:dxaOrig="460" w:dyaOrig="1320" w14:anchorId="74808316">
                                <v:shape id="_x0000_i1100" type="#_x0000_t75" style="width:23.25pt;height:67.5pt" o:ole="">
                                  <v:imagedata r:id="rId152" o:title=""/>
                                </v:shape>
                                <o:OLEObject Type="Embed" ProgID="Equation.DSMT4" ShapeID="_x0000_i1100" DrawAspect="Content" ObjectID="_1620223757" r:id="rId153"/>
                              </w:object>
                            </w:r>
                            <w:r w:rsidRPr="008F27DC">
                              <w:rPr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8F27DC"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>της σελίδας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B8F4A1" id="Φυσαλίδα ομιλίας: Ορθογώνιο με στρογγυλεμένες γωνίες 9532" o:spid="_x0000_s1077" type="#_x0000_t62" style="position:absolute;margin-left:228.1pt;margin-top:45.9pt;width:254.15pt;height:159pt;z-index:252574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" adj="15472,25479" fillcolor="#ffe48f" strokecolor="#ffc000" strokeweight="3pt">
                <v:textbox>
                  <w:txbxContent>
                    <w:p w14:paraId="6DFAA1E2" w14:textId="77777777" w:rsidR="00F03A01" w:rsidRPr="008255CF" w:rsidRDefault="00F03A01" w:rsidP="00075856">
                      <w:pPr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</w:pPr>
                      <w:r w:rsidRPr="008F27DC"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  <w:t xml:space="preserve">Έχεις γεμίσει τα </w:t>
                      </w:r>
                      <w:r w:rsidRPr="008F27DC">
                        <w:rPr>
                          <w:position w:val="-48"/>
                        </w:rPr>
                        <w:object w:dxaOrig="460" w:dyaOrig="1320" w14:anchorId="74808316">
                          <v:shape id="_x0000_i1100" type="#_x0000_t75" style="width:23.25pt;height:67.5pt" o:ole="">
                            <v:imagedata r:id="rId152" o:title=""/>
                          </v:shape>
                          <o:OLEObject Type="Embed" ProgID="Equation.DSMT4" ShapeID="_x0000_i1100" DrawAspect="Content" ObjectID="_1620223757" r:id="rId154"/>
                        </w:object>
                      </w:r>
                      <w:r w:rsidRPr="008F27DC">
                        <w:rPr>
                          <w:sz w:val="56"/>
                          <w:szCs w:val="56"/>
                        </w:rPr>
                        <w:t xml:space="preserve"> </w:t>
                      </w:r>
                      <w:r w:rsidRPr="008F27DC"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  <w:t>της σελίδας.</w:t>
                      </w:r>
                    </w:p>
                  </w:txbxContent>
                </v:textbox>
              </v:shape>
            </w:pict>
          </mc:Fallback>
        </mc:AlternateContent>
      </w:r>
    </w:p>
    <w:p w14:paraId="76B1ECCF" w14:textId="77777777" w:rsidR="00075856" w:rsidRDefault="00075856">
      <w:pPr>
        <w:rPr>
          <w:rFonts w:ascii="Arial" w:hAnsi="Arial" w:cs="Arial"/>
          <w:b/>
          <w:noProof/>
          <w:sz w:val="56"/>
          <w:szCs w:val="56"/>
        </w:rPr>
      </w:pPr>
    </w:p>
    <w:p w14:paraId="22D6CAC5" w14:textId="77777777" w:rsidR="00075856" w:rsidRDefault="00075856">
      <w:pPr>
        <w:rPr>
          <w:rFonts w:ascii="Arial" w:hAnsi="Arial" w:cs="Arial"/>
          <w:b/>
          <w:noProof/>
          <w:sz w:val="56"/>
          <w:szCs w:val="56"/>
        </w:rPr>
      </w:pPr>
    </w:p>
    <w:p w14:paraId="252DADED" w14:textId="77777777" w:rsidR="00E32246" w:rsidRDefault="00E32246">
      <w:pPr>
        <w:rPr>
          <w:rFonts w:ascii="Arial" w:hAnsi="Arial" w:cs="Arial"/>
          <w:b/>
          <w:noProof/>
          <w:sz w:val="56"/>
          <w:szCs w:val="56"/>
        </w:rPr>
      </w:pPr>
    </w:p>
    <w:p w14:paraId="64762613" w14:textId="77777777" w:rsidR="00075856" w:rsidRDefault="00075856">
      <w:pPr>
        <w:rPr>
          <w:rFonts w:ascii="Arial" w:hAnsi="Arial" w:cs="Arial"/>
          <w:b/>
          <w:noProof/>
          <w:sz w:val="56"/>
          <w:szCs w:val="56"/>
        </w:rPr>
      </w:pPr>
    </w:p>
    <w:p w14:paraId="239FA3F6" w14:textId="77777777" w:rsidR="00075856" w:rsidRDefault="00075856" w:rsidP="00075856">
      <w:pPr>
        <w:jc w:val="right"/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drawing>
          <wp:inline distT="0" distB="0" distL="0" distR="0" wp14:anchorId="0553ACF9" wp14:editId="761F6ED9">
            <wp:extent cx="2971989" cy="2585260"/>
            <wp:effectExtent l="0" t="0" r="0" b="5715"/>
            <wp:docPr id="9531" name="Εικόνα 9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31" name="k16-02-paidia.emf"/>
                    <pic:cNvPicPr/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4881" cy="2596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61CDEA" w14:textId="77777777" w:rsidR="00075856" w:rsidRDefault="00075856">
      <w:pPr>
        <w:rPr>
          <w:rFonts w:ascii="Arial" w:hAnsi="Arial" w:cs="Arial"/>
          <w:b/>
          <w:noProof/>
          <w:sz w:val="56"/>
          <w:szCs w:val="56"/>
        </w:rPr>
      </w:pPr>
    </w:p>
    <w:bookmarkEnd w:id="16"/>
    <w:p w14:paraId="492550AA" w14:textId="77777777" w:rsidR="00E32246" w:rsidRDefault="00E32246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  <w:r w:rsidR="00970AD0"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24224" behindDoc="0" locked="0" layoutInCell="0" allowOverlap="0" wp14:anchorId="2EEC62FC" wp14:editId="3D9E239B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39" name="Πλαίσιο κειμένου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1D26FD7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39 / 4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EEC62FC" id="Πλαίσιο κειμένου 39" o:spid="_x0000_s1078" type="#_x0000_t202" style="position:absolute;margin-left:0;margin-top:785.3pt;width:186.8pt;height:36pt;z-index:25272422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Cx8UUVsQIAADE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71D26FD7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39 / 4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075856" w:rsidRPr="00075856" w14:paraId="257482EF" w14:textId="77777777" w:rsidTr="00745870">
        <w:tc>
          <w:tcPr>
            <w:tcW w:w="1701" w:type="dxa"/>
          </w:tcPr>
          <w:p w14:paraId="37946E9D" w14:textId="77777777" w:rsidR="00075856" w:rsidRPr="00075856" w:rsidRDefault="00075856" w:rsidP="00075856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bookmarkStart w:id="17" w:name="_Hlk521771312"/>
            <w:r w:rsidRPr="00075856">
              <w:rPr>
                <w:rFonts w:ascii="Calibri" w:eastAsia="Calibri" w:hAnsi="Calibri" w:cs="Times New Roman"/>
                <w:noProof/>
              </w:rPr>
              <w:lastRenderedPageBreak/>
              <w:drawing>
                <wp:inline distT="0" distB="0" distL="0" distR="0" wp14:anchorId="76C8C4C7" wp14:editId="0F31ED79">
                  <wp:extent cx="719455" cy="496570"/>
                  <wp:effectExtent l="0" t="0" r="4445" b="0"/>
                  <wp:docPr id="9534" name="Εικόνα 953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5464433E" w14:textId="77777777" w:rsidR="00075856" w:rsidRPr="00075856" w:rsidRDefault="00075856" w:rsidP="00075856">
            <w:pPr>
              <w:spacing w:after="160" w:line="259" w:lineRule="auto"/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075856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Συζητάμε ποιο παιδί έχει δίκιο.</w:t>
            </w:r>
          </w:p>
        </w:tc>
      </w:tr>
    </w:tbl>
    <w:p w14:paraId="01CFC366" w14:textId="77777777" w:rsidR="00E32246" w:rsidRDefault="004274DB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sz w:val="56"/>
          <w:szCs w:val="56"/>
        </w:rPr>
        <w:t xml:space="preserve">1. </w:t>
      </w:r>
      <w:r w:rsidRPr="008F27DC">
        <w:rPr>
          <w:rFonts w:ascii="Arial" w:hAnsi="Arial" w:cs="Arial"/>
          <w:b/>
          <w:sz w:val="56"/>
          <w:szCs w:val="56"/>
        </w:rPr>
        <w:t xml:space="preserve">Διπλώνουμε κατάλληλα μια σελίδα Α4 και χρωματίζουμε τα </w:t>
      </w:r>
      <w:r w:rsidRPr="008F27DC">
        <w:rPr>
          <w:position w:val="-48"/>
        </w:rPr>
        <w:object w:dxaOrig="460" w:dyaOrig="1320" w14:anchorId="096FF315">
          <v:shape id="_x0000_i1101" type="#_x0000_t75" style="width:23.25pt;height:67.5pt" o:ole="">
            <v:imagedata r:id="rId156" o:title=""/>
          </v:shape>
          <o:OLEObject Type="Embed" ProgID="Equation.DSMT4" ShapeID="_x0000_i1101" DrawAspect="Content" ObjectID="_1620223549" r:id="rId157"/>
        </w:object>
      </w:r>
      <w:r w:rsidRPr="008F27DC">
        <w:rPr>
          <w:rFonts w:ascii="Arial" w:hAnsi="Arial" w:cs="Arial"/>
          <w:b/>
          <w:sz w:val="56"/>
          <w:szCs w:val="56"/>
        </w:rPr>
        <w:t xml:space="preserve"> της σελίδας:</w:t>
      </w:r>
    </w:p>
    <w:p w14:paraId="1A87D8DA" w14:textId="77777777" w:rsidR="00E32246" w:rsidRDefault="004274DB" w:rsidP="004274DB">
      <w:pPr>
        <w:jc w:val="center"/>
        <w:rPr>
          <w:rFonts w:ascii="Arial" w:hAnsi="Arial" w:cs="Arial"/>
          <w:b/>
          <w:noProof/>
          <w:sz w:val="56"/>
          <w:szCs w:val="56"/>
        </w:rPr>
      </w:pPr>
      <w:r>
        <w:rPr>
          <w:noProof/>
        </w:rPr>
        <w:drawing>
          <wp:inline distT="0" distB="0" distL="0" distR="0" wp14:anchorId="26CD21FB" wp14:editId="269D5A40">
            <wp:extent cx="4724400" cy="3390900"/>
            <wp:effectExtent l="0" t="0" r="0" b="0"/>
            <wp:docPr id="192" name="Εικόνα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4724400" cy="3390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96F0E5" w14:textId="77777777" w:rsidR="00E32246" w:rsidRDefault="004274DB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sz w:val="56"/>
          <w:szCs w:val="56"/>
        </w:rPr>
        <w:t xml:space="preserve">2. </w:t>
      </w:r>
      <w:r w:rsidRPr="008F27DC">
        <w:rPr>
          <w:rFonts w:ascii="Arial" w:hAnsi="Arial" w:cs="Arial"/>
          <w:b/>
          <w:sz w:val="56"/>
          <w:szCs w:val="56"/>
        </w:rPr>
        <w:t xml:space="preserve">Διπλώνουμε κατάλληλα την ίδια σελίδα και χρωματίζουμε τα </w:t>
      </w:r>
      <w:r w:rsidRPr="008F27DC">
        <w:rPr>
          <w:position w:val="-48"/>
        </w:rPr>
        <w:object w:dxaOrig="740" w:dyaOrig="1320" w14:anchorId="7D9C0856">
          <v:shape id="_x0000_i1102" type="#_x0000_t75" style="width:36.75pt;height:67.5pt" o:ole="">
            <v:imagedata r:id="rId159" o:title=""/>
          </v:shape>
          <o:OLEObject Type="Embed" ProgID="Equation.DSMT4" ShapeID="_x0000_i1102" DrawAspect="Content" ObjectID="_1620223550" r:id="rId160"/>
        </w:object>
      </w:r>
      <w:r w:rsidRPr="008F27DC">
        <w:rPr>
          <w:rFonts w:ascii="Arial" w:hAnsi="Arial" w:cs="Arial"/>
          <w:b/>
          <w:sz w:val="56"/>
          <w:szCs w:val="56"/>
        </w:rPr>
        <w:t xml:space="preserve"> της σελίδας:</w:t>
      </w:r>
    </w:p>
    <w:bookmarkEnd w:id="17"/>
    <w:p w14:paraId="01A47FE6" w14:textId="77777777" w:rsidR="00E32246" w:rsidRDefault="00970AD0">
      <w:pPr>
        <w:rPr>
          <w:rFonts w:ascii="Arial" w:hAnsi="Arial" w:cs="Arial"/>
          <w:b/>
          <w:noProof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26272" behindDoc="0" locked="0" layoutInCell="0" allowOverlap="0" wp14:anchorId="65F8C932" wp14:editId="144B6A0B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0" name="Πλαίσιο κειμένου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C21C619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40 / 4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F8C932" id="Πλαίσιο κειμένου 40" o:spid="_x0000_s1079" type="#_x0000_t202" style="position:absolute;margin-left:0;margin-top:785.3pt;width:186.8pt;height:36pt;z-index:2527262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q/3mzK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3C21C619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40 / 4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1ECB53F4" w14:textId="77777777" w:rsidR="004274DB" w:rsidRDefault="004274DB" w:rsidP="004274DB">
      <w:pPr>
        <w:jc w:val="center"/>
        <w:rPr>
          <w:rFonts w:ascii="Arial" w:hAnsi="Arial" w:cs="Arial"/>
          <w:b/>
          <w:noProof/>
          <w:sz w:val="56"/>
          <w:szCs w:val="56"/>
        </w:rPr>
      </w:pPr>
      <w:r>
        <w:rPr>
          <w:noProof/>
        </w:rPr>
        <w:lastRenderedPageBreak/>
        <w:drawing>
          <wp:inline distT="0" distB="0" distL="0" distR="0" wp14:anchorId="2C2FEA89" wp14:editId="454548A2">
            <wp:extent cx="3124200" cy="1543050"/>
            <wp:effectExtent l="0" t="0" r="0" b="0"/>
            <wp:docPr id="193" name="Εικόνα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60705C" w14:textId="77777777" w:rsidR="004274DB" w:rsidRDefault="004274DB">
      <w:pPr>
        <w:rPr>
          <w:rFonts w:ascii="Arial" w:hAnsi="Arial" w:cs="Arial"/>
          <w:b/>
          <w:noProof/>
          <w:sz w:val="56"/>
          <w:szCs w:val="56"/>
        </w:rPr>
      </w:pPr>
    </w:p>
    <w:tbl>
      <w:tblPr>
        <w:tblStyle w:val="5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0B53EE" w:rsidRPr="000B53EE" w14:paraId="40909F88" w14:textId="77777777" w:rsidTr="00745870">
        <w:tc>
          <w:tcPr>
            <w:tcW w:w="1701" w:type="dxa"/>
          </w:tcPr>
          <w:p w14:paraId="03C37206" w14:textId="77777777" w:rsidR="000B53EE" w:rsidRPr="000B53EE" w:rsidRDefault="000B53EE" w:rsidP="000B53EE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bookmarkStart w:id="18" w:name="_Hlk521771472"/>
            <w:r w:rsidRPr="000B53EE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0E0057E8" wp14:editId="3E3905B8">
                  <wp:extent cx="719455" cy="496570"/>
                  <wp:effectExtent l="0" t="0" r="4445" b="0"/>
                  <wp:docPr id="194" name="Εικόνα 19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7BF9FDF5" w14:textId="77777777" w:rsidR="000B53EE" w:rsidRPr="000B53EE" w:rsidRDefault="00F46596" w:rsidP="00F46596">
            <w:pPr>
              <w:spacing w:after="160" w:line="259" w:lineRule="auto"/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F46596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Συγκρίνουμε τα δύο κλάσματα.</w:t>
            </w:r>
          </w:p>
        </w:tc>
      </w:tr>
    </w:tbl>
    <w:p w14:paraId="0745043E" w14:textId="77777777" w:rsidR="004274DB" w:rsidRDefault="00F46596" w:rsidP="00F46596">
      <w:pPr>
        <w:jc w:val="center"/>
        <w:rPr>
          <w:rFonts w:ascii="Arial" w:hAnsi="Arial" w:cs="Arial"/>
          <w:b/>
          <w:noProof/>
          <w:sz w:val="56"/>
          <w:szCs w:val="56"/>
        </w:rPr>
      </w:pPr>
      <w:r>
        <w:rPr>
          <w:noProof/>
        </w:rPr>
        <w:drawing>
          <wp:inline distT="0" distB="0" distL="0" distR="0" wp14:anchorId="2C9D44A7" wp14:editId="285F8838">
            <wp:extent cx="3000375" cy="1619250"/>
            <wp:effectExtent l="0" t="0" r="9525" b="0"/>
            <wp:docPr id="195" name="Εικόνα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3000375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C07E36" w14:textId="77777777" w:rsidR="00EE395B" w:rsidRPr="00EE395B" w:rsidRDefault="00EE395B" w:rsidP="00EE395B">
      <w:pPr>
        <w:rPr>
          <w:rFonts w:ascii="Arial" w:hAnsi="Arial" w:cs="Arial"/>
          <w:b/>
          <w:sz w:val="56"/>
          <w:szCs w:val="56"/>
        </w:rPr>
      </w:pPr>
      <w:r w:rsidRPr="00EE395B">
        <w:rPr>
          <w:rFonts w:ascii="Arial" w:hAnsi="Arial" w:cs="Arial"/>
          <w:b/>
          <w:sz w:val="56"/>
          <w:szCs w:val="56"/>
        </w:rPr>
        <w:t xml:space="preserve">Τα δυο κλάσματα εκφράζουν το …….....   μέρος της σελίδας. </w:t>
      </w:r>
    </w:p>
    <w:p w14:paraId="5CB6C697" w14:textId="77777777" w:rsidR="00EE395B" w:rsidRPr="00EE395B" w:rsidRDefault="00EE395B" w:rsidP="00EE395B">
      <w:pPr>
        <w:rPr>
          <w:rFonts w:ascii="Arial" w:hAnsi="Arial" w:cs="Arial"/>
          <w:b/>
          <w:sz w:val="56"/>
          <w:szCs w:val="56"/>
        </w:rPr>
      </w:pPr>
      <w:r w:rsidRPr="00EE395B">
        <w:rPr>
          <w:rFonts w:ascii="Arial" w:hAnsi="Arial" w:cs="Arial"/>
          <w:b/>
          <w:sz w:val="56"/>
          <w:szCs w:val="56"/>
        </w:rPr>
        <w:t xml:space="preserve">Πώς προκύπτουν οι όροι του κλάσματος </w:t>
      </w:r>
      <w:r w:rsidRPr="00EE395B">
        <w:rPr>
          <w:position w:val="-48"/>
        </w:rPr>
        <w:object w:dxaOrig="740" w:dyaOrig="1320" w14:anchorId="73F9A61B">
          <v:shape id="_x0000_i1103" type="#_x0000_t75" style="width:36pt;height:68.2pt" o:ole="">
            <v:imagedata r:id="rId163" o:title=""/>
          </v:shape>
          <o:OLEObject Type="Embed" ProgID="Equation.DSMT4" ShapeID="_x0000_i1103" DrawAspect="Content" ObjectID="_1620223551" r:id="rId164"/>
        </w:object>
      </w:r>
      <w:r w:rsidRPr="00EE395B">
        <w:rPr>
          <w:rFonts w:ascii="Arial" w:hAnsi="Arial" w:cs="Arial"/>
          <w:b/>
          <w:sz w:val="56"/>
          <w:szCs w:val="56"/>
        </w:rPr>
        <w:t xml:space="preserve"> από τους όρους του κλάσματος </w:t>
      </w:r>
      <w:r w:rsidRPr="00EE395B">
        <w:rPr>
          <w:position w:val="-48"/>
        </w:rPr>
        <w:object w:dxaOrig="460" w:dyaOrig="1320" w14:anchorId="4B664AE0">
          <v:shape id="_x0000_i1104" type="#_x0000_t75" style="width:22.75pt;height:68.2pt" o:ole="">
            <v:imagedata r:id="rId165" o:title=""/>
          </v:shape>
          <o:OLEObject Type="Embed" ProgID="Equation.DSMT4" ShapeID="_x0000_i1104" DrawAspect="Content" ObjectID="_1620223552" r:id="rId166"/>
        </w:object>
      </w:r>
      <w:r w:rsidRPr="00EE395B">
        <w:rPr>
          <w:rFonts w:ascii="Arial" w:hAnsi="Arial" w:cs="Arial"/>
          <w:b/>
          <w:sz w:val="56"/>
          <w:szCs w:val="56"/>
        </w:rPr>
        <w:t>;</w:t>
      </w:r>
    </w:p>
    <w:bookmarkEnd w:id="18"/>
    <w:p w14:paraId="6AED7B20" w14:textId="77777777" w:rsidR="00E32246" w:rsidRDefault="00970AD0">
      <w:pPr>
        <w:rPr>
          <w:rFonts w:ascii="Arial" w:hAnsi="Arial" w:cs="Arial"/>
          <w:b/>
          <w:noProof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28320" behindDoc="0" locked="0" layoutInCell="0" allowOverlap="0" wp14:anchorId="2E5350F6" wp14:editId="4D55C22F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2" name="Πλαίσιο κειμένου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773F228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41 / 4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E5350F6" id="Πλαίσιο κειμένου 42" o:spid="_x0000_s1080" type="#_x0000_t202" style="position:absolute;margin-left:0;margin-top:785.3pt;width:186.8pt;height:36pt;z-index:2527283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zwleMq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4773F228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41 / 4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E32246">
        <w:rPr>
          <w:rFonts w:ascii="Arial" w:hAnsi="Arial" w:cs="Arial"/>
          <w:b/>
          <w:noProof/>
          <w:sz w:val="56"/>
          <w:szCs w:val="56"/>
        </w:rPr>
        <w:br w:type="page"/>
      </w:r>
    </w:p>
    <w:p w14:paraId="33996686" w14:textId="77777777" w:rsidR="002416EC" w:rsidRPr="002416EC" w:rsidRDefault="002416EC" w:rsidP="002416EC">
      <w:pPr>
        <w:spacing w:before="240" w:after="240" w:line="240" w:lineRule="auto"/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</w:pPr>
      <w:bookmarkStart w:id="19" w:name="_Hlk520194474"/>
      <w:r w:rsidRPr="002416EC"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  <w:lastRenderedPageBreak/>
        <w:t>.............................................................</w:t>
      </w:r>
    </w:p>
    <w:p w14:paraId="1EFEEBBD" w14:textId="77777777" w:rsidR="002416EC" w:rsidRPr="002416EC" w:rsidRDefault="002416EC" w:rsidP="002416EC">
      <w:pPr>
        <w:spacing w:before="240" w:after="240" w:line="240" w:lineRule="auto"/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</w:pPr>
      <w:r w:rsidRPr="002416EC"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  <w:t>.............................................................</w:t>
      </w:r>
    </w:p>
    <w:p w14:paraId="34A668F5" w14:textId="77777777" w:rsidR="002416EC" w:rsidRPr="002416EC" w:rsidRDefault="002416EC" w:rsidP="002416EC">
      <w:pPr>
        <w:spacing w:before="240" w:after="240" w:line="240" w:lineRule="auto"/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</w:pPr>
      <w:r w:rsidRPr="002416EC"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  <w:t>.............................................................</w:t>
      </w:r>
    </w:p>
    <w:bookmarkEnd w:id="19"/>
    <w:p w14:paraId="6F155ACA" w14:textId="77777777" w:rsidR="008D179E" w:rsidRDefault="008D179E">
      <w:pPr>
        <w:rPr>
          <w:rFonts w:ascii="Arial" w:hAnsi="Arial" w:cs="Arial"/>
          <w:b/>
          <w:noProof/>
          <w:sz w:val="56"/>
          <w:szCs w:val="56"/>
        </w:rPr>
      </w:pPr>
    </w:p>
    <w:p w14:paraId="2148E4C8" w14:textId="77777777" w:rsidR="002416EC" w:rsidRPr="002416EC" w:rsidRDefault="002416EC" w:rsidP="002416EC">
      <w:pPr>
        <w:rPr>
          <w:rFonts w:ascii="Arial" w:hAnsi="Arial" w:cs="Arial"/>
          <w:b/>
          <w:sz w:val="56"/>
          <w:szCs w:val="56"/>
        </w:rPr>
      </w:pPr>
      <w:bookmarkStart w:id="20" w:name="_Hlk521771593"/>
      <w:r w:rsidRPr="002416EC">
        <w:rPr>
          <w:rFonts w:ascii="Tahoma-Bold" w:hAnsi="Tahoma-Bold"/>
          <w:b/>
          <w:bCs/>
          <w:color w:val="428DCB"/>
          <w:sz w:val="56"/>
          <w:szCs w:val="56"/>
        </w:rPr>
        <w:t xml:space="preserve">2. </w:t>
      </w:r>
      <w:r w:rsidRPr="002416EC">
        <w:rPr>
          <w:rFonts w:ascii="Arial-BoldMT" w:hAnsi="Arial-BoldMT"/>
          <w:b/>
          <w:bCs/>
          <w:color w:val="242021"/>
          <w:sz w:val="56"/>
          <w:szCs w:val="56"/>
        </w:rPr>
        <w:t>Εκφράζουμε το κλάσμ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2416EC">
        <w:rPr>
          <w:position w:val="-48"/>
        </w:rPr>
        <w:object w:dxaOrig="740" w:dyaOrig="1320" w14:anchorId="6E077697">
          <v:shape id="_x0000_i1105" type="#_x0000_t75" style="width:36pt;height:68.2pt" o:ole="">
            <v:imagedata r:id="rId167" o:title=""/>
          </v:shape>
          <o:OLEObject Type="Embed" ProgID="Equation.DSMT4" ShapeID="_x0000_i1105" DrawAspect="Content" ObjectID="_1620223553" r:id="rId168"/>
        </w:object>
      </w:r>
      <w:r w:rsidRPr="002416EC">
        <w:rPr>
          <w:rFonts w:ascii="Arial" w:hAnsi="Arial" w:cs="Arial"/>
          <w:b/>
          <w:sz w:val="56"/>
          <w:szCs w:val="56"/>
        </w:rPr>
        <w:t xml:space="preserve"> με κλάσματα που έχουν μικρότερους όρους χρησιμοποιώντας τις ράβδους κλασμάτων του παραρτήματος.</w:t>
      </w:r>
      <w:r w:rsidRPr="002416EC">
        <w:rPr>
          <w:noProof/>
        </w:rPr>
        <w:t xml:space="preserve"> </w:t>
      </w:r>
    </w:p>
    <w:p w14:paraId="047D87A1" w14:textId="77777777" w:rsidR="002416EC" w:rsidRPr="002416EC" w:rsidRDefault="00DB4B95" w:rsidP="002416EC">
      <w:pPr>
        <w:jc w:val="center"/>
        <w:rPr>
          <w:rFonts w:ascii="Arial" w:hAnsi="Arial" w:cs="Arial"/>
          <w:b/>
          <w:sz w:val="56"/>
          <w:szCs w:val="56"/>
        </w:rPr>
      </w:pPr>
      <w:r w:rsidRPr="002416EC">
        <w:rPr>
          <w:position w:val="-48"/>
        </w:rPr>
        <w:object w:dxaOrig="4819" w:dyaOrig="1320" w14:anchorId="2F5D5FD0">
          <v:shape id="_x0000_i1106" type="#_x0000_t75" style="width:240.65pt;height:64.4pt" o:ole="">
            <v:imagedata r:id="rId169" o:title=""/>
          </v:shape>
          <o:OLEObject Type="Embed" ProgID="Equation.DSMT4" ShapeID="_x0000_i1106" DrawAspect="Content" ObjectID="_1620223554" r:id="rId170"/>
        </w:object>
      </w:r>
    </w:p>
    <w:bookmarkEnd w:id="20"/>
    <w:p w14:paraId="5EC8DD17" w14:textId="77777777" w:rsidR="000E5CEE" w:rsidRDefault="000E5CEE">
      <w:pPr>
        <w:rPr>
          <w:rFonts w:ascii="Arial" w:hAnsi="Arial" w:cs="Arial"/>
          <w:b/>
          <w:sz w:val="56"/>
          <w:szCs w:val="56"/>
        </w:rPr>
      </w:pPr>
      <w:r>
        <w:rPr>
          <w:rFonts w:ascii="Arial" w:hAnsi="Arial" w:cs="Arial"/>
          <w:b/>
          <w:sz w:val="56"/>
          <w:szCs w:val="56"/>
        </w:rPr>
        <w:br w:type="page"/>
      </w:r>
      <w:r w:rsidR="00970AD0"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30368" behindDoc="0" locked="0" layoutInCell="0" allowOverlap="0" wp14:anchorId="2C318A34" wp14:editId="038FA5FD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3" name="Πλαίσιο κειμένου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CAB5FB8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42 / 4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C318A34" id="Πλαίσιο κειμένου 43" o:spid="_x0000_s1081" type="#_x0000_t202" style="position:absolute;margin-left:0;margin-top:785.3pt;width:186.8pt;height:36pt;z-index:25273036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rdR4O6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7CAB5FB8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42 / 4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5AD69EA2" w14:textId="77777777" w:rsidR="002416EC" w:rsidRPr="002416EC" w:rsidRDefault="000E5CEE" w:rsidP="000E5CEE">
      <w:pPr>
        <w:jc w:val="center"/>
        <w:rPr>
          <w:rFonts w:ascii="Arial" w:hAnsi="Arial" w:cs="Arial"/>
          <w:b/>
          <w:sz w:val="56"/>
          <w:szCs w:val="56"/>
        </w:rPr>
      </w:pPr>
      <w:r>
        <w:rPr>
          <w:noProof/>
        </w:rPr>
        <w:lastRenderedPageBreak/>
        <w:drawing>
          <wp:inline distT="0" distB="0" distL="0" distR="0" wp14:anchorId="38DF9E1F" wp14:editId="75C1E27A">
            <wp:extent cx="5311059" cy="3600000"/>
            <wp:effectExtent l="0" t="0" r="4445" b="635"/>
            <wp:docPr id="196" name="Εικόνα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5311059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90A08A" w14:textId="77777777" w:rsidR="002416EC" w:rsidRPr="002416EC" w:rsidRDefault="002416EC" w:rsidP="002416EC">
      <w:pPr>
        <w:rPr>
          <w:rFonts w:ascii="Arial" w:hAnsi="Arial" w:cs="Arial"/>
          <w:b/>
          <w:sz w:val="56"/>
          <w:szCs w:val="56"/>
        </w:rPr>
      </w:pPr>
      <w:bookmarkStart w:id="21" w:name="_Hlk521771734"/>
      <w:r w:rsidRPr="002416EC">
        <w:rPr>
          <w:rFonts w:ascii="Arial" w:hAnsi="Arial" w:cs="Arial"/>
          <w:b/>
          <w:sz w:val="56"/>
          <w:szCs w:val="56"/>
        </w:rPr>
        <w:t>Πώς προκύπτουν οι όροι των κλασμά</w:t>
      </w:r>
      <w:r w:rsidR="00970AD0"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32416" behindDoc="0" locked="0" layoutInCell="0" allowOverlap="0" wp14:anchorId="2A1A4CA5" wp14:editId="4DFB2630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4" name="Πλαίσιο κειμένου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4A83AA1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43 / 4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1A4CA5" id="Πλαίσιο κειμένου 44" o:spid="_x0000_s1082" type="#_x0000_t202" style="position:absolute;margin-left:0;margin-top:785.3pt;width:186.8pt;height:36pt;z-index:25273241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h6rmDq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44A83AA1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43 / 4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2416EC">
        <w:rPr>
          <w:rFonts w:ascii="Arial" w:hAnsi="Arial" w:cs="Arial"/>
          <w:b/>
          <w:sz w:val="56"/>
          <w:szCs w:val="56"/>
        </w:rPr>
        <w:t xml:space="preserve">των που βρήκαμε από τους όρους του </w:t>
      </w:r>
      <w:r w:rsidRPr="002416EC">
        <w:rPr>
          <w:position w:val="-48"/>
        </w:rPr>
        <w:object w:dxaOrig="740" w:dyaOrig="1320" w14:anchorId="36F4EDE2">
          <v:shape id="_x0000_i1107" type="#_x0000_t75" style="width:36pt;height:68.2pt" o:ole="">
            <v:imagedata r:id="rId172" o:title=""/>
          </v:shape>
          <o:OLEObject Type="Embed" ProgID="Equation.DSMT4" ShapeID="_x0000_i1107" DrawAspect="Content" ObjectID="_1620223555" r:id="rId173"/>
        </w:object>
      </w:r>
      <w:r w:rsidRPr="002416EC">
        <w:rPr>
          <w:rFonts w:ascii="Arial" w:hAnsi="Arial" w:cs="Arial"/>
          <w:b/>
          <w:sz w:val="56"/>
          <w:szCs w:val="56"/>
        </w:rPr>
        <w:t xml:space="preserve">; </w:t>
      </w:r>
    </w:p>
    <w:p w14:paraId="256BB95B" w14:textId="77777777" w:rsidR="00CA026A" w:rsidRPr="00CA026A" w:rsidRDefault="00CA026A" w:rsidP="00CA026A">
      <w:pPr>
        <w:rPr>
          <w:rFonts w:ascii="Arial" w:hAnsi="Arial" w:cs="Arial"/>
          <w:b/>
          <w:bCs/>
          <w:noProof/>
          <w:sz w:val="56"/>
          <w:szCs w:val="56"/>
        </w:rPr>
      </w:pPr>
      <w:r w:rsidRPr="00CA026A">
        <w:rPr>
          <w:rFonts w:ascii="Arial" w:hAnsi="Arial" w:cs="Arial"/>
          <w:b/>
          <w:bCs/>
          <w:noProof/>
          <w:sz w:val="56"/>
          <w:szCs w:val="56"/>
        </w:rPr>
        <w:t>.............................................................</w:t>
      </w:r>
    </w:p>
    <w:p w14:paraId="30B2AF34" w14:textId="77777777" w:rsidR="00CA026A" w:rsidRPr="00CA026A" w:rsidRDefault="00CA026A" w:rsidP="00CA026A">
      <w:pPr>
        <w:rPr>
          <w:rFonts w:ascii="Arial" w:hAnsi="Arial" w:cs="Arial"/>
          <w:b/>
          <w:bCs/>
          <w:noProof/>
          <w:sz w:val="56"/>
          <w:szCs w:val="56"/>
        </w:rPr>
      </w:pPr>
      <w:r w:rsidRPr="00CA026A">
        <w:rPr>
          <w:rFonts w:ascii="Arial" w:hAnsi="Arial" w:cs="Arial"/>
          <w:b/>
          <w:bCs/>
          <w:noProof/>
          <w:sz w:val="56"/>
          <w:szCs w:val="56"/>
        </w:rPr>
        <w:t>.............................................................</w:t>
      </w:r>
    </w:p>
    <w:p w14:paraId="51F81AE2" w14:textId="77777777" w:rsidR="00CA026A" w:rsidRPr="00CA026A" w:rsidRDefault="00CA026A" w:rsidP="00CA026A">
      <w:pPr>
        <w:rPr>
          <w:rFonts w:ascii="Arial" w:hAnsi="Arial" w:cs="Arial"/>
          <w:b/>
          <w:bCs/>
          <w:noProof/>
          <w:sz w:val="56"/>
          <w:szCs w:val="56"/>
        </w:rPr>
      </w:pPr>
      <w:r w:rsidRPr="00CA026A">
        <w:rPr>
          <w:rFonts w:ascii="Arial" w:hAnsi="Arial" w:cs="Arial"/>
          <w:b/>
          <w:bCs/>
          <w:noProof/>
          <w:sz w:val="56"/>
          <w:szCs w:val="56"/>
        </w:rPr>
        <w:t>.............................................................</w:t>
      </w:r>
    </w:p>
    <w:p w14:paraId="362C2466" w14:textId="77777777" w:rsidR="00CA026A" w:rsidRPr="002416EC" w:rsidRDefault="00CA026A" w:rsidP="00CA026A">
      <w:pPr>
        <w:spacing w:before="240" w:after="240" w:line="240" w:lineRule="auto"/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</w:pPr>
      <w:r w:rsidRPr="002416EC"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  <w:t>.............................................................</w:t>
      </w:r>
    </w:p>
    <w:p w14:paraId="567D1DCB" w14:textId="77777777" w:rsidR="00CA026A" w:rsidRPr="002416EC" w:rsidRDefault="00CA026A" w:rsidP="00CA026A">
      <w:pPr>
        <w:spacing w:before="240" w:after="240" w:line="240" w:lineRule="auto"/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</w:pPr>
      <w:r w:rsidRPr="002416EC"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  <w:t>.............................................................</w:t>
      </w:r>
    </w:p>
    <w:p w14:paraId="18ECCC31" w14:textId="77777777" w:rsidR="00CA026A" w:rsidRDefault="00CA026A" w:rsidP="00CA026A">
      <w:pPr>
        <w:spacing w:before="240" w:after="240" w:line="240" w:lineRule="auto"/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</w:pPr>
      <w:r w:rsidRPr="002416EC"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  <w:t>.............................................................</w:t>
      </w:r>
      <w:r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  <w:br w:type="page"/>
      </w:r>
    </w:p>
    <w:p w14:paraId="4F62264D" w14:textId="77777777" w:rsidR="00600F18" w:rsidRDefault="00600F18" w:rsidP="00DB4B95">
      <w:pPr>
        <w:spacing w:before="240" w:after="240"/>
        <w:rPr>
          <w:rFonts w:ascii="Arial-BoldMT" w:hAnsi="Arial-BoldMT"/>
          <w:b/>
          <w:bCs/>
          <w:color w:val="242021"/>
          <w:sz w:val="56"/>
          <w:szCs w:val="56"/>
        </w:rPr>
      </w:pPr>
      <w:r w:rsidRPr="00600F18">
        <w:rPr>
          <w:rFonts w:ascii="Arial-BoldMT" w:hAnsi="Arial-BoldMT"/>
          <w:b/>
          <w:bCs/>
          <w:color w:val="242021"/>
          <w:sz w:val="56"/>
          <w:szCs w:val="56"/>
        </w:rPr>
        <w:lastRenderedPageBreak/>
        <w:t>Ποιο κλάσμα έχει τους μικρότερους</w:t>
      </w:r>
      <w:r w:rsidRPr="00600F18">
        <w:rPr>
          <w:rFonts w:ascii="Arial-BoldMT" w:hAnsi="Arial-BoldMT"/>
          <w:b/>
          <w:bCs/>
          <w:color w:val="242021"/>
          <w:sz w:val="56"/>
          <w:szCs w:val="56"/>
        </w:rPr>
        <w:br/>
        <w:t>όρους;</w:t>
      </w:r>
    </w:p>
    <w:p w14:paraId="03644226" w14:textId="77777777" w:rsidR="00600F18" w:rsidRDefault="00600F18" w:rsidP="00DB4B95">
      <w:pPr>
        <w:spacing w:before="240" w:after="240"/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</w:pPr>
      <w:r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  <w:t>.............................................................</w:t>
      </w:r>
    </w:p>
    <w:p w14:paraId="384A6E0B" w14:textId="77777777" w:rsidR="00600F18" w:rsidRDefault="00600F18" w:rsidP="00DB4B95">
      <w:pPr>
        <w:spacing w:before="240" w:after="240"/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</w:pPr>
      <w:r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  <w:t>.............................................................</w:t>
      </w:r>
    </w:p>
    <w:p w14:paraId="1A6C655A" w14:textId="77777777" w:rsidR="00600F18" w:rsidRDefault="00600F18" w:rsidP="00DB4B95">
      <w:pPr>
        <w:spacing w:before="240" w:after="240"/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</w:pPr>
      <w:r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  <w:t>.............................................................</w:t>
      </w:r>
    </w:p>
    <w:p w14:paraId="4B7900DE" w14:textId="77777777" w:rsidR="000E5CEE" w:rsidRDefault="00970AD0" w:rsidP="00DB4B95">
      <w:pPr>
        <w:rPr>
          <w:rFonts w:ascii="Arial" w:hAnsi="Arial" w:cs="Arial"/>
          <w:b/>
          <w:noProof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34464" behindDoc="0" locked="0" layoutInCell="0" allowOverlap="0" wp14:anchorId="6D56C6E6" wp14:editId="3519508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5" name="Πλαίσιο κειμένου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2CB83DF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44 / 4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D56C6E6" id="Πλαίσιο κειμένου 45" o:spid="_x0000_s1083" type="#_x0000_t202" style="position:absolute;margin-left:0;margin-top:785.3pt;width:186.8pt;height:36pt;z-index:25273446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Dld8AHrgIAADE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52CB83DF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44 / 4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0E5CEE"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57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600F18" w:rsidRPr="00600F18" w14:paraId="6827CC2B" w14:textId="77777777" w:rsidTr="00745870">
        <w:tc>
          <w:tcPr>
            <w:tcW w:w="9639" w:type="dxa"/>
            <w:shd w:val="clear" w:color="auto" w:fill="006600"/>
          </w:tcPr>
          <w:p w14:paraId="7C230FF3" w14:textId="77777777" w:rsidR="00600F18" w:rsidRPr="00600F18" w:rsidRDefault="00600F18" w:rsidP="00600F18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bookmarkStart w:id="22" w:name="_Hlk521771883"/>
            <w:bookmarkEnd w:id="21"/>
            <w:r w:rsidRPr="00DB4B95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600F18" w:rsidRPr="00600F18" w14:paraId="2FE0B4B5" w14:textId="77777777" w:rsidTr="00745870">
        <w:trPr>
          <w:trHeight w:val="294"/>
        </w:trPr>
        <w:tc>
          <w:tcPr>
            <w:tcW w:w="9639" w:type="dxa"/>
            <w:shd w:val="clear" w:color="auto" w:fill="D9FFD9"/>
          </w:tcPr>
          <w:p w14:paraId="59D0873A" w14:textId="77777777" w:rsidR="00600F18" w:rsidRPr="00600F18" w:rsidRDefault="002B57E5" w:rsidP="00600F18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2B57E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α </w:t>
            </w:r>
            <w:r w:rsidRPr="002B57E5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κλάσματα </w:t>
            </w:r>
            <w:r w:rsidRPr="002B57E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ου εκφράζουν τ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B57E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ίδιο μέρος ενός όλου λέγοντα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B57E5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ισοδύναμα </w:t>
            </w:r>
            <w:r w:rsidRPr="002B57E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ή </w:t>
            </w:r>
            <w:r w:rsidRPr="002B57E5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ίσα.</w:t>
            </w:r>
          </w:p>
        </w:tc>
      </w:tr>
    </w:tbl>
    <w:p w14:paraId="5A81482A" w14:textId="77777777" w:rsidR="00600F18" w:rsidRPr="00600F18" w:rsidRDefault="00600F18" w:rsidP="00600F18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</w:pPr>
    </w:p>
    <w:tbl>
      <w:tblPr>
        <w:tblStyle w:val="415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600F18" w:rsidRPr="00600F18" w14:paraId="013DF47E" w14:textId="77777777" w:rsidTr="00745870">
        <w:trPr>
          <w:jc w:val="center"/>
        </w:trPr>
        <w:tc>
          <w:tcPr>
            <w:tcW w:w="9639" w:type="dxa"/>
            <w:shd w:val="clear" w:color="auto" w:fill="FF0000"/>
          </w:tcPr>
          <w:p w14:paraId="2CBA46E1" w14:textId="77777777" w:rsidR="00600F18" w:rsidRPr="00600F18" w:rsidRDefault="00600F18" w:rsidP="00600F18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600F18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t>Παραδείγματα</w:t>
            </w:r>
          </w:p>
        </w:tc>
      </w:tr>
      <w:tr w:rsidR="00600F18" w:rsidRPr="00600F18" w14:paraId="6300DC23" w14:textId="77777777" w:rsidTr="00745870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40D93594" w14:textId="77777777" w:rsidR="00600F18" w:rsidRDefault="00F62ECA" w:rsidP="00F62ECA">
            <w:pPr>
              <w:spacing w:before="240" w:after="240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273419C0" wp14:editId="14CC9D24">
                  <wp:extent cx="5600700" cy="3038475"/>
                  <wp:effectExtent l="0" t="0" r="0" b="9525"/>
                  <wp:docPr id="197" name="Εικόνα 1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00700" cy="3038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7E94442" w14:textId="77777777" w:rsidR="00F62ECA" w:rsidRDefault="00F62ECA" w:rsidP="00F62ECA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DC461E">
              <w:rPr>
                <w:position w:val="-48"/>
              </w:rPr>
              <w:object w:dxaOrig="1740" w:dyaOrig="1320" w14:anchorId="08B51F03">
                <v:shape id="_x0000_i1108" type="#_x0000_t75" style="width:87.15pt;height:68.2pt" o:ole="">
                  <v:imagedata r:id="rId175" o:title=""/>
                </v:shape>
                <o:OLEObject Type="Embed" ProgID="Equation.DSMT4" ShapeID="_x0000_i1108" DrawAspect="Content" ObjectID="_1620223556" r:id="rId176"/>
              </w:object>
            </w:r>
          </w:p>
          <w:p w14:paraId="7AEC86F1" w14:textId="77777777" w:rsidR="00F62ECA" w:rsidRDefault="00F62ECA" w:rsidP="00600F18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  <w:p w14:paraId="5F01CC20" w14:textId="77777777" w:rsidR="00F62ECA" w:rsidRPr="00600F18" w:rsidRDefault="00F62ECA" w:rsidP="00600F18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14:paraId="330A15DD" w14:textId="77777777" w:rsidR="00600F18" w:rsidRPr="00600F18" w:rsidRDefault="00600F18" w:rsidP="00600F18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</w:pPr>
    </w:p>
    <w:p w14:paraId="24F58F63" w14:textId="77777777" w:rsidR="00FD291E" w:rsidRDefault="00FD291E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  <w:r w:rsidR="00970AD0"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36512" behindDoc="0" locked="0" layoutInCell="0" allowOverlap="0" wp14:anchorId="27735AA8" wp14:editId="0F69AB16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6" name="Πλαίσιο κειμένου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9585790" w14:textId="77777777" w:rsidR="00F03A01" w:rsidRPr="00DB4B95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45 / 4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735AA8" id="Πλαίσιο κειμένου 46" o:spid="_x0000_s1084" type="#_x0000_t202" style="position:absolute;margin-left:0;margin-top:785.3pt;width:186.8pt;height:36pt;z-index:25273651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DtGmG1rgIAADE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59585790" w14:textId="77777777" w:rsidR="00F03A01" w:rsidRPr="00DB4B95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45 / 4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a4"/>
        <w:tblpPr w:leftFromText="180" w:rightFromText="180" w:vertAnchor="text" w:horzAnchor="margin" w:tblpY="16"/>
        <w:tblW w:w="9645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FD291E" w14:paraId="0BD4A137" w14:textId="77777777" w:rsidTr="00DB4B95">
        <w:tc>
          <w:tcPr>
            <w:tcW w:w="9645" w:type="dxa"/>
            <w:tcBorders>
              <w:top w:val="nil"/>
              <w:left w:val="nil"/>
              <w:bottom w:val="nil"/>
              <w:right w:val="nil"/>
            </w:tcBorders>
            <w:shd w:val="clear" w:color="auto" w:fill="006600"/>
            <w:hideMark/>
          </w:tcPr>
          <w:p w14:paraId="7B8A831B" w14:textId="77777777" w:rsidR="00FD291E" w:rsidRDefault="00FD291E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DB4B95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FD291E" w14:paraId="73C7B3B9" w14:textId="77777777" w:rsidTr="00DB4B95">
        <w:trPr>
          <w:trHeight w:val="294"/>
        </w:trPr>
        <w:tc>
          <w:tcPr>
            <w:tcW w:w="9645" w:type="dxa"/>
            <w:tcBorders>
              <w:top w:val="nil"/>
              <w:left w:val="nil"/>
              <w:bottom w:val="single" w:sz="48" w:space="0" w:color="006600"/>
              <w:right w:val="nil"/>
            </w:tcBorders>
            <w:shd w:val="clear" w:color="auto" w:fill="D9FFD9"/>
            <w:hideMark/>
          </w:tcPr>
          <w:p w14:paraId="77397EF0" w14:textId="77777777" w:rsidR="00FD291E" w:rsidRDefault="0009012D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09012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Αν </w:t>
            </w:r>
            <w:r w:rsidRPr="0009012D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πολλαπλασιάσουμε </w:t>
            </w:r>
            <w:r w:rsidRPr="0009012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ον αριθμητή και τον παρονομαστή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ενός </w:t>
            </w:r>
            <w:r w:rsidRPr="0009012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λάσματος με τον ίδιο αριθμό,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09012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ροκύπτει κλάσμα ισοδύναμο με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09012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αρχικό.</w:t>
            </w:r>
          </w:p>
        </w:tc>
      </w:tr>
    </w:tbl>
    <w:p w14:paraId="4F46A7D5" w14:textId="77777777" w:rsidR="00FD291E" w:rsidRDefault="00FD291E" w:rsidP="00FD291E">
      <w:pPr>
        <w:spacing w:after="0"/>
        <w:rPr>
          <w:rFonts w:ascii="Arial" w:eastAsia="Calibri" w:hAnsi="Arial" w:cs="Arial"/>
          <w:b/>
          <w:sz w:val="56"/>
          <w:szCs w:val="36"/>
        </w:rPr>
      </w:pPr>
      <w:bookmarkStart w:id="23" w:name="_Hlk521772021"/>
    </w:p>
    <w:tbl>
      <w:tblPr>
        <w:tblStyle w:val="41"/>
        <w:tblW w:w="964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FD291E" w14:paraId="2191580D" w14:textId="77777777" w:rsidTr="00FD291E">
        <w:trPr>
          <w:jc w:val="center"/>
        </w:trPr>
        <w:tc>
          <w:tcPr>
            <w:tcW w:w="9639" w:type="dxa"/>
            <w:shd w:val="clear" w:color="auto" w:fill="FF0000"/>
            <w:hideMark/>
          </w:tcPr>
          <w:bookmarkEnd w:id="22"/>
          <w:p w14:paraId="64A1784F" w14:textId="77777777" w:rsidR="00FD291E" w:rsidRDefault="00FD291E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</w:pPr>
            <w:r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  <w:t>Παραδείγματα</w:t>
            </w:r>
          </w:p>
        </w:tc>
      </w:tr>
      <w:tr w:rsidR="00FD291E" w14:paraId="6F5A0297" w14:textId="77777777" w:rsidTr="00FD291E">
        <w:trPr>
          <w:jc w:val="center"/>
        </w:trPr>
        <w:tc>
          <w:tcPr>
            <w:tcW w:w="9639" w:type="dxa"/>
            <w:tcBorders>
              <w:top w:val="nil"/>
              <w:left w:val="nil"/>
              <w:bottom w:val="single" w:sz="48" w:space="0" w:color="FF0000"/>
              <w:right w:val="nil"/>
            </w:tcBorders>
            <w:shd w:val="clear" w:color="auto" w:fill="FFEBEB"/>
            <w:hideMark/>
          </w:tcPr>
          <w:p w14:paraId="5FEBAD08" w14:textId="77777777" w:rsidR="004544C9" w:rsidRDefault="004544C9" w:rsidP="004544C9">
            <w:pPr>
              <w:spacing w:before="240" w:after="240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DC461E">
              <w:rPr>
                <w:position w:val="-48"/>
              </w:rPr>
              <w:object w:dxaOrig="3120" w:dyaOrig="1320" w14:anchorId="63D52C7A">
                <v:shape id="_x0000_i1109" type="#_x0000_t75" style="width:157.25pt;height:68.2pt" o:ole="">
                  <v:imagedata r:id="rId177" o:title=""/>
                </v:shape>
                <o:OLEObject Type="Embed" ProgID="Equation.DSMT4" ShapeID="_x0000_i1109" DrawAspect="Content" ObjectID="_1620223557" r:id="rId178"/>
              </w:object>
            </w:r>
          </w:p>
        </w:tc>
      </w:tr>
    </w:tbl>
    <w:p w14:paraId="6B225044" w14:textId="77777777" w:rsidR="00FD291E" w:rsidRDefault="00FD291E" w:rsidP="00FD291E">
      <w:pPr>
        <w:spacing w:after="0"/>
        <w:rPr>
          <w:rFonts w:ascii="Arial" w:eastAsia="Calibri" w:hAnsi="Arial" w:cs="Arial"/>
          <w:b/>
          <w:sz w:val="56"/>
          <w:szCs w:val="36"/>
        </w:rPr>
      </w:pPr>
    </w:p>
    <w:p w14:paraId="1E6E32D2" w14:textId="77777777" w:rsidR="000E5CEE" w:rsidRDefault="000E5CEE">
      <w:pPr>
        <w:rPr>
          <w:rFonts w:ascii="Arial" w:hAnsi="Arial" w:cs="Arial"/>
          <w:b/>
          <w:noProof/>
          <w:sz w:val="56"/>
          <w:szCs w:val="56"/>
        </w:rPr>
      </w:pPr>
    </w:p>
    <w:p w14:paraId="04A06E58" w14:textId="77777777" w:rsidR="004544C9" w:rsidRDefault="004544C9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  <w:r w:rsidR="00970AD0"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38560" behindDoc="0" locked="0" layoutInCell="0" allowOverlap="0" wp14:anchorId="04183B16" wp14:editId="309F6AA6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7" name="Πλαίσιο κειμένου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B3506B1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46 / 4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4183B16" id="Πλαίσιο κειμένου 47" o:spid="_x0000_s1085" type="#_x0000_t202" style="position:absolute;margin-left:0;margin-top:785.3pt;width:186.8pt;height:36pt;z-index:25273856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CPx0e8rgIAADE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5B3506B1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46 / 4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a4"/>
        <w:tblpPr w:leftFromText="180" w:rightFromText="180" w:vertAnchor="text" w:horzAnchor="margin" w:tblpY="16"/>
        <w:tblW w:w="9645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4544C9" w14:paraId="727D43E6" w14:textId="77777777" w:rsidTr="00DB4B95">
        <w:tc>
          <w:tcPr>
            <w:tcW w:w="9645" w:type="dxa"/>
            <w:tcBorders>
              <w:top w:val="nil"/>
              <w:left w:val="nil"/>
              <w:bottom w:val="nil"/>
              <w:right w:val="nil"/>
            </w:tcBorders>
            <w:shd w:val="clear" w:color="auto" w:fill="006600"/>
            <w:hideMark/>
          </w:tcPr>
          <w:p w14:paraId="19B5E775" w14:textId="77777777" w:rsidR="004544C9" w:rsidRDefault="004544C9" w:rsidP="00745870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DB4B95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4544C9" w14:paraId="370504C5" w14:textId="77777777" w:rsidTr="00DB4B95">
        <w:trPr>
          <w:trHeight w:val="294"/>
        </w:trPr>
        <w:tc>
          <w:tcPr>
            <w:tcW w:w="9645" w:type="dxa"/>
            <w:tcBorders>
              <w:top w:val="nil"/>
              <w:left w:val="nil"/>
              <w:bottom w:val="single" w:sz="48" w:space="0" w:color="006600"/>
              <w:right w:val="nil"/>
            </w:tcBorders>
            <w:shd w:val="clear" w:color="auto" w:fill="D9FFD9"/>
            <w:hideMark/>
          </w:tcPr>
          <w:p w14:paraId="4AA2CAEF" w14:textId="77777777" w:rsidR="004544C9" w:rsidRDefault="004544C9" w:rsidP="00745870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4544C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Αν </w:t>
            </w:r>
            <w:r w:rsidRPr="004544C9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διαιρέσουμε </w:t>
            </w:r>
            <w:r w:rsidRPr="004544C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ν αριθμητή κα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4544C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ν παρονομαστή ενός κλάσματος με τον ίδιο αριθμό, προκύπτει κλάσμα ισοδύναμο με το αρχικό, με μικρότερους όρους.</w:t>
            </w:r>
          </w:p>
          <w:p w14:paraId="625020BE" w14:textId="77777777" w:rsidR="004544C9" w:rsidRDefault="004544C9" w:rsidP="00745870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4544C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Η διαδικασία αυτή λέγεται </w:t>
            </w:r>
            <w:r w:rsidRPr="004544C9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απλοποίηση</w:t>
            </w:r>
            <w:r w:rsidRPr="004544C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</w:tc>
      </w:tr>
    </w:tbl>
    <w:p w14:paraId="5694DB0C" w14:textId="77777777" w:rsidR="004544C9" w:rsidRDefault="004544C9" w:rsidP="004544C9">
      <w:pPr>
        <w:spacing w:after="0"/>
        <w:rPr>
          <w:rFonts w:ascii="Arial" w:eastAsia="Calibri" w:hAnsi="Arial" w:cs="Arial"/>
          <w:b/>
          <w:sz w:val="56"/>
          <w:szCs w:val="36"/>
        </w:rPr>
      </w:pPr>
    </w:p>
    <w:tbl>
      <w:tblPr>
        <w:tblStyle w:val="41"/>
        <w:tblW w:w="964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4544C9" w14:paraId="63688260" w14:textId="77777777" w:rsidTr="00745870">
        <w:trPr>
          <w:jc w:val="center"/>
        </w:trPr>
        <w:tc>
          <w:tcPr>
            <w:tcW w:w="9639" w:type="dxa"/>
            <w:shd w:val="clear" w:color="auto" w:fill="FF0000"/>
            <w:hideMark/>
          </w:tcPr>
          <w:p w14:paraId="27A44143" w14:textId="77777777" w:rsidR="004544C9" w:rsidRDefault="004544C9" w:rsidP="00745870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</w:pPr>
            <w:r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  <w:t>Παραδείγματα</w:t>
            </w:r>
          </w:p>
        </w:tc>
      </w:tr>
      <w:tr w:rsidR="004544C9" w14:paraId="35F98E3E" w14:textId="77777777" w:rsidTr="00745870">
        <w:trPr>
          <w:jc w:val="center"/>
        </w:trPr>
        <w:tc>
          <w:tcPr>
            <w:tcW w:w="9639" w:type="dxa"/>
            <w:tcBorders>
              <w:top w:val="nil"/>
              <w:left w:val="nil"/>
              <w:bottom w:val="single" w:sz="48" w:space="0" w:color="FF0000"/>
              <w:right w:val="nil"/>
            </w:tcBorders>
            <w:shd w:val="clear" w:color="auto" w:fill="FFEBEB"/>
            <w:hideMark/>
          </w:tcPr>
          <w:p w14:paraId="3B5E9150" w14:textId="77777777" w:rsidR="004544C9" w:rsidRDefault="006166F8" w:rsidP="00745870">
            <w:pPr>
              <w:spacing w:before="240" w:after="240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DC461E">
              <w:rPr>
                <w:position w:val="-48"/>
              </w:rPr>
              <w:object w:dxaOrig="3760" w:dyaOrig="1320" w14:anchorId="6ECB29DC">
                <v:shape id="_x0000_i1110" type="#_x0000_t75" style="width:187.6pt;height:68.2pt" o:ole="">
                  <v:imagedata r:id="rId179" o:title=""/>
                </v:shape>
                <o:OLEObject Type="Embed" ProgID="Equation.DSMT4" ShapeID="_x0000_i1110" DrawAspect="Content" ObjectID="_1620223558" r:id="rId180"/>
              </w:object>
            </w:r>
          </w:p>
        </w:tc>
      </w:tr>
    </w:tbl>
    <w:p w14:paraId="41D2B4BE" w14:textId="77777777" w:rsidR="000E5CEE" w:rsidRDefault="000E5CEE">
      <w:pPr>
        <w:rPr>
          <w:rFonts w:ascii="Arial" w:hAnsi="Arial" w:cs="Arial"/>
          <w:b/>
          <w:noProof/>
          <w:sz w:val="56"/>
          <w:szCs w:val="56"/>
        </w:rPr>
      </w:pPr>
    </w:p>
    <w:p w14:paraId="4B6CBD28" w14:textId="77777777" w:rsidR="000E5CEE" w:rsidRDefault="000E5CEE">
      <w:pPr>
        <w:rPr>
          <w:rFonts w:ascii="Arial" w:hAnsi="Arial" w:cs="Arial"/>
          <w:b/>
          <w:noProof/>
          <w:sz w:val="56"/>
          <w:szCs w:val="56"/>
        </w:rPr>
      </w:pPr>
    </w:p>
    <w:p w14:paraId="25A18318" w14:textId="77777777" w:rsidR="000E5CEE" w:rsidRDefault="00970AD0">
      <w:pPr>
        <w:rPr>
          <w:rFonts w:ascii="Arial" w:hAnsi="Arial" w:cs="Arial"/>
          <w:b/>
          <w:noProof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40608" behindDoc="0" locked="0" layoutInCell="0" allowOverlap="0" wp14:anchorId="0311C8AC" wp14:editId="5C4C29C0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8" name="Πλαίσιο κειμένου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DF49E24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47 / 4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11C8AC" id="Πλαίσιο κειμένου 48" o:spid="_x0000_s1086" type="#_x0000_t202" style="position:absolute;margin-left:0;margin-top:785.3pt;width:186.8pt;height:36pt;z-index:25274060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t2TYxa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0DF49E24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47 / 4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402F0836" w14:textId="77777777" w:rsidR="000E5CEE" w:rsidRDefault="000E5CEE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58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C91CEF" w:rsidRPr="00C91CEF" w14:paraId="208F2F1F" w14:textId="77777777" w:rsidTr="00745870">
        <w:tc>
          <w:tcPr>
            <w:tcW w:w="9639" w:type="dxa"/>
            <w:shd w:val="clear" w:color="auto" w:fill="006600"/>
          </w:tcPr>
          <w:p w14:paraId="675AC6F2" w14:textId="77777777" w:rsidR="00C91CEF" w:rsidRPr="00C91CEF" w:rsidRDefault="00C91CEF" w:rsidP="00C91CEF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DB4B95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C91CEF" w:rsidRPr="00C91CEF" w14:paraId="5DA480CD" w14:textId="77777777" w:rsidTr="00745870">
        <w:trPr>
          <w:trHeight w:val="294"/>
        </w:trPr>
        <w:tc>
          <w:tcPr>
            <w:tcW w:w="9639" w:type="dxa"/>
            <w:shd w:val="clear" w:color="auto" w:fill="D9FFD9"/>
          </w:tcPr>
          <w:p w14:paraId="300F7FBF" w14:textId="77777777" w:rsidR="00C91CEF" w:rsidRPr="00C91CEF" w:rsidRDefault="00C91CEF" w:rsidP="00C91CEF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C91CE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α κλάσματα που οι όροι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ους </w:t>
            </w:r>
            <w:r w:rsidRPr="00C91CE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δεν απλοποιούνται λέγονται </w:t>
            </w:r>
            <w:r w:rsidRPr="00C91CEF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ανάγωγα</w:t>
            </w:r>
            <w:r w:rsidRPr="00C91CE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</w:tc>
      </w:tr>
    </w:tbl>
    <w:p w14:paraId="0AEE1E14" w14:textId="77777777" w:rsidR="00C91CEF" w:rsidRPr="00C91CEF" w:rsidRDefault="00C91CEF" w:rsidP="00C91CEF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</w:pPr>
    </w:p>
    <w:tbl>
      <w:tblPr>
        <w:tblStyle w:val="416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C91CEF" w:rsidRPr="00C91CEF" w14:paraId="0924EE86" w14:textId="77777777" w:rsidTr="00745870">
        <w:trPr>
          <w:jc w:val="center"/>
        </w:trPr>
        <w:tc>
          <w:tcPr>
            <w:tcW w:w="9639" w:type="dxa"/>
            <w:shd w:val="clear" w:color="auto" w:fill="FF0000"/>
          </w:tcPr>
          <w:p w14:paraId="6C04A46E" w14:textId="77777777" w:rsidR="00C91CEF" w:rsidRPr="00C91CEF" w:rsidRDefault="00C91CEF" w:rsidP="00C91CEF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C91CEF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t>Παραδείγματα</w:t>
            </w:r>
          </w:p>
        </w:tc>
      </w:tr>
      <w:tr w:rsidR="00C91CEF" w:rsidRPr="00C91CEF" w14:paraId="58B946AF" w14:textId="77777777" w:rsidTr="00745870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68DF4725" w14:textId="1E034A52" w:rsidR="00C91CEF" w:rsidRPr="00C91CEF" w:rsidRDefault="00037B18" w:rsidP="00407067">
            <w:pPr>
              <w:spacing w:before="240" w:after="240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DC461E">
              <w:rPr>
                <w:position w:val="-48"/>
              </w:rPr>
              <w:object w:dxaOrig="3879" w:dyaOrig="1320" w14:anchorId="70EA9E97">
                <v:shape id="_x0000_i1647" type="#_x0000_t75" style="width:193.25pt;height:68.2pt" o:ole="">
                  <v:imagedata r:id="rId181" o:title=""/>
                </v:shape>
                <o:OLEObject Type="Embed" ProgID="Equation.DSMT4" ShapeID="_x0000_i1647" DrawAspect="Content" ObjectID="_1620223559" r:id="rId182"/>
              </w:object>
            </w:r>
          </w:p>
        </w:tc>
      </w:tr>
    </w:tbl>
    <w:p w14:paraId="56D98529" w14:textId="77777777" w:rsidR="00C91CEF" w:rsidRPr="00C91CEF" w:rsidRDefault="00C91CEF" w:rsidP="00C91CEF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</w:pPr>
    </w:p>
    <w:tbl>
      <w:tblPr>
        <w:tblStyle w:val="3103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981744" w:rsidRPr="00981744" w14:paraId="44FD19A2" w14:textId="77777777" w:rsidTr="00745870">
        <w:tc>
          <w:tcPr>
            <w:tcW w:w="9639" w:type="dxa"/>
            <w:shd w:val="clear" w:color="auto" w:fill="EFE9FF"/>
          </w:tcPr>
          <w:bookmarkEnd w:id="23"/>
          <w:p w14:paraId="71D64AB6" w14:textId="77777777" w:rsidR="00981744" w:rsidRPr="00981744" w:rsidRDefault="00981744" w:rsidP="00981744">
            <w:pPr>
              <w:spacing w:after="160" w:line="259" w:lineRule="auto"/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</w:pPr>
            <w:r w:rsidRPr="00981744">
              <w:rPr>
                <w:rFonts w:ascii="Arial" w:eastAsia="Times New Roman" w:hAnsi="Arial" w:cs="Arial"/>
                <w:b/>
                <w:noProof/>
                <w:color w:val="FF3300"/>
                <w:sz w:val="56"/>
                <w:szCs w:val="56"/>
                <w:lang w:eastAsia="el-GR"/>
              </w:rPr>
              <w:drawing>
                <wp:inline distT="0" distB="0" distL="0" distR="0" wp14:anchorId="73D2F0A7" wp14:editId="7E6722C9">
                  <wp:extent cx="500380" cy="719455"/>
                  <wp:effectExtent l="0" t="0" r="0" b="4445"/>
                  <wp:docPr id="198" name="Εικόνα 1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981744"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  <w:t xml:space="preserve">  </w:t>
            </w:r>
            <w:r w:rsidRPr="00981744">
              <w:rPr>
                <w:rFonts w:ascii="Tahoma" w:eastAsia="Calibri" w:hAnsi="Tahoma" w:cs="Tahoma"/>
                <w:b/>
                <w:color w:val="FF3300"/>
                <w:sz w:val="56"/>
                <w:szCs w:val="56"/>
                <w:lang w:eastAsia="el-GR"/>
              </w:rPr>
              <w:t xml:space="preserve"> </w:t>
            </w:r>
            <w:r w:rsidRPr="00981744">
              <w:rPr>
                <w:rFonts w:ascii="Tahoma" w:eastAsia="Calibri" w:hAnsi="Tahoma" w:cs="Tahoma"/>
                <w:b/>
                <w:color w:val="FF0000"/>
                <w:sz w:val="56"/>
                <w:szCs w:val="56"/>
                <w:lang w:eastAsia="el-GR"/>
              </w:rPr>
              <w:t>Εφαρμογή</w:t>
            </w:r>
          </w:p>
        </w:tc>
      </w:tr>
      <w:tr w:rsidR="00981744" w:rsidRPr="00981744" w14:paraId="28A58C8F" w14:textId="77777777" w:rsidTr="00745870">
        <w:tc>
          <w:tcPr>
            <w:tcW w:w="9639" w:type="dxa"/>
            <w:shd w:val="clear" w:color="auto" w:fill="EFE9FF"/>
          </w:tcPr>
          <w:p w14:paraId="3CCD3CE2" w14:textId="77777777" w:rsidR="00981744" w:rsidRPr="00981744" w:rsidRDefault="00F31CB7" w:rsidP="00981744">
            <w:pPr>
              <w:spacing w:line="259" w:lineRule="auto"/>
              <w:rPr>
                <w:rFonts w:ascii="Tahoma" w:eastAsia="Calibri" w:hAnsi="Tahoma" w:cs="Tahoma"/>
                <w:b/>
                <w:sz w:val="56"/>
                <w:szCs w:val="56"/>
                <w:lang w:eastAsia="el-GR"/>
              </w:rPr>
            </w:pPr>
            <w:r w:rsidRPr="00DC461E">
              <w:rPr>
                <w:rFonts w:ascii="Tahoma" w:hAnsi="Tahoma" w:cs="Tahoma"/>
                <w:b/>
                <w:sz w:val="56"/>
                <w:szCs w:val="56"/>
              </w:rPr>
              <w:t xml:space="preserve">Ο λαγός και η χελώνα τρέχουν την ίδια διαδρομή. Ο λαγός έχει διανύσει τα </w:t>
            </w:r>
            <w:r w:rsidRPr="00DC461E">
              <w:rPr>
                <w:position w:val="-48"/>
              </w:rPr>
              <w:object w:dxaOrig="760" w:dyaOrig="1320" w14:anchorId="55AE7D6B">
                <v:shape id="_x0000_i1112" type="#_x0000_t75" style="width:37.9pt;height:68.2pt" o:ole="">
                  <v:imagedata r:id="rId183" o:title=""/>
                </v:shape>
                <o:OLEObject Type="Embed" ProgID="Equation.DSMT4" ShapeID="_x0000_i1112" DrawAspect="Content" ObjectID="_1620223560" r:id="rId184"/>
              </w:object>
            </w:r>
            <w:r w:rsidRPr="00DC461E">
              <w:rPr>
                <w:rFonts w:ascii="Tahoma" w:hAnsi="Tahoma" w:cs="Tahoma"/>
                <w:b/>
                <w:sz w:val="56"/>
                <w:szCs w:val="56"/>
              </w:rPr>
              <w:t xml:space="preserve"> της διαδρομής και η χελώνα τα</w:t>
            </w:r>
            <w:r>
              <w:rPr>
                <w:rFonts w:ascii="Tahoma" w:hAnsi="Tahoma" w:cs="Tahoma"/>
                <w:b/>
                <w:sz w:val="56"/>
                <w:szCs w:val="56"/>
              </w:rPr>
              <w:t xml:space="preserve"> </w:t>
            </w:r>
            <w:r w:rsidRPr="00DC461E">
              <w:rPr>
                <w:position w:val="-48"/>
              </w:rPr>
              <w:object w:dxaOrig="440" w:dyaOrig="1320" w14:anchorId="220E4A37">
                <v:shape id="_x0000_i1113" type="#_x0000_t75" style="width:20.85pt;height:68.2pt" o:ole="">
                  <v:imagedata r:id="rId185" o:title=""/>
                </v:shape>
                <o:OLEObject Type="Embed" ProgID="Equation.DSMT4" ShapeID="_x0000_i1113" DrawAspect="Content" ObjectID="_1620223561" r:id="rId186"/>
              </w:object>
            </w:r>
            <w:r w:rsidRPr="00DC461E">
              <w:rPr>
                <w:rFonts w:ascii="Tahoma" w:hAnsi="Tahoma" w:cs="Tahoma"/>
                <w:b/>
                <w:sz w:val="56"/>
                <w:szCs w:val="56"/>
              </w:rPr>
              <w:t xml:space="preserve"> της. </w:t>
            </w:r>
          </w:p>
        </w:tc>
      </w:tr>
    </w:tbl>
    <w:p w14:paraId="720E1759" w14:textId="77777777" w:rsidR="00981744" w:rsidRDefault="00981744">
      <w:r>
        <w:br w:type="page"/>
      </w:r>
      <w:r w:rsidR="00970AD0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42656" behindDoc="0" locked="0" layoutInCell="0" allowOverlap="0" wp14:anchorId="1941D961" wp14:editId="0E3D16F6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9" name="Πλαίσιο κειμένου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F1D8938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48 / 4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41D961" id="Πλαίσιο κειμένου 49" o:spid="_x0000_s1087" type="#_x0000_t202" style="position:absolute;margin-left:0;margin-top:785.3pt;width:186.8pt;height:36pt;z-index:25274265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DVuf7MsQIAADE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0F1D8938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48 / 4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3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981744" w:rsidRPr="00981744" w14:paraId="77681E9F" w14:textId="77777777" w:rsidTr="00745870">
        <w:tc>
          <w:tcPr>
            <w:tcW w:w="9639" w:type="dxa"/>
            <w:shd w:val="clear" w:color="auto" w:fill="EFE9FF"/>
          </w:tcPr>
          <w:p w14:paraId="21A2A386" w14:textId="77777777" w:rsidR="00981744" w:rsidRPr="00981744" w:rsidRDefault="00F31CB7" w:rsidP="00981744">
            <w:pPr>
              <w:spacing w:line="259" w:lineRule="auto"/>
              <w:rPr>
                <w:rFonts w:ascii="Tahoma" w:eastAsia="Calibri" w:hAnsi="Tahoma" w:cs="Tahoma"/>
                <w:b/>
                <w:sz w:val="56"/>
                <w:szCs w:val="56"/>
                <w:lang w:eastAsia="el-GR"/>
              </w:rPr>
            </w:pPr>
            <w:r w:rsidRPr="00DC461E">
              <w:rPr>
                <w:rFonts w:ascii="Tahoma" w:hAnsi="Tahoma" w:cs="Tahoma"/>
                <w:b/>
                <w:sz w:val="56"/>
                <w:szCs w:val="56"/>
              </w:rPr>
              <w:lastRenderedPageBreak/>
              <w:t xml:space="preserve">Να τοποθετήσετε τα δύο κλάσματα πάνω στην </w:t>
            </w:r>
            <w:proofErr w:type="spellStart"/>
            <w:r w:rsidRPr="00DC461E">
              <w:rPr>
                <w:rFonts w:ascii="Tahoma" w:hAnsi="Tahoma" w:cs="Tahoma"/>
                <w:b/>
                <w:sz w:val="56"/>
                <w:szCs w:val="56"/>
              </w:rPr>
              <w:t>αριθμογραμμή</w:t>
            </w:r>
            <w:proofErr w:type="spellEnd"/>
            <w:r w:rsidRPr="00DC461E">
              <w:rPr>
                <w:rFonts w:ascii="Tahoma" w:hAnsi="Tahoma" w:cs="Tahoma"/>
                <w:b/>
                <w:sz w:val="56"/>
                <w:szCs w:val="56"/>
              </w:rPr>
              <w:t>. Τι παρατηρείτε;</w:t>
            </w:r>
          </w:p>
        </w:tc>
      </w:tr>
      <w:tr w:rsidR="00981744" w:rsidRPr="00981744" w14:paraId="01BDCC5D" w14:textId="77777777" w:rsidTr="00745870">
        <w:tc>
          <w:tcPr>
            <w:tcW w:w="9639" w:type="dxa"/>
            <w:shd w:val="clear" w:color="auto" w:fill="EFE9F5"/>
          </w:tcPr>
          <w:p w14:paraId="706BBCE2" w14:textId="77777777" w:rsidR="00981744" w:rsidRDefault="00981744" w:rsidP="00981744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</w:p>
          <w:p w14:paraId="703A2581" w14:textId="77777777" w:rsidR="00981744" w:rsidRPr="00981744" w:rsidRDefault="00F31CB7" w:rsidP="00F31CB7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>
              <w:rPr>
                <w:rFonts w:ascii="Arial" w:eastAsia="Calibri" w:hAnsi="Arial" w:cs="Arial"/>
                <w:b/>
                <w:noProof/>
                <w:sz w:val="56"/>
                <w:szCs w:val="56"/>
                <w:lang w:eastAsia="el-GR"/>
              </w:rPr>
              <w:drawing>
                <wp:inline distT="0" distB="0" distL="0" distR="0" wp14:anchorId="58A6A219" wp14:editId="0BA584E8">
                  <wp:extent cx="2329245" cy="2081200"/>
                  <wp:effectExtent l="0" t="0" r="0" b="0"/>
                  <wp:docPr id="199" name="Εικόνα 1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9" name="k16-05-zoa.emf"/>
                          <pic:cNvPicPr/>
                        </pic:nvPicPr>
                        <pic:blipFill>
                          <a:blip r:embed="rId1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9245" cy="2081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81744" w:rsidRPr="00981744" w14:paraId="30F333DC" w14:textId="77777777" w:rsidTr="00745870">
        <w:tc>
          <w:tcPr>
            <w:tcW w:w="9639" w:type="dxa"/>
            <w:shd w:val="clear" w:color="auto" w:fill="EFE9F5"/>
          </w:tcPr>
          <w:p w14:paraId="6955C10F" w14:textId="77777777" w:rsidR="00F31CB7" w:rsidRDefault="00F31CB7" w:rsidP="00981744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F31C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ποθετούμε τα κλάσματα στη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proofErr w:type="spellStart"/>
            <w:r w:rsidRPr="00F31C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ριθμογραμμή</w:t>
            </w:r>
            <w:proofErr w:type="spellEnd"/>
            <w:r w:rsidRPr="00F31C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, την οποία χωρίζουμε κάθε φορά κατάλληλα.</w:t>
            </w:r>
          </w:p>
          <w:p w14:paraId="19DC3BEA" w14:textId="77777777" w:rsidR="00981744" w:rsidRPr="00981744" w:rsidRDefault="00F31CB7" w:rsidP="00981744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F31C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αρατηρούμε ότι τα κλάσματ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F31C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βρίσκονται στο …………………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F31C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σημείο της </w:t>
            </w:r>
            <w:proofErr w:type="spellStart"/>
            <w:r w:rsidRPr="00F31C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ριθμογραμμής</w:t>
            </w:r>
            <w:proofErr w:type="spellEnd"/>
          </w:p>
        </w:tc>
      </w:tr>
      <w:tr w:rsidR="00F31CB7" w:rsidRPr="00981744" w14:paraId="4EAE96B0" w14:textId="77777777" w:rsidTr="00745870">
        <w:tc>
          <w:tcPr>
            <w:tcW w:w="9639" w:type="dxa"/>
            <w:shd w:val="clear" w:color="auto" w:fill="EFE9F5"/>
          </w:tcPr>
          <w:p w14:paraId="7D194D12" w14:textId="77777777" w:rsidR="00F31CB7" w:rsidRPr="00981744" w:rsidRDefault="00F31CB7" w:rsidP="00F31CB7">
            <w:pPr>
              <w:spacing w:before="240"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>
              <w:rPr>
                <w:noProof/>
              </w:rPr>
              <w:drawing>
                <wp:inline distT="0" distB="0" distL="0" distR="0" wp14:anchorId="67E87A5E" wp14:editId="5CAB49EE">
                  <wp:extent cx="5760000" cy="1158311"/>
                  <wp:effectExtent l="0" t="0" r="0" b="3810"/>
                  <wp:docPr id="200" name="Εικόνα 2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60000" cy="11583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AD7AE30" w14:textId="77777777" w:rsidR="00355A6B" w:rsidRDefault="00970AD0">
      <w:r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44704" behindDoc="0" locked="0" layoutInCell="0" allowOverlap="0" wp14:anchorId="32400AE0" wp14:editId="5DEDFDED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0" name="Πλαίσιο κειμένου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81664A1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49 / 4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2400AE0" id="Πλαίσιο κειμένου 50" o:spid="_x0000_s1088" type="#_x0000_t202" style="position:absolute;margin-left:0;margin-top:785.3pt;width:186.8pt;height:36pt;z-index:25274470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rz6j9K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781664A1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49 / 4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355A6B">
        <w:br w:type="page"/>
      </w:r>
    </w:p>
    <w:tbl>
      <w:tblPr>
        <w:tblStyle w:val="3103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F31CB7" w:rsidRPr="00981744" w14:paraId="5A023392" w14:textId="77777777" w:rsidTr="00745870">
        <w:tc>
          <w:tcPr>
            <w:tcW w:w="9639" w:type="dxa"/>
            <w:shd w:val="clear" w:color="auto" w:fill="EFE9F5"/>
          </w:tcPr>
          <w:p w14:paraId="5F422F84" w14:textId="77777777" w:rsidR="00DA2D92" w:rsidRPr="00DA2D92" w:rsidRDefault="00DA2D92" w:rsidP="00DA2D92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DA2D92">
              <w:rPr>
                <w:rFonts w:ascii="Arial" w:hAnsi="Arial" w:cs="Arial"/>
                <w:b/>
                <w:noProof/>
                <w:sz w:val="56"/>
                <w:szCs w:val="56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577792" behindDoc="0" locked="0" layoutInCell="1" allowOverlap="1" wp14:anchorId="0E33630A" wp14:editId="5383F521">
                      <wp:simplePos x="0" y="0"/>
                      <wp:positionH relativeFrom="column">
                        <wp:posOffset>3762099</wp:posOffset>
                      </wp:positionH>
                      <wp:positionV relativeFrom="paragraph">
                        <wp:posOffset>1295304</wp:posOffset>
                      </wp:positionV>
                      <wp:extent cx="500932" cy="470364"/>
                      <wp:effectExtent l="0" t="0" r="0" b="6350"/>
                      <wp:wrapNone/>
                      <wp:docPr id="678" name="Πλαίσιο κειμένου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00932" cy="470364"/>
                              </a:xfrm>
                              <a:prstGeom prst="rect">
                                <a:avLst/>
                              </a:prstGeom>
                              <a:solidFill>
                                <a:srgbClr val="EFE9F5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57696F2" w14:textId="77777777" w:rsidR="00F03A01" w:rsidRPr="005B7A05" w:rsidRDefault="00F03A01" w:rsidP="00DA2D92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color w:val="FF0000"/>
                                      <w:sz w:val="56"/>
                                      <w:szCs w:val="56"/>
                                    </w:rPr>
                                  </w:pPr>
                                  <w:r w:rsidRPr="005B7A05">
                                    <w:rPr>
                                      <w:rFonts w:ascii="Arial" w:hAnsi="Arial" w:cs="Arial"/>
                                      <w:b/>
                                      <w:color w:val="FF0000"/>
                                      <w:sz w:val="56"/>
                                      <w:szCs w:val="5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0E33630A" id="_x0000_s1089" type="#_x0000_t202" style="position:absolute;margin-left:296.25pt;margin-top:102pt;width:39.45pt;height:37.05pt;z-index:2525777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" fillcolor="#efe9f5" stroked="f">
                      <v:textbox>
                        <w:txbxContent>
                          <w:p w14:paraId="657696F2" w14:textId="77777777" w:rsidR="00F03A01" w:rsidRPr="005B7A05" w:rsidRDefault="00F03A01" w:rsidP="00DA2D92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FF0000"/>
                                <w:sz w:val="56"/>
                                <w:szCs w:val="56"/>
                              </w:rPr>
                            </w:pPr>
                            <w:r w:rsidRPr="005B7A05">
                              <w:rPr>
                                <w:rFonts w:ascii="Arial" w:hAnsi="Arial" w:cs="Arial"/>
                                <w:b/>
                                <w:color w:val="FF0000"/>
                                <w:sz w:val="56"/>
                                <w:szCs w:val="5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DA2D92">
              <w:rPr>
                <w:rFonts w:ascii="Tahoma" w:hAnsi="Tahoma" w:cs="Tahoma"/>
                <w:b/>
                <w:sz w:val="56"/>
                <w:szCs w:val="56"/>
              </w:rPr>
              <w:t>Επαλήθευση:</w:t>
            </w:r>
            <w:r w:rsidRPr="00DA2D92">
              <w:rPr>
                <w:rFonts w:ascii="Arial" w:hAnsi="Arial" w:cs="Arial"/>
                <w:b/>
                <w:sz w:val="56"/>
                <w:szCs w:val="56"/>
              </w:rPr>
              <w:t xml:space="preserve"> Απλοποιούμε το κλάσμα </w:t>
            </w:r>
            <w:r w:rsidRPr="00DA2D92">
              <w:rPr>
                <w:position w:val="-48"/>
              </w:rPr>
              <w:object w:dxaOrig="760" w:dyaOrig="1320" w14:anchorId="7DAB8C4E">
                <v:shape id="_x0000_i1114" type="#_x0000_t75" style="width:37.9pt;height:68.2pt" o:ole="">
                  <v:imagedata r:id="rId189" o:title=""/>
                </v:shape>
                <o:OLEObject Type="Embed" ProgID="Equation.DSMT4" ShapeID="_x0000_i1114" DrawAspect="Content" ObjectID="_1620223562" r:id="rId190"/>
              </w:object>
            </w:r>
            <w:r w:rsidRPr="00DA2D92">
              <w:rPr>
                <w:rFonts w:ascii="Arial" w:hAnsi="Arial" w:cs="Arial"/>
                <w:b/>
                <w:sz w:val="56"/>
                <w:szCs w:val="56"/>
              </w:rPr>
              <w:t>, ώστε να γίνει ανάγωγο.</w:t>
            </w:r>
          </w:p>
          <w:p w14:paraId="0925D11E" w14:textId="7B13A4AC" w:rsidR="00DA2D92" w:rsidRPr="00DA2D92" w:rsidRDefault="00B81ED9" w:rsidP="00DA2D92">
            <w:pPr>
              <w:rPr>
                <w:sz w:val="56"/>
                <w:szCs w:val="56"/>
              </w:rPr>
            </w:pPr>
            <w:r w:rsidRPr="00DA2D92">
              <w:rPr>
                <w:rFonts w:ascii="Arial" w:hAnsi="Arial" w:cs="Arial"/>
                <w:b/>
                <w:noProof/>
                <w:sz w:val="56"/>
                <w:szCs w:val="56"/>
              </w:rPr>
              <mc:AlternateContent>
                <mc:Choice Requires="wps">
                  <w:drawing>
                    <wp:anchor distT="0" distB="0" distL="114300" distR="114300" simplePos="0" relativeHeight="252578816" behindDoc="0" locked="0" layoutInCell="1" allowOverlap="1" wp14:anchorId="364BAD76" wp14:editId="7DF324C0">
                      <wp:simplePos x="0" y="0"/>
                      <wp:positionH relativeFrom="column">
                        <wp:posOffset>3856990</wp:posOffset>
                      </wp:positionH>
                      <wp:positionV relativeFrom="paragraph">
                        <wp:posOffset>885454</wp:posOffset>
                      </wp:positionV>
                      <wp:extent cx="412750" cy="461010"/>
                      <wp:effectExtent l="0" t="0" r="6350" b="0"/>
                      <wp:wrapNone/>
                      <wp:docPr id="681" name="Πλαίσιο κειμένου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12750" cy="4610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EFE9F5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A1D0AC5" w14:textId="77777777" w:rsidR="00F03A01" w:rsidRPr="005B7A05" w:rsidRDefault="00F03A01" w:rsidP="00DA2D92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color w:val="FF0000"/>
                                      <w:sz w:val="56"/>
                                      <w:szCs w:val="56"/>
                                    </w:rPr>
                                  </w:pPr>
                                  <w:r w:rsidRPr="005B7A05">
                                    <w:rPr>
                                      <w:rFonts w:ascii="Arial" w:hAnsi="Arial" w:cs="Arial"/>
                                      <w:b/>
                                      <w:color w:val="FF0000"/>
                                      <w:sz w:val="56"/>
                                      <w:szCs w:val="5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64BAD76" id="_x0000_s1090" type="#_x0000_t202" style="position:absolute;margin-left:303.7pt;margin-top:69.7pt;width:32.5pt;height:36.3pt;z-index:252578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" fillcolor="#efe9f5" stroked="f">
                      <v:textbox>
                        <w:txbxContent>
                          <w:p w14:paraId="6A1D0AC5" w14:textId="77777777" w:rsidR="00F03A01" w:rsidRPr="005B7A05" w:rsidRDefault="00F03A01" w:rsidP="00DA2D92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FF0000"/>
                                <w:sz w:val="56"/>
                                <w:szCs w:val="56"/>
                              </w:rPr>
                            </w:pPr>
                            <w:r w:rsidRPr="005B7A05">
                              <w:rPr>
                                <w:rFonts w:ascii="Arial" w:hAnsi="Arial" w:cs="Arial"/>
                                <w:b/>
                                <w:color w:val="FF0000"/>
                                <w:sz w:val="56"/>
                                <w:szCs w:val="5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A2D92" w:rsidRPr="00DA2D92">
              <w:rPr>
                <w:rFonts w:ascii="Arial" w:hAnsi="Arial" w:cs="Arial"/>
                <w:b/>
                <w:noProof/>
                <w:sz w:val="56"/>
                <w:szCs w:val="56"/>
              </w:rPr>
              <mc:AlternateContent>
                <mc:Choice Requires="wps">
                  <w:drawing>
                    <wp:anchor distT="0" distB="0" distL="114300" distR="114300" simplePos="0" relativeHeight="252580864" behindDoc="0" locked="0" layoutInCell="1" allowOverlap="1" wp14:anchorId="39329A53" wp14:editId="65574415">
                      <wp:simplePos x="0" y="0"/>
                      <wp:positionH relativeFrom="column">
                        <wp:posOffset>3856079</wp:posOffset>
                      </wp:positionH>
                      <wp:positionV relativeFrom="paragraph">
                        <wp:posOffset>597320</wp:posOffset>
                      </wp:positionV>
                      <wp:extent cx="410072" cy="326003"/>
                      <wp:effectExtent l="19050" t="19050" r="28575" b="17145"/>
                      <wp:wrapNone/>
                      <wp:docPr id="504" name="Ευθεία γραμμή σύνδεσης 50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410072" cy="326003"/>
                              </a:xfrm>
                              <a:prstGeom prst="line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rgbClr val="FF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BB04170" id="Ευθεία γραμμή σύνδεσης 504" o:spid="_x0000_s1026" style="position:absolute;flip:y;z-index:252580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3.65pt,47.05pt" to="335.95pt,7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" strokecolor="red" strokeweight="2.25pt">
                      <v:stroke joinstyle="miter"/>
                    </v:line>
                  </w:pict>
                </mc:Fallback>
              </mc:AlternateContent>
            </w:r>
            <w:r w:rsidR="00DA2D92" w:rsidRPr="00DA2D92">
              <w:rPr>
                <w:rFonts w:ascii="Arial" w:hAnsi="Arial" w:cs="Arial"/>
                <w:b/>
                <w:noProof/>
                <w:sz w:val="56"/>
                <w:szCs w:val="56"/>
              </w:rPr>
              <mc:AlternateContent>
                <mc:Choice Requires="wps">
                  <w:drawing>
                    <wp:anchor distT="0" distB="0" distL="114300" distR="114300" simplePos="0" relativeHeight="252579840" behindDoc="0" locked="0" layoutInCell="1" allowOverlap="1" wp14:anchorId="5FDBC2FA" wp14:editId="3BA156CA">
                      <wp:simplePos x="0" y="0"/>
                      <wp:positionH relativeFrom="column">
                        <wp:posOffset>3860548</wp:posOffset>
                      </wp:positionH>
                      <wp:positionV relativeFrom="paragraph">
                        <wp:posOffset>71516</wp:posOffset>
                      </wp:positionV>
                      <wp:extent cx="410072" cy="326003"/>
                      <wp:effectExtent l="19050" t="19050" r="28575" b="17145"/>
                      <wp:wrapNone/>
                      <wp:docPr id="679" name="Ευθεία γραμμή σύνδεσης 67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410072" cy="326003"/>
                              </a:xfrm>
                              <a:prstGeom prst="line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rgbClr val="FF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5423EAC" id="Ευθεία γραμμή σύνδεσης 679" o:spid="_x0000_s1026" style="position:absolute;flip:y;z-index:252579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4pt,5.65pt" to="336.3pt,3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" strokecolor="red" strokeweight="2.25pt">
                      <v:stroke joinstyle="miter"/>
                    </v:line>
                  </w:pict>
                </mc:Fallback>
              </mc:AlternateContent>
            </w:r>
            <w:r w:rsidR="00DA2D92" w:rsidRPr="00DA2D92">
              <w:rPr>
                <w:position w:val="-64"/>
              </w:rPr>
              <w:object w:dxaOrig="4140" w:dyaOrig="1600" w14:anchorId="0EF5410D">
                <v:shape id="_x0000_i1115" type="#_x0000_t75" style="width:206.55pt;height:79.6pt" o:ole="">
                  <v:imagedata r:id="rId191" o:title=""/>
                </v:shape>
                <o:OLEObject Type="Embed" ProgID="Equation.DSMT4" ShapeID="_x0000_i1115" DrawAspect="Content" ObjectID="_1620223563" r:id="rId192"/>
              </w:object>
            </w:r>
            <w:r w:rsidR="00DA2D92" w:rsidRPr="00DA2D92">
              <w:rPr>
                <w:sz w:val="56"/>
                <w:szCs w:val="56"/>
              </w:rPr>
              <w:t xml:space="preserve"> </w:t>
            </w:r>
            <w:r w:rsidR="00DA2D92" w:rsidRPr="00DA2D92">
              <w:rPr>
                <w:rFonts w:ascii="Arial" w:hAnsi="Arial" w:cs="Arial"/>
                <w:b/>
                <w:sz w:val="56"/>
                <w:szCs w:val="56"/>
              </w:rPr>
              <w:t xml:space="preserve">   ή      </w:t>
            </w:r>
            <w:r w:rsidR="00DA2D92" w:rsidRPr="00DA2D92">
              <w:rPr>
                <w:position w:val="-48"/>
              </w:rPr>
              <w:object w:dxaOrig="1760" w:dyaOrig="1320" w14:anchorId="71CD54BB">
                <v:shape id="_x0000_i1116" type="#_x0000_t75" style="width:87.15pt;height:68.2pt" o:ole="">
                  <v:imagedata r:id="rId193" o:title=""/>
                </v:shape>
                <o:OLEObject Type="Embed" ProgID="Equation.DSMT4" ShapeID="_x0000_i1116" DrawAspect="Content" ObjectID="_1620223564" r:id="rId194"/>
              </w:object>
            </w:r>
            <w:r w:rsidR="00DA2D92" w:rsidRPr="00DA2D92">
              <w:rPr>
                <w:sz w:val="56"/>
                <w:szCs w:val="56"/>
              </w:rPr>
              <w:t xml:space="preserve">         </w:t>
            </w:r>
          </w:p>
          <w:p w14:paraId="0AD43089" w14:textId="77777777" w:rsidR="00DA2D92" w:rsidRPr="00DA2D92" w:rsidRDefault="00DA2D92" w:rsidP="00DA2D92">
            <w:pPr>
              <w:rPr>
                <w:rFonts w:ascii="Arial" w:hAnsi="Arial" w:cs="Arial"/>
                <w:b/>
                <w:sz w:val="56"/>
                <w:szCs w:val="56"/>
              </w:rPr>
            </w:pPr>
          </w:p>
          <w:p w14:paraId="0956B9EF" w14:textId="77777777" w:rsidR="00DA2D92" w:rsidRPr="00DA2D92" w:rsidRDefault="00DA2D92" w:rsidP="00DA2D92">
            <w:pPr>
              <w:jc w:val="both"/>
              <w:rPr>
                <w:rFonts w:ascii="Arial" w:hAnsi="Arial" w:cs="Arial"/>
                <w:b/>
                <w:sz w:val="56"/>
                <w:szCs w:val="56"/>
              </w:rPr>
            </w:pPr>
            <w:r w:rsidRPr="00DA2D92">
              <w:rPr>
                <w:rFonts w:ascii="Arial" w:hAnsi="Arial" w:cs="Arial"/>
                <w:b/>
                <w:sz w:val="56"/>
                <w:szCs w:val="56"/>
              </w:rPr>
              <w:t xml:space="preserve">Παρατηρούμε ότι τα κλάσματα </w:t>
            </w:r>
            <w:r w:rsidRPr="00DA2D92">
              <w:rPr>
                <w:position w:val="-48"/>
              </w:rPr>
              <w:object w:dxaOrig="760" w:dyaOrig="1320" w14:anchorId="6D386EEF">
                <v:shape id="_x0000_i1117" type="#_x0000_t75" style="width:37.9pt;height:68.2pt" o:ole="">
                  <v:imagedata r:id="rId195" o:title=""/>
                </v:shape>
                <o:OLEObject Type="Embed" ProgID="Equation.DSMT4" ShapeID="_x0000_i1117" DrawAspect="Content" ObjectID="_1620223565" r:id="rId196"/>
              </w:object>
            </w:r>
            <w:r w:rsidRPr="00DA2D92">
              <w:rPr>
                <w:rFonts w:ascii="Arial" w:hAnsi="Arial" w:cs="Arial"/>
                <w:b/>
                <w:sz w:val="56"/>
                <w:szCs w:val="56"/>
              </w:rPr>
              <w:t xml:space="preserve"> και </w:t>
            </w:r>
            <w:r w:rsidRPr="00DA2D92">
              <w:rPr>
                <w:position w:val="-48"/>
              </w:rPr>
              <w:object w:dxaOrig="440" w:dyaOrig="1320" w14:anchorId="2904C155">
                <v:shape id="_x0000_i1118" type="#_x0000_t75" style="width:20.85pt;height:68.2pt" o:ole="">
                  <v:imagedata r:id="rId197" o:title=""/>
                </v:shape>
                <o:OLEObject Type="Embed" ProgID="Equation.DSMT4" ShapeID="_x0000_i1118" DrawAspect="Content" ObjectID="_1620223566" r:id="rId198"/>
              </w:object>
            </w:r>
            <w:r w:rsidRPr="00DA2D92">
              <w:rPr>
                <w:rFonts w:ascii="Arial" w:hAnsi="Arial" w:cs="Arial"/>
                <w:b/>
                <w:sz w:val="56"/>
                <w:szCs w:val="56"/>
              </w:rPr>
              <w:t xml:space="preserve"> είναι</w:t>
            </w:r>
          </w:p>
          <w:p w14:paraId="5F27C836" w14:textId="77777777" w:rsidR="00DA2D92" w:rsidRPr="00DA2D92" w:rsidRDefault="00DA2D92" w:rsidP="00025A19">
            <w:pPr>
              <w:spacing w:before="480" w:after="100" w:afterAutospacing="1"/>
              <w:jc w:val="both"/>
              <w:rPr>
                <w:rFonts w:ascii="Arial" w:hAnsi="Arial" w:cs="Arial"/>
                <w:b/>
                <w:sz w:val="56"/>
                <w:szCs w:val="56"/>
                <w:lang w:eastAsia="el-GR"/>
              </w:rPr>
            </w:pPr>
            <w:r w:rsidRPr="00DA2D92">
              <w:rPr>
                <w:rFonts w:ascii="Arial" w:hAnsi="Arial" w:cs="Arial"/>
                <w:b/>
                <w:sz w:val="56"/>
                <w:szCs w:val="56"/>
              </w:rPr>
              <w:t xml:space="preserve"> ………………….</w:t>
            </w:r>
          </w:p>
          <w:p w14:paraId="143896E9" w14:textId="77777777" w:rsidR="00F31CB7" w:rsidRPr="00981744" w:rsidRDefault="00F31CB7" w:rsidP="00981744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</w:p>
        </w:tc>
      </w:tr>
    </w:tbl>
    <w:p w14:paraId="21815A75" w14:textId="77777777" w:rsidR="00DA2D92" w:rsidRDefault="00970AD0">
      <w:r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46752" behindDoc="0" locked="0" layoutInCell="0" allowOverlap="0" wp14:anchorId="3679B31F" wp14:editId="75D96C8C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1" name="Πλαίσιο κειμένου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F0573B2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50 / 4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79B31F" id="Πλαίσιο κειμένου 51" o:spid="_x0000_s1091" type="#_x0000_t202" style="position:absolute;margin-left:0;margin-top:785.3pt;width:186.8pt;height:36pt;z-index:25274675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zHge/6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7F0573B2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50 / 4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DA2D92">
        <w:br w:type="page"/>
      </w:r>
    </w:p>
    <w:tbl>
      <w:tblPr>
        <w:tblStyle w:val="3103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DA2D92" w:rsidRPr="00981744" w14:paraId="680B0FAB" w14:textId="77777777" w:rsidTr="00745870">
        <w:tc>
          <w:tcPr>
            <w:tcW w:w="9639" w:type="dxa"/>
            <w:shd w:val="clear" w:color="auto" w:fill="EFE9F5"/>
          </w:tcPr>
          <w:p w14:paraId="7A77FBFD" w14:textId="77777777" w:rsidR="00DA2D92" w:rsidRPr="00981744" w:rsidRDefault="00BB4D16" w:rsidP="00981744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DC461E">
              <w:rPr>
                <w:rFonts w:ascii="Tahoma" w:hAnsi="Tahoma" w:cs="Tahoma"/>
                <w:b/>
                <w:noProof/>
                <w:sz w:val="56"/>
                <w:szCs w:val="56"/>
              </w:rPr>
              <w:lastRenderedPageBreak/>
              <w:t xml:space="preserve">Να βρείτε ένα κλάσμα μεταξύ των κλασμάτων </w:t>
            </w:r>
            <w:r w:rsidRPr="00DC461E">
              <w:rPr>
                <w:position w:val="-48"/>
              </w:rPr>
              <w:object w:dxaOrig="440" w:dyaOrig="1320" w14:anchorId="31263138">
                <v:shape id="_x0000_i1119" type="#_x0000_t75" style="width:20.85pt;height:68.2pt" o:ole="">
                  <v:imagedata r:id="rId199" o:title=""/>
                </v:shape>
                <o:OLEObject Type="Embed" ProgID="Equation.DSMT4" ShapeID="_x0000_i1119" DrawAspect="Content" ObjectID="_1620223567" r:id="rId200"/>
              </w:object>
            </w:r>
            <w:r w:rsidRPr="00DC461E">
              <w:rPr>
                <w:rFonts w:ascii="Tahoma" w:hAnsi="Tahoma" w:cs="Tahoma"/>
                <w:b/>
                <w:noProof/>
                <w:sz w:val="56"/>
                <w:szCs w:val="56"/>
              </w:rPr>
              <w:t xml:space="preserve"> και </w:t>
            </w:r>
            <w:r w:rsidRPr="00DC461E">
              <w:rPr>
                <w:position w:val="-48"/>
              </w:rPr>
              <w:object w:dxaOrig="440" w:dyaOrig="1320" w14:anchorId="213AFCA6">
                <v:shape id="_x0000_i1120" type="#_x0000_t75" style="width:20.85pt;height:68.2pt" o:ole="">
                  <v:imagedata r:id="rId201" o:title=""/>
                </v:shape>
                <o:OLEObject Type="Embed" ProgID="Equation.DSMT4" ShapeID="_x0000_i1120" DrawAspect="Content" ObjectID="_1620223568" r:id="rId202"/>
              </w:object>
            </w:r>
            <w:r w:rsidRPr="00DC461E">
              <w:rPr>
                <w:rFonts w:ascii="Tahoma" w:hAnsi="Tahoma" w:cs="Tahoma"/>
                <w:b/>
                <w:noProof/>
                <w:sz w:val="56"/>
                <w:szCs w:val="56"/>
              </w:rPr>
              <w:t>.</w:t>
            </w:r>
          </w:p>
        </w:tc>
      </w:tr>
      <w:tr w:rsidR="00DA2D92" w:rsidRPr="00981744" w14:paraId="32C0CA16" w14:textId="77777777" w:rsidTr="00745870">
        <w:tc>
          <w:tcPr>
            <w:tcW w:w="9639" w:type="dxa"/>
            <w:shd w:val="clear" w:color="auto" w:fill="EFE9F5"/>
          </w:tcPr>
          <w:p w14:paraId="0B650F95" w14:textId="77777777" w:rsidR="00025A19" w:rsidRDefault="004073F8" w:rsidP="004073F8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4073F8">
              <w:rPr>
                <w:rFonts w:ascii="Arial" w:hAnsi="Arial" w:cs="Arial"/>
                <w:b/>
                <w:sz w:val="56"/>
                <w:szCs w:val="56"/>
              </w:rPr>
              <w:t xml:space="preserve">Βρίσκουμε για καθένα από τα παραπάνω κλάσματα ένα ισοδύναμό του. </w:t>
            </w:r>
          </w:p>
          <w:p w14:paraId="3F136F4A" w14:textId="77777777" w:rsidR="004073F8" w:rsidRPr="004073F8" w:rsidRDefault="004073F8" w:rsidP="004073F8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4073F8">
              <w:rPr>
                <w:position w:val="-64"/>
              </w:rPr>
              <w:object w:dxaOrig="3480" w:dyaOrig="1600" w14:anchorId="6EFB34D5">
                <v:shape id="_x0000_i1121" type="#_x0000_t75" style="width:174.3pt;height:79.6pt" o:ole="">
                  <v:imagedata r:id="rId203" o:title=""/>
                </v:shape>
                <o:OLEObject Type="Embed" ProgID="Equation.DSMT4" ShapeID="_x0000_i1121" DrawAspect="Content" ObjectID="_1620223569" r:id="rId204"/>
              </w:object>
            </w:r>
            <w:r w:rsidRPr="004073F8">
              <w:rPr>
                <w:rFonts w:ascii="Arial" w:hAnsi="Arial" w:cs="Arial"/>
                <w:b/>
                <w:sz w:val="56"/>
                <w:szCs w:val="56"/>
              </w:rPr>
              <w:t xml:space="preserve">  και  </w:t>
            </w:r>
            <w:r w:rsidRPr="004073F8">
              <w:rPr>
                <w:position w:val="-64"/>
              </w:rPr>
              <w:object w:dxaOrig="3480" w:dyaOrig="1600" w14:anchorId="3626C8FD">
                <v:shape id="_x0000_i1122" type="#_x0000_t75" style="width:174.3pt;height:79.6pt" o:ole="">
                  <v:imagedata r:id="rId205" o:title=""/>
                </v:shape>
                <o:OLEObject Type="Embed" ProgID="Equation.DSMT4" ShapeID="_x0000_i1122" DrawAspect="Content" ObjectID="_1620223570" r:id="rId206"/>
              </w:object>
            </w:r>
          </w:p>
          <w:p w14:paraId="67A15182" w14:textId="77777777" w:rsidR="00DA2D92" w:rsidRPr="00981744" w:rsidRDefault="004073F8" w:rsidP="00025A19">
            <w:pPr>
              <w:spacing w:before="240"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DC461E">
              <w:rPr>
                <w:rFonts w:ascii="Arial" w:hAnsi="Arial" w:cs="Arial"/>
                <w:b/>
                <w:sz w:val="56"/>
                <w:szCs w:val="56"/>
              </w:rPr>
              <w:t xml:space="preserve">Ανάμεσα στα κλάσματα  </w:t>
            </w:r>
            <w:r w:rsidRPr="00DC461E">
              <w:rPr>
                <w:position w:val="-64"/>
              </w:rPr>
              <w:object w:dxaOrig="639" w:dyaOrig="1600" w14:anchorId="08F96443">
                <v:shape id="_x0000_i1123" type="#_x0000_t75" style="width:32.2pt;height:79.6pt" o:ole="">
                  <v:imagedata r:id="rId51" o:title=""/>
                </v:shape>
                <o:OLEObject Type="Embed" ProgID="Equation.DSMT4" ShapeID="_x0000_i1123" DrawAspect="Content" ObjectID="_1620223571" r:id="rId207"/>
              </w:object>
            </w:r>
            <w:r w:rsidRPr="00DC461E">
              <w:rPr>
                <w:rFonts w:ascii="Arial" w:eastAsia="Times New Roman" w:hAnsi="Arial" w:cs="Arial"/>
                <w:b/>
                <w:sz w:val="56"/>
                <w:szCs w:val="56"/>
              </w:rPr>
              <w:t xml:space="preserve">  </w:t>
            </w:r>
            <w:r w:rsidRPr="00DC461E">
              <w:rPr>
                <w:rFonts w:ascii="Arial" w:hAnsi="Arial" w:cs="Arial"/>
                <w:b/>
                <w:sz w:val="56"/>
                <w:szCs w:val="56"/>
              </w:rPr>
              <w:t>και</w:t>
            </w:r>
            <w:r w:rsidRPr="00DC461E">
              <w:rPr>
                <w:rFonts w:ascii="Arial" w:eastAsia="Times New Roman" w:hAnsi="Arial" w:cs="Arial"/>
                <w:b/>
                <w:sz w:val="56"/>
                <w:szCs w:val="56"/>
              </w:rPr>
              <w:t xml:space="preserve">  </w:t>
            </w:r>
            <w:r w:rsidRPr="00DC461E">
              <w:rPr>
                <w:position w:val="-64"/>
              </w:rPr>
              <w:object w:dxaOrig="639" w:dyaOrig="1600" w14:anchorId="6288035A">
                <v:shape id="_x0000_i1124" type="#_x0000_t75" style="width:32.2pt;height:79.6pt" o:ole="">
                  <v:imagedata r:id="rId51" o:title=""/>
                </v:shape>
                <o:OLEObject Type="Embed" ProgID="Equation.DSMT4" ShapeID="_x0000_i1124" DrawAspect="Content" ObjectID="_1620223572" r:id="rId208"/>
              </w:object>
            </w:r>
            <w:r w:rsidRPr="00DC461E">
              <w:rPr>
                <w:sz w:val="56"/>
                <w:szCs w:val="56"/>
              </w:rPr>
              <w:t xml:space="preserve"> </w:t>
            </w:r>
            <w:r w:rsidRPr="00DC461E">
              <w:rPr>
                <w:rFonts w:ascii="Arial" w:hAnsi="Arial" w:cs="Arial"/>
                <w:b/>
                <w:sz w:val="56"/>
                <w:szCs w:val="56"/>
              </w:rPr>
              <w:t xml:space="preserve"> που δημιουργήσαμε, βρίσκεται το κλάσμα </w:t>
            </w:r>
            <w:r w:rsidRPr="00DC461E">
              <w:rPr>
                <w:position w:val="-64"/>
              </w:rPr>
              <w:object w:dxaOrig="639" w:dyaOrig="1600" w14:anchorId="16F5898F">
                <v:shape id="_x0000_i1125" type="#_x0000_t75" style="width:32.2pt;height:79.6pt" o:ole="">
                  <v:imagedata r:id="rId51" o:title=""/>
                </v:shape>
                <o:OLEObject Type="Embed" ProgID="Equation.DSMT4" ShapeID="_x0000_i1125" DrawAspect="Content" ObjectID="_1620223573" r:id="rId209"/>
              </w:object>
            </w:r>
            <w:r w:rsidRPr="00DC461E">
              <w:rPr>
                <w:rFonts w:ascii="Arial" w:hAnsi="Arial" w:cs="Arial"/>
                <w:b/>
                <w:sz w:val="56"/>
                <w:szCs w:val="56"/>
              </w:rPr>
              <w:t>.</w:t>
            </w:r>
          </w:p>
        </w:tc>
      </w:tr>
    </w:tbl>
    <w:p w14:paraId="29156A03" w14:textId="77777777" w:rsidR="000E5CEE" w:rsidRDefault="000E5CEE">
      <w:pPr>
        <w:rPr>
          <w:rFonts w:ascii="Arial" w:hAnsi="Arial" w:cs="Arial"/>
          <w:b/>
          <w:noProof/>
          <w:sz w:val="56"/>
          <w:szCs w:val="56"/>
        </w:rPr>
      </w:pPr>
    </w:p>
    <w:p w14:paraId="3590BB86" w14:textId="77777777" w:rsidR="00035D2C" w:rsidRDefault="00035D2C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  <w:r w:rsidR="00970AD0"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48800" behindDoc="0" locked="0" layoutInCell="0" allowOverlap="0" wp14:anchorId="64AB0212" wp14:editId="0F7B658D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2" name="Πλαίσιο κειμένου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7627F05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51 / 4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AB0212" id="Πλαίσιο κειμένου 52" o:spid="_x0000_s1092" type="#_x0000_t202" style="position:absolute;margin-left:0;margin-top:785.3pt;width:186.8pt;height:36pt;z-index:25274880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bEUs66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67627F05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51 / 4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29113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CB0CD2" w:rsidRPr="00CB0CD2" w14:paraId="45A19A0F" w14:textId="77777777" w:rsidTr="00745870">
        <w:trPr>
          <w:jc w:val="center"/>
        </w:trPr>
        <w:tc>
          <w:tcPr>
            <w:tcW w:w="9639" w:type="dxa"/>
            <w:shd w:val="clear" w:color="auto" w:fill="FEF8E8"/>
          </w:tcPr>
          <w:p w14:paraId="0C76D3A2" w14:textId="77777777" w:rsidR="00CB0CD2" w:rsidRPr="00CB0CD2" w:rsidRDefault="00CB0CD2" w:rsidP="00CB0CD2">
            <w:pPr>
              <w:spacing w:after="12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CB0CD2">
              <w:rPr>
                <w:rFonts w:ascii="Arial" w:eastAsia="Calibri" w:hAnsi="Arial" w:cs="Arial"/>
                <w:b/>
                <w:noProof/>
                <w:sz w:val="56"/>
                <w:szCs w:val="56"/>
              </w:rPr>
              <w:lastRenderedPageBreak/>
              <w:drawing>
                <wp:anchor distT="0" distB="0" distL="114300" distR="114300" simplePos="0" relativeHeight="252582912" behindDoc="0" locked="0" layoutInCell="1" allowOverlap="1" wp14:anchorId="0BF3931D" wp14:editId="1A5F7E8D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590</wp:posOffset>
                  </wp:positionV>
                  <wp:extent cx="910800" cy="720000"/>
                  <wp:effectExtent l="0" t="0" r="3810" b="4445"/>
                  <wp:wrapSquare wrapText="bothSides"/>
                  <wp:docPr id="201" name="Εικόνα 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CB0CD2">
              <w:rPr>
                <w:rFonts w:ascii="Arial" w:eastAsia="Calibri" w:hAnsi="Arial" w:cs="Arial"/>
                <w:b/>
                <w:sz w:val="56"/>
                <w:szCs w:val="56"/>
              </w:rPr>
              <w:t xml:space="preserve"> </w:t>
            </w:r>
            <w:proofErr w:type="spellStart"/>
            <w:r w:rsidRPr="00CB0CD2">
              <w:rPr>
                <w:rFonts w:ascii="Tahoma" w:eastAsia="Calibri" w:hAnsi="Tahoma" w:cs="Tahoma"/>
                <w:b/>
                <w:sz w:val="56"/>
                <w:szCs w:val="56"/>
              </w:rPr>
              <w:t>Ανα</w:t>
            </w:r>
            <w:r w:rsidRPr="00CB0CD2">
              <w:rPr>
                <w:rFonts w:ascii="Tahoma" w:eastAsia="Calibri" w:hAnsi="Tahoma" w:cs="Tahoma"/>
                <w:b/>
                <w:color w:val="FF0000"/>
                <w:sz w:val="56"/>
                <w:szCs w:val="56"/>
              </w:rPr>
              <w:t>στοχασμός</w:t>
            </w:r>
            <w:proofErr w:type="spellEnd"/>
          </w:p>
        </w:tc>
      </w:tr>
      <w:tr w:rsidR="00CB0CD2" w:rsidRPr="00CB0CD2" w14:paraId="20B09E93" w14:textId="77777777" w:rsidTr="00745870">
        <w:trPr>
          <w:jc w:val="center"/>
        </w:trPr>
        <w:tc>
          <w:tcPr>
            <w:tcW w:w="9639" w:type="dxa"/>
            <w:shd w:val="clear" w:color="auto" w:fill="FEF8E8"/>
          </w:tcPr>
          <w:p w14:paraId="63A011BB" w14:textId="77777777" w:rsidR="001004FD" w:rsidRPr="001004FD" w:rsidRDefault="001004FD" w:rsidP="00025A19">
            <w:pPr>
              <w:spacing w:line="276" w:lineRule="auto"/>
              <w:contextualSpacing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 xml:space="preserve">1. </w:t>
            </w:r>
            <w:r w:rsidRPr="001004FD">
              <w:rPr>
                <w:rFonts w:ascii="Arial" w:hAnsi="Arial" w:cs="Arial"/>
                <w:b/>
                <w:sz w:val="56"/>
                <w:szCs w:val="56"/>
              </w:rPr>
              <w:t xml:space="preserve">Πόσα ισοδύναμα κλάσματα έχει κάθε κλάσμα; </w:t>
            </w:r>
          </w:p>
          <w:p w14:paraId="0ED51C70" w14:textId="77777777" w:rsidR="00CB0CD2" w:rsidRPr="00CB0CD2" w:rsidRDefault="001004FD" w:rsidP="00025A19">
            <w:pPr>
              <w:spacing w:after="160" w:line="276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 xml:space="preserve">2. </w:t>
            </w:r>
            <w:r w:rsidRPr="001004FD">
              <w:rPr>
                <w:rFonts w:ascii="Arial" w:hAnsi="Arial" w:cs="Arial"/>
                <w:b/>
                <w:sz w:val="56"/>
                <w:szCs w:val="56"/>
              </w:rPr>
              <w:t xml:space="preserve">Χρησιμοποιούμε τις ράβδους κλασμάτων και δημιουργούμε κλάσματα ισοδύναμα με το </w:t>
            </w:r>
            <w:r w:rsidRPr="001004FD">
              <w:rPr>
                <w:position w:val="-48"/>
              </w:rPr>
              <w:object w:dxaOrig="440" w:dyaOrig="1320" w14:anchorId="5C86B7D8">
                <v:shape id="_x0000_i1126" type="#_x0000_t75" style="width:20.85pt;height:68.2pt" o:ole="">
                  <v:imagedata r:id="rId210" o:title=""/>
                </v:shape>
                <o:OLEObject Type="Embed" ProgID="Equation.DSMT4" ShapeID="_x0000_i1126" DrawAspect="Content" ObjectID="_1620223574" r:id="rId211"/>
              </w:object>
            </w:r>
            <w:r w:rsidRPr="001004FD">
              <w:rPr>
                <w:rFonts w:ascii="Arial" w:eastAsiaTheme="minorEastAsia" w:hAnsi="Arial" w:cs="Arial"/>
                <w:b/>
                <w:sz w:val="56"/>
                <w:szCs w:val="56"/>
              </w:rPr>
              <w:t>.</w:t>
            </w:r>
          </w:p>
        </w:tc>
      </w:tr>
    </w:tbl>
    <w:p w14:paraId="32C0357C" w14:textId="77777777" w:rsidR="000E5CEE" w:rsidRDefault="000E5CEE">
      <w:pPr>
        <w:rPr>
          <w:rFonts w:ascii="Arial" w:hAnsi="Arial" w:cs="Arial"/>
          <w:b/>
          <w:noProof/>
          <w:sz w:val="56"/>
          <w:szCs w:val="56"/>
        </w:rPr>
      </w:pPr>
    </w:p>
    <w:p w14:paraId="12D0A5D9" w14:textId="77777777" w:rsidR="000E5CEE" w:rsidRDefault="000E5CEE">
      <w:pPr>
        <w:rPr>
          <w:rFonts w:ascii="Arial" w:hAnsi="Arial" w:cs="Arial"/>
          <w:b/>
          <w:noProof/>
          <w:sz w:val="56"/>
          <w:szCs w:val="56"/>
        </w:rPr>
      </w:pPr>
    </w:p>
    <w:p w14:paraId="69773A77" w14:textId="77777777" w:rsidR="000E5CEE" w:rsidRDefault="000E5CEE">
      <w:pPr>
        <w:rPr>
          <w:rFonts w:ascii="Arial" w:hAnsi="Arial" w:cs="Arial"/>
          <w:b/>
          <w:noProof/>
          <w:sz w:val="56"/>
          <w:szCs w:val="56"/>
        </w:rPr>
      </w:pPr>
    </w:p>
    <w:p w14:paraId="1E0ACFC2" w14:textId="77777777" w:rsidR="000E5CEE" w:rsidRDefault="00970AD0">
      <w:pPr>
        <w:rPr>
          <w:rFonts w:ascii="Arial" w:hAnsi="Arial" w:cs="Arial"/>
          <w:b/>
          <w:noProof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50848" behindDoc="0" locked="0" layoutInCell="0" allowOverlap="0" wp14:anchorId="3747C464" wp14:editId="574611E2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3" name="Πλαίσιο κειμένου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977E41C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52 / 4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747C464" id="Πλαίσιο κειμένου 53" o:spid="_x0000_s1093" type="#_x0000_t202" style="position:absolute;margin-left:0;margin-top:785.3pt;width:186.8pt;height:36pt;z-index:25275084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AOmArirgIAADE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1977E41C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52 / 4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0E5CEE"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8CEBE"/>
        <w:tblLook w:val="04A0" w:firstRow="1" w:lastRow="0" w:firstColumn="1" w:lastColumn="0" w:noHBand="0" w:noVBand="1"/>
      </w:tblPr>
      <w:tblGrid>
        <w:gridCol w:w="8199"/>
        <w:gridCol w:w="1439"/>
      </w:tblGrid>
      <w:tr w:rsidR="00673406" w:rsidRPr="00673406" w14:paraId="692F10B7" w14:textId="77777777" w:rsidTr="00745870">
        <w:tc>
          <w:tcPr>
            <w:tcW w:w="8505" w:type="dxa"/>
            <w:shd w:val="clear" w:color="auto" w:fill="F8CEBE"/>
            <w:vAlign w:val="bottom"/>
          </w:tcPr>
          <w:p w14:paraId="1FD107DE" w14:textId="77777777" w:rsidR="00673406" w:rsidRPr="00673406" w:rsidRDefault="00673406" w:rsidP="00673406">
            <w:pPr>
              <w:rPr>
                <w:rFonts w:ascii="Tahoma" w:eastAsia="Tahoma" w:hAnsi="Tahoma" w:cs="Tahoma"/>
                <w:b/>
                <w:color w:val="B62E4A"/>
                <w:sz w:val="62"/>
                <w:szCs w:val="62"/>
                <w:lang w:eastAsia="el-GR" w:bidi="el-GR"/>
              </w:rPr>
            </w:pPr>
            <w:r w:rsidRPr="00673406">
              <w:rPr>
                <w:rFonts w:ascii="Tahoma" w:eastAsia="Tahoma" w:hAnsi="Tahoma" w:cs="Tahoma"/>
                <w:b/>
                <w:color w:val="B62E4A"/>
                <w:sz w:val="62"/>
                <w:szCs w:val="62"/>
                <w:lang w:eastAsia="el-GR" w:bidi="el-GR"/>
              </w:rPr>
              <w:lastRenderedPageBreak/>
              <w:t>Σύγκριση και διάταξη</w:t>
            </w:r>
          </w:p>
          <w:p w14:paraId="31278094" w14:textId="77777777" w:rsidR="00673406" w:rsidRPr="00673406" w:rsidRDefault="00673406" w:rsidP="00673406">
            <w:pPr>
              <w:rPr>
                <w:rFonts w:ascii="Tahoma" w:eastAsia="Calibri" w:hAnsi="Tahoma" w:cs="Tahoma"/>
                <w:b/>
                <w:color w:val="2B426E"/>
                <w:sz w:val="62"/>
                <w:szCs w:val="62"/>
              </w:rPr>
            </w:pPr>
            <w:r w:rsidRPr="00673406">
              <w:rPr>
                <w:rFonts w:ascii="Tahoma" w:eastAsia="Tahoma" w:hAnsi="Tahoma" w:cs="Tahoma"/>
                <w:b/>
                <w:color w:val="B62E4A"/>
                <w:sz w:val="62"/>
                <w:szCs w:val="62"/>
                <w:lang w:eastAsia="el-GR" w:bidi="el-GR"/>
              </w:rPr>
              <w:t>κλασμάτων</w:t>
            </w:r>
          </w:p>
        </w:tc>
        <w:tc>
          <w:tcPr>
            <w:tcW w:w="1123" w:type="dxa"/>
            <w:shd w:val="clear" w:color="auto" w:fill="F8CEBE"/>
          </w:tcPr>
          <w:p w14:paraId="537C78B1" w14:textId="77777777" w:rsidR="00673406" w:rsidRPr="00673406" w:rsidRDefault="00673406" w:rsidP="00673406">
            <w:pPr>
              <w:rPr>
                <w:rFonts w:ascii="Tahoma" w:eastAsia="Calibri" w:hAnsi="Tahoma" w:cs="Tahoma"/>
                <w:b/>
                <w:color w:val="2B426E"/>
                <w:sz w:val="96"/>
                <w:szCs w:val="96"/>
              </w:rPr>
            </w:pPr>
            <w:r w:rsidRPr="00673406">
              <w:rPr>
                <w:rFonts w:ascii="Tahoma" w:eastAsia="Tahoma" w:hAnsi="Tahoma" w:cs="Tahoma"/>
                <w:b/>
                <w:color w:val="B62E4A"/>
                <w:sz w:val="96"/>
                <w:szCs w:val="96"/>
                <w:lang w:eastAsia="el-GR" w:bidi="el-GR"/>
              </w:rPr>
              <w:t>1</w:t>
            </w:r>
            <w:r>
              <w:rPr>
                <w:rFonts w:ascii="Tahoma" w:eastAsia="Tahoma" w:hAnsi="Tahoma" w:cs="Tahoma"/>
                <w:b/>
                <w:color w:val="B62E4A"/>
                <w:sz w:val="96"/>
                <w:szCs w:val="96"/>
                <w:lang w:eastAsia="el-GR" w:bidi="el-GR"/>
              </w:rPr>
              <w:t>7</w:t>
            </w:r>
          </w:p>
        </w:tc>
      </w:tr>
    </w:tbl>
    <w:p w14:paraId="4DA12455" w14:textId="77777777" w:rsidR="00673406" w:rsidRPr="00673406" w:rsidRDefault="00673406" w:rsidP="00673406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673406" w:rsidRPr="00673406" w14:paraId="5A17511E" w14:textId="77777777" w:rsidTr="00745870">
        <w:tc>
          <w:tcPr>
            <w:tcW w:w="1476" w:type="dxa"/>
            <w:vAlign w:val="center"/>
          </w:tcPr>
          <w:p w14:paraId="39FBA147" w14:textId="77777777" w:rsidR="00673406" w:rsidRPr="00673406" w:rsidRDefault="00673406" w:rsidP="00673406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673406">
              <w:rPr>
                <w:rFonts w:ascii="Arial" w:eastAsia="Calibri" w:hAnsi="Arial" w:cs="Arial"/>
                <w:b/>
                <w:noProof/>
                <w:color w:val="4A8ECB"/>
                <w:sz w:val="56"/>
                <w:szCs w:val="56"/>
              </w:rPr>
              <w:drawing>
                <wp:inline distT="0" distB="0" distL="0" distR="0" wp14:anchorId="3628F7F9" wp14:editId="5CBDE25F">
                  <wp:extent cx="792000" cy="792000"/>
                  <wp:effectExtent l="0" t="0" r="8255" b="8255"/>
                  <wp:docPr id="9535" name="Εικόνα 95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μεγενθυντικος 3.emf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2" w:type="dxa"/>
            <w:vAlign w:val="center"/>
          </w:tcPr>
          <w:p w14:paraId="0566F6D1" w14:textId="77777777" w:rsidR="00673406" w:rsidRPr="00673406" w:rsidRDefault="00673406" w:rsidP="00673406">
            <w:pPr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</w:pPr>
            <w:r w:rsidRPr="00673406"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  <w:t>Διερεύνηση</w:t>
            </w:r>
          </w:p>
        </w:tc>
      </w:tr>
    </w:tbl>
    <w:p w14:paraId="4B8FD7A5" w14:textId="77777777" w:rsidR="00673406" w:rsidRPr="00673406" w:rsidRDefault="00673406" w:rsidP="00673406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14:paraId="6850B66C" w14:textId="77777777" w:rsidR="000E5CEE" w:rsidRDefault="000D408B" w:rsidP="000D408B">
      <w:pPr>
        <w:rPr>
          <w:rFonts w:ascii="Arial" w:hAnsi="Arial" w:cs="Arial"/>
          <w:b/>
          <w:noProof/>
          <w:sz w:val="56"/>
          <w:szCs w:val="56"/>
        </w:rPr>
      </w:pPr>
      <w:bookmarkStart w:id="24" w:name="_Hlk521773351"/>
      <w:r w:rsidRPr="000D408B">
        <w:rPr>
          <w:rFonts w:ascii="Arial" w:hAnsi="Arial" w:cs="Arial"/>
          <w:b/>
          <w:noProof/>
          <w:sz w:val="56"/>
          <w:szCs w:val="56"/>
        </w:rPr>
        <w:t>Τα παιδιά έχουν χωριστεί σε ζευ</w:t>
      </w:r>
      <w:r>
        <w:rPr>
          <w:rFonts w:ascii="Arial" w:hAnsi="Arial" w:cs="Arial"/>
          <w:b/>
          <w:noProof/>
          <w:sz w:val="56"/>
          <w:szCs w:val="56"/>
        </w:rPr>
        <w:t>-</w:t>
      </w:r>
      <w:r w:rsidRPr="000D408B">
        <w:rPr>
          <w:rFonts w:ascii="Arial" w:hAnsi="Arial" w:cs="Arial"/>
          <w:b/>
          <w:noProof/>
          <w:sz w:val="56"/>
          <w:szCs w:val="56"/>
        </w:rPr>
        <w:t>γάρια και παίζουν ένα ηλεκτρονικό</w:t>
      </w:r>
      <w:r>
        <w:rPr>
          <w:rFonts w:ascii="Arial" w:hAnsi="Arial" w:cs="Arial"/>
          <w:b/>
          <w:noProof/>
          <w:sz w:val="56"/>
          <w:szCs w:val="56"/>
        </w:rPr>
        <w:t xml:space="preserve"> </w:t>
      </w:r>
      <w:r w:rsidRPr="000D408B">
        <w:rPr>
          <w:rFonts w:ascii="Arial" w:hAnsi="Arial" w:cs="Arial"/>
          <w:b/>
          <w:noProof/>
          <w:sz w:val="56"/>
          <w:szCs w:val="56"/>
        </w:rPr>
        <w:t>παιχνίδι.</w:t>
      </w:r>
    </w:p>
    <w:p w14:paraId="7B733322" w14:textId="77777777" w:rsidR="000D408B" w:rsidRPr="007128EA" w:rsidRDefault="000D408B" w:rsidP="000D408B">
      <w:pPr>
        <w:spacing w:line="240" w:lineRule="auto"/>
        <w:rPr>
          <w:rFonts w:ascii="Arial" w:hAnsi="Arial" w:cs="Arial"/>
          <w:b/>
          <w:sz w:val="56"/>
          <w:szCs w:val="56"/>
        </w:rPr>
      </w:pPr>
      <w:r w:rsidRPr="007128EA">
        <w:rPr>
          <w:rFonts w:ascii="Tahoma" w:hAnsi="Tahoma" w:cs="Tahoma"/>
          <w:b/>
          <w:sz w:val="56"/>
          <w:szCs w:val="56"/>
        </w:rPr>
        <w:t>α:</w:t>
      </w:r>
      <w:r w:rsidRPr="007128EA">
        <w:rPr>
          <w:rFonts w:ascii="Arial" w:hAnsi="Arial" w:cs="Arial"/>
          <w:b/>
          <w:sz w:val="56"/>
          <w:szCs w:val="56"/>
        </w:rPr>
        <w:t xml:space="preserve"> Ο ήρωας του Νίκου έχει καλύψει τα </w:t>
      </w:r>
      <w:r w:rsidRPr="0029711B">
        <w:rPr>
          <w:position w:val="-48"/>
        </w:rPr>
        <w:object w:dxaOrig="460" w:dyaOrig="1320" w14:anchorId="7BA24B52">
          <v:shape id="_x0000_i1127" type="#_x0000_t75" style="width:22.75pt;height:68.2pt" o:ole="">
            <v:imagedata r:id="rId212" o:title=""/>
          </v:shape>
          <o:OLEObject Type="Embed" ProgID="Equation.DSMT4" ShapeID="_x0000_i1127" DrawAspect="Content" ObjectID="_1620223575" r:id="rId213"/>
        </w:object>
      </w:r>
      <w:r w:rsidRPr="007128EA">
        <w:rPr>
          <w:rFonts w:ascii="Arial" w:hAnsi="Arial" w:cs="Arial"/>
          <w:b/>
          <w:sz w:val="56"/>
          <w:szCs w:val="56"/>
        </w:rPr>
        <w:t xml:space="preserve"> της πίστας-διαδρομής και του Αντρέι τα </w:t>
      </w:r>
      <w:r w:rsidRPr="0029711B">
        <w:rPr>
          <w:position w:val="-48"/>
        </w:rPr>
        <w:object w:dxaOrig="440" w:dyaOrig="1320" w14:anchorId="1C308FD0">
          <v:shape id="_x0000_i1128" type="#_x0000_t75" style="width:20.85pt;height:68.2pt" o:ole="">
            <v:imagedata r:id="rId214" o:title=""/>
          </v:shape>
          <o:OLEObject Type="Embed" ProgID="Equation.DSMT4" ShapeID="_x0000_i1128" DrawAspect="Content" ObjectID="_1620223576" r:id="rId215"/>
        </w:object>
      </w:r>
      <w:r w:rsidRPr="007128EA">
        <w:rPr>
          <w:rFonts w:ascii="Arial" w:hAnsi="Arial" w:cs="Arial"/>
          <w:b/>
          <w:sz w:val="56"/>
          <w:szCs w:val="56"/>
        </w:rPr>
        <w:t xml:space="preserve">. </w:t>
      </w:r>
    </w:p>
    <w:p w14:paraId="0D7DA0C2" w14:textId="77777777" w:rsidR="000D408B" w:rsidRPr="007128EA" w:rsidRDefault="000D408B" w:rsidP="000D408B">
      <w:pPr>
        <w:spacing w:line="240" w:lineRule="auto"/>
        <w:rPr>
          <w:rFonts w:ascii="Arial" w:hAnsi="Arial" w:cs="Arial"/>
          <w:b/>
          <w:sz w:val="56"/>
          <w:szCs w:val="56"/>
        </w:rPr>
      </w:pPr>
      <w:r w:rsidRPr="007128EA">
        <w:rPr>
          <w:rFonts w:ascii="Tahoma" w:hAnsi="Tahoma" w:cs="Tahoma"/>
          <w:b/>
          <w:sz w:val="56"/>
          <w:szCs w:val="56"/>
        </w:rPr>
        <w:t>β:</w:t>
      </w:r>
      <w:r w:rsidRPr="007128EA">
        <w:rPr>
          <w:rFonts w:ascii="Arial" w:hAnsi="Arial" w:cs="Arial"/>
          <w:b/>
          <w:sz w:val="56"/>
          <w:szCs w:val="56"/>
        </w:rPr>
        <w:t xml:space="preserve"> Ο ήρωας της Αγγελικής έχει καλύψει τα </w:t>
      </w:r>
      <w:r w:rsidRPr="0029711B">
        <w:rPr>
          <w:position w:val="-48"/>
        </w:rPr>
        <w:object w:dxaOrig="740" w:dyaOrig="1320" w14:anchorId="0E09DE54">
          <v:shape id="_x0000_i1129" type="#_x0000_t75" style="width:36pt;height:68.2pt" o:ole="">
            <v:imagedata r:id="rId216" o:title=""/>
          </v:shape>
          <o:OLEObject Type="Embed" ProgID="Equation.DSMT4" ShapeID="_x0000_i1129" DrawAspect="Content" ObjectID="_1620223577" r:id="rId217"/>
        </w:object>
      </w:r>
      <w:r w:rsidRPr="007128EA">
        <w:rPr>
          <w:rFonts w:ascii="Arial" w:hAnsi="Arial" w:cs="Arial"/>
          <w:b/>
          <w:sz w:val="56"/>
          <w:szCs w:val="56"/>
        </w:rPr>
        <w:t xml:space="preserve"> της πίστας-διαδρομής και της Δανάης τα </w:t>
      </w:r>
      <w:r w:rsidRPr="0029711B">
        <w:rPr>
          <w:position w:val="-48"/>
        </w:rPr>
        <w:object w:dxaOrig="740" w:dyaOrig="1320" w14:anchorId="2BA30619">
          <v:shape id="_x0000_i1130" type="#_x0000_t75" style="width:36pt;height:68.2pt" o:ole="">
            <v:imagedata r:id="rId218" o:title=""/>
          </v:shape>
          <o:OLEObject Type="Embed" ProgID="Equation.DSMT4" ShapeID="_x0000_i1130" DrawAspect="Content" ObjectID="_1620223578" r:id="rId219"/>
        </w:object>
      </w:r>
      <w:r w:rsidRPr="007128EA">
        <w:rPr>
          <w:rFonts w:ascii="Arial" w:hAnsi="Arial" w:cs="Arial"/>
          <w:b/>
          <w:sz w:val="56"/>
          <w:szCs w:val="56"/>
        </w:rPr>
        <w:t xml:space="preserve">. </w:t>
      </w:r>
      <w:bookmarkEnd w:id="24"/>
    </w:p>
    <w:p w14:paraId="278CDA44" w14:textId="77777777" w:rsidR="000D408B" w:rsidRDefault="000D408B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  <w:r w:rsidR="00970AD0"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52896" behindDoc="0" locked="0" layoutInCell="0" allowOverlap="0" wp14:anchorId="282DAECC" wp14:editId="7B97870C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4" name="Πλαίσιο κειμένου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3AB253A" w14:textId="77777777" w:rsidR="00F03A01" w:rsidRPr="005962A3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53 / 4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82DAECC" id="Πλαίσιο κειμένου 54" o:spid="_x0000_s1094" type="#_x0000_t202" style="position:absolute;margin-left:0;margin-top:785.3pt;width:186.8pt;height:36pt;z-index:25275289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CBHQIGrgIAADE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13AB253A" w14:textId="77777777" w:rsidR="00F03A01" w:rsidRPr="005962A3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53 / 4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619E277C" w14:textId="77777777" w:rsidR="000D408B" w:rsidRPr="007128EA" w:rsidRDefault="000D408B" w:rsidP="000D408B">
      <w:pPr>
        <w:spacing w:line="240" w:lineRule="auto"/>
        <w:rPr>
          <w:rFonts w:ascii="Arial" w:hAnsi="Arial" w:cs="Arial"/>
          <w:b/>
          <w:sz w:val="56"/>
          <w:szCs w:val="56"/>
        </w:rPr>
      </w:pPr>
      <w:bookmarkStart w:id="25" w:name="_Hlk521773424"/>
      <w:r w:rsidRPr="007128EA">
        <w:rPr>
          <w:rFonts w:ascii="Tahoma" w:hAnsi="Tahoma" w:cs="Tahoma"/>
          <w:b/>
          <w:sz w:val="56"/>
          <w:szCs w:val="56"/>
        </w:rPr>
        <w:lastRenderedPageBreak/>
        <w:t>γ:</w:t>
      </w:r>
      <w:r w:rsidRPr="007128EA">
        <w:rPr>
          <w:rFonts w:ascii="Arial" w:hAnsi="Arial" w:cs="Arial"/>
          <w:b/>
          <w:sz w:val="56"/>
          <w:szCs w:val="56"/>
        </w:rPr>
        <w:t xml:space="preserve"> Ο ήρωας του Ορέστη έχει καλύψει τα </w:t>
      </w:r>
      <w:r w:rsidRPr="0029711B">
        <w:rPr>
          <w:position w:val="-48"/>
        </w:rPr>
        <w:object w:dxaOrig="440" w:dyaOrig="1320" w14:anchorId="7F24C760">
          <v:shape id="_x0000_i1131" type="#_x0000_t75" style="width:20.85pt;height:68.2pt" o:ole="">
            <v:imagedata r:id="rId220" o:title=""/>
          </v:shape>
          <o:OLEObject Type="Embed" ProgID="Equation.DSMT4" ShapeID="_x0000_i1131" DrawAspect="Content" ObjectID="_1620223579" r:id="rId221"/>
        </w:object>
      </w:r>
      <w:r w:rsidRPr="007128EA">
        <w:rPr>
          <w:rFonts w:ascii="Arial" w:hAnsi="Arial" w:cs="Arial"/>
          <w:b/>
          <w:sz w:val="56"/>
          <w:szCs w:val="56"/>
        </w:rPr>
        <w:t xml:space="preserve"> της πίστας-διαδρομής και της Κέλλυ τα </w:t>
      </w:r>
      <w:r w:rsidRPr="0029711B">
        <w:rPr>
          <w:position w:val="-48"/>
        </w:rPr>
        <w:object w:dxaOrig="740" w:dyaOrig="1320" w14:anchorId="41019CFE">
          <v:shape id="_x0000_i1132" type="#_x0000_t75" style="width:36pt;height:68.2pt" o:ole="">
            <v:imagedata r:id="rId222" o:title=""/>
          </v:shape>
          <o:OLEObject Type="Embed" ProgID="Equation.DSMT4" ShapeID="_x0000_i1132" DrawAspect="Content" ObjectID="_1620223580" r:id="rId223"/>
        </w:object>
      </w:r>
      <w:r w:rsidRPr="007128EA">
        <w:rPr>
          <w:rFonts w:ascii="Arial" w:hAnsi="Arial" w:cs="Arial"/>
          <w:b/>
          <w:sz w:val="56"/>
          <w:szCs w:val="56"/>
        </w:rPr>
        <w:t xml:space="preserve">. </w:t>
      </w:r>
    </w:p>
    <w:p w14:paraId="0B5DB683" w14:textId="77777777" w:rsidR="000D408B" w:rsidRPr="007128EA" w:rsidRDefault="000D408B" w:rsidP="000D408B">
      <w:pPr>
        <w:spacing w:line="240" w:lineRule="auto"/>
        <w:rPr>
          <w:rFonts w:ascii="Arial" w:hAnsi="Arial" w:cs="Arial"/>
          <w:b/>
          <w:sz w:val="56"/>
          <w:szCs w:val="56"/>
        </w:rPr>
      </w:pPr>
      <w:r w:rsidRPr="007128EA">
        <w:rPr>
          <w:rFonts w:ascii="Tahoma" w:hAnsi="Tahoma" w:cs="Tahoma"/>
          <w:b/>
          <w:sz w:val="56"/>
          <w:szCs w:val="56"/>
        </w:rPr>
        <w:t>δ:</w:t>
      </w:r>
      <w:r w:rsidRPr="007128EA">
        <w:rPr>
          <w:rFonts w:ascii="Arial" w:hAnsi="Arial" w:cs="Arial"/>
          <w:b/>
          <w:sz w:val="56"/>
          <w:szCs w:val="56"/>
        </w:rPr>
        <w:t xml:space="preserve"> Ο ήρωας του Σπύρου έχει καλύψει τα </w:t>
      </w:r>
      <w:r w:rsidRPr="0029711B">
        <w:rPr>
          <w:position w:val="-48"/>
        </w:rPr>
        <w:object w:dxaOrig="760" w:dyaOrig="1320" w14:anchorId="75F0A47F">
          <v:shape id="_x0000_i1133" type="#_x0000_t75" style="width:37.9pt;height:68.2pt" o:ole="">
            <v:imagedata r:id="rId224" o:title=""/>
          </v:shape>
          <o:OLEObject Type="Embed" ProgID="Equation.DSMT4" ShapeID="_x0000_i1133" DrawAspect="Content" ObjectID="_1620223581" r:id="rId225"/>
        </w:object>
      </w:r>
      <w:r w:rsidRPr="007128EA">
        <w:rPr>
          <w:rFonts w:ascii="Arial" w:hAnsi="Arial" w:cs="Arial"/>
          <w:b/>
          <w:sz w:val="56"/>
          <w:szCs w:val="56"/>
        </w:rPr>
        <w:t xml:space="preserve"> της πίστας-διαδρομής και της Λίας τα </w:t>
      </w:r>
      <w:r w:rsidRPr="0029711B">
        <w:rPr>
          <w:position w:val="-48"/>
        </w:rPr>
        <w:object w:dxaOrig="760" w:dyaOrig="1320" w14:anchorId="2BE38F61">
          <v:shape id="_x0000_i1134" type="#_x0000_t75" style="width:37.9pt;height:68.2pt" o:ole="">
            <v:imagedata r:id="rId226" o:title=""/>
          </v:shape>
          <o:OLEObject Type="Embed" ProgID="Equation.DSMT4" ShapeID="_x0000_i1134" DrawAspect="Content" ObjectID="_1620223582" r:id="rId227"/>
        </w:object>
      </w:r>
      <w:r w:rsidRPr="007128EA">
        <w:rPr>
          <w:rFonts w:ascii="Arial" w:hAnsi="Arial" w:cs="Arial"/>
          <w:b/>
          <w:sz w:val="56"/>
          <w:szCs w:val="56"/>
        </w:rPr>
        <w:t xml:space="preserve">. </w:t>
      </w:r>
    </w:p>
    <w:p w14:paraId="252F79BC" w14:textId="77777777" w:rsidR="000D408B" w:rsidRDefault="000D408B" w:rsidP="000D408B">
      <w:pPr>
        <w:rPr>
          <w:rFonts w:ascii="Arial" w:hAnsi="Arial" w:cs="Arial"/>
          <w:b/>
          <w:noProof/>
          <w:sz w:val="56"/>
          <w:szCs w:val="56"/>
        </w:rPr>
      </w:pPr>
      <w:r w:rsidRPr="007128EA">
        <w:rPr>
          <w:rFonts w:ascii="Arial" w:hAnsi="Arial" w:cs="Arial"/>
          <w:b/>
          <w:sz w:val="56"/>
          <w:szCs w:val="56"/>
        </w:rPr>
        <w:t>Ποιος ήρωας έχει καλύψει τη μεγαλύτερη διαδρομή σε κάθε ζευγάρι;</w:t>
      </w:r>
    </w:p>
    <w:p w14:paraId="295DF957" w14:textId="77777777" w:rsidR="000E5CEE" w:rsidRDefault="000D408B" w:rsidP="000D408B">
      <w:pPr>
        <w:jc w:val="center"/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drawing>
          <wp:inline distT="0" distB="0" distL="0" distR="0" wp14:anchorId="54003DCD" wp14:editId="284FB8D7">
            <wp:extent cx="3163925" cy="2545028"/>
            <wp:effectExtent l="0" t="0" r="0" b="8255"/>
            <wp:docPr id="202" name="Εικόνα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" name="k17-01-agoria.emf"/>
                    <pic:cNvPicPr/>
                  </pic:nvPicPr>
                  <pic:blipFill>
                    <a:blip r:embed="rId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83921" cy="25611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33427E" w14:textId="77777777" w:rsidR="000D408B" w:rsidRDefault="00970AD0">
      <w:pPr>
        <w:rPr>
          <w:rFonts w:ascii="Arial" w:hAnsi="Arial" w:cs="Arial"/>
          <w:b/>
          <w:noProof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54944" behindDoc="0" locked="0" layoutInCell="0" allowOverlap="0" wp14:anchorId="1572E201" wp14:editId="7355084B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5" name="Πλαίσιο κειμένου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52850C5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54 / 4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572E201" id="Πλαίσιο κειμένου 55" o:spid="_x0000_s1095" type="#_x0000_t202" style="position:absolute;margin-left:0;margin-top:785.3pt;width:186.8pt;height:36pt;z-index:25275494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DjwCQPrgIAADE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052850C5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54 / 4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0D408B"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7D6C8D" w:rsidRPr="007D6C8D" w14:paraId="54E53A6A" w14:textId="77777777" w:rsidTr="00745870">
        <w:tc>
          <w:tcPr>
            <w:tcW w:w="1701" w:type="dxa"/>
          </w:tcPr>
          <w:bookmarkEnd w:id="25"/>
          <w:p w14:paraId="6A8AA4FA" w14:textId="77777777" w:rsidR="007D6C8D" w:rsidRPr="007D6C8D" w:rsidRDefault="007D6C8D" w:rsidP="007D6C8D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7D6C8D">
              <w:rPr>
                <w:rFonts w:ascii="Calibri" w:eastAsia="Calibri" w:hAnsi="Calibri" w:cs="Times New Roman"/>
                <w:noProof/>
              </w:rPr>
              <w:lastRenderedPageBreak/>
              <w:drawing>
                <wp:inline distT="0" distB="0" distL="0" distR="0" wp14:anchorId="202C0D79" wp14:editId="550DA7E8">
                  <wp:extent cx="719455" cy="496570"/>
                  <wp:effectExtent l="0" t="0" r="4445" b="0"/>
                  <wp:docPr id="204" name="Εικόνα 20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63E7F66A" w14:textId="77777777" w:rsidR="007D6C8D" w:rsidRPr="007D6C8D" w:rsidRDefault="007D6C8D" w:rsidP="007D6C8D">
            <w:pPr>
              <w:spacing w:after="160" w:line="259" w:lineRule="auto"/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7D6C8D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Συγκρίνουμε τα κλάσματα (&lt;,=,&gt;) και περιγράφουμε τη στρατηγική που χρησιμοποιήσαμε σε κάθε περίπτωση.</w:t>
            </w:r>
          </w:p>
        </w:tc>
      </w:tr>
    </w:tbl>
    <w:p w14:paraId="78FEE2A6" w14:textId="77777777" w:rsidR="007D6C8D" w:rsidRDefault="001053FA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mc:AlternateContent>
          <mc:Choice Requires="wpg">
            <w:drawing>
              <wp:anchor distT="0" distB="0" distL="114300" distR="114300" simplePos="0" relativeHeight="252584960" behindDoc="0" locked="0" layoutInCell="1" allowOverlap="1" wp14:anchorId="07EF5E07" wp14:editId="04F6F7DB">
                <wp:simplePos x="0" y="0"/>
                <wp:positionH relativeFrom="column">
                  <wp:posOffset>-82024</wp:posOffset>
                </wp:positionH>
                <wp:positionV relativeFrom="paragraph">
                  <wp:posOffset>481965</wp:posOffset>
                </wp:positionV>
                <wp:extent cx="6219825" cy="2572245"/>
                <wp:effectExtent l="19050" t="0" r="28575" b="19050"/>
                <wp:wrapNone/>
                <wp:docPr id="205" name="Ομάδα 20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19825" cy="2572245"/>
                          <a:chOff x="242129" y="3313229"/>
                          <a:chExt cx="6107502" cy="3299675"/>
                        </a:xfrm>
                      </wpg:grpSpPr>
                      <wps:wsp>
                        <wps:cNvPr id="206" name="Ορθογώνιο: Στρογγύλεμα γωνιών 206"/>
                        <wps:cNvSpPr/>
                        <wps:spPr>
                          <a:xfrm>
                            <a:off x="242129" y="3705802"/>
                            <a:ext cx="6107502" cy="2907102"/>
                          </a:xfrm>
                          <a:prstGeom prst="roundRect">
                            <a:avLst/>
                          </a:prstGeom>
                          <a:noFill/>
                          <a:ln w="28575" cap="flat" cmpd="sng" algn="ctr">
                            <a:solidFill>
                              <a:srgbClr val="FF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3BB1F244" w14:textId="77777777" w:rsidR="00F03A01" w:rsidRDefault="00F03A01" w:rsidP="005831EB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7" name="Πλαίσιο κειμένου 2"/>
                        <wps:cNvSpPr txBox="1">
                          <a:spLocks noChangeArrowheads="1"/>
                        </wps:cNvSpPr>
                        <wps:spPr bwMode="auto">
                          <a:xfrm>
                            <a:off x="391884" y="3313229"/>
                            <a:ext cx="2193950" cy="637009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9F5CED3" w14:textId="77777777" w:rsidR="00F03A01" w:rsidRPr="00CB1D47" w:rsidRDefault="00F03A01" w:rsidP="005831EB">
                              <w:pPr>
                                <w:spacing w:line="240" w:lineRule="auto"/>
                                <w:jc w:val="center"/>
                                <w:rPr>
                                  <w:sz w:val="56"/>
                                  <w:szCs w:val="56"/>
                                </w:rPr>
                              </w:pPr>
                              <w:r w:rsidRPr="00CB1D47">
                                <w:rPr>
                                  <w:rFonts w:ascii="Arial" w:hAnsi="Arial" w:cs="Arial"/>
                                  <w:b/>
                                  <w:noProof/>
                                  <w:color w:val="FF0000"/>
                                  <w:sz w:val="56"/>
                                  <w:szCs w:val="56"/>
                                </w:rPr>
                                <w:t>α’ ζευγάρι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7EF5E07" id="Ομάδα 205" o:spid="_x0000_s1096" style="position:absolute;margin-left:-6.45pt;margin-top:37.95pt;width:489.75pt;height:202.55pt;z-index:252584960;mso-width-relative:margin;mso-height-relative:margin" coordorigin="2421,33132" coordsize="61075,329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">
                <v:roundrect id="Ορθογώνιο: Στρογγύλεμα γωνιών 206" o:spid="_x0000_s1097" style="position:absolute;left:2421;top:37058;width:61075;height:29071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" filled="f" strokecolor="red" strokeweight="2.25pt">
                  <v:textbox>
                    <w:txbxContent>
                      <w:p w14:paraId="3BB1F244" w14:textId="77777777" w:rsidR="00F03A01" w:rsidRDefault="00F03A01" w:rsidP="005831EB"/>
                    </w:txbxContent>
                  </v:textbox>
                </v:roundrect>
                <v:shape id="_x0000_s1098" type="#_x0000_t202" style="position:absolute;left:3918;top:33132;width:21940;height:63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" fillcolor="window" stroked="f">
                  <v:textbox>
                    <w:txbxContent>
                      <w:p w14:paraId="29F5CED3" w14:textId="77777777" w:rsidR="00F03A01" w:rsidRPr="00CB1D47" w:rsidRDefault="00F03A01" w:rsidP="005831EB">
                        <w:pPr>
                          <w:spacing w:line="240" w:lineRule="auto"/>
                          <w:jc w:val="center"/>
                          <w:rPr>
                            <w:sz w:val="56"/>
                            <w:szCs w:val="56"/>
                          </w:rPr>
                        </w:pPr>
                        <w:r w:rsidRPr="00CB1D47">
                          <w:rPr>
                            <w:rFonts w:ascii="Arial" w:hAnsi="Arial" w:cs="Arial"/>
                            <w:b/>
                            <w:noProof/>
                            <w:color w:val="FF0000"/>
                            <w:sz w:val="56"/>
                            <w:szCs w:val="56"/>
                          </w:rPr>
                          <w:t>α’ ζευγάρι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bookmarkStart w:id="26" w:name="_Hlk521774209"/>
    </w:p>
    <w:p w14:paraId="6549FAF4" w14:textId="77777777" w:rsidR="007D6C8D" w:rsidRDefault="007D6C8D">
      <w:pPr>
        <w:rPr>
          <w:rFonts w:ascii="Arial" w:hAnsi="Arial" w:cs="Arial"/>
          <w:b/>
          <w:noProof/>
          <w:sz w:val="56"/>
          <w:szCs w:val="56"/>
        </w:rPr>
      </w:pPr>
    </w:p>
    <w:p w14:paraId="622D5E32" w14:textId="77777777" w:rsidR="000E5CEE" w:rsidRDefault="00724872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Calibri" w:eastAsia="Calibri" w:hAnsi="Calibri" w:cs="Times New Roman"/>
          <w:position w:val="-64"/>
        </w:rPr>
        <w:object w:dxaOrig="2445" w:dyaOrig="1605" w14:anchorId="118F40B6">
          <v:shape id="_x0000_i1135" type="#_x0000_t75" style="width:123.15pt;height:79.6pt" o:ole="" o:bordertopcolor="this" o:borderleftcolor="this" o:borderbottomcolor="this" o:borderrightcolor="this">
            <v:imagedata r:id="rId229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35" DrawAspect="Content" ObjectID="_1620223583" r:id="rId230"/>
        </w:object>
      </w:r>
    </w:p>
    <w:p w14:paraId="0183922A" w14:textId="77777777" w:rsidR="005831EB" w:rsidRDefault="005831EB">
      <w:pPr>
        <w:rPr>
          <w:rFonts w:ascii="Arial" w:hAnsi="Arial" w:cs="Arial"/>
          <w:b/>
          <w:noProof/>
          <w:sz w:val="56"/>
          <w:szCs w:val="56"/>
        </w:rPr>
      </w:pPr>
    </w:p>
    <w:p w14:paraId="2F8AFB3F" w14:textId="77777777" w:rsidR="001053FA" w:rsidRDefault="001053FA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mc:AlternateContent>
          <mc:Choice Requires="wpg">
            <w:drawing>
              <wp:anchor distT="0" distB="0" distL="114300" distR="114300" simplePos="0" relativeHeight="252587008" behindDoc="0" locked="0" layoutInCell="1" allowOverlap="1" wp14:anchorId="3FB249C7" wp14:editId="35C531F5">
                <wp:simplePos x="0" y="0"/>
                <wp:positionH relativeFrom="column">
                  <wp:posOffset>-81915</wp:posOffset>
                </wp:positionH>
                <wp:positionV relativeFrom="paragraph">
                  <wp:posOffset>480695</wp:posOffset>
                </wp:positionV>
                <wp:extent cx="6219825" cy="2572245"/>
                <wp:effectExtent l="19050" t="0" r="28575" b="19050"/>
                <wp:wrapNone/>
                <wp:docPr id="208" name="Ομάδα 20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19825" cy="2572245"/>
                          <a:chOff x="242129" y="3313229"/>
                          <a:chExt cx="6107502" cy="3299675"/>
                        </a:xfrm>
                      </wpg:grpSpPr>
                      <wps:wsp>
                        <wps:cNvPr id="209" name="Ορθογώνιο: Στρογγύλεμα γωνιών 209"/>
                        <wps:cNvSpPr/>
                        <wps:spPr>
                          <a:xfrm>
                            <a:off x="242129" y="3705802"/>
                            <a:ext cx="6107502" cy="2907102"/>
                          </a:xfrm>
                          <a:prstGeom prst="roundRect">
                            <a:avLst/>
                          </a:prstGeom>
                          <a:noFill/>
                          <a:ln w="28575" cap="flat" cmpd="sng" algn="ctr">
                            <a:solidFill>
                              <a:srgbClr val="FF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30575304" w14:textId="77777777" w:rsidR="00F03A01" w:rsidRDefault="00F03A01" w:rsidP="005831EB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0" name="Πλαίσιο κειμένου 2"/>
                        <wps:cNvSpPr txBox="1">
                          <a:spLocks noChangeArrowheads="1"/>
                        </wps:cNvSpPr>
                        <wps:spPr bwMode="auto">
                          <a:xfrm>
                            <a:off x="391884" y="3313229"/>
                            <a:ext cx="2193950" cy="637009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788050E" w14:textId="77777777" w:rsidR="00F03A01" w:rsidRPr="00CB1D47" w:rsidRDefault="00F03A01" w:rsidP="005831EB">
                              <w:pPr>
                                <w:spacing w:line="240" w:lineRule="auto"/>
                                <w:jc w:val="center"/>
                                <w:rPr>
                                  <w:sz w:val="56"/>
                                  <w:szCs w:val="5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noProof/>
                                  <w:color w:val="FF0000"/>
                                  <w:sz w:val="56"/>
                                  <w:szCs w:val="56"/>
                                </w:rPr>
                                <w:t>β</w:t>
                              </w:r>
                              <w:r w:rsidRPr="00CB1D47">
                                <w:rPr>
                                  <w:rFonts w:ascii="Arial" w:hAnsi="Arial" w:cs="Arial"/>
                                  <w:b/>
                                  <w:noProof/>
                                  <w:color w:val="FF0000"/>
                                  <w:sz w:val="56"/>
                                  <w:szCs w:val="56"/>
                                </w:rPr>
                                <w:t>’ ζευγάρι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FB249C7" id="Ομάδα 208" o:spid="_x0000_s1099" style="position:absolute;margin-left:-6.45pt;margin-top:37.85pt;width:489.75pt;height:202.55pt;z-index:252587008;mso-width-relative:margin;mso-height-relative:margin" coordorigin="2421,33132" coordsize="61075,329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">
                <v:roundrect id="Ορθογώνιο: Στρογγύλεμα γωνιών 209" o:spid="_x0000_s1100" style="position:absolute;left:2421;top:37058;width:61075;height:29071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" filled="f" strokecolor="red" strokeweight="2.25pt">
                  <v:textbox>
                    <w:txbxContent>
                      <w:p w14:paraId="30575304" w14:textId="77777777" w:rsidR="00F03A01" w:rsidRDefault="00F03A01" w:rsidP="005831EB"/>
                    </w:txbxContent>
                  </v:textbox>
                </v:roundrect>
                <v:shape id="_x0000_s1101" type="#_x0000_t202" style="position:absolute;left:3918;top:33132;width:21940;height:63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" fillcolor="window" stroked="f">
                  <v:textbox>
                    <w:txbxContent>
                      <w:p w14:paraId="4788050E" w14:textId="77777777" w:rsidR="00F03A01" w:rsidRPr="00CB1D47" w:rsidRDefault="00F03A01" w:rsidP="005831EB">
                        <w:pPr>
                          <w:spacing w:line="240" w:lineRule="auto"/>
                          <w:jc w:val="center"/>
                          <w:rPr>
                            <w:sz w:val="56"/>
                            <w:szCs w:val="56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noProof/>
                            <w:color w:val="FF0000"/>
                            <w:sz w:val="56"/>
                            <w:szCs w:val="56"/>
                          </w:rPr>
                          <w:t>β</w:t>
                        </w:r>
                        <w:r w:rsidRPr="00CB1D47">
                          <w:rPr>
                            <w:rFonts w:ascii="Arial" w:hAnsi="Arial" w:cs="Arial"/>
                            <w:b/>
                            <w:noProof/>
                            <w:color w:val="FF0000"/>
                            <w:sz w:val="56"/>
                            <w:szCs w:val="56"/>
                          </w:rPr>
                          <w:t>’ ζευγάρι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01D57D41" w14:textId="77777777" w:rsidR="001053FA" w:rsidRDefault="001053FA" w:rsidP="001053FA">
      <w:pPr>
        <w:rPr>
          <w:rFonts w:ascii="Arial" w:hAnsi="Arial" w:cs="Arial"/>
          <w:b/>
          <w:noProof/>
          <w:sz w:val="56"/>
          <w:szCs w:val="56"/>
        </w:rPr>
      </w:pPr>
    </w:p>
    <w:p w14:paraId="7632CBAA" w14:textId="77777777" w:rsidR="001053FA" w:rsidRDefault="001053FA" w:rsidP="001053FA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Calibri" w:eastAsia="Calibri" w:hAnsi="Calibri" w:cs="Times New Roman"/>
          <w:position w:val="-64"/>
        </w:rPr>
        <w:object w:dxaOrig="2445" w:dyaOrig="1605" w14:anchorId="691A5599">
          <v:shape id="_x0000_i1136" type="#_x0000_t75" style="width:123.15pt;height:79.6pt" o:ole="" o:bordertopcolor="this" o:borderleftcolor="this" o:borderbottomcolor="this" o:borderrightcolor="this">
            <v:imagedata r:id="rId229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36" DrawAspect="Content" ObjectID="_1620223584" r:id="rId231"/>
        </w:object>
      </w:r>
    </w:p>
    <w:p w14:paraId="15BC1EEE" w14:textId="77777777" w:rsidR="001053FA" w:rsidRDefault="001053FA" w:rsidP="001053FA">
      <w:pPr>
        <w:rPr>
          <w:rFonts w:ascii="Arial" w:hAnsi="Arial" w:cs="Arial"/>
          <w:b/>
          <w:noProof/>
          <w:sz w:val="56"/>
          <w:szCs w:val="56"/>
        </w:rPr>
      </w:pPr>
    </w:p>
    <w:p w14:paraId="6CFB3B18" w14:textId="77777777" w:rsidR="001053FA" w:rsidRDefault="00970AD0">
      <w:pPr>
        <w:rPr>
          <w:rFonts w:ascii="Arial" w:hAnsi="Arial" w:cs="Arial"/>
          <w:b/>
          <w:noProof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56992" behindDoc="0" locked="0" layoutInCell="0" allowOverlap="0" wp14:anchorId="3252C75E" wp14:editId="2CB7337F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6" name="Πλαίσιο κειμένου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A79D093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55 / 4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252C75E" id="Πλαίσιο κειμένου 56" o:spid="_x0000_s1102" type="#_x0000_t202" style="position:absolute;margin-left:0;margin-top:785.3pt;width:186.8pt;height:36pt;z-index:25275699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BHkXgRrgIAADE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7A79D093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55 / 4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1053FA">
        <w:rPr>
          <w:rFonts w:ascii="Arial" w:hAnsi="Arial" w:cs="Arial"/>
          <w:b/>
          <w:noProof/>
          <w:sz w:val="56"/>
          <w:szCs w:val="56"/>
        </w:rPr>
        <w:br w:type="page"/>
      </w:r>
    </w:p>
    <w:bookmarkEnd w:id="26"/>
    <w:p w14:paraId="7D16EF1E" w14:textId="77777777" w:rsidR="001053FA" w:rsidRDefault="004024F1" w:rsidP="001053FA">
      <w:pPr>
        <w:jc w:val="center"/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lastRenderedPageBreak/>
        <mc:AlternateContent>
          <mc:Choice Requires="wpg">
            <w:drawing>
              <wp:anchor distT="0" distB="0" distL="114300" distR="114300" simplePos="0" relativeHeight="252589056" behindDoc="0" locked="0" layoutInCell="1" allowOverlap="1" wp14:anchorId="0B3F5A85" wp14:editId="18804974">
                <wp:simplePos x="0" y="0"/>
                <wp:positionH relativeFrom="column">
                  <wp:posOffset>-66675</wp:posOffset>
                </wp:positionH>
                <wp:positionV relativeFrom="paragraph">
                  <wp:posOffset>1467485</wp:posOffset>
                </wp:positionV>
                <wp:extent cx="6219825" cy="2571750"/>
                <wp:effectExtent l="19050" t="0" r="28575" b="19050"/>
                <wp:wrapNone/>
                <wp:docPr id="213" name="Ομάδα 2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19825" cy="2571750"/>
                          <a:chOff x="242129" y="3313229"/>
                          <a:chExt cx="6107502" cy="3299675"/>
                        </a:xfrm>
                      </wpg:grpSpPr>
                      <wps:wsp>
                        <wps:cNvPr id="214" name="Ορθογώνιο: Στρογγύλεμα γωνιών 214"/>
                        <wps:cNvSpPr/>
                        <wps:spPr>
                          <a:xfrm>
                            <a:off x="242129" y="3705802"/>
                            <a:ext cx="6107502" cy="2907102"/>
                          </a:xfrm>
                          <a:prstGeom prst="roundRect">
                            <a:avLst/>
                          </a:prstGeom>
                          <a:noFill/>
                          <a:ln w="28575" cap="flat" cmpd="sng" algn="ctr">
                            <a:solidFill>
                              <a:srgbClr val="FF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6FA38381" w14:textId="77777777" w:rsidR="00F03A01" w:rsidRDefault="00F03A01" w:rsidP="001053FA">
                              <w:r>
                                <w:rPr>
                                  <w:rFonts w:ascii="Calibri" w:eastAsia="Calibri" w:hAnsi="Calibri" w:cs="Times New Roman"/>
                                </w:rPr>
                                <w:t>ζ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5" name="Πλαίσιο κειμένου 2"/>
                        <wps:cNvSpPr txBox="1">
                          <a:spLocks noChangeArrowheads="1"/>
                        </wps:cNvSpPr>
                        <wps:spPr bwMode="auto">
                          <a:xfrm>
                            <a:off x="391884" y="3313229"/>
                            <a:ext cx="2193950" cy="637009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D62C70F" w14:textId="77777777" w:rsidR="00F03A01" w:rsidRPr="00CB1D47" w:rsidRDefault="00F03A01" w:rsidP="001053FA">
                              <w:pPr>
                                <w:spacing w:line="240" w:lineRule="auto"/>
                                <w:jc w:val="center"/>
                                <w:rPr>
                                  <w:sz w:val="56"/>
                                  <w:szCs w:val="5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noProof/>
                                  <w:color w:val="FF0000"/>
                                  <w:sz w:val="56"/>
                                  <w:szCs w:val="56"/>
                                </w:rPr>
                                <w:t>γ</w:t>
                              </w:r>
                              <w:r w:rsidRPr="00CB1D47">
                                <w:rPr>
                                  <w:rFonts w:ascii="Arial" w:hAnsi="Arial" w:cs="Arial"/>
                                  <w:b/>
                                  <w:noProof/>
                                  <w:color w:val="FF0000"/>
                                  <w:sz w:val="56"/>
                                  <w:szCs w:val="56"/>
                                </w:rPr>
                                <w:t>’ ζευγάρι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B3F5A85" id="Ομάδα 213" o:spid="_x0000_s1103" style="position:absolute;left:0;text-align:left;margin-left:-5.25pt;margin-top:115.55pt;width:489.75pt;height:202.5pt;z-index:252589056;mso-width-relative:margin;mso-height-relative:margin" coordorigin="2421,33132" coordsize="61075,329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">
                <v:roundrect id="Ορθογώνιο: Στρογγύλεμα γωνιών 214" o:spid="_x0000_s1104" style="position:absolute;left:2421;top:37058;width:61075;height:29071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" filled="f" strokecolor="red" strokeweight="2.25pt">
                  <v:textbox>
                    <w:txbxContent>
                      <w:p w14:paraId="6FA38381" w14:textId="77777777" w:rsidR="00F03A01" w:rsidRDefault="00F03A01" w:rsidP="001053FA">
                        <w:r>
                          <w:rPr>
                            <w:rFonts w:ascii="Calibri" w:eastAsia="Calibri" w:hAnsi="Calibri" w:cs="Times New Roman"/>
                          </w:rPr>
                          <w:t>ζ</w:t>
                        </w:r>
                      </w:p>
                    </w:txbxContent>
                  </v:textbox>
                </v:roundrect>
                <v:shape id="_x0000_s1105" type="#_x0000_t202" style="position:absolute;left:3918;top:33132;width:21940;height:63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" fillcolor="window" stroked="f">
                  <v:textbox>
                    <w:txbxContent>
                      <w:p w14:paraId="5D62C70F" w14:textId="77777777" w:rsidR="00F03A01" w:rsidRPr="00CB1D47" w:rsidRDefault="00F03A01" w:rsidP="001053FA">
                        <w:pPr>
                          <w:spacing w:line="240" w:lineRule="auto"/>
                          <w:jc w:val="center"/>
                          <w:rPr>
                            <w:sz w:val="56"/>
                            <w:szCs w:val="56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noProof/>
                            <w:color w:val="FF0000"/>
                            <w:sz w:val="56"/>
                            <w:szCs w:val="56"/>
                          </w:rPr>
                          <w:t>γ</w:t>
                        </w:r>
                        <w:r w:rsidRPr="00CB1D47">
                          <w:rPr>
                            <w:rFonts w:ascii="Arial" w:hAnsi="Arial" w:cs="Arial"/>
                            <w:b/>
                            <w:noProof/>
                            <w:color w:val="FF0000"/>
                            <w:sz w:val="56"/>
                            <w:szCs w:val="56"/>
                          </w:rPr>
                          <w:t>’ ζευγάρι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1053FA">
        <w:rPr>
          <w:rFonts w:ascii="Arial" w:hAnsi="Arial" w:cs="Arial"/>
          <w:b/>
          <w:noProof/>
          <w:sz w:val="56"/>
          <w:szCs w:val="56"/>
        </w:rPr>
        <w:drawing>
          <wp:inline distT="0" distB="0" distL="0" distR="0" wp14:anchorId="0C8EB645" wp14:editId="59F32159">
            <wp:extent cx="1795212" cy="1360800"/>
            <wp:effectExtent l="0" t="0" r="0" b="0"/>
            <wp:docPr id="211" name="Εικόνα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" name="k17-02-agori-koritsi.emf"/>
                    <pic:cNvPicPr/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5212" cy="1360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E04536" w14:textId="77777777" w:rsidR="00025185" w:rsidRDefault="00025185" w:rsidP="00025185">
      <w:pPr>
        <w:rPr>
          <w:rFonts w:ascii="Arial" w:hAnsi="Arial" w:cs="Arial"/>
          <w:b/>
          <w:noProof/>
          <w:sz w:val="56"/>
          <w:szCs w:val="56"/>
        </w:rPr>
      </w:pPr>
    </w:p>
    <w:p w14:paraId="7DCC176F" w14:textId="77777777" w:rsidR="00025185" w:rsidRDefault="00025185" w:rsidP="00025185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Calibri" w:eastAsia="Calibri" w:hAnsi="Calibri" w:cs="Times New Roman"/>
          <w:position w:val="-64"/>
        </w:rPr>
        <w:object w:dxaOrig="2445" w:dyaOrig="1605" w14:anchorId="5F533A95">
          <v:shape id="_x0000_i1137" type="#_x0000_t75" style="width:123.15pt;height:79.6pt" o:ole="" o:bordertopcolor="this" o:borderleftcolor="this" o:borderbottomcolor="this" o:borderrightcolor="this">
            <v:imagedata r:id="rId229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37" DrawAspect="Content" ObjectID="_1620223585" r:id="rId233"/>
        </w:object>
      </w:r>
    </w:p>
    <w:p w14:paraId="19ABF00B" w14:textId="77777777" w:rsidR="00025185" w:rsidRDefault="00025185" w:rsidP="00025185">
      <w:pPr>
        <w:rPr>
          <w:rFonts w:ascii="Arial" w:hAnsi="Arial" w:cs="Arial"/>
          <w:b/>
          <w:noProof/>
          <w:sz w:val="56"/>
          <w:szCs w:val="56"/>
        </w:rPr>
      </w:pPr>
    </w:p>
    <w:p w14:paraId="74248D11" w14:textId="77777777" w:rsidR="004024F1" w:rsidRDefault="004024F1" w:rsidP="004024F1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mc:AlternateContent>
          <mc:Choice Requires="wpg">
            <w:drawing>
              <wp:anchor distT="0" distB="0" distL="114300" distR="114300" simplePos="0" relativeHeight="252591104" behindDoc="0" locked="0" layoutInCell="1" allowOverlap="1" wp14:anchorId="16FB4B82" wp14:editId="418C8ADA">
                <wp:simplePos x="0" y="0"/>
                <wp:positionH relativeFrom="column">
                  <wp:posOffset>-76200</wp:posOffset>
                </wp:positionH>
                <wp:positionV relativeFrom="paragraph">
                  <wp:posOffset>411480</wp:posOffset>
                </wp:positionV>
                <wp:extent cx="6219825" cy="2572245"/>
                <wp:effectExtent l="19050" t="0" r="28575" b="19050"/>
                <wp:wrapNone/>
                <wp:docPr id="216" name="Ομάδα 2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19825" cy="2572245"/>
                          <a:chOff x="242129" y="3313229"/>
                          <a:chExt cx="6107502" cy="3299675"/>
                        </a:xfrm>
                      </wpg:grpSpPr>
                      <wps:wsp>
                        <wps:cNvPr id="218" name="Ορθογώνιο: Στρογγύλεμα γωνιών 218"/>
                        <wps:cNvSpPr/>
                        <wps:spPr>
                          <a:xfrm>
                            <a:off x="242129" y="3705802"/>
                            <a:ext cx="6107502" cy="2907102"/>
                          </a:xfrm>
                          <a:prstGeom prst="roundRect">
                            <a:avLst/>
                          </a:prstGeom>
                          <a:noFill/>
                          <a:ln w="28575" cap="flat" cmpd="sng" algn="ctr">
                            <a:solidFill>
                              <a:srgbClr val="FF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14:paraId="66EE2F1A" w14:textId="77777777" w:rsidR="00F03A01" w:rsidRDefault="00F03A01" w:rsidP="001053FA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9" name="Πλαίσιο κειμένου 2"/>
                        <wps:cNvSpPr txBox="1">
                          <a:spLocks noChangeArrowheads="1"/>
                        </wps:cNvSpPr>
                        <wps:spPr bwMode="auto">
                          <a:xfrm>
                            <a:off x="391884" y="3313229"/>
                            <a:ext cx="2193950" cy="637009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BEE9622" w14:textId="77777777" w:rsidR="00F03A01" w:rsidRPr="00CB1D47" w:rsidRDefault="00F03A01" w:rsidP="001053FA">
                              <w:pPr>
                                <w:spacing w:line="240" w:lineRule="auto"/>
                                <w:jc w:val="center"/>
                                <w:rPr>
                                  <w:sz w:val="56"/>
                                  <w:szCs w:val="5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noProof/>
                                  <w:color w:val="FF0000"/>
                                  <w:sz w:val="56"/>
                                  <w:szCs w:val="56"/>
                                </w:rPr>
                                <w:t>δ</w:t>
                              </w:r>
                              <w:r w:rsidRPr="00CB1D47">
                                <w:rPr>
                                  <w:rFonts w:ascii="Arial" w:hAnsi="Arial" w:cs="Arial"/>
                                  <w:b/>
                                  <w:noProof/>
                                  <w:color w:val="FF0000"/>
                                  <w:sz w:val="56"/>
                                  <w:szCs w:val="56"/>
                                </w:rPr>
                                <w:t>’ ζευγάρι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6FB4B82" id="Ομάδα 216" o:spid="_x0000_s1106" style="position:absolute;margin-left:-6pt;margin-top:32.4pt;width:489.75pt;height:202.55pt;z-index:252591104;mso-width-relative:margin;mso-height-relative:margin" coordorigin="2421,33132" coordsize="61075,329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">
                <v:roundrect id="Ορθογώνιο: Στρογγύλεμα γωνιών 218" o:spid="_x0000_s1107" style="position:absolute;left:2421;top:37058;width:61075;height:29071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" filled="f" strokecolor="red" strokeweight="2.25pt">
                  <v:textbox>
                    <w:txbxContent>
                      <w:p w14:paraId="66EE2F1A" w14:textId="77777777" w:rsidR="00F03A01" w:rsidRDefault="00F03A01" w:rsidP="001053FA"/>
                    </w:txbxContent>
                  </v:textbox>
                </v:roundrect>
                <v:shape id="_x0000_s1108" type="#_x0000_t202" style="position:absolute;left:3918;top:33132;width:21940;height:63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" fillcolor="window" stroked="f">
                  <v:textbox>
                    <w:txbxContent>
                      <w:p w14:paraId="2BEE9622" w14:textId="77777777" w:rsidR="00F03A01" w:rsidRPr="00CB1D47" w:rsidRDefault="00F03A01" w:rsidP="001053FA">
                        <w:pPr>
                          <w:spacing w:line="240" w:lineRule="auto"/>
                          <w:jc w:val="center"/>
                          <w:rPr>
                            <w:sz w:val="56"/>
                            <w:szCs w:val="56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noProof/>
                            <w:color w:val="FF0000"/>
                            <w:sz w:val="56"/>
                            <w:szCs w:val="56"/>
                          </w:rPr>
                          <w:t>δ</w:t>
                        </w:r>
                        <w:r w:rsidRPr="00CB1D47">
                          <w:rPr>
                            <w:rFonts w:ascii="Arial" w:hAnsi="Arial" w:cs="Arial"/>
                            <w:b/>
                            <w:noProof/>
                            <w:color w:val="FF0000"/>
                            <w:sz w:val="56"/>
                            <w:szCs w:val="56"/>
                          </w:rPr>
                          <w:t>’ ζευγάρι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3944B26C" w14:textId="77777777" w:rsidR="004024F1" w:rsidRDefault="004024F1" w:rsidP="004024F1">
      <w:pPr>
        <w:rPr>
          <w:rFonts w:ascii="Arial" w:hAnsi="Arial" w:cs="Arial"/>
          <w:b/>
          <w:noProof/>
          <w:sz w:val="56"/>
          <w:szCs w:val="56"/>
        </w:rPr>
      </w:pPr>
    </w:p>
    <w:p w14:paraId="1B7DACC8" w14:textId="77777777" w:rsidR="004024F1" w:rsidRDefault="004024F1" w:rsidP="004024F1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Calibri" w:eastAsia="Calibri" w:hAnsi="Calibri" w:cs="Times New Roman"/>
          <w:position w:val="-64"/>
        </w:rPr>
        <w:object w:dxaOrig="2445" w:dyaOrig="1605" w14:anchorId="47B791C1">
          <v:shape id="_x0000_i1138" type="#_x0000_t75" style="width:123.15pt;height:79.6pt" o:ole="" o:bordertopcolor="this" o:borderleftcolor="this" o:borderbottomcolor="this" o:borderrightcolor="this">
            <v:imagedata r:id="rId229" o:title=""/>
            <w10:bordertop type="single" width="18"/>
            <w10:borderleft type="single" width="18"/>
            <w10:borderbottom type="single" width="18"/>
            <w10:borderright type="single" width="18"/>
          </v:shape>
          <o:OLEObject Type="Embed" ProgID="Equation.DSMT4" ShapeID="_x0000_i1138" DrawAspect="Content" ObjectID="_1620223586" r:id="rId234"/>
        </w:object>
      </w:r>
    </w:p>
    <w:p w14:paraId="3F5A3C70" w14:textId="77777777" w:rsidR="004024F1" w:rsidRDefault="004024F1" w:rsidP="004024F1">
      <w:pPr>
        <w:rPr>
          <w:rFonts w:ascii="Arial" w:hAnsi="Arial" w:cs="Arial"/>
          <w:b/>
          <w:noProof/>
          <w:sz w:val="56"/>
          <w:szCs w:val="56"/>
        </w:rPr>
      </w:pPr>
    </w:p>
    <w:p w14:paraId="03CD6EFB" w14:textId="77777777" w:rsidR="001053FA" w:rsidRDefault="001053FA">
      <w:pPr>
        <w:rPr>
          <w:rFonts w:ascii="Arial" w:hAnsi="Arial" w:cs="Arial"/>
          <w:b/>
          <w:noProof/>
          <w:sz w:val="56"/>
          <w:szCs w:val="56"/>
        </w:rPr>
      </w:pPr>
    </w:p>
    <w:p w14:paraId="7B2741F0" w14:textId="77777777" w:rsidR="000E5CEE" w:rsidRDefault="001053FA" w:rsidP="00025185">
      <w:pPr>
        <w:jc w:val="center"/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drawing>
          <wp:inline distT="0" distB="0" distL="0" distR="0" wp14:anchorId="685F7AAB" wp14:editId="31F1DEFE">
            <wp:extent cx="1145456" cy="1404000"/>
            <wp:effectExtent l="0" t="0" r="0" b="5715"/>
            <wp:docPr id="212" name="Εικόνα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" name="k17-03-agori.emf"/>
                    <pic:cNvPicPr/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5456" cy="140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70AD0"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59040" behindDoc="0" locked="0" layoutInCell="0" allowOverlap="0" wp14:anchorId="27048D31" wp14:editId="74A95F3F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7" name="Πλαίσιο κειμένου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81553C9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56 / 4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048D31" id="Πλαίσιο κειμένου 57" o:spid="_x0000_s1109" type="#_x0000_t202" style="position:absolute;left:0;text-align:left;margin-left:0;margin-top:785.3pt;width:186.8pt;height:36pt;z-index:25275904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Di4KFXrgIAADE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281553C9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56 / 4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0E5CEE"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F95E22" w:rsidRPr="00F95E22" w14:paraId="6898BD87" w14:textId="77777777" w:rsidTr="00811279">
        <w:tc>
          <w:tcPr>
            <w:tcW w:w="9628" w:type="dxa"/>
            <w:shd w:val="clear" w:color="auto" w:fill="F48221"/>
          </w:tcPr>
          <w:p w14:paraId="2C197B37" w14:textId="77777777" w:rsidR="00F95E22" w:rsidRPr="00F95E22" w:rsidRDefault="00811279" w:rsidP="00811279">
            <w:pPr>
              <w:jc w:val="center"/>
              <w:rPr>
                <w:rFonts w:ascii="Tahoma" w:hAnsi="Tahoma" w:cs="Tahoma"/>
                <w:b/>
                <w:noProof/>
                <w:sz w:val="56"/>
                <w:szCs w:val="56"/>
              </w:rPr>
            </w:pPr>
            <w:bookmarkStart w:id="27" w:name="_Hlk520387221"/>
            <w:bookmarkStart w:id="28" w:name="_Hlk521774967"/>
            <w:r w:rsidRPr="00811279">
              <w:rPr>
                <w:rFonts w:ascii="Tahoma" w:hAnsi="Tahoma" w:cs="Tahoma"/>
                <w:b/>
                <w:noProof/>
                <w:color w:val="FFFFFF" w:themeColor="background1"/>
                <w:sz w:val="56"/>
                <w:szCs w:val="56"/>
              </w:rPr>
              <w:lastRenderedPageBreak/>
              <w:t>Στρατηγικές σύγκρισης</w:t>
            </w:r>
          </w:p>
        </w:tc>
      </w:tr>
      <w:tr w:rsidR="00F95E22" w:rsidRPr="00F95E22" w14:paraId="47246750" w14:textId="77777777" w:rsidTr="00811279">
        <w:tc>
          <w:tcPr>
            <w:tcW w:w="9628" w:type="dxa"/>
            <w:tcBorders>
              <w:bottom w:val="single" w:sz="48" w:space="0" w:color="F48221"/>
            </w:tcBorders>
            <w:shd w:val="clear" w:color="auto" w:fill="FCE2CC"/>
          </w:tcPr>
          <w:p w14:paraId="46ABC7FF" w14:textId="77777777" w:rsidR="00F95E22" w:rsidRPr="00F95E22" w:rsidRDefault="00811279">
            <w:pPr>
              <w:rPr>
                <w:rFonts w:ascii="Tahoma" w:hAnsi="Tahoma" w:cs="Tahoma"/>
                <w:b/>
                <w:noProof/>
                <w:sz w:val="56"/>
                <w:szCs w:val="56"/>
              </w:rPr>
            </w:pPr>
            <w:r w:rsidRPr="0081127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Στα κλάσματα που έχουν </w:t>
            </w:r>
            <w:r w:rsidRPr="00811279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ίσους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11279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παρονομαστές</w:t>
            </w:r>
            <w:r w:rsidRPr="0081127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, μεγαλύτερο είνα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1127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κλάσμα που έχει μεγαλύτερ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1127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ριθμητή.</w:t>
            </w:r>
          </w:p>
        </w:tc>
      </w:tr>
    </w:tbl>
    <w:p w14:paraId="5A9C548F" w14:textId="77777777" w:rsidR="00025185" w:rsidRPr="00950931" w:rsidRDefault="00025185">
      <w:pPr>
        <w:rPr>
          <w:rFonts w:ascii="Arial" w:hAnsi="Arial" w:cs="Arial"/>
          <w:b/>
          <w:noProof/>
          <w:sz w:val="20"/>
          <w:szCs w:val="20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single" w:sz="48" w:space="0" w:color="F48221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91A9B" w:rsidRPr="00F95E22" w14:paraId="4801D505" w14:textId="77777777" w:rsidTr="00191A9B">
        <w:tc>
          <w:tcPr>
            <w:tcW w:w="9628" w:type="dxa"/>
            <w:tcBorders>
              <w:bottom w:val="nil"/>
            </w:tcBorders>
            <w:shd w:val="clear" w:color="auto" w:fill="498FCB"/>
          </w:tcPr>
          <w:p w14:paraId="3A64CC63" w14:textId="77777777" w:rsidR="00191A9B" w:rsidRPr="00F95E22" w:rsidRDefault="00D14252" w:rsidP="00FE7C13">
            <w:pPr>
              <w:jc w:val="center"/>
              <w:rPr>
                <w:rFonts w:ascii="Tahoma" w:hAnsi="Tahoma" w:cs="Tahoma"/>
                <w:b/>
                <w:noProof/>
                <w:sz w:val="56"/>
                <w:szCs w:val="56"/>
              </w:rPr>
            </w:pPr>
            <w:r w:rsidRPr="00D14252">
              <w:rPr>
                <w:rFonts w:ascii="Tahoma" w:hAnsi="Tahoma" w:cs="Tahoma"/>
                <w:b/>
                <w:noProof/>
                <w:color w:val="FFFFFF" w:themeColor="background1"/>
                <w:sz w:val="56"/>
                <w:szCs w:val="56"/>
              </w:rPr>
              <w:t>Εξήγηση των στρατηγικών</w:t>
            </w:r>
          </w:p>
        </w:tc>
      </w:tr>
      <w:tr w:rsidR="00191A9B" w:rsidRPr="00F95E22" w14:paraId="02D30E45" w14:textId="77777777" w:rsidTr="00191A9B">
        <w:tc>
          <w:tcPr>
            <w:tcW w:w="9628" w:type="dxa"/>
            <w:tcBorders>
              <w:bottom w:val="single" w:sz="48" w:space="0" w:color="498FCB"/>
            </w:tcBorders>
            <w:shd w:val="clear" w:color="auto" w:fill="EDEAF4"/>
          </w:tcPr>
          <w:p w14:paraId="0955FF9B" w14:textId="77777777" w:rsidR="00191A9B" w:rsidRDefault="00950931" w:rsidP="00950931">
            <w:pPr>
              <w:spacing w:before="240" w:after="240"/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3D1092">
              <w:rPr>
                <w:position w:val="-48"/>
                <w:bdr w:val="single" w:sz="18" w:space="0" w:color="FF0000"/>
              </w:rPr>
              <w:object w:dxaOrig="440" w:dyaOrig="1320" w14:anchorId="20B7FAE9">
                <v:shape id="_x0000_i1139" type="#_x0000_t75" style="width:22.75pt;height:68.2pt" o:ole="">
                  <v:imagedata r:id="rId236" o:title=""/>
                </v:shape>
                <o:OLEObject Type="Embed" ProgID="Equation.DSMT4" ShapeID="_x0000_i1139" DrawAspect="Content" ObjectID="_1620223587" r:id="rId237"/>
              </w:object>
            </w:r>
            <w:r w:rsidRPr="003D1092">
              <w:rPr>
                <w:rFonts w:ascii="Arial" w:hAnsi="Arial" w:cs="Arial"/>
                <w:b/>
                <w:sz w:val="56"/>
                <w:szCs w:val="56"/>
                <w:bdr w:val="single" w:sz="18" w:space="0" w:color="FF0000"/>
              </w:rPr>
              <w:t xml:space="preserve"> &gt; </w:t>
            </w:r>
            <w:r w:rsidRPr="003D1092">
              <w:rPr>
                <w:position w:val="-48"/>
                <w:bdr w:val="single" w:sz="18" w:space="0" w:color="FF0000"/>
              </w:rPr>
              <w:object w:dxaOrig="460" w:dyaOrig="1320" w14:anchorId="4D217C68">
                <v:shape id="_x0000_i1140" type="#_x0000_t75" style="width:22.75pt;height:68.2pt" o:ole="">
                  <v:imagedata r:id="rId238" o:title=""/>
                </v:shape>
                <o:OLEObject Type="Embed" ProgID="Equation.DSMT4" ShapeID="_x0000_i1140" DrawAspect="Content" ObjectID="_1620223588" r:id="rId239"/>
              </w:object>
            </w:r>
          </w:p>
          <w:p w14:paraId="433B882B" w14:textId="77777777" w:rsidR="00191A9B" w:rsidRDefault="007A078C" w:rsidP="00FE7C13">
            <w:pPr>
              <w:rPr>
                <w:rFonts w:ascii="Tahoma" w:hAnsi="Tahoma" w:cs="Tahoma"/>
                <w:b/>
                <w:noProof/>
                <w:sz w:val="56"/>
                <w:szCs w:val="56"/>
              </w:rPr>
            </w:pPr>
            <w:proofErr w:type="spellStart"/>
            <w:r w:rsidRPr="007A078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Tα</w:t>
            </w:r>
            <w:proofErr w:type="spellEnd"/>
            <w:r w:rsidRPr="007A078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5 είναι περισσότερα από τα 4 μέρη του ίδιου μεγέθους </w:t>
            </w:r>
            <w:r w:rsidRPr="007A078C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(έβδομα)</w:t>
            </w:r>
            <w:r w:rsidRPr="007A078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  <w:p w14:paraId="5DE3AF90" w14:textId="77777777" w:rsidR="00191A9B" w:rsidRPr="00F95E22" w:rsidRDefault="00191A9B" w:rsidP="00FE7C13">
            <w:pPr>
              <w:rPr>
                <w:rFonts w:ascii="Tahoma" w:hAnsi="Tahoma" w:cs="Tahoma"/>
                <w:b/>
                <w:noProof/>
                <w:sz w:val="56"/>
                <w:szCs w:val="56"/>
              </w:rPr>
            </w:pPr>
          </w:p>
        </w:tc>
      </w:tr>
      <w:bookmarkEnd w:id="27"/>
    </w:tbl>
    <w:p w14:paraId="75D71034" w14:textId="77777777" w:rsidR="00025185" w:rsidRPr="00950931" w:rsidRDefault="00025185">
      <w:pPr>
        <w:rPr>
          <w:rFonts w:ascii="Arial" w:hAnsi="Arial" w:cs="Arial"/>
          <w:b/>
          <w:noProof/>
          <w:sz w:val="20"/>
          <w:szCs w:val="20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single" w:sz="48" w:space="0" w:color="F48221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950931" w:rsidRPr="00F95E22" w14:paraId="4582A3ED" w14:textId="77777777" w:rsidTr="00E6594C">
        <w:tc>
          <w:tcPr>
            <w:tcW w:w="9628" w:type="dxa"/>
            <w:shd w:val="clear" w:color="auto" w:fill="F48221"/>
          </w:tcPr>
          <w:p w14:paraId="5695A25D" w14:textId="77777777" w:rsidR="00950931" w:rsidRPr="00F95E22" w:rsidRDefault="00950931" w:rsidP="00FE7C13">
            <w:pPr>
              <w:jc w:val="center"/>
              <w:rPr>
                <w:rFonts w:ascii="Tahoma" w:hAnsi="Tahoma" w:cs="Tahoma"/>
                <w:b/>
                <w:noProof/>
                <w:sz w:val="56"/>
                <w:szCs w:val="56"/>
              </w:rPr>
            </w:pPr>
            <w:r w:rsidRPr="00811279">
              <w:rPr>
                <w:rFonts w:ascii="Tahoma" w:hAnsi="Tahoma" w:cs="Tahoma"/>
                <w:b/>
                <w:noProof/>
                <w:color w:val="FFFFFF" w:themeColor="background1"/>
                <w:sz w:val="56"/>
                <w:szCs w:val="56"/>
              </w:rPr>
              <w:t>Στρατηγικές σύγκρισης</w:t>
            </w:r>
          </w:p>
        </w:tc>
      </w:tr>
      <w:tr w:rsidR="00950931" w:rsidRPr="00F95E22" w14:paraId="49ADCD10" w14:textId="77777777" w:rsidTr="00E6594C">
        <w:tc>
          <w:tcPr>
            <w:tcW w:w="9628" w:type="dxa"/>
            <w:shd w:val="clear" w:color="auto" w:fill="FCE2CC"/>
          </w:tcPr>
          <w:p w14:paraId="3FD78248" w14:textId="77777777" w:rsidR="00950931" w:rsidRPr="00F95E22" w:rsidRDefault="00950931" w:rsidP="00FE7C13">
            <w:pPr>
              <w:rPr>
                <w:rFonts w:ascii="Tahoma" w:hAnsi="Tahoma" w:cs="Tahoma"/>
                <w:b/>
                <w:noProof/>
                <w:sz w:val="56"/>
                <w:szCs w:val="56"/>
              </w:rPr>
            </w:pPr>
            <w:r w:rsidRPr="0095093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Στα κλάσματα που έχουν </w:t>
            </w:r>
            <w:r w:rsidRPr="00950931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ίσους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950931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αριθμητές</w:t>
            </w:r>
            <w:r w:rsidRPr="0095093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, μεγαλύτερο είναι τ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95093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λάσμα που έχει μικρότερο παρονομαστή.</w:t>
            </w:r>
          </w:p>
        </w:tc>
      </w:tr>
    </w:tbl>
    <w:p w14:paraId="2BA0AE8A" w14:textId="77777777" w:rsidR="00025185" w:rsidRDefault="00025185">
      <w:pPr>
        <w:rPr>
          <w:rFonts w:ascii="Arial" w:hAnsi="Arial" w:cs="Arial"/>
          <w:b/>
          <w:noProof/>
          <w:sz w:val="56"/>
          <w:szCs w:val="56"/>
        </w:rPr>
      </w:pPr>
    </w:p>
    <w:bookmarkEnd w:id="28"/>
    <w:p w14:paraId="4E54A1CC" w14:textId="77777777" w:rsidR="000E5CEE" w:rsidRDefault="000E5CEE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  <w:r w:rsidR="00970AD0"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61088" behindDoc="0" locked="0" layoutInCell="0" allowOverlap="0" wp14:anchorId="18AE91BA" wp14:editId="7C194E47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8" name="Πλαίσιο κειμένου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A663D38" w14:textId="77777777" w:rsidR="00F03A01" w:rsidRPr="00E6594C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57 / 4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8AE91BA" id="Πλαίσιο κειμένου 58" o:spid="_x0000_s1110" type="#_x0000_t202" style="position:absolute;margin-left:0;margin-top:785.3pt;width:186.8pt;height:36pt;z-index:25276108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2kM+Lq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7A663D38" w14:textId="77777777" w:rsidR="00F03A01" w:rsidRPr="00E6594C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57 / 4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single" w:sz="48" w:space="0" w:color="F48221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184728" w:rsidRPr="00F95E22" w14:paraId="08FA037E" w14:textId="77777777" w:rsidTr="00FE7C13">
        <w:tc>
          <w:tcPr>
            <w:tcW w:w="9628" w:type="dxa"/>
            <w:tcBorders>
              <w:bottom w:val="nil"/>
            </w:tcBorders>
            <w:shd w:val="clear" w:color="auto" w:fill="498FCB"/>
          </w:tcPr>
          <w:p w14:paraId="1FCFFBC2" w14:textId="77777777" w:rsidR="00184728" w:rsidRPr="00F95E22" w:rsidRDefault="00D14252" w:rsidP="00E6594C">
            <w:pPr>
              <w:spacing w:line="276" w:lineRule="auto"/>
              <w:jc w:val="center"/>
              <w:rPr>
                <w:rFonts w:ascii="Tahoma" w:hAnsi="Tahoma" w:cs="Tahoma"/>
                <w:b/>
                <w:noProof/>
                <w:sz w:val="56"/>
                <w:szCs w:val="56"/>
              </w:rPr>
            </w:pPr>
            <w:bookmarkStart w:id="29" w:name="_Hlk520388471"/>
            <w:bookmarkStart w:id="30" w:name="_Hlk521775071"/>
            <w:r w:rsidRPr="00D14252">
              <w:rPr>
                <w:rFonts w:ascii="Tahoma" w:hAnsi="Tahoma" w:cs="Tahoma"/>
                <w:b/>
                <w:noProof/>
                <w:color w:val="FFFFFF" w:themeColor="background1"/>
                <w:sz w:val="56"/>
                <w:szCs w:val="56"/>
              </w:rPr>
              <w:lastRenderedPageBreak/>
              <w:t>Εξήγηση των στρατηγικών</w:t>
            </w:r>
          </w:p>
        </w:tc>
      </w:tr>
      <w:tr w:rsidR="00184728" w:rsidRPr="00F95E22" w14:paraId="04598B5C" w14:textId="77777777" w:rsidTr="00FE7C13">
        <w:tc>
          <w:tcPr>
            <w:tcW w:w="9628" w:type="dxa"/>
            <w:tcBorders>
              <w:bottom w:val="single" w:sz="48" w:space="0" w:color="498FCB"/>
            </w:tcBorders>
            <w:shd w:val="clear" w:color="auto" w:fill="EDEAF4"/>
          </w:tcPr>
          <w:p w14:paraId="7A64AD38" w14:textId="77777777" w:rsidR="00184728" w:rsidRDefault="00D14252" w:rsidP="00E6594C">
            <w:pPr>
              <w:spacing w:before="240" w:after="240" w:line="276" w:lineRule="auto"/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3D1092">
              <w:rPr>
                <w:position w:val="-48"/>
                <w:bdr w:val="single" w:sz="18" w:space="0" w:color="FF0000"/>
              </w:rPr>
              <w:object w:dxaOrig="440" w:dyaOrig="1320" w14:anchorId="71DD0575">
                <v:shape id="_x0000_i1141" type="#_x0000_t75" style="width:22.75pt;height:68.2pt" o:ole="">
                  <v:imagedata r:id="rId240" o:title=""/>
                </v:shape>
                <o:OLEObject Type="Embed" ProgID="Equation.DSMT4" ShapeID="_x0000_i1141" DrawAspect="Content" ObjectID="_1620223589" r:id="rId241"/>
              </w:object>
            </w:r>
            <w:r w:rsidRPr="003D1092">
              <w:rPr>
                <w:rFonts w:ascii="Arial" w:hAnsi="Arial" w:cs="Arial"/>
                <w:b/>
                <w:sz w:val="56"/>
                <w:szCs w:val="56"/>
                <w:bdr w:val="single" w:sz="18" w:space="0" w:color="FF0000"/>
              </w:rPr>
              <w:t xml:space="preserve"> &gt; </w:t>
            </w:r>
            <w:r w:rsidRPr="003D1092">
              <w:rPr>
                <w:position w:val="-48"/>
                <w:bdr w:val="single" w:sz="18" w:space="0" w:color="FF0000"/>
              </w:rPr>
              <w:object w:dxaOrig="440" w:dyaOrig="1320" w14:anchorId="47274986">
                <v:shape id="_x0000_i1142" type="#_x0000_t75" style="width:22.75pt;height:68.2pt" o:ole="">
                  <v:imagedata r:id="rId242" o:title=""/>
                </v:shape>
                <o:OLEObject Type="Embed" ProgID="Equation.DSMT4" ShapeID="_x0000_i1142" DrawAspect="Content" ObjectID="_1620223590" r:id="rId243"/>
              </w:object>
            </w:r>
          </w:p>
          <w:p w14:paraId="0356433F" w14:textId="77777777" w:rsidR="00184728" w:rsidRDefault="00184728" w:rsidP="00E6594C">
            <w:pPr>
              <w:spacing w:line="276" w:lineRule="auto"/>
              <w:rPr>
                <w:rFonts w:ascii="Tahoma" w:hAnsi="Tahoma" w:cs="Tahoma"/>
                <w:b/>
                <w:noProof/>
                <w:sz w:val="56"/>
                <w:szCs w:val="56"/>
              </w:rPr>
            </w:pPr>
            <w:r w:rsidRPr="0018472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αίρνουμε ίδιο αριθμό από μέρη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18472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(9), αλλά τα </w:t>
            </w:r>
            <w:r w:rsidRPr="00184728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πέμπτα </w:t>
            </w:r>
            <w:r w:rsidRPr="0018472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είναι μεγαλύτερα σε μέγεθος μέρη από τα </w:t>
            </w:r>
            <w:r w:rsidRPr="00184728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έκτα</w:t>
            </w:r>
            <w:r w:rsidRPr="0018472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  <w:p w14:paraId="1F5E6BC8" w14:textId="77777777" w:rsidR="00184728" w:rsidRPr="00F95E22" w:rsidRDefault="00184728" w:rsidP="00E6594C">
            <w:pPr>
              <w:spacing w:line="276" w:lineRule="auto"/>
              <w:rPr>
                <w:rFonts w:ascii="Tahoma" w:hAnsi="Tahoma" w:cs="Tahoma"/>
                <w:b/>
                <w:noProof/>
                <w:sz w:val="56"/>
                <w:szCs w:val="56"/>
              </w:rPr>
            </w:pPr>
          </w:p>
        </w:tc>
      </w:tr>
      <w:bookmarkEnd w:id="29"/>
    </w:tbl>
    <w:p w14:paraId="7A4408A2" w14:textId="77777777" w:rsidR="00557745" w:rsidRDefault="00557745" w:rsidP="00E6594C">
      <w:pPr>
        <w:rPr>
          <w:rFonts w:ascii="Arial" w:hAnsi="Arial" w:cs="Arial"/>
          <w:b/>
          <w:noProof/>
          <w:sz w:val="56"/>
          <w:szCs w:val="56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single" w:sz="48" w:space="0" w:color="F48221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D14252" w14:paraId="2F8A73E0" w14:textId="77777777" w:rsidTr="00E6594C">
        <w:tc>
          <w:tcPr>
            <w:tcW w:w="9628" w:type="dxa"/>
            <w:shd w:val="clear" w:color="auto" w:fill="F48221"/>
            <w:hideMark/>
          </w:tcPr>
          <w:p w14:paraId="1F0C223E" w14:textId="77777777" w:rsidR="00D14252" w:rsidRDefault="00D14252" w:rsidP="00E6594C">
            <w:pPr>
              <w:spacing w:line="276" w:lineRule="auto"/>
              <w:jc w:val="center"/>
              <w:rPr>
                <w:rFonts w:ascii="Tahoma" w:hAnsi="Tahoma" w:cs="Tahoma"/>
                <w:b/>
                <w:noProof/>
                <w:sz w:val="56"/>
                <w:szCs w:val="56"/>
              </w:rPr>
            </w:pPr>
            <w:r>
              <w:rPr>
                <w:rFonts w:ascii="Tahoma" w:hAnsi="Tahoma" w:cs="Tahoma"/>
                <w:b/>
                <w:noProof/>
                <w:color w:val="FFFFFF" w:themeColor="background1"/>
                <w:sz w:val="56"/>
                <w:szCs w:val="56"/>
              </w:rPr>
              <w:t>Στρατηγικές σύγκρισης</w:t>
            </w:r>
          </w:p>
        </w:tc>
      </w:tr>
      <w:tr w:rsidR="00D14252" w14:paraId="32BD8434" w14:textId="77777777" w:rsidTr="00E6594C">
        <w:tc>
          <w:tcPr>
            <w:tcW w:w="9628" w:type="dxa"/>
            <w:shd w:val="clear" w:color="auto" w:fill="FCE2CC"/>
            <w:hideMark/>
          </w:tcPr>
          <w:p w14:paraId="6D8C198F" w14:textId="77777777" w:rsidR="00D14252" w:rsidRDefault="00D14252" w:rsidP="00E6594C">
            <w:pPr>
              <w:spacing w:line="276" w:lineRule="auto"/>
              <w:rPr>
                <w:rFonts w:ascii="Tahoma" w:hAnsi="Tahoma" w:cs="Tahoma"/>
                <w:b/>
                <w:noProof/>
                <w:sz w:val="56"/>
                <w:szCs w:val="56"/>
              </w:rPr>
            </w:pPr>
            <w:r w:rsidRPr="00D1425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Ένα κλάσμα που έχει </w:t>
            </w:r>
            <w:r w:rsidRPr="00D14252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μεγαλύτερο αριθμητή και μικρότερο παρονομαστή </w:t>
            </w:r>
            <w:r w:rsidRPr="00D1425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πό ένα άλλο κλάσμα είναι μεγαλύτερο από αυτό.</w:t>
            </w:r>
          </w:p>
        </w:tc>
      </w:tr>
    </w:tbl>
    <w:p w14:paraId="2B857F1B" w14:textId="77777777" w:rsidR="00557745" w:rsidRDefault="00557745" w:rsidP="00E6594C">
      <w:pPr>
        <w:rPr>
          <w:rFonts w:ascii="Arial" w:hAnsi="Arial" w:cs="Arial"/>
          <w:b/>
          <w:noProof/>
          <w:sz w:val="56"/>
          <w:szCs w:val="56"/>
        </w:rPr>
      </w:pPr>
    </w:p>
    <w:p w14:paraId="3B69FBD6" w14:textId="77777777" w:rsidR="00557745" w:rsidRDefault="00970AD0" w:rsidP="00E6594C">
      <w:pPr>
        <w:rPr>
          <w:rFonts w:ascii="Arial" w:hAnsi="Arial" w:cs="Arial"/>
          <w:b/>
          <w:noProof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63136" behindDoc="0" locked="0" layoutInCell="0" allowOverlap="0" wp14:anchorId="493C626F" wp14:editId="2C99247A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9" name="Πλαίσιο κειμένου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37BEEBC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58 / 4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3C626F" id="Πλαίσιο κειμένου 59" o:spid="_x0000_s1111" type="#_x0000_t202" style="position:absolute;margin-left:0;margin-top:785.3pt;width:186.8pt;height:36pt;z-index:25276313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337BEEBC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58 / 4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6BEF1017" w14:textId="77777777" w:rsidR="00557745" w:rsidRDefault="00557745" w:rsidP="00E6594C">
      <w:pPr>
        <w:rPr>
          <w:rFonts w:ascii="Arial" w:hAnsi="Arial" w:cs="Arial"/>
          <w:b/>
          <w:noProof/>
          <w:sz w:val="56"/>
          <w:szCs w:val="56"/>
        </w:rPr>
      </w:pPr>
    </w:p>
    <w:p w14:paraId="4D4929E8" w14:textId="77777777" w:rsidR="000E5CEE" w:rsidRDefault="000E5CEE" w:rsidP="00E6594C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single" w:sz="48" w:space="0" w:color="F48221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D14252" w:rsidRPr="00F95E22" w14:paraId="55B60BDD" w14:textId="77777777" w:rsidTr="00FE7C13">
        <w:tc>
          <w:tcPr>
            <w:tcW w:w="9628" w:type="dxa"/>
            <w:tcBorders>
              <w:bottom w:val="nil"/>
            </w:tcBorders>
            <w:shd w:val="clear" w:color="auto" w:fill="498FCB"/>
          </w:tcPr>
          <w:p w14:paraId="0AD98453" w14:textId="77777777" w:rsidR="00D14252" w:rsidRPr="00F95E22" w:rsidRDefault="00D14252" w:rsidP="00E6594C">
            <w:pPr>
              <w:spacing w:line="276" w:lineRule="auto"/>
              <w:jc w:val="center"/>
              <w:rPr>
                <w:rFonts w:ascii="Tahoma" w:hAnsi="Tahoma" w:cs="Tahoma"/>
                <w:b/>
                <w:noProof/>
                <w:sz w:val="56"/>
                <w:szCs w:val="56"/>
              </w:rPr>
            </w:pPr>
            <w:r w:rsidRPr="00D14252">
              <w:rPr>
                <w:rFonts w:ascii="Tahoma" w:hAnsi="Tahoma" w:cs="Tahoma"/>
                <w:b/>
                <w:noProof/>
                <w:color w:val="FFFFFF" w:themeColor="background1"/>
                <w:sz w:val="56"/>
                <w:szCs w:val="56"/>
              </w:rPr>
              <w:lastRenderedPageBreak/>
              <w:t>Εξήγηση των στρατηγικών</w:t>
            </w:r>
          </w:p>
        </w:tc>
      </w:tr>
      <w:tr w:rsidR="00D14252" w:rsidRPr="00F95E22" w14:paraId="451749E9" w14:textId="77777777" w:rsidTr="00FE7C13">
        <w:tc>
          <w:tcPr>
            <w:tcW w:w="9628" w:type="dxa"/>
            <w:tcBorders>
              <w:bottom w:val="single" w:sz="48" w:space="0" w:color="498FCB"/>
            </w:tcBorders>
            <w:shd w:val="clear" w:color="auto" w:fill="EDEAF4"/>
          </w:tcPr>
          <w:p w14:paraId="43F20177" w14:textId="77777777" w:rsidR="00D14252" w:rsidRDefault="005E00B2" w:rsidP="00E6594C">
            <w:pPr>
              <w:spacing w:before="200" w:line="276" w:lineRule="auto"/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5E00B2">
              <w:rPr>
                <w:position w:val="-48"/>
                <w:bdr w:val="single" w:sz="18" w:space="0" w:color="FF0000"/>
              </w:rPr>
              <w:object w:dxaOrig="760" w:dyaOrig="1320" w14:anchorId="0A19223B">
                <v:shape id="_x0000_i1143" type="#_x0000_t75" style="width:37.9pt;height:68.2pt" o:ole="">
                  <v:imagedata r:id="rId244" o:title=""/>
                </v:shape>
                <o:OLEObject Type="Embed" ProgID="Equation.DSMT4" ShapeID="_x0000_i1143" DrawAspect="Content" ObjectID="_1620223591" r:id="rId245"/>
              </w:object>
            </w:r>
            <w:r w:rsidRPr="005E00B2">
              <w:rPr>
                <w:rFonts w:ascii="Arial" w:hAnsi="Arial" w:cs="Arial"/>
                <w:b/>
                <w:sz w:val="56"/>
                <w:szCs w:val="56"/>
                <w:bdr w:val="single" w:sz="18" w:space="0" w:color="FF0000"/>
              </w:rPr>
              <w:t xml:space="preserve"> &gt; </w:t>
            </w:r>
            <w:r w:rsidRPr="005E00B2">
              <w:rPr>
                <w:position w:val="-48"/>
                <w:bdr w:val="single" w:sz="18" w:space="0" w:color="FF0000"/>
              </w:rPr>
              <w:object w:dxaOrig="760" w:dyaOrig="1320" w14:anchorId="0142F6F9">
                <v:shape id="_x0000_i1144" type="#_x0000_t75" style="width:37.9pt;height:68.2pt" o:ole="">
                  <v:imagedata r:id="rId246" o:title=""/>
                </v:shape>
                <o:OLEObject Type="Embed" ProgID="Equation.DSMT4" ShapeID="_x0000_i1144" DrawAspect="Content" ObjectID="_1620223592" r:id="rId247"/>
              </w:object>
            </w:r>
          </w:p>
          <w:p w14:paraId="362F0673" w14:textId="77777777" w:rsidR="00D14252" w:rsidRPr="00F95E22" w:rsidRDefault="00D14252" w:rsidP="00E6594C">
            <w:pPr>
              <w:spacing w:line="276" w:lineRule="auto"/>
              <w:rPr>
                <w:rFonts w:ascii="Tahoma" w:hAnsi="Tahoma" w:cs="Tahoma"/>
                <w:b/>
                <w:noProof/>
                <w:sz w:val="56"/>
                <w:szCs w:val="56"/>
              </w:rPr>
            </w:pPr>
            <w:r w:rsidRPr="00D1425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αίρνουμε και περισσότερα μέρη (18) και μεγαλύτερου μεγέθους,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D1425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φού τα εικοστά τέταρτα είναι μεγαλύτερα από τα εικοστά έβδομα.</w:t>
            </w:r>
            <w:r w:rsidRPr="00D14252">
              <w:t xml:space="preserve"> </w:t>
            </w:r>
          </w:p>
        </w:tc>
      </w:tr>
    </w:tbl>
    <w:p w14:paraId="297B4B35" w14:textId="77777777" w:rsidR="008D179E" w:rsidRDefault="008D179E" w:rsidP="00E6594C">
      <w:pPr>
        <w:rPr>
          <w:rFonts w:ascii="Arial" w:hAnsi="Arial" w:cs="Arial"/>
          <w:b/>
          <w:noProof/>
          <w:sz w:val="56"/>
          <w:szCs w:val="56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single" w:sz="48" w:space="0" w:color="F48221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5D30CC" w14:paraId="14B94EB9" w14:textId="77777777" w:rsidTr="00E6594C">
        <w:tc>
          <w:tcPr>
            <w:tcW w:w="9628" w:type="dxa"/>
            <w:shd w:val="clear" w:color="auto" w:fill="F48221"/>
            <w:hideMark/>
          </w:tcPr>
          <w:p w14:paraId="7A0108BE" w14:textId="77777777" w:rsidR="005D30CC" w:rsidRDefault="005D30CC" w:rsidP="00E6594C">
            <w:pPr>
              <w:spacing w:line="276" w:lineRule="auto"/>
              <w:jc w:val="center"/>
              <w:rPr>
                <w:rFonts w:ascii="Tahoma" w:hAnsi="Tahoma" w:cs="Tahoma"/>
                <w:b/>
                <w:noProof/>
                <w:sz w:val="56"/>
                <w:szCs w:val="56"/>
              </w:rPr>
            </w:pPr>
            <w:r>
              <w:rPr>
                <w:rFonts w:ascii="Tahoma" w:hAnsi="Tahoma" w:cs="Tahoma"/>
                <w:b/>
                <w:noProof/>
                <w:color w:val="FFFFFF" w:themeColor="background1"/>
                <w:sz w:val="56"/>
                <w:szCs w:val="56"/>
              </w:rPr>
              <w:t>Στρατηγικές σύγκρισης</w:t>
            </w:r>
          </w:p>
        </w:tc>
      </w:tr>
      <w:tr w:rsidR="005D30CC" w14:paraId="3E7F8A6B" w14:textId="77777777" w:rsidTr="00E6594C">
        <w:tc>
          <w:tcPr>
            <w:tcW w:w="9628" w:type="dxa"/>
            <w:shd w:val="clear" w:color="auto" w:fill="FCE2CC"/>
            <w:hideMark/>
          </w:tcPr>
          <w:p w14:paraId="240DBFB0" w14:textId="77777777" w:rsidR="005D30CC" w:rsidRDefault="005D30CC" w:rsidP="00E6594C">
            <w:pPr>
              <w:spacing w:line="276" w:lineRule="auto"/>
              <w:rPr>
                <w:rFonts w:ascii="Tahoma" w:hAnsi="Tahoma" w:cs="Tahoma"/>
                <w:b/>
                <w:noProof/>
                <w:sz w:val="56"/>
                <w:szCs w:val="56"/>
              </w:rPr>
            </w:pPr>
            <w:r w:rsidRPr="005D30C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Μπορούμε να συγκρίνουμε κλάσματα χρησιμοποιώντας </w:t>
            </w:r>
            <w:r w:rsidRPr="005D30CC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ένα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5D30CC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κοινό σημείο αναφοράς</w:t>
            </w:r>
            <w:r w:rsidRPr="005D30C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</w:tc>
      </w:tr>
    </w:tbl>
    <w:p w14:paraId="3DEE0FA6" w14:textId="77777777" w:rsidR="00D14252" w:rsidRDefault="00D14252" w:rsidP="00E6594C">
      <w:pPr>
        <w:rPr>
          <w:rFonts w:ascii="Arial" w:hAnsi="Arial" w:cs="Arial"/>
          <w:b/>
          <w:noProof/>
          <w:sz w:val="56"/>
          <w:szCs w:val="56"/>
        </w:rPr>
      </w:pPr>
    </w:p>
    <w:p w14:paraId="70DB38E8" w14:textId="77777777" w:rsidR="00D14252" w:rsidRDefault="00970AD0" w:rsidP="00E6594C">
      <w:pPr>
        <w:rPr>
          <w:rFonts w:ascii="Arial" w:hAnsi="Arial" w:cs="Arial"/>
          <w:b/>
          <w:noProof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65184" behindDoc="0" locked="0" layoutInCell="0" allowOverlap="0" wp14:anchorId="01095127" wp14:editId="5D7AFC77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60" name="Πλαίσιο κειμένου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90728C0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59 / 4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095127" id="Πλαίσιο κειμένου 60" o:spid="_x0000_s1112" type="#_x0000_t202" style="position:absolute;margin-left:0;margin-top:785.3pt;width:186.8pt;height:36pt;z-index:2527651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3Plb9K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090728C0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59 / 4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252301D0" w14:textId="77777777" w:rsidR="00552F89" w:rsidRDefault="00552F89" w:rsidP="00E6594C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single" w:sz="48" w:space="0" w:color="F48221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552F89" w14:paraId="3D091507" w14:textId="77777777" w:rsidTr="00552F89">
        <w:tc>
          <w:tcPr>
            <w:tcW w:w="9628" w:type="dxa"/>
            <w:tcBorders>
              <w:top w:val="nil"/>
              <w:left w:val="nil"/>
              <w:bottom w:val="nil"/>
              <w:right w:val="nil"/>
            </w:tcBorders>
            <w:shd w:val="clear" w:color="auto" w:fill="498FCB"/>
            <w:hideMark/>
          </w:tcPr>
          <w:p w14:paraId="4B0940D5" w14:textId="77777777" w:rsidR="00552F89" w:rsidRDefault="00552F89" w:rsidP="00E6594C">
            <w:pPr>
              <w:spacing w:line="276" w:lineRule="auto"/>
              <w:jc w:val="center"/>
              <w:rPr>
                <w:rFonts w:ascii="Tahoma" w:hAnsi="Tahoma" w:cs="Tahoma"/>
                <w:b/>
                <w:noProof/>
                <w:sz w:val="56"/>
                <w:szCs w:val="56"/>
              </w:rPr>
            </w:pPr>
            <w:r>
              <w:rPr>
                <w:rFonts w:ascii="Tahoma" w:hAnsi="Tahoma" w:cs="Tahoma"/>
                <w:b/>
                <w:noProof/>
                <w:color w:val="FFFFFF" w:themeColor="background1"/>
                <w:sz w:val="56"/>
                <w:szCs w:val="56"/>
              </w:rPr>
              <w:lastRenderedPageBreak/>
              <w:t>Εξήγηση των στρατηγικών</w:t>
            </w:r>
          </w:p>
        </w:tc>
      </w:tr>
      <w:tr w:rsidR="00552F89" w14:paraId="0F5C9C47" w14:textId="77777777" w:rsidTr="00552F89">
        <w:tc>
          <w:tcPr>
            <w:tcW w:w="9628" w:type="dxa"/>
            <w:tcBorders>
              <w:top w:val="nil"/>
              <w:left w:val="nil"/>
              <w:bottom w:val="single" w:sz="48" w:space="0" w:color="498FCB"/>
              <w:right w:val="nil"/>
            </w:tcBorders>
            <w:shd w:val="clear" w:color="auto" w:fill="EDEAF4"/>
          </w:tcPr>
          <w:p w14:paraId="20788BBB" w14:textId="77777777" w:rsidR="00552F89" w:rsidRDefault="00C3698D" w:rsidP="00E6594C">
            <w:pPr>
              <w:spacing w:before="240" w:after="240" w:line="276" w:lineRule="auto"/>
              <w:jc w:val="center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3D1092">
              <w:rPr>
                <w:position w:val="-48"/>
                <w:bdr w:val="single" w:sz="18" w:space="0" w:color="FF0000"/>
              </w:rPr>
              <w:object w:dxaOrig="740" w:dyaOrig="1320" w14:anchorId="52344884">
                <v:shape id="_x0000_i1145" type="#_x0000_t75" style="width:37.9pt;height:68.2pt" o:ole="">
                  <v:imagedata r:id="rId248" o:title=""/>
                </v:shape>
                <o:OLEObject Type="Embed" ProgID="Equation.DSMT4" ShapeID="_x0000_i1145" DrawAspect="Content" ObjectID="_1620223593" r:id="rId249"/>
              </w:object>
            </w:r>
            <w:r w:rsidRPr="003D1092">
              <w:rPr>
                <w:rFonts w:ascii="Arial" w:hAnsi="Arial" w:cs="Arial"/>
                <w:b/>
                <w:sz w:val="56"/>
                <w:szCs w:val="56"/>
                <w:bdr w:val="single" w:sz="18" w:space="0" w:color="FF0000"/>
              </w:rPr>
              <w:t xml:space="preserve"> &gt; </w:t>
            </w:r>
            <w:r w:rsidRPr="003D1092">
              <w:rPr>
                <w:position w:val="-48"/>
                <w:bdr w:val="single" w:sz="18" w:space="0" w:color="FF0000"/>
              </w:rPr>
              <w:object w:dxaOrig="440" w:dyaOrig="1320" w14:anchorId="3ACED508">
                <v:shape id="_x0000_i1146" type="#_x0000_t75" style="width:22.75pt;height:68.2pt" o:ole="">
                  <v:imagedata r:id="rId250" o:title=""/>
                </v:shape>
                <o:OLEObject Type="Embed" ProgID="Equation.DSMT4" ShapeID="_x0000_i1146" DrawAspect="Content" ObjectID="_1620223594" r:id="rId251"/>
              </w:object>
            </w:r>
          </w:p>
          <w:p w14:paraId="4B9544C6" w14:textId="77777777" w:rsidR="00552F89" w:rsidRDefault="00C3698D" w:rsidP="00E6594C">
            <w:pPr>
              <w:spacing w:line="276" w:lineRule="auto"/>
              <w:rPr>
                <w:rFonts w:ascii="Tahoma" w:hAnsi="Tahoma" w:cs="Tahoma"/>
                <w:b/>
                <w:noProof/>
                <w:sz w:val="56"/>
                <w:szCs w:val="56"/>
              </w:rPr>
            </w:pPr>
            <w:r w:rsidRPr="003D1092">
              <w:rPr>
                <w:rFonts w:ascii="Arial" w:hAnsi="Arial" w:cs="Arial"/>
                <w:b/>
                <w:sz w:val="56"/>
                <w:szCs w:val="56"/>
              </w:rPr>
              <w:t xml:space="preserve">Τα δύο κλάσματα είναι μικρότερα από το 1. Το </w:t>
            </w:r>
            <w:r w:rsidRPr="003D1092">
              <w:rPr>
                <w:position w:val="-48"/>
              </w:rPr>
              <w:object w:dxaOrig="740" w:dyaOrig="1320" w14:anchorId="2BCF6F05">
                <v:shape id="_x0000_i1147" type="#_x0000_t75" style="width:37.9pt;height:68.2pt" o:ole="">
                  <v:imagedata r:id="rId252" o:title=""/>
                </v:shape>
                <o:OLEObject Type="Embed" ProgID="Equation.DSMT4" ShapeID="_x0000_i1147" DrawAspect="Content" ObjectID="_1620223595" r:id="rId253"/>
              </w:object>
            </w:r>
            <w:r w:rsidRPr="003D1092">
              <w:rPr>
                <w:rFonts w:ascii="Arial" w:hAnsi="Arial" w:cs="Arial"/>
                <w:b/>
                <w:sz w:val="56"/>
                <w:szCs w:val="56"/>
              </w:rPr>
              <w:t xml:space="preserve"> βρίσκεται πιο κοντά στο 1, γιατί απέχει </w:t>
            </w:r>
            <w:r w:rsidRPr="003D1092">
              <w:rPr>
                <w:position w:val="-48"/>
              </w:rPr>
              <w:object w:dxaOrig="740" w:dyaOrig="1320" w14:anchorId="4FE2E7DC">
                <v:shape id="_x0000_i1148" type="#_x0000_t75" style="width:37.9pt;height:68.2pt" o:ole="">
                  <v:imagedata r:id="rId254" o:title=""/>
                </v:shape>
                <o:OLEObject Type="Embed" ProgID="Equation.DSMT4" ShapeID="_x0000_i1148" DrawAspect="Content" ObjectID="_1620223596" r:id="rId255"/>
              </w:object>
            </w:r>
            <w:r w:rsidRPr="003D1092">
              <w:rPr>
                <w:rFonts w:ascii="Arial" w:hAnsi="Arial" w:cs="Arial"/>
                <w:b/>
                <w:sz w:val="56"/>
                <w:szCs w:val="56"/>
              </w:rPr>
              <w:t xml:space="preserve">, το οποίο είναι λιγότερο από το </w:t>
            </w:r>
            <w:r w:rsidRPr="003D1092">
              <w:rPr>
                <w:position w:val="-48"/>
              </w:rPr>
              <w:object w:dxaOrig="440" w:dyaOrig="1320" w14:anchorId="4EE5C2FB">
                <v:shape id="_x0000_i1149" type="#_x0000_t75" style="width:22.75pt;height:68.2pt" o:ole="">
                  <v:imagedata r:id="rId256" o:title=""/>
                </v:shape>
                <o:OLEObject Type="Embed" ProgID="Equation.DSMT4" ShapeID="_x0000_i1149" DrawAspect="Content" ObjectID="_1620223597" r:id="rId257"/>
              </w:object>
            </w:r>
            <w:r w:rsidRPr="003D1092">
              <w:rPr>
                <w:rFonts w:ascii="Arial" w:hAnsi="Arial" w:cs="Arial"/>
                <w:b/>
                <w:sz w:val="56"/>
                <w:szCs w:val="56"/>
              </w:rPr>
              <w:t xml:space="preserve"> που απέχει το </w:t>
            </w:r>
            <w:r w:rsidRPr="003D1092">
              <w:rPr>
                <w:position w:val="-48"/>
              </w:rPr>
              <w:object w:dxaOrig="440" w:dyaOrig="1320" w14:anchorId="5F75EBC7">
                <v:shape id="_x0000_i1150" type="#_x0000_t75" style="width:22.75pt;height:68.2pt" o:ole="">
                  <v:imagedata r:id="rId258" o:title=""/>
                </v:shape>
                <o:OLEObject Type="Embed" ProgID="Equation.DSMT4" ShapeID="_x0000_i1150" DrawAspect="Content" ObjectID="_1620223598" r:id="rId259"/>
              </w:object>
            </w:r>
            <w:r w:rsidRPr="003D1092">
              <w:rPr>
                <w:rFonts w:ascii="Arial" w:hAnsi="Arial" w:cs="Arial"/>
                <w:b/>
                <w:sz w:val="56"/>
                <w:szCs w:val="56"/>
              </w:rPr>
              <w:t>.</w:t>
            </w:r>
          </w:p>
          <w:p w14:paraId="387C307A" w14:textId="77777777" w:rsidR="00552F89" w:rsidRDefault="00552F89" w:rsidP="00E6594C">
            <w:pPr>
              <w:spacing w:line="276" w:lineRule="auto"/>
              <w:rPr>
                <w:rFonts w:ascii="Tahoma" w:hAnsi="Tahoma" w:cs="Tahoma"/>
                <w:b/>
                <w:noProof/>
                <w:sz w:val="56"/>
                <w:szCs w:val="56"/>
              </w:rPr>
            </w:pPr>
          </w:p>
        </w:tc>
      </w:tr>
    </w:tbl>
    <w:p w14:paraId="6EE40F1B" w14:textId="77777777" w:rsidR="00552F89" w:rsidRDefault="00552F89" w:rsidP="00E6594C">
      <w:pPr>
        <w:rPr>
          <w:rFonts w:ascii="Arial" w:hAnsi="Arial" w:cs="Arial"/>
          <w:b/>
          <w:noProof/>
          <w:sz w:val="56"/>
          <w:szCs w:val="56"/>
        </w:rPr>
      </w:pPr>
    </w:p>
    <w:p w14:paraId="3E246B4E" w14:textId="77777777" w:rsidR="00552F89" w:rsidRDefault="00970AD0" w:rsidP="00E6594C">
      <w:pPr>
        <w:rPr>
          <w:rFonts w:ascii="Arial" w:hAnsi="Arial" w:cs="Arial"/>
          <w:b/>
          <w:noProof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67232" behindDoc="0" locked="0" layoutInCell="0" allowOverlap="0" wp14:anchorId="49E30DE7" wp14:editId="2699443D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61" name="Πλαίσιο κειμένου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74E8ABC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60 / 4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E30DE7" id="Πλαίσιο κειμένου 61" o:spid="_x0000_s1113" type="#_x0000_t202" style="position:absolute;margin-left:0;margin-top:785.3pt;width:186.8pt;height:36pt;z-index:25276723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viR9/a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574E8ABC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60 / 4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163569C7" w14:textId="77777777" w:rsidR="00552F89" w:rsidRDefault="00552F89" w:rsidP="00E6594C">
      <w:pPr>
        <w:rPr>
          <w:rFonts w:ascii="Arial" w:hAnsi="Arial" w:cs="Arial"/>
          <w:b/>
          <w:noProof/>
          <w:sz w:val="56"/>
          <w:szCs w:val="56"/>
        </w:rPr>
      </w:pPr>
    </w:p>
    <w:bookmarkEnd w:id="30"/>
    <w:p w14:paraId="1A27B3FD" w14:textId="77777777" w:rsidR="00552F89" w:rsidRDefault="00552F89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310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AD2CA4" w:rsidRPr="00AD2CA4" w14:paraId="65DCF319" w14:textId="77777777" w:rsidTr="00FE7C13">
        <w:tc>
          <w:tcPr>
            <w:tcW w:w="9639" w:type="dxa"/>
            <w:shd w:val="clear" w:color="auto" w:fill="EFE9FF"/>
          </w:tcPr>
          <w:p w14:paraId="0030A956" w14:textId="77777777" w:rsidR="00AD2CA4" w:rsidRPr="00AD2CA4" w:rsidRDefault="00AD2CA4" w:rsidP="009911FD">
            <w:pPr>
              <w:spacing w:after="120"/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</w:pPr>
            <w:r w:rsidRPr="00AD2CA4">
              <w:rPr>
                <w:rFonts w:ascii="Arial" w:eastAsia="Times New Roman" w:hAnsi="Arial" w:cs="Arial"/>
                <w:b/>
                <w:noProof/>
                <w:color w:val="FF3300"/>
                <w:sz w:val="56"/>
                <w:szCs w:val="56"/>
                <w:lang w:eastAsia="el-GR"/>
              </w:rPr>
              <w:lastRenderedPageBreak/>
              <w:drawing>
                <wp:inline distT="0" distB="0" distL="0" distR="0" wp14:anchorId="60DBB286" wp14:editId="675C9AC4">
                  <wp:extent cx="500380" cy="719455"/>
                  <wp:effectExtent l="0" t="0" r="0" b="4445"/>
                  <wp:docPr id="229" name="Εικόνα 2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AD2CA4"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  <w:t xml:space="preserve">  </w:t>
            </w:r>
            <w:r w:rsidRPr="00AD2CA4">
              <w:rPr>
                <w:rFonts w:ascii="Tahoma" w:eastAsia="Calibri" w:hAnsi="Tahoma" w:cs="Tahoma"/>
                <w:b/>
                <w:color w:val="FF3300"/>
                <w:sz w:val="56"/>
                <w:szCs w:val="56"/>
                <w:lang w:eastAsia="el-GR"/>
              </w:rPr>
              <w:t xml:space="preserve"> </w:t>
            </w:r>
            <w:r w:rsidRPr="00AD2CA4">
              <w:rPr>
                <w:rFonts w:ascii="Tahoma" w:eastAsia="Calibri" w:hAnsi="Tahoma" w:cs="Tahoma"/>
                <w:b/>
                <w:color w:val="FF0000"/>
                <w:sz w:val="56"/>
                <w:szCs w:val="56"/>
                <w:lang w:eastAsia="el-GR"/>
              </w:rPr>
              <w:t>Εφαρμογή</w:t>
            </w:r>
          </w:p>
        </w:tc>
      </w:tr>
      <w:tr w:rsidR="00AD2CA4" w:rsidRPr="00AD2CA4" w14:paraId="52D3854D" w14:textId="77777777" w:rsidTr="00FE7C13">
        <w:tc>
          <w:tcPr>
            <w:tcW w:w="9639" w:type="dxa"/>
            <w:shd w:val="clear" w:color="auto" w:fill="EFE9FF"/>
          </w:tcPr>
          <w:p w14:paraId="68670263" w14:textId="77777777" w:rsidR="00AD2CA4" w:rsidRPr="00AD2CA4" w:rsidRDefault="00AD2CA4" w:rsidP="009911FD">
            <w:pPr>
              <w:spacing w:after="120"/>
              <w:rPr>
                <w:rFonts w:ascii="Tahoma" w:eastAsia="Calibri" w:hAnsi="Tahoma" w:cs="Tahoma"/>
                <w:b/>
                <w:sz w:val="56"/>
                <w:szCs w:val="56"/>
                <w:lang w:eastAsia="el-GR"/>
              </w:rPr>
            </w:pPr>
            <w:r w:rsidRPr="003D1092">
              <w:rPr>
                <w:rFonts w:ascii="Tahoma" w:hAnsi="Tahoma" w:cs="Tahoma"/>
                <w:b/>
                <w:noProof/>
                <w:sz w:val="56"/>
                <w:szCs w:val="56"/>
              </w:rPr>
              <w:t xml:space="preserve">Να συγκρίνετε τα κλάσματα </w:t>
            </w:r>
            <w:r w:rsidRPr="003D1092">
              <w:rPr>
                <w:position w:val="-48"/>
              </w:rPr>
              <w:object w:dxaOrig="440" w:dyaOrig="1320" w14:anchorId="66AA341B">
                <v:shape id="_x0000_i1151" type="#_x0000_t75" style="width:22.75pt;height:68.2pt" o:ole="">
                  <v:imagedata r:id="rId260" o:title=""/>
                </v:shape>
                <o:OLEObject Type="Embed" ProgID="Equation.DSMT4" ShapeID="_x0000_i1151" DrawAspect="Content" ObjectID="_1620223599" r:id="rId261"/>
              </w:object>
            </w:r>
            <w:r w:rsidRPr="003D1092">
              <w:rPr>
                <w:rFonts w:ascii="Tahoma" w:hAnsi="Tahoma" w:cs="Tahoma"/>
                <w:b/>
                <w:noProof/>
                <w:sz w:val="56"/>
                <w:szCs w:val="56"/>
              </w:rPr>
              <w:t xml:space="preserve"> και </w:t>
            </w:r>
            <w:r w:rsidRPr="003D1092">
              <w:rPr>
                <w:position w:val="-48"/>
              </w:rPr>
              <w:object w:dxaOrig="440" w:dyaOrig="1320" w14:anchorId="2A9DE705">
                <v:shape id="_x0000_i1152" type="#_x0000_t75" style="width:22.75pt;height:68.2pt" o:ole="">
                  <v:imagedata r:id="rId262" o:title=""/>
                </v:shape>
                <o:OLEObject Type="Embed" ProgID="Equation.DSMT4" ShapeID="_x0000_i1152" DrawAspect="Content" ObjectID="_1620223600" r:id="rId263"/>
              </w:object>
            </w:r>
            <w:r w:rsidRPr="003D1092">
              <w:rPr>
                <w:rFonts w:ascii="Tahoma" w:hAnsi="Tahoma" w:cs="Tahoma"/>
                <w:b/>
                <w:noProof/>
                <w:sz w:val="56"/>
                <w:szCs w:val="56"/>
              </w:rPr>
              <w:t>.</w:t>
            </w:r>
          </w:p>
        </w:tc>
      </w:tr>
      <w:tr w:rsidR="00AD2CA4" w:rsidRPr="00AD2CA4" w14:paraId="0093837E" w14:textId="77777777" w:rsidTr="00FE7C13">
        <w:tc>
          <w:tcPr>
            <w:tcW w:w="9639" w:type="dxa"/>
            <w:shd w:val="clear" w:color="auto" w:fill="EFE9F5"/>
          </w:tcPr>
          <w:p w14:paraId="17ADC60C" w14:textId="77777777" w:rsidR="00AD2CA4" w:rsidRPr="00AD2CA4" w:rsidRDefault="009911FD" w:rsidP="009911FD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9911FD">
              <w:rPr>
                <w:rFonts w:ascii="Tahoma-Bold" w:hAnsi="Tahoma-Bold"/>
                <w:b/>
                <w:bCs/>
                <w:color w:val="008BD0"/>
                <w:sz w:val="56"/>
                <w:szCs w:val="56"/>
              </w:rPr>
              <w:t xml:space="preserve">α΄ τρόπος: </w:t>
            </w:r>
            <w:r w:rsidRPr="009911FD">
              <w:rPr>
                <w:rFonts w:ascii="Arial-BoldMT" w:hAnsi="Arial-BoldMT"/>
                <w:b/>
                <w:bCs/>
                <w:color w:val="008BD0"/>
                <w:sz w:val="56"/>
                <w:szCs w:val="56"/>
              </w:rPr>
              <w:t>Μετατρέπουμε σε</w:t>
            </w:r>
            <w:r>
              <w:rPr>
                <w:rFonts w:ascii="Arial-BoldMT" w:hAnsi="Arial-BoldMT"/>
                <w:b/>
                <w:bCs/>
                <w:color w:val="008BD0"/>
                <w:sz w:val="56"/>
                <w:szCs w:val="56"/>
              </w:rPr>
              <w:t xml:space="preserve"> </w:t>
            </w:r>
            <w:r w:rsidRPr="009911FD">
              <w:rPr>
                <w:rFonts w:ascii="Arial-BoldMT" w:hAnsi="Arial-BoldMT"/>
                <w:b/>
                <w:bCs/>
                <w:color w:val="008BD0"/>
                <w:sz w:val="56"/>
                <w:szCs w:val="56"/>
              </w:rPr>
              <w:t>ισοδύναμα κλάσματα που έχουν</w:t>
            </w:r>
            <w:r>
              <w:rPr>
                <w:rFonts w:ascii="Arial-BoldMT" w:hAnsi="Arial-BoldMT"/>
                <w:b/>
                <w:bCs/>
                <w:color w:val="008BD0"/>
                <w:sz w:val="56"/>
                <w:szCs w:val="56"/>
              </w:rPr>
              <w:t xml:space="preserve"> </w:t>
            </w:r>
            <w:r w:rsidRPr="009911FD">
              <w:rPr>
                <w:rFonts w:ascii="Arial-BoldMT" w:hAnsi="Arial-BoldMT"/>
                <w:b/>
                <w:bCs/>
                <w:color w:val="008BD0"/>
                <w:sz w:val="56"/>
                <w:szCs w:val="56"/>
              </w:rPr>
              <w:t>ίδιο παρονομαστή.</w:t>
            </w:r>
            <w:r w:rsidRPr="009911FD">
              <w:t xml:space="preserve"> </w:t>
            </w:r>
          </w:p>
        </w:tc>
      </w:tr>
      <w:tr w:rsidR="00AD2CA4" w:rsidRPr="00AD2CA4" w14:paraId="1CED0244" w14:textId="77777777" w:rsidTr="00FE7C13">
        <w:tc>
          <w:tcPr>
            <w:tcW w:w="9639" w:type="dxa"/>
            <w:shd w:val="clear" w:color="auto" w:fill="EFE9F5"/>
          </w:tcPr>
          <w:p w14:paraId="3628370A" w14:textId="77777777" w:rsidR="009911FD" w:rsidRDefault="009911FD" w:rsidP="009911FD">
            <w:pPr>
              <w:numPr>
                <w:ilvl w:val="0"/>
                <w:numId w:val="21"/>
              </w:numPr>
              <w:spacing w:after="120"/>
              <w:ind w:left="357" w:hanging="357"/>
              <w:rPr>
                <w:rFonts w:ascii="Arial" w:hAnsi="Arial" w:cs="Arial"/>
                <w:b/>
                <w:noProof/>
                <w:sz w:val="56"/>
                <w:szCs w:val="56"/>
              </w:rPr>
            </w:pPr>
            <w:r w:rsidRPr="009911FD">
              <w:rPr>
                <w:rFonts w:ascii="Arial" w:hAnsi="Arial" w:cs="Arial"/>
                <w:b/>
                <w:noProof/>
                <w:sz w:val="56"/>
                <w:szCs w:val="56"/>
              </w:rPr>
              <w:t xml:space="preserve">Βρίσκουμε το Ε.Κ.Π των παρονομαστών:  </w:t>
            </w:r>
          </w:p>
          <w:p w14:paraId="3FD4524D" w14:textId="77777777" w:rsidR="009911FD" w:rsidRPr="009911FD" w:rsidRDefault="009911FD" w:rsidP="009911FD">
            <w:pPr>
              <w:spacing w:after="120"/>
              <w:ind w:left="357"/>
              <w:rPr>
                <w:rFonts w:ascii="Arial" w:hAnsi="Arial" w:cs="Arial"/>
                <w:b/>
                <w:noProof/>
                <w:sz w:val="56"/>
                <w:szCs w:val="56"/>
              </w:rPr>
            </w:pPr>
            <w:r w:rsidRPr="009911FD">
              <w:rPr>
                <w:rFonts w:ascii="Arial" w:hAnsi="Arial" w:cs="Arial"/>
                <w:b/>
                <w:noProof/>
                <w:sz w:val="56"/>
                <w:szCs w:val="56"/>
              </w:rPr>
              <w:t xml:space="preserve">Ε.Κ.Π. (7,8) = </w:t>
            </w:r>
            <w:r>
              <w:rPr>
                <w:rFonts w:ascii="Arial" w:hAnsi="Arial" w:cs="Arial"/>
                <w:b/>
                <w:noProof/>
                <w:sz w:val="56"/>
                <w:szCs w:val="56"/>
              </w:rPr>
              <w:t>…</w:t>
            </w:r>
            <w:r w:rsidRPr="009911FD">
              <w:rPr>
                <w:rFonts w:ascii="Arial" w:hAnsi="Arial" w:cs="Arial"/>
                <w:b/>
                <w:noProof/>
                <w:sz w:val="56"/>
                <w:szCs w:val="56"/>
              </w:rPr>
              <w:t>……………………</w:t>
            </w:r>
          </w:p>
          <w:p w14:paraId="4F6626D8" w14:textId="77777777" w:rsidR="009911FD" w:rsidRPr="00AD2CA4" w:rsidRDefault="00E6594C" w:rsidP="00E6594C">
            <w:pPr>
              <w:numPr>
                <w:ilvl w:val="0"/>
                <w:numId w:val="21"/>
              </w:numPr>
              <w:spacing w:after="240"/>
              <w:ind w:left="357" w:hanging="357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970AD0">
              <w:rPr>
                <w:rFonts w:ascii="Arial" w:hAnsi="Arial" w:cs="Arial"/>
                <w:b/>
                <w:noProof/>
                <w:sz w:val="56"/>
                <w:szCs w:val="56"/>
              </w:rPr>
              <mc:AlternateContent>
                <mc:Choice Requires="wps">
                  <w:drawing>
                    <wp:anchor distT="0" distB="0" distL="114300" distR="114300" simplePos="0" relativeHeight="252771328" behindDoc="0" locked="0" layoutInCell="0" allowOverlap="0" wp14:anchorId="06B48449" wp14:editId="56439359">
                      <wp:simplePos x="0" y="0"/>
                      <wp:positionH relativeFrom="page">
                        <wp:posOffset>1869440</wp:posOffset>
                      </wp:positionH>
                      <wp:positionV relativeFrom="topMargin">
                        <wp:posOffset>5252085</wp:posOffset>
                      </wp:positionV>
                      <wp:extent cx="2372400" cy="457200"/>
                      <wp:effectExtent l="0" t="0" r="8890" b="0"/>
                      <wp:wrapNone/>
                      <wp:docPr id="63" name="Πλαίσιο κειμένου 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2400" cy="4572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F1BD05F" w14:textId="77777777" w:rsidR="00F03A01" w:rsidRPr="005950A8" w:rsidRDefault="00F03A01" w:rsidP="00970AD0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56"/>
                                      <w:szCs w:val="5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Arial" w:hAnsi="Arial"/>
                                      <w:b/>
                                      <w:sz w:val="56"/>
                                      <w:szCs w:val="56"/>
                                    </w:rPr>
                                    <w:t>61 / 48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6B48449" id="Πλαίσιο κειμένου 63" o:spid="_x0000_s1114" type="#_x0000_t202" style="position:absolute;left:0;text-align:left;margin-left:147.2pt;margin-top:413.55pt;width:186.8pt;height:36pt;z-index:2527713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" o:allowincell="f" o:allowoverlap="f" fillcolor="#fc9" stroked="f" strokeweight="2.25pt">
                      <v:textbox inset="1.5mm,1.5mm,1.5mm,1.5mm">
                        <w:txbxContent>
                          <w:p w14:paraId="0F1BD05F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61 / 48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  <w:r w:rsidR="009911FD" w:rsidRPr="009911FD">
              <w:rPr>
                <w:rFonts w:ascii="Arial" w:hAnsi="Arial" w:cs="Arial"/>
                <w:b/>
                <w:noProof/>
                <w:sz w:val="56"/>
                <w:szCs w:val="56"/>
              </w:rPr>
              <w:t>Δημιουργούμε κλάσματα ισο</w:t>
            </w:r>
            <w:r w:rsidR="009911FD">
              <w:rPr>
                <w:rFonts w:ascii="Arial" w:hAnsi="Arial" w:cs="Arial"/>
                <w:b/>
                <w:noProof/>
                <w:sz w:val="56"/>
                <w:szCs w:val="56"/>
              </w:rPr>
              <w:t>-</w:t>
            </w:r>
            <w:r w:rsidR="009911FD" w:rsidRPr="009911FD">
              <w:rPr>
                <w:rFonts w:ascii="Arial" w:hAnsi="Arial" w:cs="Arial"/>
                <w:b/>
                <w:noProof/>
                <w:sz w:val="56"/>
                <w:szCs w:val="56"/>
              </w:rPr>
              <w:t>δύναμα με τα αρχικά με παρο</w:t>
            </w:r>
            <w:r w:rsidR="000B1750">
              <w:rPr>
                <w:rFonts w:ascii="Arial" w:hAnsi="Arial" w:cs="Arial"/>
                <w:b/>
                <w:noProof/>
                <w:sz w:val="56"/>
                <w:szCs w:val="56"/>
              </w:rPr>
              <w:t>-</w:t>
            </w:r>
            <w:r w:rsidR="009911FD" w:rsidRPr="009911FD">
              <w:rPr>
                <w:rFonts w:ascii="Arial" w:hAnsi="Arial" w:cs="Arial"/>
                <w:b/>
                <w:noProof/>
                <w:sz w:val="56"/>
                <w:szCs w:val="56"/>
              </w:rPr>
              <w:t xml:space="preserve">νομαστή ίδιο με το Ε.Κ.Π. (7,8).     Έχουμε:   </w:t>
            </w:r>
            <w:r w:rsidR="009911FD" w:rsidRPr="009911FD">
              <w:rPr>
                <w:position w:val="-64"/>
              </w:rPr>
              <w:object w:dxaOrig="3480" w:dyaOrig="1600" w14:anchorId="7978AB53">
                <v:shape id="_x0000_i1153" type="#_x0000_t75" style="width:174.3pt;height:79.6pt" o:ole="">
                  <v:imagedata r:id="rId264" o:title=""/>
                </v:shape>
                <o:OLEObject Type="Embed" ProgID="Equation.DSMT4" ShapeID="_x0000_i1153" DrawAspect="Content" ObjectID="_1620223601" r:id="rId265"/>
              </w:object>
            </w:r>
            <w:r w:rsidR="009911FD" w:rsidRPr="009911FD">
              <w:rPr>
                <w:rFonts w:ascii="Arial" w:hAnsi="Arial" w:cs="Arial"/>
                <w:b/>
                <w:noProof/>
                <w:sz w:val="56"/>
                <w:szCs w:val="56"/>
              </w:rPr>
              <w:t xml:space="preserve">   και   </w:t>
            </w:r>
            <w:r w:rsidR="009911FD" w:rsidRPr="009911FD">
              <w:rPr>
                <w:position w:val="-64"/>
              </w:rPr>
              <w:object w:dxaOrig="3480" w:dyaOrig="1600" w14:anchorId="255181DF">
                <v:shape id="_x0000_i1154" type="#_x0000_t75" style="width:174.3pt;height:79.6pt" o:ole="">
                  <v:imagedata r:id="rId266" o:title=""/>
                </v:shape>
                <o:OLEObject Type="Embed" ProgID="Equation.DSMT4" ShapeID="_x0000_i1154" DrawAspect="Content" ObjectID="_1620223602" r:id="rId267"/>
              </w:object>
            </w:r>
            <w:r w:rsidR="009911FD" w:rsidRPr="009911FD">
              <w:rPr>
                <w:rFonts w:ascii="Arial" w:hAnsi="Arial" w:cs="Arial"/>
                <w:b/>
                <w:noProof/>
                <w:sz w:val="56"/>
                <w:szCs w:val="56"/>
              </w:rPr>
              <w:t>.</w:t>
            </w:r>
            <w:r w:rsidR="00970AD0" w:rsidRPr="00970AD0">
              <w:rPr>
                <w:rFonts w:ascii="Arial" w:hAnsi="Arial" w:cs="Arial"/>
                <w:b/>
                <w:noProof/>
                <w:sz w:val="56"/>
                <w:szCs w:val="56"/>
              </w:rPr>
              <mc:AlternateContent>
                <mc:Choice Requires="wps">
                  <w:drawing>
                    <wp:anchor distT="0" distB="0" distL="114300" distR="114300" simplePos="0" relativeHeight="252769280" behindDoc="0" locked="0" layoutInCell="0" allowOverlap="0" wp14:anchorId="42EFFF16" wp14:editId="0C19B5E1">
                      <wp:simplePos x="0" y="0"/>
                      <wp:positionH relativeFrom="page">
                        <wp:align>center</wp:align>
                      </wp:positionH>
                      <wp:positionV relativeFrom="topMargin">
                        <wp:posOffset>9973310</wp:posOffset>
                      </wp:positionV>
                      <wp:extent cx="2372400" cy="457200"/>
                      <wp:effectExtent l="0" t="0" r="8890" b="0"/>
                      <wp:wrapNone/>
                      <wp:docPr id="62" name="Πλαίσιο κειμένου 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2400" cy="4572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ABEC8DC" w14:textId="77777777" w:rsidR="00F03A01" w:rsidRPr="005950A8" w:rsidRDefault="00F03A01" w:rsidP="00970AD0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56"/>
                                      <w:szCs w:val="5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Arial" w:hAnsi="Arial"/>
                                      <w:b/>
                                      <w:sz w:val="56"/>
                                      <w:szCs w:val="56"/>
                                      <w:lang w:val="en-US"/>
                                    </w:rPr>
                                    <w:t>000</w:t>
                                  </w:r>
                                  <w:r>
                                    <w:rPr>
                                      <w:rFonts w:ascii="Arial" w:hAnsi="Arial"/>
                                      <w:b/>
                                      <w:sz w:val="56"/>
                                      <w:szCs w:val="56"/>
                                    </w:rPr>
                                    <w:t xml:space="preserve"> / </w:t>
                                  </w:r>
                                  <w:r>
                                    <w:rPr>
                                      <w:rFonts w:ascii="Arial" w:hAnsi="Arial"/>
                                      <w:b/>
                                      <w:sz w:val="56"/>
                                      <w:szCs w:val="56"/>
                                      <w:lang w:val="en-US"/>
                                    </w:rPr>
                                    <w:t>000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2EFFF16" id="Πλαίσιο κειμένου 62" o:spid="_x0000_s1115" type="#_x0000_t202" style="position:absolute;left:0;text-align:left;margin-left:0;margin-top:785.3pt;width:186.8pt;height:36pt;z-index:25276928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uA3jCq8CAAAx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      <v:textbox inset="1.5mm,1.5mm,1.5mm,1.5mm">
                        <w:txbxContent>
                          <w:p w14:paraId="0ABEC8DC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  <w:t>000</w:t>
                            </w: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  <w:t>000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</w:p>
        </w:tc>
      </w:tr>
      <w:tr w:rsidR="009911FD" w:rsidRPr="00AD2CA4" w14:paraId="0ED2D045" w14:textId="77777777" w:rsidTr="00FE7C13">
        <w:tc>
          <w:tcPr>
            <w:tcW w:w="9639" w:type="dxa"/>
            <w:shd w:val="clear" w:color="auto" w:fill="EFE9F5"/>
          </w:tcPr>
          <w:p w14:paraId="4B7C9D5B" w14:textId="77777777" w:rsidR="009911FD" w:rsidRPr="009911FD" w:rsidRDefault="009911FD" w:rsidP="009911FD">
            <w:pPr>
              <w:numPr>
                <w:ilvl w:val="0"/>
                <w:numId w:val="21"/>
              </w:numPr>
              <w:spacing w:after="120"/>
              <w:ind w:left="357" w:hanging="357"/>
              <w:rPr>
                <w:rFonts w:ascii="Arial" w:hAnsi="Arial" w:cs="Arial"/>
                <w:b/>
                <w:noProof/>
                <w:sz w:val="56"/>
                <w:szCs w:val="56"/>
              </w:rPr>
            </w:pPr>
            <w:r w:rsidRPr="009911FD">
              <w:rPr>
                <w:rFonts w:ascii="Arial" w:hAnsi="Arial" w:cs="Arial"/>
                <w:b/>
                <w:noProof/>
                <w:sz w:val="56"/>
                <w:szCs w:val="56"/>
              </w:rPr>
              <w:lastRenderedPageBreak/>
              <w:t xml:space="preserve">Συγκρίνουμε τους αριθμητές των δύο νέων κλασμάτων, </w:t>
            </w:r>
          </w:p>
          <w:p w14:paraId="06AD7DCF" w14:textId="77777777" w:rsidR="009911FD" w:rsidRDefault="009911FD" w:rsidP="009911FD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9911FD">
              <w:rPr>
                <w:rFonts w:ascii="Arial" w:hAnsi="Arial" w:cs="Arial"/>
                <w:b/>
                <w:noProof/>
                <w:sz w:val="56"/>
                <w:szCs w:val="56"/>
              </w:rPr>
              <w:t>άρα:</w:t>
            </w:r>
            <w:r w:rsidRPr="009911FD">
              <w:rPr>
                <w:rFonts w:ascii="Arial" w:hAnsi="Arial" w:cs="Arial"/>
                <w:b/>
                <w:sz w:val="56"/>
                <w:szCs w:val="56"/>
              </w:rPr>
              <w:t xml:space="preserve"> </w:t>
            </w:r>
            <w:r w:rsidRPr="009911FD">
              <w:rPr>
                <w:position w:val="-64"/>
              </w:rPr>
              <w:object w:dxaOrig="639" w:dyaOrig="1600" w14:anchorId="516325C5">
                <v:shape id="_x0000_i1155" type="#_x0000_t75" style="width:32.2pt;height:79.6pt" o:ole="">
                  <v:imagedata r:id="rId51" o:title=""/>
                </v:shape>
                <o:OLEObject Type="Embed" ProgID="Equation.DSMT4" ShapeID="_x0000_i1155" DrawAspect="Content" ObjectID="_1620223603" r:id="rId268"/>
              </w:object>
            </w:r>
            <w:r w:rsidRPr="009911FD">
              <w:rPr>
                <w:rFonts w:ascii="Arial" w:eastAsia="Times New Roman" w:hAnsi="Arial" w:cs="Arial"/>
                <w:b/>
                <w:sz w:val="56"/>
                <w:szCs w:val="56"/>
              </w:rPr>
              <w:t xml:space="preserve">      </w:t>
            </w:r>
            <w:r w:rsidRPr="009911FD">
              <w:rPr>
                <w:position w:val="-64"/>
              </w:rPr>
              <w:object w:dxaOrig="639" w:dyaOrig="1600" w14:anchorId="63ACD6C6">
                <v:shape id="_x0000_i1156" type="#_x0000_t75" style="width:32.2pt;height:79.6pt" o:ole="">
                  <v:imagedata r:id="rId51" o:title=""/>
                </v:shape>
                <o:OLEObject Type="Embed" ProgID="Equation.DSMT4" ShapeID="_x0000_i1156" DrawAspect="Content" ObjectID="_1620223604" r:id="rId269"/>
              </w:object>
            </w:r>
            <w:r w:rsidRPr="009911FD">
              <w:rPr>
                <w:rFonts w:ascii="Arial" w:eastAsia="Times New Roman" w:hAnsi="Arial" w:cs="Arial"/>
                <w:b/>
                <w:sz w:val="56"/>
                <w:szCs w:val="56"/>
                <w:lang w:eastAsia="el-GR"/>
              </w:rPr>
              <w:t>.</w:t>
            </w:r>
          </w:p>
          <w:p w14:paraId="48C02832" w14:textId="77777777" w:rsidR="009911FD" w:rsidRDefault="009911FD" w:rsidP="009911FD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</w:p>
        </w:tc>
      </w:tr>
      <w:tr w:rsidR="000B1750" w:rsidRPr="00AD2CA4" w14:paraId="58C34D9E" w14:textId="77777777" w:rsidTr="00FE7C13">
        <w:tc>
          <w:tcPr>
            <w:tcW w:w="9639" w:type="dxa"/>
            <w:shd w:val="clear" w:color="auto" w:fill="EFE9F5"/>
          </w:tcPr>
          <w:p w14:paraId="488CB331" w14:textId="77777777" w:rsidR="000B1750" w:rsidRPr="009911FD" w:rsidRDefault="008004D3" w:rsidP="000B1750">
            <w:pPr>
              <w:spacing w:after="120"/>
              <w:rPr>
                <w:rFonts w:ascii="Arial" w:hAnsi="Arial" w:cs="Arial"/>
                <w:b/>
                <w:noProof/>
                <w:sz w:val="56"/>
                <w:szCs w:val="56"/>
              </w:rPr>
            </w:pPr>
            <w:r w:rsidRPr="008004D3">
              <w:rPr>
                <w:rFonts w:ascii="Tahoma-Bold" w:hAnsi="Tahoma-Bold"/>
                <w:b/>
                <w:bCs/>
                <w:color w:val="008BD0"/>
                <w:sz w:val="56"/>
                <w:szCs w:val="56"/>
              </w:rPr>
              <w:t xml:space="preserve">β΄ τρόπος: </w:t>
            </w:r>
            <w:r w:rsidRPr="008004D3">
              <w:rPr>
                <w:rFonts w:ascii="Arial-BoldMT" w:hAnsi="Arial-BoldMT"/>
                <w:b/>
                <w:bCs/>
                <w:color w:val="008BD0"/>
                <w:sz w:val="56"/>
                <w:szCs w:val="56"/>
              </w:rPr>
              <w:t>Συγκρίνουμε ως</w:t>
            </w:r>
            <w:r>
              <w:rPr>
                <w:rFonts w:ascii="Arial-BoldMT" w:hAnsi="Arial-BoldMT"/>
                <w:b/>
                <w:bCs/>
                <w:color w:val="008BD0"/>
                <w:sz w:val="56"/>
                <w:szCs w:val="56"/>
              </w:rPr>
              <w:t xml:space="preserve"> </w:t>
            </w:r>
            <w:r w:rsidRPr="008004D3">
              <w:rPr>
                <w:rFonts w:ascii="Arial-BoldMT" w:hAnsi="Arial-BoldMT"/>
                <w:b/>
                <w:bCs/>
                <w:color w:val="008BD0"/>
                <w:sz w:val="56"/>
                <w:szCs w:val="56"/>
              </w:rPr>
              <w:t>προς ένα κοινό σημείο αναφοράς.</w:t>
            </w:r>
          </w:p>
        </w:tc>
      </w:tr>
      <w:tr w:rsidR="000B1750" w:rsidRPr="00AD2CA4" w14:paraId="3B0102A3" w14:textId="77777777" w:rsidTr="00FE7C13">
        <w:tc>
          <w:tcPr>
            <w:tcW w:w="9639" w:type="dxa"/>
            <w:shd w:val="clear" w:color="auto" w:fill="EFE9F5"/>
          </w:tcPr>
          <w:p w14:paraId="5785990A" w14:textId="77777777" w:rsidR="00C13428" w:rsidRPr="00C13428" w:rsidRDefault="00C13428" w:rsidP="00C13428">
            <w:pPr>
              <w:numPr>
                <w:ilvl w:val="0"/>
                <w:numId w:val="22"/>
              </w:numPr>
              <w:tabs>
                <w:tab w:val="center" w:pos="4887"/>
              </w:tabs>
              <w:spacing w:line="288" w:lineRule="auto"/>
              <w:ind w:left="357" w:hanging="357"/>
              <w:contextualSpacing/>
              <w:rPr>
                <w:rFonts w:ascii="Arial" w:hAnsi="Arial" w:cs="Arial"/>
                <w:b/>
                <w:sz w:val="56"/>
                <w:szCs w:val="56"/>
              </w:rPr>
            </w:pPr>
            <w:r w:rsidRPr="00C13428">
              <w:rPr>
                <w:rFonts w:ascii="Arial" w:hAnsi="Arial" w:cs="Arial"/>
                <w:b/>
                <w:sz w:val="56"/>
                <w:szCs w:val="56"/>
              </w:rPr>
              <w:t>Επιλέγουμε</w:t>
            </w:r>
            <w:r w:rsidRPr="00C13428">
              <w:rPr>
                <w:rFonts w:ascii="Arial" w:eastAsia="Times New Roman" w:hAnsi="Arial" w:cs="Arial"/>
                <w:b/>
                <w:sz w:val="56"/>
                <w:szCs w:val="56"/>
              </w:rPr>
              <w:t xml:space="preserve"> το </w:t>
            </w:r>
            <w:r w:rsidRPr="00C13428">
              <w:rPr>
                <w:position w:val="-48"/>
              </w:rPr>
              <w:object w:dxaOrig="440" w:dyaOrig="1320" w14:anchorId="78B84C75">
                <v:shape id="_x0000_i1157" type="#_x0000_t75" style="width:22.75pt;height:68.2pt" o:ole="">
                  <v:imagedata r:id="rId270" o:title=""/>
                </v:shape>
                <o:OLEObject Type="Embed" ProgID="Equation.DSMT4" ShapeID="_x0000_i1157" DrawAspect="Content" ObjectID="_1620223605" r:id="rId271"/>
              </w:object>
            </w:r>
            <w:r w:rsidRPr="00C13428">
              <w:rPr>
                <w:rFonts w:ascii="Arial" w:eastAsia="Times New Roman" w:hAnsi="Arial" w:cs="Arial"/>
                <w:b/>
                <w:sz w:val="56"/>
                <w:szCs w:val="56"/>
              </w:rPr>
              <w:t xml:space="preserve"> </w:t>
            </w:r>
            <w:r w:rsidRPr="00C13428">
              <w:rPr>
                <w:rFonts w:ascii="Arial" w:hAnsi="Arial" w:cs="Arial"/>
                <w:b/>
                <w:sz w:val="56"/>
                <w:szCs w:val="56"/>
              </w:rPr>
              <w:t xml:space="preserve">ως σημείο αναφοράς για να συγκρίνουμε τα δύο κλάσματα.            </w:t>
            </w:r>
          </w:p>
          <w:p w14:paraId="3B4CEB07" w14:textId="77777777" w:rsidR="00C13428" w:rsidRPr="00C13428" w:rsidRDefault="00C13428" w:rsidP="00C13428">
            <w:pPr>
              <w:numPr>
                <w:ilvl w:val="0"/>
                <w:numId w:val="22"/>
              </w:numPr>
              <w:tabs>
                <w:tab w:val="center" w:pos="4887"/>
              </w:tabs>
              <w:spacing w:line="288" w:lineRule="auto"/>
              <w:ind w:left="357" w:hanging="357"/>
              <w:contextualSpacing/>
              <w:rPr>
                <w:rFonts w:ascii="Arial" w:hAnsi="Arial" w:cs="Arial"/>
                <w:b/>
                <w:sz w:val="56"/>
                <w:szCs w:val="56"/>
              </w:rPr>
            </w:pPr>
            <w:r w:rsidRPr="00C13428">
              <w:rPr>
                <w:rFonts w:ascii="Arial" w:hAnsi="Arial" w:cs="Arial"/>
                <w:b/>
                <w:sz w:val="56"/>
                <w:szCs w:val="56"/>
              </w:rPr>
              <w:t xml:space="preserve">Συγκρίνουμε το </w:t>
            </w:r>
            <w:r w:rsidRPr="00C13428">
              <w:rPr>
                <w:position w:val="-48"/>
              </w:rPr>
              <w:object w:dxaOrig="440" w:dyaOrig="1320" w14:anchorId="515A1F3C">
                <v:shape id="_x0000_i1158" type="#_x0000_t75" style="width:22.75pt;height:68.2pt" o:ole="">
                  <v:imagedata r:id="rId272" o:title=""/>
                </v:shape>
                <o:OLEObject Type="Embed" ProgID="Equation.DSMT4" ShapeID="_x0000_i1158" DrawAspect="Content" ObjectID="_1620223606" r:id="rId273"/>
              </w:object>
            </w:r>
            <w:r w:rsidRPr="00C13428">
              <w:rPr>
                <w:rFonts w:ascii="Arial" w:eastAsia="Times New Roman" w:hAnsi="Arial" w:cs="Arial"/>
                <w:b/>
                <w:sz w:val="56"/>
                <w:szCs w:val="56"/>
              </w:rPr>
              <w:t xml:space="preserve">  με το </w:t>
            </w:r>
            <w:r w:rsidRPr="00C13428">
              <w:rPr>
                <w:position w:val="-48"/>
              </w:rPr>
              <w:object w:dxaOrig="440" w:dyaOrig="1320" w14:anchorId="096D2F05">
                <v:shape id="_x0000_i1159" type="#_x0000_t75" style="width:22.75pt;height:68.2pt" o:ole="">
                  <v:imagedata r:id="rId274" o:title=""/>
                </v:shape>
                <o:OLEObject Type="Embed" ProgID="Equation.DSMT4" ShapeID="_x0000_i1159" DrawAspect="Content" ObjectID="_1620223607" r:id="rId275"/>
              </w:object>
            </w:r>
            <w:r w:rsidRPr="00C13428">
              <w:rPr>
                <w:rFonts w:ascii="Arial" w:eastAsia="Times New Roman" w:hAnsi="Arial" w:cs="Arial"/>
                <w:b/>
                <w:sz w:val="56"/>
                <w:szCs w:val="56"/>
              </w:rPr>
              <w:t xml:space="preserve">. </w:t>
            </w:r>
            <w:r w:rsidRPr="00C13428">
              <w:rPr>
                <w:rFonts w:ascii="Arial" w:hAnsi="Arial" w:cs="Arial"/>
                <w:b/>
                <w:sz w:val="56"/>
                <w:szCs w:val="56"/>
              </w:rPr>
              <w:t xml:space="preserve">Το </w:t>
            </w:r>
            <w:r w:rsidRPr="00C13428">
              <w:rPr>
                <w:position w:val="-48"/>
              </w:rPr>
              <w:object w:dxaOrig="440" w:dyaOrig="1320" w14:anchorId="3CB18DB6">
                <v:shape id="_x0000_i1160" type="#_x0000_t75" style="width:22.75pt;height:68.2pt" o:ole="">
                  <v:imagedata r:id="rId276" o:title=""/>
                </v:shape>
                <o:OLEObject Type="Embed" ProgID="Equation.DSMT4" ShapeID="_x0000_i1160" DrawAspect="Content" ObjectID="_1620223608" r:id="rId277"/>
              </w:object>
            </w:r>
            <w:r w:rsidRPr="00C13428">
              <w:rPr>
                <w:rFonts w:ascii="Arial" w:eastAsia="Times New Roman" w:hAnsi="Arial" w:cs="Arial"/>
                <w:b/>
                <w:sz w:val="56"/>
                <w:szCs w:val="56"/>
              </w:rPr>
              <w:t xml:space="preserve"> είναι ισοδύναμο με το </w:t>
            </w:r>
            <w:r w:rsidRPr="00C13428">
              <w:rPr>
                <w:position w:val="-48"/>
              </w:rPr>
              <w:object w:dxaOrig="460" w:dyaOrig="1320" w14:anchorId="0296501E">
                <v:shape id="_x0000_i1161" type="#_x0000_t75" style="width:22.75pt;height:68.2pt" o:ole="">
                  <v:imagedata r:id="rId278" o:title=""/>
                </v:shape>
                <o:OLEObject Type="Embed" ProgID="Equation.DSMT4" ShapeID="_x0000_i1161" DrawAspect="Content" ObjectID="_1620223609" r:id="rId279"/>
              </w:object>
            </w:r>
            <w:r w:rsidRPr="00C13428">
              <w:rPr>
                <w:rFonts w:ascii="Arial" w:eastAsia="Times New Roman" w:hAnsi="Arial" w:cs="Arial"/>
                <w:b/>
                <w:sz w:val="56"/>
                <w:szCs w:val="56"/>
              </w:rPr>
              <w:t xml:space="preserve">. </w:t>
            </w:r>
            <w:r w:rsidRPr="003D1092">
              <w:rPr>
                <w:rFonts w:ascii="Arial" w:eastAsia="Times New Roman" w:hAnsi="Arial" w:cs="Arial"/>
                <w:b/>
                <w:sz w:val="56"/>
                <w:szCs w:val="56"/>
              </w:rPr>
              <w:t xml:space="preserve"> Είναι </w:t>
            </w:r>
          </w:p>
          <w:p w14:paraId="10E12F95" w14:textId="77777777" w:rsidR="00C13428" w:rsidRPr="00C13428" w:rsidRDefault="00C13428" w:rsidP="00C13428">
            <w:pPr>
              <w:tabs>
                <w:tab w:val="center" w:pos="4887"/>
              </w:tabs>
              <w:spacing w:line="288" w:lineRule="auto"/>
              <w:ind w:left="357"/>
              <w:contextualSpacing/>
              <w:rPr>
                <w:rFonts w:ascii="Arial" w:hAnsi="Arial" w:cs="Arial"/>
                <w:b/>
                <w:sz w:val="56"/>
                <w:szCs w:val="56"/>
              </w:rPr>
            </w:pPr>
            <w:r w:rsidRPr="003D1092">
              <w:rPr>
                <w:position w:val="-48"/>
              </w:rPr>
              <w:object w:dxaOrig="440" w:dyaOrig="1320" w14:anchorId="5B8C4FEF">
                <v:shape id="_x0000_i1162" type="#_x0000_t75" style="width:22.75pt;height:68.2pt" o:ole="">
                  <v:imagedata r:id="rId280" o:title=""/>
                </v:shape>
                <o:OLEObject Type="Embed" ProgID="Equation.DSMT4" ShapeID="_x0000_i1162" DrawAspect="Content" ObjectID="_1620223610" r:id="rId281"/>
              </w:object>
            </w:r>
            <w:r w:rsidRPr="003D1092">
              <w:rPr>
                <w:rFonts w:ascii="Arial" w:eastAsia="Times New Roman" w:hAnsi="Arial" w:cs="Arial"/>
                <w:b/>
                <w:sz w:val="56"/>
                <w:szCs w:val="56"/>
              </w:rPr>
              <w:t xml:space="preserve"> &gt; </w:t>
            </w:r>
            <w:r w:rsidRPr="003D1092">
              <w:rPr>
                <w:position w:val="-48"/>
              </w:rPr>
              <w:object w:dxaOrig="460" w:dyaOrig="1320" w14:anchorId="30E37724">
                <v:shape id="_x0000_i1163" type="#_x0000_t75" style="width:22.75pt;height:68.2pt" o:ole="">
                  <v:imagedata r:id="rId282" o:title=""/>
                </v:shape>
                <o:OLEObject Type="Embed" ProgID="Equation.DSMT4" ShapeID="_x0000_i1163" DrawAspect="Content" ObjectID="_1620223611" r:id="rId283"/>
              </w:object>
            </w:r>
            <w:r w:rsidRPr="003D1092">
              <w:rPr>
                <w:rFonts w:ascii="Arial" w:hAnsi="Arial" w:cs="Arial"/>
                <w:b/>
                <w:sz w:val="56"/>
                <w:szCs w:val="56"/>
              </w:rPr>
              <w:t xml:space="preserve">, </w:t>
            </w:r>
            <w:r>
              <w:rPr>
                <w:rFonts w:ascii="Arial" w:hAnsi="Arial" w:cs="Arial"/>
                <w:b/>
                <w:sz w:val="56"/>
                <w:szCs w:val="56"/>
              </w:rPr>
              <w:t>ά</w:t>
            </w:r>
            <w:r w:rsidRPr="003D1092">
              <w:rPr>
                <w:rFonts w:ascii="Arial" w:hAnsi="Arial" w:cs="Arial"/>
                <w:b/>
                <w:sz w:val="56"/>
                <w:szCs w:val="56"/>
              </w:rPr>
              <w:t xml:space="preserve">ρα </w:t>
            </w:r>
            <w:r w:rsidRPr="003D1092">
              <w:rPr>
                <w:position w:val="-48"/>
              </w:rPr>
              <w:object w:dxaOrig="440" w:dyaOrig="1320" w14:anchorId="215E7F77">
                <v:shape id="_x0000_i1164" type="#_x0000_t75" style="width:22.75pt;height:68.2pt" o:ole="">
                  <v:imagedata r:id="rId284" o:title=""/>
                </v:shape>
                <o:OLEObject Type="Embed" ProgID="Equation.DSMT4" ShapeID="_x0000_i1164" DrawAspect="Content" ObjectID="_1620223612" r:id="rId285"/>
              </w:object>
            </w:r>
            <w:r w:rsidR="00FF6588">
              <w:t xml:space="preserve"> </w:t>
            </w:r>
            <w:r w:rsidR="00E6594C">
              <w:t xml:space="preserve"> </w:t>
            </w:r>
            <w:r w:rsidRPr="003D1092">
              <w:rPr>
                <w:rFonts w:ascii="Arial" w:eastAsia="Times New Roman" w:hAnsi="Arial" w:cs="Arial"/>
                <w:b/>
                <w:sz w:val="56"/>
                <w:szCs w:val="56"/>
                <w:lang w:eastAsia="el-GR"/>
              </w:rPr>
              <w:t xml:space="preserve"> </w:t>
            </w:r>
            <w:r w:rsidR="00E6594C">
              <w:rPr>
                <w:rFonts w:ascii="Arial" w:eastAsia="Times New Roman" w:hAnsi="Arial" w:cs="Arial"/>
                <w:b/>
                <w:sz w:val="56"/>
                <w:szCs w:val="56"/>
                <w:lang w:eastAsia="el-GR"/>
              </w:rPr>
              <w:t xml:space="preserve"> </w:t>
            </w:r>
            <w:r w:rsidR="000846B0" w:rsidRPr="00A14C0E">
              <w:rPr>
                <w:rFonts w:ascii="Arial" w:hAnsi="Arial" w:cs="Arial"/>
                <w:b/>
                <w:noProof/>
                <w:sz w:val="56"/>
                <w:szCs w:val="56"/>
              </w:rPr>
              <mc:AlternateContent>
                <mc:Choice Requires="wps">
                  <w:drawing>
                    <wp:inline distT="0" distB="0" distL="0" distR="0" wp14:anchorId="414CB479" wp14:editId="36B4614C">
                      <wp:extent cx="432000" cy="432000"/>
                      <wp:effectExtent l="0" t="0" r="25400" b="25400"/>
                      <wp:docPr id="230" name="Ορθογώνιο 2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432000" cy="432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254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3DFE0E15" id="Ορθογώνιο 230" o:spid="_x0000_s1026" style="width:34pt;height:3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" fillcolor="white [3212]" strokecolor="windowText" strokeweight="2pt">
                      <v:path arrowok="t"/>
                      <w10:anchorlock/>
                    </v:rect>
                  </w:pict>
                </mc:Fallback>
              </mc:AlternateContent>
            </w:r>
            <w:r w:rsidRPr="003D1092">
              <w:rPr>
                <w:rFonts w:ascii="Arial" w:eastAsia="Times New Roman" w:hAnsi="Arial" w:cs="Arial"/>
                <w:b/>
                <w:sz w:val="56"/>
                <w:szCs w:val="56"/>
                <w:lang w:eastAsia="el-GR"/>
              </w:rPr>
              <w:t xml:space="preserve"> </w:t>
            </w:r>
            <w:r w:rsidR="00FF6588">
              <w:rPr>
                <w:rFonts w:ascii="Arial" w:eastAsia="Times New Roman" w:hAnsi="Arial" w:cs="Arial"/>
                <w:b/>
                <w:sz w:val="56"/>
                <w:szCs w:val="56"/>
                <w:lang w:eastAsia="el-GR"/>
              </w:rPr>
              <w:t xml:space="preserve"> </w:t>
            </w:r>
            <w:r w:rsidRPr="003D1092">
              <w:rPr>
                <w:position w:val="-48"/>
              </w:rPr>
              <w:object w:dxaOrig="440" w:dyaOrig="1320" w14:anchorId="41056432">
                <v:shape id="_x0000_i1165" type="#_x0000_t75" style="width:22.75pt;height:68.2pt" o:ole="">
                  <v:imagedata r:id="rId286" o:title=""/>
                </v:shape>
                <o:OLEObject Type="Embed" ProgID="Equation.DSMT4" ShapeID="_x0000_i1165" DrawAspect="Content" ObjectID="_1620223613" r:id="rId287"/>
              </w:object>
            </w:r>
            <w:r w:rsidRPr="003D1092">
              <w:rPr>
                <w:rFonts w:ascii="Arial" w:eastAsia="Times New Roman" w:hAnsi="Arial" w:cs="Arial"/>
                <w:b/>
                <w:sz w:val="56"/>
                <w:szCs w:val="56"/>
                <w:lang w:eastAsia="el-GR"/>
              </w:rPr>
              <w:t>.</w:t>
            </w:r>
            <w:r w:rsidRPr="00C13428">
              <w:rPr>
                <w:rFonts w:ascii="Arial" w:eastAsia="Times New Roman" w:hAnsi="Arial" w:cs="Arial"/>
                <w:b/>
                <w:sz w:val="56"/>
                <w:szCs w:val="56"/>
              </w:rPr>
              <w:t xml:space="preserve"> </w:t>
            </w:r>
          </w:p>
          <w:p w14:paraId="29EB17E9" w14:textId="77777777" w:rsidR="00FF6588" w:rsidRPr="009911FD" w:rsidRDefault="00FF6588" w:rsidP="000B1750">
            <w:pPr>
              <w:spacing w:after="120"/>
              <w:rPr>
                <w:rFonts w:ascii="Arial" w:hAnsi="Arial" w:cs="Arial"/>
                <w:b/>
                <w:noProof/>
                <w:sz w:val="56"/>
                <w:szCs w:val="56"/>
              </w:rPr>
            </w:pPr>
          </w:p>
        </w:tc>
      </w:tr>
    </w:tbl>
    <w:p w14:paraId="30CEFB83" w14:textId="77777777" w:rsidR="00C13428" w:rsidRDefault="00E6594C">
      <w:r w:rsidRPr="00970AD0">
        <w:rPr>
          <w:rFonts w:ascii="Arial" w:eastAsia="Calibri" w:hAnsi="Arial" w:cs="Arial"/>
          <w:b/>
          <w:noProof/>
          <w:sz w:val="56"/>
          <w:szCs w:val="56"/>
          <w:lang w:eastAsia="el-GR"/>
        </w:rPr>
        <mc:AlternateContent>
          <mc:Choice Requires="wps">
            <w:drawing>
              <wp:anchor distT="0" distB="0" distL="114300" distR="114300" simplePos="0" relativeHeight="252775424" behindDoc="0" locked="0" layoutInCell="0" allowOverlap="0" wp14:anchorId="06E1A5DD" wp14:editId="19A4BEA4">
                <wp:simplePos x="0" y="0"/>
                <wp:positionH relativeFrom="page">
                  <wp:posOffset>2494280</wp:posOffset>
                </wp:positionH>
                <wp:positionV relativeFrom="topMargin">
                  <wp:posOffset>9904095</wp:posOffset>
                </wp:positionV>
                <wp:extent cx="2372400" cy="457200"/>
                <wp:effectExtent l="0" t="0" r="8890" b="0"/>
                <wp:wrapNone/>
                <wp:docPr id="451" name="Πλαίσιο κειμένου 4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332059B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62 / 4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E1A5DD" id="Πλαίσιο κειμένου 451" o:spid="_x0000_s1116" type="#_x0000_t202" style="position:absolute;margin-left:196.4pt;margin-top:779.85pt;width:186.8pt;height:36pt;z-index:25277542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" o:allowincell="f" o:allowoverlap="f" fillcolor="#fc9" stroked="f" strokeweight="2.25pt">
                <v:textbox inset="1.5mm,1.5mm,1.5mm,1.5mm">
                  <w:txbxContent>
                    <w:p w14:paraId="4332059B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62 / 4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C13428">
        <w:br w:type="page"/>
      </w:r>
    </w:p>
    <w:tbl>
      <w:tblPr>
        <w:tblStyle w:val="310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C13428" w:rsidRPr="00AD2CA4" w14:paraId="4EB6993E" w14:textId="77777777" w:rsidTr="00FE7C13">
        <w:tc>
          <w:tcPr>
            <w:tcW w:w="9639" w:type="dxa"/>
            <w:shd w:val="clear" w:color="auto" w:fill="EFE9F5"/>
          </w:tcPr>
          <w:p w14:paraId="0F939155" w14:textId="77777777" w:rsidR="00FF6588" w:rsidRPr="00FF6588" w:rsidRDefault="00FF6588" w:rsidP="00FF6588">
            <w:pPr>
              <w:numPr>
                <w:ilvl w:val="0"/>
                <w:numId w:val="22"/>
              </w:numPr>
              <w:tabs>
                <w:tab w:val="center" w:pos="4887"/>
              </w:tabs>
              <w:spacing w:line="288" w:lineRule="auto"/>
              <w:ind w:left="357" w:hanging="357"/>
              <w:contextualSpacing/>
              <w:rPr>
                <w:rFonts w:ascii="Arial" w:hAnsi="Arial" w:cs="Arial"/>
                <w:b/>
                <w:sz w:val="56"/>
                <w:szCs w:val="56"/>
              </w:rPr>
            </w:pPr>
            <w:r w:rsidRPr="00FF6588">
              <w:rPr>
                <w:rFonts w:ascii="Arial" w:hAnsi="Arial" w:cs="Arial"/>
                <w:b/>
                <w:sz w:val="56"/>
                <w:szCs w:val="56"/>
              </w:rPr>
              <w:lastRenderedPageBreak/>
              <w:t xml:space="preserve">Συγκρίνουμε το </w:t>
            </w:r>
            <w:r w:rsidRPr="00FF6588">
              <w:rPr>
                <w:position w:val="-48"/>
              </w:rPr>
              <w:object w:dxaOrig="440" w:dyaOrig="1320" w14:anchorId="60326B9F">
                <v:shape id="_x0000_i1166" type="#_x0000_t75" style="width:22.75pt;height:68.2pt" o:ole="">
                  <v:imagedata r:id="rId288" o:title=""/>
                </v:shape>
                <o:OLEObject Type="Embed" ProgID="Equation.DSMT4" ShapeID="_x0000_i1166" DrawAspect="Content" ObjectID="_1620223614" r:id="rId289"/>
              </w:object>
            </w:r>
            <w:r w:rsidRPr="00FF6588">
              <w:rPr>
                <w:rFonts w:ascii="Arial" w:eastAsia="Times New Roman" w:hAnsi="Arial" w:cs="Arial"/>
                <w:b/>
                <w:sz w:val="56"/>
                <w:szCs w:val="56"/>
              </w:rPr>
              <w:t xml:space="preserve"> με το </w:t>
            </w:r>
            <w:r w:rsidRPr="00FF6588">
              <w:rPr>
                <w:position w:val="-48"/>
              </w:rPr>
              <w:object w:dxaOrig="440" w:dyaOrig="1320" w14:anchorId="0957AEFF">
                <v:shape id="_x0000_i1167" type="#_x0000_t75" style="width:22.75pt;height:68.2pt" o:ole="">
                  <v:imagedata r:id="rId290" o:title=""/>
                </v:shape>
                <o:OLEObject Type="Embed" ProgID="Equation.DSMT4" ShapeID="_x0000_i1167" DrawAspect="Content" ObjectID="_1620223615" r:id="rId291"/>
              </w:object>
            </w:r>
            <w:r w:rsidRPr="00FF6588">
              <w:rPr>
                <w:rFonts w:ascii="Arial" w:eastAsia="Times New Roman" w:hAnsi="Arial" w:cs="Arial"/>
                <w:b/>
                <w:sz w:val="56"/>
                <w:szCs w:val="56"/>
              </w:rPr>
              <w:t xml:space="preserve">. </w:t>
            </w:r>
            <w:r w:rsidRPr="00FF6588">
              <w:rPr>
                <w:rFonts w:ascii="Arial" w:hAnsi="Arial" w:cs="Arial"/>
                <w:b/>
                <w:sz w:val="56"/>
                <w:szCs w:val="56"/>
              </w:rPr>
              <w:t xml:space="preserve">Το </w:t>
            </w:r>
            <w:r w:rsidRPr="00FF6588">
              <w:rPr>
                <w:position w:val="-48"/>
              </w:rPr>
              <w:object w:dxaOrig="440" w:dyaOrig="1320" w14:anchorId="03E12643">
                <v:shape id="_x0000_i1168" type="#_x0000_t75" style="width:22.75pt;height:68.2pt" o:ole="">
                  <v:imagedata r:id="rId292" o:title=""/>
                </v:shape>
                <o:OLEObject Type="Embed" ProgID="Equation.DSMT4" ShapeID="_x0000_i1168" DrawAspect="Content" ObjectID="_1620223616" r:id="rId293"/>
              </w:object>
            </w:r>
            <w:r w:rsidRPr="00FF6588">
              <w:rPr>
                <w:rFonts w:ascii="Arial" w:eastAsia="Times New Roman" w:hAnsi="Arial" w:cs="Arial"/>
                <w:b/>
                <w:sz w:val="56"/>
                <w:szCs w:val="56"/>
              </w:rPr>
              <w:t xml:space="preserve"> είναι ισοδύναμο με το </w:t>
            </w:r>
            <w:r w:rsidRPr="00FF6588">
              <w:rPr>
                <w:position w:val="-48"/>
              </w:rPr>
              <w:object w:dxaOrig="440" w:dyaOrig="1320" w14:anchorId="6F857F9A">
                <v:shape id="_x0000_i1169" type="#_x0000_t75" style="width:22.75pt;height:68.2pt" o:ole="">
                  <v:imagedata r:id="rId294" o:title=""/>
                </v:shape>
                <o:OLEObject Type="Embed" ProgID="Equation.DSMT4" ShapeID="_x0000_i1169" DrawAspect="Content" ObjectID="_1620223617" r:id="rId295"/>
              </w:object>
            </w:r>
            <w:r w:rsidRPr="00FF6588">
              <w:rPr>
                <w:rFonts w:ascii="Arial" w:eastAsia="Times New Roman" w:hAnsi="Arial" w:cs="Arial"/>
                <w:b/>
                <w:sz w:val="56"/>
                <w:szCs w:val="56"/>
              </w:rPr>
              <w:t xml:space="preserve">.  </w:t>
            </w:r>
          </w:p>
          <w:p w14:paraId="2B3B1AF5" w14:textId="77777777" w:rsidR="00FF6588" w:rsidRPr="00FF6588" w:rsidRDefault="00FF6588" w:rsidP="00FF6588">
            <w:pPr>
              <w:numPr>
                <w:ilvl w:val="0"/>
                <w:numId w:val="22"/>
              </w:numPr>
              <w:tabs>
                <w:tab w:val="center" w:pos="4887"/>
              </w:tabs>
              <w:spacing w:line="288" w:lineRule="auto"/>
              <w:ind w:left="357" w:hanging="357"/>
              <w:contextualSpacing/>
              <w:rPr>
                <w:rFonts w:ascii="Arial" w:hAnsi="Arial" w:cs="Arial"/>
                <w:b/>
                <w:sz w:val="56"/>
                <w:szCs w:val="56"/>
              </w:rPr>
            </w:pPr>
            <w:r w:rsidRPr="00FF6588">
              <w:rPr>
                <w:rFonts w:ascii="Arial" w:eastAsia="Times New Roman" w:hAnsi="Arial" w:cs="Arial"/>
                <w:b/>
                <w:sz w:val="56"/>
                <w:szCs w:val="56"/>
              </w:rPr>
              <w:t xml:space="preserve">Είναι </w:t>
            </w:r>
            <w:r w:rsidRPr="00FF6588">
              <w:rPr>
                <w:position w:val="-48"/>
              </w:rPr>
              <w:object w:dxaOrig="440" w:dyaOrig="1320" w14:anchorId="6F7D17AD">
                <v:shape id="_x0000_i1170" type="#_x0000_t75" style="width:22.75pt;height:68.2pt" o:ole="">
                  <v:imagedata r:id="rId296" o:title=""/>
                </v:shape>
                <o:OLEObject Type="Embed" ProgID="Equation.DSMT4" ShapeID="_x0000_i1170" DrawAspect="Content" ObjectID="_1620223618" r:id="rId297"/>
              </w:object>
            </w:r>
            <w:r w:rsidRPr="00FF6588">
              <w:rPr>
                <w:rFonts w:ascii="Arial" w:eastAsia="Times New Roman" w:hAnsi="Arial" w:cs="Arial"/>
                <w:b/>
                <w:sz w:val="56"/>
                <w:szCs w:val="56"/>
              </w:rPr>
              <w:t xml:space="preserve"> &lt; </w:t>
            </w:r>
            <w:r w:rsidRPr="00FF6588">
              <w:rPr>
                <w:position w:val="-48"/>
              </w:rPr>
              <w:object w:dxaOrig="440" w:dyaOrig="1320" w14:anchorId="2D0234DF">
                <v:shape id="_x0000_i1171" type="#_x0000_t75" style="width:22.75pt;height:68.2pt" o:ole="">
                  <v:imagedata r:id="rId298" o:title=""/>
                </v:shape>
                <o:OLEObject Type="Embed" ProgID="Equation.DSMT4" ShapeID="_x0000_i1171" DrawAspect="Content" ObjectID="_1620223619" r:id="rId299"/>
              </w:object>
            </w:r>
            <w:r w:rsidRPr="00FF6588">
              <w:rPr>
                <w:rFonts w:ascii="Arial" w:hAnsi="Arial" w:cs="Arial"/>
                <w:b/>
                <w:sz w:val="56"/>
                <w:szCs w:val="56"/>
              </w:rPr>
              <w:t xml:space="preserve">, </w:t>
            </w:r>
            <w:r>
              <w:rPr>
                <w:rFonts w:ascii="Arial" w:hAnsi="Arial" w:cs="Arial"/>
                <w:b/>
                <w:sz w:val="56"/>
                <w:szCs w:val="56"/>
              </w:rPr>
              <w:t>ά</w:t>
            </w:r>
            <w:r w:rsidRPr="00FF6588">
              <w:rPr>
                <w:rFonts w:ascii="Arial" w:hAnsi="Arial" w:cs="Arial"/>
                <w:b/>
                <w:sz w:val="56"/>
                <w:szCs w:val="56"/>
              </w:rPr>
              <w:t xml:space="preserve">ρα  </w:t>
            </w:r>
            <w:r w:rsidRPr="00FF6588">
              <w:rPr>
                <w:position w:val="-48"/>
              </w:rPr>
              <w:object w:dxaOrig="440" w:dyaOrig="1320" w14:anchorId="48B30D94">
                <v:shape id="_x0000_i1172" type="#_x0000_t75" style="width:22.75pt;height:68.2pt" o:ole="">
                  <v:imagedata r:id="rId300" o:title=""/>
                </v:shape>
                <o:OLEObject Type="Embed" ProgID="Equation.DSMT4" ShapeID="_x0000_i1172" DrawAspect="Content" ObjectID="_1620223620" r:id="rId301"/>
              </w:object>
            </w:r>
            <w:r w:rsidRPr="00FF6588">
              <w:rPr>
                <w:rFonts w:ascii="Arial" w:eastAsia="Times New Roman" w:hAnsi="Arial" w:cs="Arial"/>
                <w:b/>
                <w:sz w:val="56"/>
                <w:szCs w:val="56"/>
                <w:lang w:eastAsia="el-GR"/>
              </w:rPr>
              <w:t xml:space="preserve"> </w:t>
            </w:r>
            <w:r w:rsidRPr="00FF6588">
              <w:rPr>
                <w:rFonts w:ascii="Arial" w:eastAsia="Times New Roman" w:hAnsi="Arial" w:cs="Arial"/>
                <w:b/>
                <w:noProof/>
                <w:sz w:val="56"/>
                <w:szCs w:val="56"/>
                <w:lang w:eastAsia="el-GR"/>
              </w:rPr>
              <w:t xml:space="preserve"> </w:t>
            </w:r>
            <w:r w:rsidRPr="00FF6588">
              <w:rPr>
                <w:rFonts w:ascii="Arial" w:eastAsia="Times New Roman" w:hAnsi="Arial" w:cs="Arial"/>
                <w:b/>
                <w:noProof/>
                <w:sz w:val="56"/>
                <w:szCs w:val="56"/>
                <w:lang w:eastAsia="el-GR"/>
              </w:rPr>
              <mc:AlternateContent>
                <mc:Choice Requires="wps">
                  <w:drawing>
                    <wp:inline distT="0" distB="0" distL="0" distR="0" wp14:anchorId="181CB3F2" wp14:editId="203001D7">
                      <wp:extent cx="360000" cy="360000"/>
                      <wp:effectExtent l="19050" t="19050" r="21590" b="21590"/>
                      <wp:docPr id="506" name="Ορθογώνιο 5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0000" cy="360000"/>
                              </a:xfrm>
                              <a:prstGeom prst="rect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33345B3E" id="Ορθογώνιο 506" o:spid="_x0000_s1026" style="width:28.35pt;height:2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" filled="f" strokeweight="2.25pt">
                      <w10:anchorlock/>
                    </v:rect>
                  </w:pict>
                </mc:Fallback>
              </mc:AlternateContent>
            </w:r>
            <w:r w:rsidRPr="00FF6588">
              <w:rPr>
                <w:rFonts w:ascii="Arial" w:eastAsia="Times New Roman" w:hAnsi="Arial" w:cs="Arial"/>
                <w:b/>
                <w:sz w:val="56"/>
                <w:szCs w:val="56"/>
                <w:lang w:eastAsia="el-GR"/>
              </w:rPr>
              <w:t xml:space="preserve">  </w:t>
            </w:r>
            <w:r w:rsidRPr="00FF6588">
              <w:rPr>
                <w:position w:val="-48"/>
              </w:rPr>
              <w:object w:dxaOrig="440" w:dyaOrig="1320" w14:anchorId="6CC34E0C">
                <v:shape id="_x0000_i1173" type="#_x0000_t75" style="width:22.75pt;height:68.2pt" o:ole="">
                  <v:imagedata r:id="rId302" o:title=""/>
                </v:shape>
                <o:OLEObject Type="Embed" ProgID="Equation.DSMT4" ShapeID="_x0000_i1173" DrawAspect="Content" ObjectID="_1620223621" r:id="rId303"/>
              </w:object>
            </w:r>
            <w:r w:rsidRPr="00FF6588">
              <w:rPr>
                <w:rFonts w:ascii="Arial" w:eastAsia="Times New Roman" w:hAnsi="Arial" w:cs="Arial"/>
                <w:b/>
                <w:sz w:val="56"/>
                <w:szCs w:val="56"/>
                <w:lang w:eastAsia="el-GR"/>
              </w:rPr>
              <w:t>.</w:t>
            </w:r>
          </w:p>
          <w:p w14:paraId="158601DF" w14:textId="77777777" w:rsidR="00FF6588" w:rsidRDefault="00FF6588" w:rsidP="00FF6588">
            <w:pPr>
              <w:spacing w:after="120"/>
              <w:rPr>
                <w:rFonts w:ascii="Arial" w:hAnsi="Arial" w:cs="Arial"/>
                <w:b/>
                <w:sz w:val="56"/>
                <w:szCs w:val="56"/>
              </w:rPr>
            </w:pPr>
            <w:r w:rsidRPr="00FF6588">
              <w:rPr>
                <w:rFonts w:ascii="Arial" w:hAnsi="Arial" w:cs="Arial"/>
                <w:b/>
                <w:sz w:val="56"/>
                <w:szCs w:val="56"/>
              </w:rPr>
              <w:t>Επομένως τελικά έχουμε:</w:t>
            </w:r>
          </w:p>
          <w:p w14:paraId="51028BD2" w14:textId="77777777" w:rsidR="00C13428" w:rsidRDefault="00FF6588" w:rsidP="00FF6588">
            <w:pPr>
              <w:spacing w:after="120"/>
              <w:rPr>
                <w:rFonts w:ascii="Arial" w:eastAsia="Times New Roman" w:hAnsi="Arial" w:cs="Arial"/>
                <w:b/>
                <w:sz w:val="56"/>
                <w:szCs w:val="56"/>
                <w:lang w:eastAsia="el-GR"/>
              </w:rPr>
            </w:pPr>
            <w:r w:rsidRPr="00FF6588">
              <w:rPr>
                <w:rFonts w:ascii="Arial" w:hAnsi="Arial" w:cs="Arial"/>
                <w:b/>
                <w:sz w:val="56"/>
                <w:szCs w:val="56"/>
              </w:rPr>
              <w:t xml:space="preserve"> </w:t>
            </w:r>
            <w:r w:rsidRPr="00FF6588">
              <w:rPr>
                <w:position w:val="-64"/>
              </w:rPr>
              <w:object w:dxaOrig="639" w:dyaOrig="1600" w14:anchorId="1B96245D">
                <v:shape id="_x0000_i1174" type="#_x0000_t75" style="width:32.2pt;height:81.45pt" o:ole="">
                  <v:imagedata r:id="rId51" o:title=""/>
                </v:shape>
                <o:OLEObject Type="Embed" ProgID="Equation.DSMT4" ShapeID="_x0000_i1174" DrawAspect="Content" ObjectID="_1620223622" r:id="rId304"/>
              </w:object>
            </w:r>
            <w:r w:rsidRPr="00FF6588">
              <w:rPr>
                <w:rFonts w:ascii="Arial" w:eastAsia="Times New Roman" w:hAnsi="Arial" w:cs="Arial"/>
                <w:b/>
                <w:sz w:val="56"/>
                <w:szCs w:val="56"/>
              </w:rPr>
              <w:t xml:space="preserve">      </w:t>
            </w:r>
            <w:r w:rsidRPr="00FF6588">
              <w:rPr>
                <w:position w:val="-64"/>
              </w:rPr>
              <w:object w:dxaOrig="639" w:dyaOrig="1600" w14:anchorId="69FDBCF4">
                <v:shape id="_x0000_i1175" type="#_x0000_t75" style="width:32.2pt;height:81.45pt" o:ole="">
                  <v:imagedata r:id="rId51" o:title=""/>
                </v:shape>
                <o:OLEObject Type="Embed" ProgID="Equation.DSMT4" ShapeID="_x0000_i1175" DrawAspect="Content" ObjectID="_1620223623" r:id="rId305"/>
              </w:object>
            </w:r>
            <w:r w:rsidRPr="00FF6588">
              <w:rPr>
                <w:rFonts w:ascii="Arial" w:eastAsia="Times New Roman" w:hAnsi="Arial" w:cs="Arial"/>
                <w:b/>
                <w:sz w:val="56"/>
                <w:szCs w:val="56"/>
                <w:lang w:eastAsia="el-GR"/>
              </w:rPr>
              <w:t>.</w:t>
            </w:r>
          </w:p>
          <w:p w14:paraId="69BADFE3" w14:textId="77777777" w:rsidR="00FF6588" w:rsidRDefault="00FF6588" w:rsidP="00FF6588">
            <w:pPr>
              <w:spacing w:after="120"/>
              <w:jc w:val="center"/>
              <w:rPr>
                <w:rFonts w:ascii="Arial" w:hAnsi="Arial" w:cs="Arial"/>
                <w:b/>
                <w:noProof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4646CD2F" wp14:editId="253A572C">
                  <wp:extent cx="5010150" cy="1733550"/>
                  <wp:effectExtent l="0" t="0" r="0" b="0"/>
                  <wp:docPr id="232" name="Εικόνα 2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10150" cy="1733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12BF72F" w14:textId="77777777" w:rsidR="00FF6588" w:rsidRPr="009911FD" w:rsidRDefault="00FF6588" w:rsidP="00FF6588">
            <w:pPr>
              <w:spacing w:after="120"/>
              <w:rPr>
                <w:rFonts w:ascii="Arial" w:hAnsi="Arial" w:cs="Arial"/>
                <w:b/>
                <w:noProof/>
                <w:sz w:val="56"/>
                <w:szCs w:val="56"/>
              </w:rPr>
            </w:pPr>
          </w:p>
        </w:tc>
      </w:tr>
    </w:tbl>
    <w:p w14:paraId="4E21D130" w14:textId="77777777" w:rsidR="00B1641B" w:rsidRDefault="00B1641B">
      <w:pPr>
        <w:rPr>
          <w:rFonts w:ascii="Arial" w:hAnsi="Arial" w:cs="Arial"/>
          <w:b/>
          <w:noProof/>
          <w:sz w:val="56"/>
          <w:szCs w:val="56"/>
        </w:rPr>
      </w:pPr>
    </w:p>
    <w:p w14:paraId="02630D56" w14:textId="77777777" w:rsidR="0042373D" w:rsidRDefault="0042373D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  <w:r w:rsidR="00970AD0"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77472" behindDoc="0" locked="0" layoutInCell="0" allowOverlap="0" wp14:anchorId="4A2EF752" wp14:editId="06D2D172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52" name="Πλαίσιο κειμένου 4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E532683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63 / 4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A2EF752" id="Πλαίσιο κειμένου 452" o:spid="_x0000_s1117" type="#_x0000_t202" style="position:absolute;margin-left:0;margin-top:785.3pt;width:186.8pt;height:36pt;z-index:2527774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4P6sQIAADM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CBe4P6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3E532683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63 / 4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29114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10194B" w:rsidRPr="0010194B" w14:paraId="721922E5" w14:textId="77777777" w:rsidTr="00FE7C13">
        <w:trPr>
          <w:jc w:val="center"/>
        </w:trPr>
        <w:tc>
          <w:tcPr>
            <w:tcW w:w="9639" w:type="dxa"/>
            <w:shd w:val="clear" w:color="auto" w:fill="FEF8E8"/>
          </w:tcPr>
          <w:p w14:paraId="2D034920" w14:textId="77777777" w:rsidR="0010194B" w:rsidRPr="0010194B" w:rsidRDefault="0010194B" w:rsidP="0010194B">
            <w:pPr>
              <w:spacing w:after="12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10194B">
              <w:rPr>
                <w:rFonts w:ascii="Arial" w:eastAsia="Calibri" w:hAnsi="Arial" w:cs="Arial"/>
                <w:b/>
                <w:noProof/>
                <w:sz w:val="56"/>
                <w:szCs w:val="56"/>
              </w:rPr>
              <w:lastRenderedPageBreak/>
              <w:drawing>
                <wp:anchor distT="0" distB="0" distL="114300" distR="114300" simplePos="0" relativeHeight="252593152" behindDoc="0" locked="0" layoutInCell="1" allowOverlap="1" wp14:anchorId="60B9AEEB" wp14:editId="4E786987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590</wp:posOffset>
                  </wp:positionV>
                  <wp:extent cx="910800" cy="720000"/>
                  <wp:effectExtent l="0" t="0" r="3810" b="4445"/>
                  <wp:wrapSquare wrapText="bothSides"/>
                  <wp:docPr id="234" name="Εικόνα 2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10194B">
              <w:rPr>
                <w:rFonts w:ascii="Arial" w:eastAsia="Calibri" w:hAnsi="Arial" w:cs="Arial"/>
                <w:b/>
                <w:sz w:val="56"/>
                <w:szCs w:val="56"/>
              </w:rPr>
              <w:t xml:space="preserve"> </w:t>
            </w:r>
            <w:proofErr w:type="spellStart"/>
            <w:r w:rsidRPr="0010194B">
              <w:rPr>
                <w:rFonts w:ascii="Tahoma" w:eastAsia="Calibri" w:hAnsi="Tahoma" w:cs="Tahoma"/>
                <w:b/>
                <w:sz w:val="56"/>
                <w:szCs w:val="56"/>
              </w:rPr>
              <w:t>Ανα</w:t>
            </w:r>
            <w:r w:rsidRPr="0010194B">
              <w:rPr>
                <w:rFonts w:ascii="Tahoma" w:eastAsia="Calibri" w:hAnsi="Tahoma" w:cs="Tahoma"/>
                <w:b/>
                <w:color w:val="FF0000"/>
                <w:sz w:val="56"/>
                <w:szCs w:val="56"/>
              </w:rPr>
              <w:t>στοχασμός</w:t>
            </w:r>
            <w:proofErr w:type="spellEnd"/>
          </w:p>
        </w:tc>
      </w:tr>
      <w:tr w:rsidR="0010194B" w:rsidRPr="0010194B" w14:paraId="706510D4" w14:textId="77777777" w:rsidTr="00FE7C13">
        <w:trPr>
          <w:jc w:val="center"/>
        </w:trPr>
        <w:tc>
          <w:tcPr>
            <w:tcW w:w="9639" w:type="dxa"/>
            <w:shd w:val="clear" w:color="auto" w:fill="FEF8E8"/>
          </w:tcPr>
          <w:p w14:paraId="495CACF8" w14:textId="77777777" w:rsidR="0010194B" w:rsidRPr="0010194B" w:rsidRDefault="0010194B" w:rsidP="001C488B">
            <w:pPr>
              <w:spacing w:before="120" w:line="276" w:lineRule="auto"/>
              <w:contextualSpacing/>
              <w:rPr>
                <w:rFonts w:ascii="Arial" w:eastAsia="Times New Roman" w:hAnsi="Arial" w:cs="Arial"/>
                <w:b/>
                <w:sz w:val="56"/>
                <w:szCs w:val="56"/>
              </w:rPr>
            </w:pPr>
            <w:r>
              <w:rPr>
                <w:rFonts w:ascii="Arial" w:eastAsia="Times New Roman" w:hAnsi="Arial" w:cs="Arial"/>
                <w:b/>
                <w:sz w:val="56"/>
                <w:szCs w:val="56"/>
              </w:rPr>
              <w:t xml:space="preserve">1. </w:t>
            </w:r>
            <w:r w:rsidRPr="0010194B">
              <w:rPr>
                <w:rFonts w:ascii="Arial" w:eastAsia="Times New Roman" w:hAnsi="Arial" w:cs="Arial"/>
                <w:b/>
                <w:sz w:val="56"/>
                <w:szCs w:val="56"/>
              </w:rPr>
              <w:t xml:space="preserve">Βρίσκουμε κλάσματα που είναι μικρότερα από το </w:t>
            </w:r>
            <w:r w:rsidRPr="0010194B">
              <w:rPr>
                <w:position w:val="-48"/>
              </w:rPr>
              <w:object w:dxaOrig="440" w:dyaOrig="1320" w14:anchorId="7C75390E">
                <v:shape id="_x0000_i1176" type="#_x0000_t75" style="width:22.75pt;height:68.2pt" o:ole="">
                  <v:imagedata r:id="rId307" o:title=""/>
                </v:shape>
                <o:OLEObject Type="Embed" ProgID="Equation.DSMT4" ShapeID="_x0000_i1176" DrawAspect="Content" ObjectID="_1620223624" r:id="rId308"/>
              </w:object>
            </w:r>
            <w:r w:rsidRPr="0010194B">
              <w:rPr>
                <w:rFonts w:ascii="Arial" w:eastAsia="Times New Roman" w:hAnsi="Arial" w:cs="Arial"/>
                <w:b/>
                <w:sz w:val="56"/>
                <w:szCs w:val="56"/>
              </w:rPr>
              <w:t>.</w:t>
            </w:r>
          </w:p>
          <w:p w14:paraId="036470A7" w14:textId="77777777" w:rsidR="0010194B" w:rsidRPr="0010194B" w:rsidRDefault="0010194B" w:rsidP="001C488B">
            <w:pPr>
              <w:spacing w:before="120" w:line="276" w:lineRule="auto"/>
              <w:contextualSpacing/>
              <w:rPr>
                <w:rFonts w:ascii="Arial" w:eastAsia="Times New Roman" w:hAnsi="Arial" w:cs="Arial"/>
                <w:b/>
                <w:sz w:val="56"/>
                <w:szCs w:val="56"/>
              </w:rPr>
            </w:pPr>
            <w:r>
              <w:rPr>
                <w:rFonts w:ascii="Arial" w:eastAsia="Times New Roman" w:hAnsi="Arial" w:cs="Arial"/>
                <w:b/>
                <w:sz w:val="56"/>
                <w:szCs w:val="56"/>
              </w:rPr>
              <w:t xml:space="preserve">2. </w:t>
            </w:r>
            <w:r w:rsidRPr="0010194B">
              <w:rPr>
                <w:rFonts w:ascii="Arial" w:eastAsia="Times New Roman" w:hAnsi="Arial" w:cs="Arial"/>
                <w:b/>
                <w:sz w:val="56"/>
                <w:szCs w:val="56"/>
              </w:rPr>
              <w:t xml:space="preserve">Τα κλάσματα </w:t>
            </w:r>
            <w:r w:rsidRPr="0010194B">
              <w:rPr>
                <w:position w:val="-48"/>
              </w:rPr>
              <w:object w:dxaOrig="740" w:dyaOrig="1320" w14:anchorId="381AC632">
                <v:shape id="_x0000_i1177" type="#_x0000_t75" style="width:37.9pt;height:68.2pt" o:ole="">
                  <v:imagedata r:id="rId309" o:title=""/>
                </v:shape>
                <o:OLEObject Type="Embed" ProgID="Equation.DSMT4" ShapeID="_x0000_i1177" DrawAspect="Content" ObjectID="_1620223625" r:id="rId310"/>
              </w:object>
            </w:r>
            <w:r w:rsidRPr="0010194B">
              <w:rPr>
                <w:rFonts w:ascii="Arial" w:eastAsia="Times New Roman" w:hAnsi="Arial" w:cs="Arial"/>
                <w:b/>
                <w:sz w:val="56"/>
                <w:szCs w:val="56"/>
              </w:rPr>
              <w:t xml:space="preserve"> και</w:t>
            </w:r>
            <w:r w:rsidRPr="0010194B">
              <w:rPr>
                <w:position w:val="-48"/>
              </w:rPr>
              <w:object w:dxaOrig="740" w:dyaOrig="1320" w14:anchorId="76324C98">
                <v:shape id="_x0000_i1178" type="#_x0000_t75" style="width:37.9pt;height:68.2pt" o:ole="">
                  <v:imagedata r:id="rId311" o:title=""/>
                </v:shape>
                <o:OLEObject Type="Embed" ProgID="Equation.DSMT4" ShapeID="_x0000_i1178" DrawAspect="Content" ObjectID="_1620223626" r:id="rId312"/>
              </w:object>
            </w:r>
            <w:r w:rsidRPr="0010194B">
              <w:rPr>
                <w:rFonts w:ascii="Arial" w:eastAsia="Times New Roman" w:hAnsi="Arial" w:cs="Arial"/>
                <w:b/>
                <w:sz w:val="56"/>
                <w:szCs w:val="56"/>
              </w:rPr>
              <w:t xml:space="preserve"> είναι ισοδύναμα ή όχι; Αιτιολογούμε την απάντησή μας.</w:t>
            </w:r>
          </w:p>
          <w:p w14:paraId="3F425FE1" w14:textId="77777777" w:rsidR="0010194B" w:rsidRPr="0010194B" w:rsidRDefault="0010194B" w:rsidP="001C488B">
            <w:pPr>
              <w:spacing w:after="160" w:line="276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rFonts w:ascii="Arial" w:eastAsia="Times New Roman" w:hAnsi="Arial" w:cs="Arial"/>
                <w:b/>
                <w:sz w:val="56"/>
                <w:szCs w:val="56"/>
              </w:rPr>
              <w:t xml:space="preserve">3. </w:t>
            </w:r>
            <w:r w:rsidRPr="0010194B">
              <w:rPr>
                <w:rFonts w:ascii="Arial" w:eastAsia="Times New Roman" w:hAnsi="Arial" w:cs="Arial"/>
                <w:b/>
                <w:sz w:val="56"/>
                <w:szCs w:val="56"/>
              </w:rPr>
              <w:t>Βρίσκουμε κλάσματα όσο γίνεται πιο κοντά στο 1.</w:t>
            </w:r>
          </w:p>
        </w:tc>
      </w:tr>
    </w:tbl>
    <w:p w14:paraId="704389E7" w14:textId="77777777" w:rsidR="00B1641B" w:rsidRDefault="00B1641B">
      <w:pPr>
        <w:rPr>
          <w:rFonts w:ascii="Arial" w:hAnsi="Arial" w:cs="Arial"/>
          <w:b/>
          <w:noProof/>
          <w:sz w:val="56"/>
          <w:szCs w:val="56"/>
        </w:rPr>
      </w:pPr>
    </w:p>
    <w:p w14:paraId="6A0E4A8B" w14:textId="77777777" w:rsidR="00B1641B" w:rsidRDefault="00B1641B">
      <w:pPr>
        <w:rPr>
          <w:rFonts w:ascii="Arial" w:hAnsi="Arial" w:cs="Arial"/>
          <w:b/>
          <w:noProof/>
          <w:sz w:val="56"/>
          <w:szCs w:val="56"/>
        </w:rPr>
      </w:pPr>
    </w:p>
    <w:p w14:paraId="414E986D" w14:textId="77777777" w:rsidR="00B1641B" w:rsidRDefault="00970AD0">
      <w:pPr>
        <w:rPr>
          <w:rFonts w:ascii="Arial" w:hAnsi="Arial" w:cs="Arial"/>
          <w:b/>
          <w:noProof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79520" behindDoc="0" locked="0" layoutInCell="0" allowOverlap="0" wp14:anchorId="02B15AA9" wp14:editId="68EFA72F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53" name="Πλαίσιο κειμένου 4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101FAFB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64 / 4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B15AA9" id="Πλαίσιο κειμένου 453" o:spid="_x0000_s1118" type="#_x0000_t202" style="position:absolute;margin-left:0;margin-top:785.3pt;width:186.8pt;height:36pt;z-index:2527795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DDjsVu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7101FAFB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64 / 4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7F3A76F1" w14:textId="77777777" w:rsidR="00552F89" w:rsidRDefault="00552F89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5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8CEBE"/>
        <w:tblLook w:val="04A0" w:firstRow="1" w:lastRow="0" w:firstColumn="1" w:lastColumn="0" w:noHBand="0" w:noVBand="1"/>
      </w:tblPr>
      <w:tblGrid>
        <w:gridCol w:w="8199"/>
        <w:gridCol w:w="1439"/>
      </w:tblGrid>
      <w:tr w:rsidR="007F5862" w:rsidRPr="007F5862" w14:paraId="6EF56BDF" w14:textId="77777777" w:rsidTr="00FE7C13">
        <w:tc>
          <w:tcPr>
            <w:tcW w:w="8505" w:type="dxa"/>
            <w:shd w:val="clear" w:color="auto" w:fill="F8CEBE"/>
            <w:vAlign w:val="bottom"/>
          </w:tcPr>
          <w:p w14:paraId="00F20A98" w14:textId="77777777" w:rsidR="007F5862" w:rsidRPr="007F5862" w:rsidRDefault="007F5862" w:rsidP="007F5862">
            <w:pPr>
              <w:rPr>
                <w:rFonts w:ascii="Tahoma" w:eastAsia="Tahoma" w:hAnsi="Tahoma" w:cs="Tahoma"/>
                <w:b/>
                <w:color w:val="B62E4A"/>
                <w:sz w:val="62"/>
                <w:szCs w:val="62"/>
                <w:lang w:eastAsia="el-GR" w:bidi="el-GR"/>
              </w:rPr>
            </w:pPr>
            <w:r w:rsidRPr="007F5862">
              <w:rPr>
                <w:rFonts w:ascii="Tahoma" w:eastAsia="Tahoma" w:hAnsi="Tahoma" w:cs="Tahoma"/>
                <w:b/>
                <w:color w:val="B62E4A"/>
                <w:sz w:val="62"/>
                <w:szCs w:val="62"/>
                <w:lang w:eastAsia="el-GR" w:bidi="el-GR"/>
              </w:rPr>
              <w:lastRenderedPageBreak/>
              <w:t>Πρόσθεση και αφαίρεση</w:t>
            </w:r>
          </w:p>
          <w:p w14:paraId="608D1340" w14:textId="77777777" w:rsidR="007F5862" w:rsidRPr="007F5862" w:rsidRDefault="007F5862" w:rsidP="007F5862">
            <w:pPr>
              <w:rPr>
                <w:rFonts w:ascii="Tahoma" w:eastAsia="Calibri" w:hAnsi="Tahoma" w:cs="Tahoma"/>
                <w:b/>
                <w:color w:val="2B426E"/>
                <w:sz w:val="62"/>
                <w:szCs w:val="62"/>
              </w:rPr>
            </w:pPr>
            <w:r w:rsidRPr="007F5862">
              <w:rPr>
                <w:rFonts w:ascii="Tahoma" w:eastAsia="Tahoma" w:hAnsi="Tahoma" w:cs="Tahoma"/>
                <w:b/>
                <w:color w:val="B62E4A"/>
                <w:sz w:val="62"/>
                <w:szCs w:val="62"/>
                <w:lang w:eastAsia="el-GR" w:bidi="el-GR"/>
              </w:rPr>
              <w:t>κλασμάτων</w:t>
            </w:r>
          </w:p>
        </w:tc>
        <w:tc>
          <w:tcPr>
            <w:tcW w:w="1123" w:type="dxa"/>
            <w:shd w:val="clear" w:color="auto" w:fill="F8CEBE"/>
          </w:tcPr>
          <w:p w14:paraId="1F287AA2" w14:textId="77777777" w:rsidR="007F5862" w:rsidRPr="007F5862" w:rsidRDefault="007F5862" w:rsidP="007F5862">
            <w:pPr>
              <w:rPr>
                <w:rFonts w:ascii="Tahoma" w:eastAsia="Calibri" w:hAnsi="Tahoma" w:cs="Tahoma"/>
                <w:b/>
                <w:color w:val="2B426E"/>
                <w:sz w:val="96"/>
                <w:szCs w:val="96"/>
              </w:rPr>
            </w:pPr>
            <w:r w:rsidRPr="007F5862">
              <w:rPr>
                <w:rFonts w:ascii="Tahoma" w:eastAsia="Tahoma" w:hAnsi="Tahoma" w:cs="Tahoma"/>
                <w:b/>
                <w:color w:val="B62E4A"/>
                <w:sz w:val="96"/>
                <w:szCs w:val="96"/>
                <w:lang w:eastAsia="el-GR" w:bidi="el-GR"/>
              </w:rPr>
              <w:t>1</w:t>
            </w:r>
            <w:r>
              <w:rPr>
                <w:rFonts w:ascii="Tahoma" w:eastAsia="Tahoma" w:hAnsi="Tahoma" w:cs="Tahoma"/>
                <w:b/>
                <w:color w:val="B62E4A"/>
                <w:sz w:val="96"/>
                <w:szCs w:val="96"/>
                <w:lang w:eastAsia="el-GR" w:bidi="el-GR"/>
              </w:rPr>
              <w:t>8</w:t>
            </w:r>
          </w:p>
        </w:tc>
      </w:tr>
    </w:tbl>
    <w:p w14:paraId="58382DBD" w14:textId="77777777" w:rsidR="007F5862" w:rsidRPr="007F5862" w:rsidRDefault="007F5862" w:rsidP="007F5862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7F5862" w:rsidRPr="007F5862" w14:paraId="519603AA" w14:textId="77777777" w:rsidTr="00FE7C13">
        <w:tc>
          <w:tcPr>
            <w:tcW w:w="1476" w:type="dxa"/>
            <w:vAlign w:val="center"/>
          </w:tcPr>
          <w:p w14:paraId="7E3FA2DE" w14:textId="77777777" w:rsidR="007F5862" w:rsidRPr="007F5862" w:rsidRDefault="007F5862" w:rsidP="007F5862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7F5862">
              <w:rPr>
                <w:rFonts w:ascii="Arial" w:eastAsia="Calibri" w:hAnsi="Arial" w:cs="Arial"/>
                <w:b/>
                <w:noProof/>
                <w:color w:val="4A8ECB"/>
                <w:sz w:val="56"/>
                <w:szCs w:val="56"/>
              </w:rPr>
              <w:drawing>
                <wp:inline distT="0" distB="0" distL="0" distR="0" wp14:anchorId="4CEDB335" wp14:editId="5600CFC5">
                  <wp:extent cx="792000" cy="792000"/>
                  <wp:effectExtent l="0" t="0" r="8255" b="8255"/>
                  <wp:docPr id="238" name="Εικόνα 2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μεγενθυντικος 3.emf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2" w:type="dxa"/>
            <w:vAlign w:val="center"/>
          </w:tcPr>
          <w:p w14:paraId="6A581E79" w14:textId="77777777" w:rsidR="007F5862" w:rsidRPr="007F5862" w:rsidRDefault="007F5862" w:rsidP="007F5862">
            <w:pPr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</w:pPr>
            <w:r w:rsidRPr="007F5862"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  <w:t>Διερεύνηση</w:t>
            </w:r>
          </w:p>
        </w:tc>
      </w:tr>
    </w:tbl>
    <w:p w14:paraId="03176654" w14:textId="77777777" w:rsidR="007F5862" w:rsidRPr="007F5862" w:rsidRDefault="007F5862" w:rsidP="007F5862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14:paraId="33BD68A0" w14:textId="77777777" w:rsidR="00587517" w:rsidRDefault="007F5862">
      <w:pPr>
        <w:rPr>
          <w:rFonts w:ascii="Arial-BoldMT" w:hAnsi="Arial-BoldMT"/>
          <w:b/>
          <w:bCs/>
          <w:color w:val="242021"/>
          <w:sz w:val="56"/>
          <w:szCs w:val="56"/>
        </w:rPr>
      </w:pPr>
      <w:bookmarkStart w:id="31" w:name="_Hlk521776684"/>
      <w:r w:rsidRPr="007F5862">
        <w:rPr>
          <w:rFonts w:ascii="Tahoma-Bold" w:hAnsi="Tahoma-Bold"/>
          <w:b/>
          <w:bCs/>
          <w:color w:val="428DCB"/>
          <w:sz w:val="56"/>
          <w:szCs w:val="56"/>
        </w:rPr>
        <w:t xml:space="preserve">1. </w:t>
      </w:r>
      <w:r w:rsidRPr="007F5862">
        <w:rPr>
          <w:rFonts w:ascii="Arial-BoldMT" w:hAnsi="Arial-BoldMT"/>
          <w:b/>
          <w:bCs/>
          <w:color w:val="242021"/>
          <w:sz w:val="56"/>
          <w:szCs w:val="56"/>
        </w:rPr>
        <w:t>Χρησιμοποιούμε το τετραγωνισμένο χαρτί, για να αναπαραστήσουμε με ράβδους ή ορθογώνια τ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7F5862">
        <w:rPr>
          <w:rFonts w:ascii="Arial-BoldMT" w:hAnsi="Arial-BoldMT"/>
          <w:b/>
          <w:bCs/>
          <w:color w:val="242021"/>
          <w:sz w:val="56"/>
          <w:szCs w:val="56"/>
        </w:rPr>
        <w:t>κλάσματα και να υπολογίσουμε τ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7F5862">
        <w:rPr>
          <w:rFonts w:ascii="Arial-BoldMT" w:hAnsi="Arial-BoldMT"/>
          <w:b/>
          <w:bCs/>
          <w:color w:val="242021"/>
          <w:sz w:val="56"/>
          <w:szCs w:val="56"/>
        </w:rPr>
        <w:t>αθροίσματα και τις διαφορές</w:t>
      </w:r>
      <w:r w:rsidR="001C488B">
        <w:rPr>
          <w:rFonts w:ascii="Arial-BoldMT" w:hAnsi="Arial-BoldMT"/>
          <w:b/>
          <w:bCs/>
          <w:color w:val="242021"/>
          <w:sz w:val="56"/>
          <w:szCs w:val="56"/>
        </w:rPr>
        <w:t>:</w:t>
      </w:r>
    </w:p>
    <w:p w14:paraId="0463A03E" w14:textId="77777777" w:rsidR="001C488B" w:rsidRDefault="001C488B">
      <w:pPr>
        <w:rPr>
          <w:rFonts w:ascii="Arial" w:hAnsi="Arial" w:cs="Arial"/>
          <w:b/>
          <w:noProof/>
          <w:sz w:val="56"/>
          <w:szCs w:val="56"/>
        </w:rPr>
      </w:pPr>
    </w:p>
    <w:p w14:paraId="7D071408" w14:textId="77777777" w:rsidR="00EE32E6" w:rsidRPr="00EE32E6" w:rsidRDefault="00EE32E6" w:rsidP="00EE32E6">
      <w:pPr>
        <w:spacing w:line="240" w:lineRule="auto"/>
        <w:rPr>
          <w:rFonts w:ascii="Arial" w:hAnsi="Arial" w:cs="Arial"/>
          <w:b/>
          <w:noProof/>
          <w:sz w:val="56"/>
          <w:szCs w:val="56"/>
        </w:rPr>
      </w:pPr>
      <w:r w:rsidRPr="00EE32E6">
        <w:rPr>
          <w:rFonts w:ascii="Arial" w:hAnsi="Arial" w:cs="Arial"/>
          <w:b/>
          <w:noProof/>
          <w:sz w:val="56"/>
          <w:szCs w:val="56"/>
        </w:rPr>
        <w:t xml:space="preserve">α. </w:t>
      </w:r>
      <w:r w:rsidR="001C488B" w:rsidRPr="00EE32E6">
        <w:rPr>
          <w:position w:val="-48"/>
        </w:rPr>
        <w:object w:dxaOrig="1400" w:dyaOrig="1320" w14:anchorId="782F9866">
          <v:shape id="_x0000_i1179" type="#_x0000_t75" style="width:68.2pt;height:68.2pt" o:ole="">
            <v:imagedata r:id="rId313" o:title=""/>
          </v:shape>
          <o:OLEObject Type="Embed" ProgID="Equation.DSMT4" ShapeID="_x0000_i1179" DrawAspect="Content" ObjectID="_1620223627" r:id="rId314"/>
        </w:object>
      </w:r>
      <w:r w:rsidRPr="00EE32E6">
        <w:rPr>
          <w:rFonts w:ascii="Arial" w:hAnsi="Arial" w:cs="Arial"/>
          <w:b/>
          <w:noProof/>
          <w:sz w:val="56"/>
          <w:szCs w:val="56"/>
        </w:rPr>
        <w:t xml:space="preserve">     β.</w:t>
      </w:r>
      <w:r w:rsidRPr="00EE32E6">
        <w:rPr>
          <w:rFonts w:ascii="Arial" w:eastAsiaTheme="minorEastAsia" w:hAnsi="Arial" w:cs="Arial"/>
          <w:b/>
          <w:noProof/>
          <w:sz w:val="56"/>
          <w:szCs w:val="56"/>
        </w:rPr>
        <w:t xml:space="preserve"> </w:t>
      </w:r>
      <w:r w:rsidRPr="00EE32E6">
        <w:rPr>
          <w:position w:val="-48"/>
        </w:rPr>
        <w:object w:dxaOrig="1380" w:dyaOrig="1320" w14:anchorId="54F6671B">
          <v:shape id="_x0000_i1180" type="#_x0000_t75" style="width:68.2pt;height:68.2pt" o:ole="">
            <v:imagedata r:id="rId315" o:title=""/>
          </v:shape>
          <o:OLEObject Type="Embed" ProgID="Equation.DSMT4" ShapeID="_x0000_i1180" DrawAspect="Content" ObjectID="_1620223628" r:id="rId316"/>
        </w:object>
      </w:r>
      <w:r w:rsidRPr="00EE32E6">
        <w:rPr>
          <w:rFonts w:ascii="Arial" w:eastAsiaTheme="minorEastAsia" w:hAnsi="Arial" w:cs="Arial"/>
          <w:b/>
          <w:noProof/>
          <w:sz w:val="56"/>
          <w:szCs w:val="56"/>
        </w:rPr>
        <w:t xml:space="preserve">  </w:t>
      </w:r>
    </w:p>
    <w:p w14:paraId="139868E0" w14:textId="77777777" w:rsidR="00587517" w:rsidRDefault="00587517">
      <w:pPr>
        <w:rPr>
          <w:rFonts w:ascii="Arial" w:hAnsi="Arial" w:cs="Arial"/>
          <w:b/>
          <w:noProof/>
          <w:sz w:val="56"/>
          <w:szCs w:val="56"/>
        </w:rPr>
      </w:pPr>
    </w:p>
    <w:bookmarkEnd w:id="31"/>
    <w:p w14:paraId="58FC177D" w14:textId="77777777" w:rsidR="00587517" w:rsidRDefault="00970AD0">
      <w:pPr>
        <w:rPr>
          <w:rFonts w:ascii="Arial" w:hAnsi="Arial" w:cs="Arial"/>
          <w:b/>
          <w:noProof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81568" behindDoc="0" locked="0" layoutInCell="0" allowOverlap="0" wp14:anchorId="0BDE5FF0" wp14:editId="6D132797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54" name="Πλαίσιο κειμένου 4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311DB90" w14:textId="77777777" w:rsidR="00F03A01" w:rsidRPr="001C488B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65 / 4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BDE5FF0" id="Πλαίσιο κειμένου 454" o:spid="_x0000_s1119" type="#_x0000_t202" style="position:absolute;margin-left:0;margin-top:785.3pt;width:186.8pt;height:36pt;z-index:25278156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SmRKsAIAADM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CFKZEqwAgAAMw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3311DB90" w14:textId="77777777" w:rsidR="00F03A01" w:rsidRPr="001C488B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65 / 4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5A1E0680" w14:textId="77777777" w:rsidR="00552F89" w:rsidRDefault="00552F89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p w14:paraId="4CEC5283" w14:textId="77777777" w:rsidR="00A955F7" w:rsidRDefault="00A955F7">
      <w:pPr>
        <w:rPr>
          <w:rFonts w:ascii="Arial" w:hAnsi="Arial" w:cs="Arial"/>
          <w:b/>
          <w:noProof/>
          <w:sz w:val="56"/>
          <w:szCs w:val="56"/>
        </w:rPr>
      </w:pPr>
    </w:p>
    <w:p w14:paraId="212648A7" w14:textId="77777777" w:rsidR="00A955F7" w:rsidRPr="00A955F7" w:rsidRDefault="00F03A01" w:rsidP="00A955F7">
      <w:pPr>
        <w:spacing w:line="240" w:lineRule="auto"/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object w:dxaOrig="1440" w:dyaOrig="1440" w14:anchorId="12E2CEE8">
          <v:shape id="_x0000_s1152" type="#_x0000_t75" style="position:absolute;margin-left:1.8pt;margin-top:18.65pt;width:179.25pt;height:110.3pt;z-index:252596224" filled="t" fillcolor="white [3212]" stroked="t" strokecolor="#fc0" strokeweight="2.25pt">
            <v:imagedata r:id="rId317" o:title=""/>
          </v:shape>
          <o:OLEObject Type="Embed" ProgID="Equation.DSMT4" ShapeID="_x0000_s1152" DrawAspect="Content" ObjectID="_1620223750" r:id="rId318"/>
        </w:object>
      </w:r>
    </w:p>
    <w:p w14:paraId="54BDF912" w14:textId="77777777" w:rsidR="00A955F7" w:rsidRPr="00A955F7" w:rsidRDefault="00A955F7" w:rsidP="00A955F7">
      <w:pPr>
        <w:spacing w:line="240" w:lineRule="auto"/>
        <w:rPr>
          <w:rFonts w:ascii="Arial" w:hAnsi="Arial" w:cs="Arial"/>
          <w:b/>
          <w:noProof/>
          <w:sz w:val="56"/>
          <w:szCs w:val="56"/>
        </w:rPr>
      </w:pPr>
    </w:p>
    <w:tbl>
      <w:tblPr>
        <w:tblpPr w:leftFromText="180" w:rightFromText="180" w:vertAnchor="text" w:horzAnchor="margin" w:tblpY="176"/>
        <w:tblW w:w="9639" w:type="dxa"/>
        <w:tblBorders>
          <w:top w:val="single" w:sz="18" w:space="0" w:color="548DD4" w:themeColor="text2" w:themeTint="99"/>
          <w:left w:val="single" w:sz="18" w:space="0" w:color="548DD4" w:themeColor="text2" w:themeTint="99"/>
          <w:bottom w:val="single" w:sz="18" w:space="0" w:color="548DD4" w:themeColor="text2" w:themeTint="99"/>
          <w:right w:val="single" w:sz="18" w:space="0" w:color="548DD4" w:themeColor="text2" w:themeTint="99"/>
          <w:insideH w:val="single" w:sz="18" w:space="0" w:color="548DD4" w:themeColor="text2" w:themeTint="99"/>
          <w:insideV w:val="single" w:sz="18" w:space="0" w:color="548DD4" w:themeColor="text2" w:themeTint="99"/>
        </w:tblBorders>
        <w:tblLook w:val="04A0" w:firstRow="1" w:lastRow="0" w:firstColumn="1" w:lastColumn="0" w:noHBand="0" w:noVBand="1"/>
      </w:tblPr>
      <w:tblGrid>
        <w:gridCol w:w="603"/>
        <w:gridCol w:w="603"/>
        <w:gridCol w:w="603"/>
        <w:gridCol w:w="603"/>
        <w:gridCol w:w="603"/>
        <w:gridCol w:w="603"/>
        <w:gridCol w:w="603"/>
        <w:gridCol w:w="602"/>
        <w:gridCol w:w="602"/>
        <w:gridCol w:w="602"/>
        <w:gridCol w:w="602"/>
        <w:gridCol w:w="602"/>
        <w:gridCol w:w="602"/>
        <w:gridCol w:w="602"/>
        <w:gridCol w:w="602"/>
        <w:gridCol w:w="602"/>
      </w:tblGrid>
      <w:tr w:rsidR="00A955F7" w:rsidRPr="00A955F7" w14:paraId="7846C4FA" w14:textId="77777777" w:rsidTr="00FE7C13">
        <w:trPr>
          <w:trHeight w:val="567"/>
        </w:trPr>
        <w:tc>
          <w:tcPr>
            <w:tcW w:w="567" w:type="dxa"/>
          </w:tcPr>
          <w:p w14:paraId="17090F8B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  <w:bookmarkStart w:id="32" w:name="_Hlk521776754"/>
          </w:p>
        </w:tc>
        <w:tc>
          <w:tcPr>
            <w:tcW w:w="567" w:type="dxa"/>
          </w:tcPr>
          <w:p w14:paraId="51A5FF77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68466C5E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70B840D1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679B76A1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5222DD1F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1E89D7EA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292CE3D5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  <w:shd w:val="clear" w:color="auto" w:fill="auto"/>
          </w:tcPr>
          <w:p w14:paraId="3A2D2238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  <w:shd w:val="clear" w:color="auto" w:fill="auto"/>
          </w:tcPr>
          <w:p w14:paraId="70868EE4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  <w:shd w:val="clear" w:color="auto" w:fill="auto"/>
          </w:tcPr>
          <w:p w14:paraId="7524A4C8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  <w:shd w:val="clear" w:color="auto" w:fill="auto"/>
          </w:tcPr>
          <w:p w14:paraId="19D2727D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397ED331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5178D7F7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2401FE6A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7B8A009F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</w:tr>
      <w:tr w:rsidR="00A955F7" w:rsidRPr="00A955F7" w14:paraId="2BE9AE38" w14:textId="77777777" w:rsidTr="00FE7C13">
        <w:trPr>
          <w:trHeight w:val="567"/>
        </w:trPr>
        <w:tc>
          <w:tcPr>
            <w:tcW w:w="567" w:type="dxa"/>
          </w:tcPr>
          <w:p w14:paraId="4DFF9658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61377A9E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2867F8A2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37BA34A5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7D8276F4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111A66C1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3CE4B42F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2CE14026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  <w:shd w:val="clear" w:color="auto" w:fill="auto"/>
          </w:tcPr>
          <w:p w14:paraId="5866B9CF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  <w:shd w:val="clear" w:color="auto" w:fill="auto"/>
          </w:tcPr>
          <w:p w14:paraId="77F32964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  <w:shd w:val="clear" w:color="auto" w:fill="auto"/>
          </w:tcPr>
          <w:p w14:paraId="4687D072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  <w:shd w:val="clear" w:color="auto" w:fill="auto"/>
          </w:tcPr>
          <w:p w14:paraId="63548DA3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3DCA9974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206DDEEB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320DA6CD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50C4E09C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</w:tr>
      <w:tr w:rsidR="00A955F7" w:rsidRPr="00A955F7" w14:paraId="14F4E859" w14:textId="77777777" w:rsidTr="00FE7C13">
        <w:trPr>
          <w:trHeight w:val="567"/>
        </w:trPr>
        <w:tc>
          <w:tcPr>
            <w:tcW w:w="567" w:type="dxa"/>
          </w:tcPr>
          <w:p w14:paraId="3ECD6340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68655DF9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13D2FD7D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20536AB2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3B30F0AD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5F8DF7A9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6462EDED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424E8DA4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  <w:shd w:val="clear" w:color="auto" w:fill="auto"/>
          </w:tcPr>
          <w:p w14:paraId="5A9C9FAC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  <w:shd w:val="clear" w:color="auto" w:fill="auto"/>
          </w:tcPr>
          <w:p w14:paraId="45A6742F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  <w:shd w:val="clear" w:color="auto" w:fill="auto"/>
          </w:tcPr>
          <w:p w14:paraId="1DC3FBBA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  <w:shd w:val="clear" w:color="auto" w:fill="auto"/>
          </w:tcPr>
          <w:p w14:paraId="029CE172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578181D8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1E5F147D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40A1C1CC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18948667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</w:tr>
      <w:tr w:rsidR="00A955F7" w:rsidRPr="00A955F7" w14:paraId="729AB496" w14:textId="77777777" w:rsidTr="00FE7C13">
        <w:trPr>
          <w:trHeight w:val="567"/>
        </w:trPr>
        <w:tc>
          <w:tcPr>
            <w:tcW w:w="567" w:type="dxa"/>
          </w:tcPr>
          <w:p w14:paraId="12826A63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30381974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73354789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5E064F26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331752BA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20CD6EF5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04266820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5075532A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40044D4C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00162AB0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6D705FC0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0B164356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702201CC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63ABDADB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52F7E530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0B205648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</w:tr>
      <w:tr w:rsidR="00A955F7" w:rsidRPr="00A955F7" w14:paraId="5FF2827B" w14:textId="77777777" w:rsidTr="00FE7C13">
        <w:trPr>
          <w:trHeight w:val="567"/>
        </w:trPr>
        <w:tc>
          <w:tcPr>
            <w:tcW w:w="567" w:type="dxa"/>
          </w:tcPr>
          <w:p w14:paraId="340ED3AE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37DB9759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7E4A02B3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78569744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2CF610DA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76F14C7D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22105AB0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6873CE67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3DC235A9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5E9171FA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0CCE7F02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68EB1484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1D7EECEA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29538222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03B423E1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30D113D4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</w:tr>
      <w:bookmarkEnd w:id="32"/>
    </w:tbl>
    <w:p w14:paraId="75849A0C" w14:textId="77777777" w:rsidR="00A955F7" w:rsidRPr="00A955F7" w:rsidRDefault="00A955F7" w:rsidP="00A955F7">
      <w:pPr>
        <w:spacing w:line="240" w:lineRule="auto"/>
        <w:rPr>
          <w:rFonts w:ascii="Arial" w:hAnsi="Arial" w:cs="Arial"/>
          <w:b/>
          <w:sz w:val="56"/>
          <w:szCs w:val="56"/>
        </w:rPr>
      </w:pPr>
    </w:p>
    <w:p w14:paraId="7B16B7BD" w14:textId="77777777" w:rsidR="00A955F7" w:rsidRPr="00A955F7" w:rsidRDefault="00F03A01" w:rsidP="00A955F7">
      <w:pPr>
        <w:spacing w:line="240" w:lineRule="auto"/>
        <w:rPr>
          <w:rFonts w:ascii="Arial" w:hAnsi="Arial" w:cs="Arial"/>
          <w:b/>
          <w:sz w:val="56"/>
          <w:szCs w:val="56"/>
        </w:rPr>
      </w:pPr>
      <w:r>
        <w:rPr>
          <w:noProof/>
          <w:sz w:val="56"/>
          <w:szCs w:val="56"/>
        </w:rPr>
        <w:object w:dxaOrig="1440" w:dyaOrig="1440" w14:anchorId="22286849">
          <v:shape id="_x0000_s1151" type="#_x0000_t75" style="position:absolute;margin-left:.7pt;margin-top:8pt;width:179.25pt;height:112.05pt;z-index:252595200" filled="t" fillcolor="white [3212]" stroked="t" strokecolor="#fc0" strokeweight="2.25pt">
            <v:imagedata r:id="rId319" o:title=""/>
          </v:shape>
          <o:OLEObject Type="Embed" ProgID="Equation.DSMT4" ShapeID="_x0000_s1151" DrawAspect="Content" ObjectID="_1620223751" r:id="rId320"/>
        </w:object>
      </w:r>
    </w:p>
    <w:p w14:paraId="3193D7C1" w14:textId="77777777" w:rsidR="00A955F7" w:rsidRPr="00A955F7" w:rsidRDefault="00A955F7" w:rsidP="00A955F7">
      <w:pPr>
        <w:spacing w:line="240" w:lineRule="auto"/>
        <w:rPr>
          <w:rFonts w:ascii="Arial" w:hAnsi="Arial" w:cs="Arial"/>
          <w:b/>
          <w:sz w:val="56"/>
          <w:szCs w:val="56"/>
        </w:rPr>
      </w:pPr>
    </w:p>
    <w:tbl>
      <w:tblPr>
        <w:tblW w:w="9639" w:type="dxa"/>
        <w:tblBorders>
          <w:top w:val="single" w:sz="18" w:space="0" w:color="548DD4" w:themeColor="text2" w:themeTint="99"/>
          <w:left w:val="single" w:sz="18" w:space="0" w:color="548DD4" w:themeColor="text2" w:themeTint="99"/>
          <w:bottom w:val="single" w:sz="18" w:space="0" w:color="548DD4" w:themeColor="text2" w:themeTint="99"/>
          <w:right w:val="single" w:sz="18" w:space="0" w:color="548DD4" w:themeColor="text2" w:themeTint="99"/>
          <w:insideH w:val="single" w:sz="18" w:space="0" w:color="548DD4" w:themeColor="text2" w:themeTint="99"/>
          <w:insideV w:val="single" w:sz="18" w:space="0" w:color="548DD4" w:themeColor="text2" w:themeTint="99"/>
        </w:tblBorders>
        <w:tblLook w:val="04A0" w:firstRow="1" w:lastRow="0" w:firstColumn="1" w:lastColumn="0" w:noHBand="0" w:noVBand="1"/>
      </w:tblPr>
      <w:tblGrid>
        <w:gridCol w:w="603"/>
        <w:gridCol w:w="603"/>
        <w:gridCol w:w="603"/>
        <w:gridCol w:w="603"/>
        <w:gridCol w:w="603"/>
        <w:gridCol w:w="603"/>
        <w:gridCol w:w="603"/>
        <w:gridCol w:w="602"/>
        <w:gridCol w:w="602"/>
        <w:gridCol w:w="602"/>
        <w:gridCol w:w="602"/>
        <w:gridCol w:w="602"/>
        <w:gridCol w:w="602"/>
        <w:gridCol w:w="602"/>
        <w:gridCol w:w="602"/>
        <w:gridCol w:w="602"/>
      </w:tblGrid>
      <w:tr w:rsidR="00A955F7" w:rsidRPr="00A955F7" w14:paraId="77A5771C" w14:textId="77777777" w:rsidTr="00FE7C13">
        <w:trPr>
          <w:trHeight w:val="567"/>
        </w:trPr>
        <w:tc>
          <w:tcPr>
            <w:tcW w:w="567" w:type="dxa"/>
          </w:tcPr>
          <w:p w14:paraId="0FC8D7F7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2711D1D5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71ABAD92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622EA808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32F12D9F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69700A1F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0A412D8B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017CDEA7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2E766624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0F3932C6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205D7DAE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3DAB50B1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70437BA4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67EB22EF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42A81B71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4631981D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</w:tr>
      <w:tr w:rsidR="00A955F7" w:rsidRPr="00A955F7" w14:paraId="001FA806" w14:textId="77777777" w:rsidTr="00FE7C13">
        <w:trPr>
          <w:trHeight w:val="567"/>
        </w:trPr>
        <w:tc>
          <w:tcPr>
            <w:tcW w:w="567" w:type="dxa"/>
          </w:tcPr>
          <w:p w14:paraId="21D76090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5EA043A9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455091F2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3EFBCBCD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5CC65DF9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411005E1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1EBE5C36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07E4446F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5B220E5F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448E2741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1C84D32A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2EA5B0F9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25831B92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31C58515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018F56B1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72FD7287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</w:tr>
      <w:tr w:rsidR="00A955F7" w:rsidRPr="00A955F7" w14:paraId="6F5BE803" w14:textId="77777777" w:rsidTr="00FE7C13">
        <w:trPr>
          <w:trHeight w:val="567"/>
        </w:trPr>
        <w:tc>
          <w:tcPr>
            <w:tcW w:w="567" w:type="dxa"/>
          </w:tcPr>
          <w:p w14:paraId="597D9A50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4295C861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073506E3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1855D72F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302CD9B3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43A887A3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3368495D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42D343C2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3DDB548D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22476E5B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29615753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165FE2D2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778D59B1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04B6DF7A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76A80EAE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28480E5E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</w:tr>
      <w:tr w:rsidR="00A955F7" w:rsidRPr="00A955F7" w14:paraId="70DCF47D" w14:textId="77777777" w:rsidTr="00FE7C13">
        <w:trPr>
          <w:trHeight w:val="567"/>
        </w:trPr>
        <w:tc>
          <w:tcPr>
            <w:tcW w:w="567" w:type="dxa"/>
          </w:tcPr>
          <w:p w14:paraId="33E0C050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503E9567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0BF6702E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083A4D6F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3FB9620F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45F39EE8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2E2412BC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38EF71B7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54EA54E4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3CC79FBF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514831F6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59B18075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0999FD65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739ACCF3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14B58E80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142880AC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</w:tr>
      <w:tr w:rsidR="00A955F7" w:rsidRPr="00A955F7" w14:paraId="73491173" w14:textId="77777777" w:rsidTr="00FE7C13">
        <w:trPr>
          <w:trHeight w:val="567"/>
        </w:trPr>
        <w:tc>
          <w:tcPr>
            <w:tcW w:w="567" w:type="dxa"/>
          </w:tcPr>
          <w:p w14:paraId="679C4D7A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72553B13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4AC84E79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01775A7E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5AD741C7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0F035D5E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0F219793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16C08D44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73F81948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0FEEC61C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5632E9D3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7A4132B1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3242B7D9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4493C9F0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74B6C850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  <w:tc>
          <w:tcPr>
            <w:tcW w:w="567" w:type="dxa"/>
          </w:tcPr>
          <w:p w14:paraId="232F93E2" w14:textId="77777777" w:rsidR="00A955F7" w:rsidRPr="00A955F7" w:rsidRDefault="00A955F7" w:rsidP="00A955F7">
            <w:pPr>
              <w:tabs>
                <w:tab w:val="left" w:pos="3210"/>
              </w:tabs>
              <w:spacing w:after="0" w:line="240" w:lineRule="auto"/>
              <w:rPr>
                <w:rFonts w:cs="Calibri"/>
                <w:sz w:val="56"/>
                <w:szCs w:val="56"/>
                <w:lang w:eastAsia="el-GR"/>
              </w:rPr>
            </w:pPr>
          </w:p>
        </w:tc>
      </w:tr>
    </w:tbl>
    <w:p w14:paraId="552F6C80" w14:textId="77777777" w:rsidR="00A955F7" w:rsidRPr="00A955F7" w:rsidRDefault="00970AD0" w:rsidP="00A955F7">
      <w:pPr>
        <w:spacing w:line="240" w:lineRule="auto"/>
        <w:rPr>
          <w:rFonts w:ascii="Arial" w:hAnsi="Arial" w:cs="Arial"/>
          <w:b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83616" behindDoc="0" locked="0" layoutInCell="0" allowOverlap="0" wp14:anchorId="03356F5F" wp14:editId="33FE417D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55" name="Πλαίσιο κειμένου 4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1444E1F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66 / 4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356F5F" id="Πλαίσιο κειμένου 455" o:spid="_x0000_s1120" type="#_x0000_t202" style="position:absolute;margin-left:0;margin-top:785.3pt;width:186.8pt;height:36pt;z-index:25278361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DAHu0A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31444E1F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66 / 4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176250EE" w14:textId="77777777" w:rsidR="00E0556D" w:rsidRDefault="00E0556D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p w14:paraId="31C7798D" w14:textId="77777777" w:rsidR="00A955F7" w:rsidRDefault="00E0556D">
      <w:pPr>
        <w:rPr>
          <w:rFonts w:ascii="Arial" w:hAnsi="Arial" w:cs="Arial"/>
          <w:b/>
          <w:noProof/>
          <w:sz w:val="56"/>
          <w:szCs w:val="56"/>
        </w:rPr>
      </w:pPr>
      <w:bookmarkStart w:id="33" w:name="_Hlk521778669"/>
      <w:r w:rsidRPr="00E0556D">
        <w:rPr>
          <w:rFonts w:ascii="Tahoma-Bold" w:hAnsi="Tahoma-Bold"/>
          <w:b/>
          <w:bCs/>
          <w:color w:val="428DCB"/>
          <w:sz w:val="56"/>
          <w:szCs w:val="56"/>
        </w:rPr>
        <w:lastRenderedPageBreak/>
        <w:t xml:space="preserve">2. </w:t>
      </w:r>
      <w:r w:rsidRPr="00E0556D">
        <w:rPr>
          <w:rFonts w:ascii="Arial-BoldMT" w:hAnsi="Arial-BoldMT"/>
          <w:b/>
          <w:bCs/>
          <w:color w:val="242021"/>
          <w:sz w:val="56"/>
          <w:szCs w:val="56"/>
        </w:rPr>
        <w:t>Χρησιμοποιούμε ράβδους κλασμάτων, για να αναπαραστήσουμε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E0556D">
        <w:rPr>
          <w:rFonts w:ascii="Arial-BoldMT" w:hAnsi="Arial-BoldMT"/>
          <w:b/>
          <w:bCs/>
          <w:color w:val="242021"/>
          <w:sz w:val="56"/>
          <w:szCs w:val="56"/>
        </w:rPr>
        <w:t>και να υπολογίσουμε αθροίσματ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E0556D">
        <w:rPr>
          <w:rFonts w:ascii="Arial-BoldMT" w:hAnsi="Arial-BoldMT"/>
          <w:b/>
          <w:bCs/>
          <w:color w:val="242021"/>
          <w:sz w:val="56"/>
          <w:szCs w:val="56"/>
        </w:rPr>
        <w:t>και διαφορές κλασμάτων.</w:t>
      </w:r>
    </w:p>
    <w:p w14:paraId="4C8EEDD0" w14:textId="77777777" w:rsidR="00A955F7" w:rsidRDefault="00A955F7">
      <w:pPr>
        <w:rPr>
          <w:rFonts w:ascii="Arial" w:hAnsi="Arial" w:cs="Arial"/>
          <w:b/>
          <w:noProof/>
          <w:sz w:val="56"/>
          <w:szCs w:val="56"/>
        </w:rPr>
      </w:pPr>
    </w:p>
    <w:bookmarkEnd w:id="33"/>
    <w:p w14:paraId="22462B5E" w14:textId="77777777" w:rsidR="00A955F7" w:rsidRDefault="002631AA" w:rsidP="002631AA">
      <w:pPr>
        <w:jc w:val="center"/>
        <w:rPr>
          <w:rFonts w:ascii="Arial" w:hAnsi="Arial" w:cs="Arial"/>
          <w:b/>
          <w:noProof/>
          <w:sz w:val="56"/>
          <w:szCs w:val="56"/>
        </w:rPr>
      </w:pPr>
      <w:r>
        <w:rPr>
          <w:noProof/>
        </w:rPr>
        <w:drawing>
          <wp:inline distT="0" distB="0" distL="0" distR="0" wp14:anchorId="3C23382C" wp14:editId="2E2EBFB6">
            <wp:extent cx="6029325" cy="5368577"/>
            <wp:effectExtent l="0" t="0" r="0" b="3810"/>
            <wp:docPr id="248" name="Εικόνα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1"/>
                    <a:stretch>
                      <a:fillRect/>
                    </a:stretch>
                  </pic:blipFill>
                  <pic:spPr>
                    <a:xfrm>
                      <a:off x="0" y="0"/>
                      <a:ext cx="6045460" cy="53829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FA70B7" w14:textId="77777777" w:rsidR="00A955F7" w:rsidRDefault="00970AD0">
      <w:pPr>
        <w:rPr>
          <w:rFonts w:ascii="Arial" w:hAnsi="Arial" w:cs="Arial"/>
          <w:b/>
          <w:noProof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85664" behindDoc="0" locked="0" layoutInCell="0" allowOverlap="0" wp14:anchorId="527D66C8" wp14:editId="2FDCF34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56" name="Πλαίσιο κειμένου 4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53E31FB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67 / 4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27D66C8" id="Πλαίσιο κειμένου 456" o:spid="_x0000_s1121" type="#_x0000_t202" style="position:absolute;margin-left:0;margin-top:785.3pt;width:186.8pt;height:36pt;z-index:25278566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Dh1UHa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553E31FB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67 / 4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3AC305D5" w14:textId="77777777" w:rsidR="00552F89" w:rsidRDefault="00552F89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21"/>
        <w:gridCol w:w="3107"/>
      </w:tblGrid>
      <w:tr w:rsidR="002631AA" w14:paraId="267405EE" w14:textId="77777777" w:rsidTr="002631AA">
        <w:tc>
          <w:tcPr>
            <w:tcW w:w="6521" w:type="dxa"/>
          </w:tcPr>
          <w:p w14:paraId="66C37ED7" w14:textId="77777777" w:rsidR="002631AA" w:rsidRDefault="002631AA">
            <w:pPr>
              <w:rPr>
                <w:rFonts w:ascii="Arial" w:hAnsi="Arial" w:cs="Arial"/>
                <w:b/>
                <w:noProof/>
                <w:sz w:val="56"/>
                <w:szCs w:val="56"/>
              </w:rPr>
            </w:pPr>
            <w:bookmarkStart w:id="34" w:name="_Hlk521779070"/>
            <w:r w:rsidRPr="002631AA">
              <w:rPr>
                <w:rFonts w:ascii="Arial" w:hAnsi="Arial" w:cs="Arial"/>
                <w:b/>
                <w:noProof/>
                <w:sz w:val="56"/>
                <w:szCs w:val="56"/>
              </w:rPr>
              <w:lastRenderedPageBreak/>
              <w:t>α. Εξηγούμε τον τρόπο που σκέφτηκε ο Νίκος και έπειτα συμπλη-ρώνουμε το άθροισμα.</w:t>
            </w:r>
          </w:p>
          <w:p w14:paraId="74E5DC5D" w14:textId="77777777" w:rsidR="002631AA" w:rsidRPr="002631AA" w:rsidRDefault="002631AA" w:rsidP="001C488B">
            <w:pPr>
              <w:spacing w:before="360"/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</w:pPr>
            <w:r w:rsidRPr="002631AA"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  <w:t>........................................</w:t>
            </w:r>
          </w:p>
          <w:p w14:paraId="3143C8F5" w14:textId="77777777" w:rsidR="002631AA" w:rsidRPr="002631AA" w:rsidRDefault="002631AA" w:rsidP="001C488B">
            <w:pPr>
              <w:spacing w:before="360"/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</w:pPr>
            <w:r w:rsidRPr="002631AA"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  <w:t>........................................</w:t>
            </w:r>
          </w:p>
          <w:p w14:paraId="10812B82" w14:textId="77777777" w:rsidR="002631AA" w:rsidRDefault="002631AA" w:rsidP="001C488B">
            <w:pPr>
              <w:spacing w:before="360"/>
              <w:rPr>
                <w:rFonts w:ascii="Arial" w:hAnsi="Arial" w:cs="Arial"/>
                <w:b/>
                <w:noProof/>
                <w:sz w:val="56"/>
                <w:szCs w:val="56"/>
              </w:rPr>
            </w:pPr>
            <w:r w:rsidRPr="002631AA"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  <w:t>........................................</w:t>
            </w:r>
          </w:p>
        </w:tc>
        <w:tc>
          <w:tcPr>
            <w:tcW w:w="3107" w:type="dxa"/>
            <w:vAlign w:val="bottom"/>
          </w:tcPr>
          <w:p w14:paraId="466EDF29" w14:textId="77777777" w:rsidR="002631AA" w:rsidRDefault="00412CC9" w:rsidP="002631AA">
            <w:pPr>
              <w:jc w:val="center"/>
              <w:rPr>
                <w:rFonts w:ascii="Arial" w:hAnsi="Arial" w:cs="Arial"/>
                <w:b/>
                <w:noProof/>
                <w:sz w:val="56"/>
                <w:szCs w:val="56"/>
              </w:rPr>
            </w:pPr>
            <w:r w:rsidRPr="00B94865">
              <w:rPr>
                <w:rFonts w:ascii="Arial" w:hAnsi="Arial" w:cs="Arial"/>
                <w:b/>
                <w:noProof/>
                <w:sz w:val="56"/>
                <w:szCs w:val="56"/>
              </w:rPr>
              <mc:AlternateContent>
                <mc:Choice Requires="wps">
                  <w:drawing>
                    <wp:anchor distT="0" distB="0" distL="114300" distR="114300" simplePos="0" relativeHeight="252598272" behindDoc="0" locked="0" layoutInCell="1" allowOverlap="1" wp14:anchorId="4A6EB959" wp14:editId="14C96626">
                      <wp:simplePos x="0" y="0"/>
                      <wp:positionH relativeFrom="column">
                        <wp:posOffset>-55245</wp:posOffset>
                      </wp:positionH>
                      <wp:positionV relativeFrom="paragraph">
                        <wp:posOffset>-1812290</wp:posOffset>
                      </wp:positionV>
                      <wp:extent cx="2906395" cy="1859915"/>
                      <wp:effectExtent l="19050" t="19050" r="27305" b="540385"/>
                      <wp:wrapNone/>
                      <wp:docPr id="281" name="Φυσαλίδα ομιλίας: Ορθογώνιο με στρογγυλεμένες γωνίες 2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06395" cy="1859915"/>
                              </a:xfrm>
                              <a:prstGeom prst="wedgeRoundRectCallout">
                                <a:avLst>
                                  <a:gd name="adj1" fmla="val 14690"/>
                                  <a:gd name="adj2" fmla="val 76731"/>
                                  <a:gd name="adj3" fmla="val 16667"/>
                                </a:avLst>
                              </a:prstGeom>
                              <a:solidFill>
                                <a:srgbClr val="DDFFDD"/>
                              </a:solidFill>
                              <a:ln w="38100">
                                <a:solidFill>
                                  <a:srgbClr val="9BFF9B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bookmarkStart w:id="35" w:name="_Hlk520393437"/>
                                <w:p w14:paraId="63C60C8E" w14:textId="77777777" w:rsidR="00F03A01" w:rsidRPr="00DF0ACA" w:rsidRDefault="00F03A01" w:rsidP="00B94865">
                                  <w:pPr>
                                    <w:spacing w:line="240" w:lineRule="auto"/>
                                    <w:rPr>
                                      <w:rFonts w:ascii="Arial" w:hAnsi="Arial" w:cs="Arial"/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 w:rsidRPr="008F1C33">
                                    <w:rPr>
                                      <w:position w:val="-64"/>
                                    </w:rPr>
                                    <w:object w:dxaOrig="2580" w:dyaOrig="1600" w14:anchorId="6BE1BF4A">
                                      <v:shape id="_x0000_i1184" type="#_x0000_t75" style="width:130.75pt;height:81.45pt" o:ole="">
                                        <v:imagedata r:id="rId322" o:title=""/>
                                      </v:shape>
                                      <o:OLEObject Type="Embed" ProgID="Equation.DSMT4" ShapeID="_x0000_i1184" DrawAspect="Content" ObjectID="_1620223758" r:id="rId323"/>
                                    </w:object>
                                  </w:r>
                                  <w:bookmarkEnd w:id="35"/>
                                </w:p>
                              </w:txbxContent>
                            </wps:txbx>
                            <wps:bodyPr rot="0" vert="horz" wrap="none" lIns="0" tIns="0" rIns="0" bIns="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A6EB959" id="Φυσαλίδα ομιλίας: Ορθογώνιο με στρογγυλεμένες γωνίες 281" o:spid="_x0000_s1122" type="#_x0000_t62" style="position:absolute;left:0;text-align:left;margin-left:-4.35pt;margin-top:-142.7pt;width:228.85pt;height:146.45pt;z-index:2525982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" adj="13973,27374" fillcolor="#dfd" strokecolor="#9bff9b" strokeweight="3pt">
                      <v:textbox style="mso-fit-shape-to-text:t" inset="0,0,0,0">
                        <w:txbxContent>
                          <w:bookmarkStart w:id="36" w:name="_Hlk520393437"/>
                          <w:p w14:paraId="63C60C8E" w14:textId="77777777" w:rsidR="00F03A01" w:rsidRPr="00DF0ACA" w:rsidRDefault="00F03A01" w:rsidP="00B94865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 w:rsidRPr="008F1C33">
                              <w:rPr>
                                <w:position w:val="-64"/>
                              </w:rPr>
                              <w:object w:dxaOrig="2580" w:dyaOrig="1600" w14:anchorId="6BE1BF4A">
                                <v:shape id="_x0000_i1184" type="#_x0000_t75" style="width:130.75pt;height:81.45pt" o:ole="">
                                  <v:imagedata r:id="rId322" o:title=""/>
                                </v:shape>
                                <o:OLEObject Type="Embed" ProgID="Equation.DSMT4" ShapeID="_x0000_i1184" DrawAspect="Content" ObjectID="_1620223758" r:id="rId324"/>
                              </w:object>
                            </w:r>
                            <w:bookmarkEnd w:id="36"/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631AA">
              <w:rPr>
                <w:rFonts w:ascii="Arial" w:hAnsi="Arial" w:cs="Arial"/>
                <w:b/>
                <w:noProof/>
                <w:sz w:val="56"/>
                <w:szCs w:val="56"/>
              </w:rPr>
              <w:drawing>
                <wp:inline distT="0" distB="0" distL="0" distR="0" wp14:anchorId="0D6078FA" wp14:editId="490DD900">
                  <wp:extent cx="1804884" cy="1980000"/>
                  <wp:effectExtent l="0" t="0" r="5080" b="1270"/>
                  <wp:docPr id="271" name="Εικόνα 2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1" name="k18-02-agori.emf"/>
                          <pic:cNvPicPr/>
                        </pic:nvPicPr>
                        <pic:blipFill>
                          <a:blip r:embed="rId3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4884" cy="198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C1453BA" w14:textId="77777777" w:rsidR="002631AA" w:rsidRPr="002631AA" w:rsidRDefault="002631AA" w:rsidP="001C488B">
      <w:pPr>
        <w:spacing w:before="360" w:after="0" w:line="240" w:lineRule="auto"/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</w:pPr>
      <w:r w:rsidRPr="002631AA"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  <w:t>.............................................................</w:t>
      </w:r>
    </w:p>
    <w:p w14:paraId="42DCDF5C" w14:textId="77777777" w:rsidR="005248B8" w:rsidRDefault="005248B8">
      <w:pPr>
        <w:rPr>
          <w:rFonts w:ascii="Arial" w:hAnsi="Arial" w:cs="Arial"/>
          <w:b/>
          <w:sz w:val="56"/>
          <w:szCs w:val="56"/>
        </w:rPr>
      </w:pPr>
      <w:bookmarkStart w:id="37" w:name="_Hlk521779470"/>
      <w:bookmarkEnd w:id="34"/>
      <w:r w:rsidRPr="008F1C33">
        <w:rPr>
          <w:rFonts w:ascii="Tahoma" w:hAnsi="Tahoma" w:cs="Tahoma"/>
          <w:b/>
          <w:sz w:val="56"/>
          <w:szCs w:val="56"/>
        </w:rPr>
        <w:t>β.</w:t>
      </w:r>
      <w:r w:rsidRPr="008F1C33">
        <w:rPr>
          <w:rFonts w:ascii="Arial" w:hAnsi="Arial" w:cs="Arial"/>
          <w:b/>
          <w:sz w:val="56"/>
          <w:szCs w:val="56"/>
        </w:rPr>
        <w:t xml:space="preserve"> Θα μπορούσε ο Νίκος αντί για τις ράβδους </w:t>
      </w:r>
      <w:r w:rsidRPr="008F1C33">
        <w:rPr>
          <w:position w:val="-48"/>
        </w:rPr>
        <w:object w:dxaOrig="740" w:dyaOrig="1320" w14:anchorId="334AA819">
          <v:shape id="_x0000_i1185" type="#_x0000_t75" style="width:37.9pt;height:68.2pt" o:ole="">
            <v:imagedata r:id="rId326" o:title=""/>
          </v:shape>
          <o:OLEObject Type="Embed" ProgID="Equation.DSMT4" ShapeID="_x0000_i1185" DrawAspect="Content" ObjectID="_1620223629" r:id="rId327"/>
        </w:object>
      </w:r>
      <w:r w:rsidRPr="008F1C33">
        <w:rPr>
          <w:sz w:val="56"/>
          <w:szCs w:val="56"/>
        </w:rPr>
        <w:t xml:space="preserve"> </w:t>
      </w:r>
      <w:r w:rsidRPr="008F1C33">
        <w:rPr>
          <w:rFonts w:ascii="Arial" w:hAnsi="Arial" w:cs="Arial"/>
          <w:b/>
          <w:sz w:val="56"/>
          <w:szCs w:val="56"/>
        </w:rPr>
        <w:t xml:space="preserve">να χρησιμοποιήσει τις ράβδους </w:t>
      </w:r>
      <w:r w:rsidRPr="008F1C33">
        <w:rPr>
          <w:position w:val="-48"/>
        </w:rPr>
        <w:object w:dxaOrig="440" w:dyaOrig="1320" w14:anchorId="521F8B6A">
          <v:shape id="_x0000_i1186" type="#_x0000_t75" style="width:22.75pt;height:68.2pt" o:ole="">
            <v:imagedata r:id="rId328" o:title=""/>
          </v:shape>
          <o:OLEObject Type="Embed" ProgID="Equation.DSMT4" ShapeID="_x0000_i1186" DrawAspect="Content" ObjectID="_1620223630" r:id="rId329"/>
        </w:object>
      </w:r>
      <m:oMath>
        <m:r>
          <m:rPr>
            <m:sty m:val="b"/>
          </m:rPr>
          <w:rPr>
            <w:rFonts w:ascii="Cambria Math" w:hAnsi="Cambria Math" w:cs="Arial"/>
            <w:sz w:val="56"/>
            <w:szCs w:val="56"/>
          </w:rPr>
          <m:t xml:space="preserve">; </m:t>
        </m:r>
      </m:oMath>
      <w:r w:rsidRPr="008F1C33">
        <w:rPr>
          <w:rFonts w:ascii="Arial" w:hAnsi="Arial" w:cs="Arial"/>
          <w:b/>
          <w:sz w:val="56"/>
          <w:szCs w:val="56"/>
        </w:rPr>
        <w:t xml:space="preserve"> </w:t>
      </w:r>
    </w:p>
    <w:p w14:paraId="2E71AFA1" w14:textId="77777777" w:rsidR="0041611D" w:rsidRPr="002631AA" w:rsidRDefault="005248B8" w:rsidP="0041611D">
      <w:pPr>
        <w:spacing w:before="240" w:after="0" w:line="240" w:lineRule="auto"/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</w:pPr>
      <w:r w:rsidRPr="008F1C33">
        <w:rPr>
          <w:rFonts w:ascii="Arial" w:hAnsi="Arial" w:cs="Arial"/>
          <w:b/>
          <w:sz w:val="56"/>
          <w:szCs w:val="56"/>
        </w:rPr>
        <w:t>Εξηγούμε:</w:t>
      </w:r>
      <w:r w:rsidR="0041611D" w:rsidRPr="0041611D"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  <w:t xml:space="preserve"> </w:t>
      </w:r>
      <w:r w:rsidR="0041611D" w:rsidRPr="002631AA"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  <w:t>..........................................</w:t>
      </w:r>
    </w:p>
    <w:p w14:paraId="5A6B79D8" w14:textId="77777777" w:rsidR="005248B8" w:rsidRPr="002631AA" w:rsidRDefault="005248B8" w:rsidP="001C488B">
      <w:pPr>
        <w:spacing w:before="360" w:after="0" w:line="240" w:lineRule="auto"/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</w:pPr>
      <w:r w:rsidRPr="002631AA"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  <w:t>.............................................................</w:t>
      </w:r>
    </w:p>
    <w:p w14:paraId="682E42CF" w14:textId="77777777" w:rsidR="005248B8" w:rsidRPr="002631AA" w:rsidRDefault="005248B8" w:rsidP="001C488B">
      <w:pPr>
        <w:spacing w:before="360" w:after="0" w:line="240" w:lineRule="auto"/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</w:pPr>
      <w:r w:rsidRPr="002631AA"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  <w:t>......................</w:t>
      </w:r>
      <w:r w:rsidR="00970AD0" w:rsidRPr="00970AD0">
        <w:rPr>
          <w:rFonts w:ascii="Arial" w:eastAsia="Calibri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87712" behindDoc="0" locked="0" layoutInCell="0" allowOverlap="0" wp14:anchorId="1F345486" wp14:editId="359B6B8D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57" name="Πλαίσιο κειμένου 4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8B910CA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68 / 4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F345486" id="Πλαίσιο κειμένου 457" o:spid="_x0000_s1123" type="#_x0000_t202" style="position:absolute;margin-left:0;margin-top:785.3pt;width:186.8pt;height:36pt;z-index:25278771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+Qp5sAIAADM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KL5CnmwAgAAMw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08B910CA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68 / 4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2631AA"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  <w:t>.......................................</w:t>
      </w:r>
    </w:p>
    <w:bookmarkEnd w:id="37"/>
    <w:p w14:paraId="51C5FC41" w14:textId="77777777" w:rsidR="00552F89" w:rsidRDefault="005248B8" w:rsidP="001C488B">
      <w:pPr>
        <w:spacing w:before="360" w:after="0" w:line="240" w:lineRule="auto"/>
        <w:rPr>
          <w:rFonts w:ascii="Arial" w:hAnsi="Arial" w:cs="Arial"/>
          <w:b/>
          <w:noProof/>
          <w:sz w:val="56"/>
          <w:szCs w:val="56"/>
        </w:rPr>
      </w:pPr>
      <w:r w:rsidRPr="002631AA"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  <w:t>.............................................................</w:t>
      </w:r>
      <w:r w:rsidR="00552F89">
        <w:rPr>
          <w:rFonts w:ascii="Arial" w:hAnsi="Arial" w:cs="Arial"/>
          <w:b/>
          <w:noProof/>
          <w:sz w:val="56"/>
          <w:szCs w:val="56"/>
        </w:rPr>
        <w:br w:type="page"/>
      </w:r>
    </w:p>
    <w:p w14:paraId="336B2986" w14:textId="77777777" w:rsidR="00D14252" w:rsidRDefault="00E71E2D">
      <w:pPr>
        <w:rPr>
          <w:rFonts w:ascii="Arial" w:hAnsi="Arial" w:cs="Arial"/>
          <w:b/>
          <w:noProof/>
          <w:sz w:val="56"/>
          <w:szCs w:val="56"/>
        </w:rPr>
      </w:pPr>
      <w:bookmarkStart w:id="38" w:name="_Hlk521779627"/>
      <w:r w:rsidRPr="008F1C33">
        <w:rPr>
          <w:rFonts w:ascii="Tahoma" w:hAnsi="Tahoma" w:cs="Tahoma"/>
          <w:b/>
          <w:sz w:val="56"/>
          <w:szCs w:val="56"/>
        </w:rPr>
        <w:lastRenderedPageBreak/>
        <w:t>γ.</w:t>
      </w:r>
      <w:r w:rsidRPr="008F1C33">
        <w:rPr>
          <w:rFonts w:ascii="Arial" w:hAnsi="Arial" w:cs="Arial"/>
          <w:b/>
          <w:sz w:val="56"/>
          <w:szCs w:val="56"/>
        </w:rPr>
        <w:t xml:space="preserve"> Χρησιμοποιήσουμε τις ράβδους για να βρούμε τη διαφορά </w:t>
      </w:r>
      <w:r w:rsidRPr="008F1C33">
        <w:rPr>
          <w:position w:val="-48"/>
        </w:rPr>
        <w:object w:dxaOrig="1400" w:dyaOrig="1320" w14:anchorId="2679D604">
          <v:shape id="_x0000_i1187" type="#_x0000_t75" style="width:68.2pt;height:68.2pt" o:ole="">
            <v:imagedata r:id="rId330" o:title=""/>
          </v:shape>
          <o:OLEObject Type="Embed" ProgID="Equation.DSMT4" ShapeID="_x0000_i1187" DrawAspect="Content" ObjectID="_1620223631" r:id="rId331"/>
        </w:object>
      </w:r>
      <w:r>
        <w:rPr>
          <w:rFonts w:ascii="Arial" w:hAnsi="Arial" w:cs="Arial"/>
          <w:b/>
          <w:sz w:val="56"/>
          <w:szCs w:val="56"/>
        </w:rPr>
        <w:t>.</w:t>
      </w:r>
    </w:p>
    <w:p w14:paraId="3124C057" w14:textId="77777777" w:rsidR="00CD56B9" w:rsidRDefault="00E71E2D">
      <w:pPr>
        <w:rPr>
          <w:rFonts w:ascii="Arial" w:hAnsi="Arial" w:cs="Arial"/>
          <w:b/>
          <w:noProof/>
          <w:sz w:val="56"/>
          <w:szCs w:val="56"/>
        </w:rPr>
      </w:pPr>
      <w:r w:rsidRPr="008F1C33">
        <w:rPr>
          <w:rFonts w:ascii="Arial" w:hAnsi="Arial" w:cs="Arial"/>
          <w:b/>
          <w:sz w:val="56"/>
          <w:szCs w:val="56"/>
        </w:rPr>
        <w:t>Εξηγούμε τον τρόπο εργασίας μας.</w:t>
      </w:r>
    </w:p>
    <w:p w14:paraId="69F38818" w14:textId="77777777" w:rsidR="00C5354A" w:rsidRPr="002631AA" w:rsidRDefault="00C5354A" w:rsidP="00C5354A">
      <w:pPr>
        <w:spacing w:before="240" w:after="0" w:line="240" w:lineRule="auto"/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</w:pPr>
      <w:r w:rsidRPr="002631AA"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  <w:t>.............................................................</w:t>
      </w:r>
    </w:p>
    <w:p w14:paraId="3EB8ED4A" w14:textId="77777777" w:rsidR="00C5354A" w:rsidRPr="002631AA" w:rsidRDefault="00C5354A" w:rsidP="00C5354A">
      <w:pPr>
        <w:spacing w:before="240" w:after="0" w:line="240" w:lineRule="auto"/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</w:pPr>
      <w:r w:rsidRPr="002631AA"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  <w:t>.............................................................</w:t>
      </w:r>
    </w:p>
    <w:p w14:paraId="5774114A" w14:textId="77777777" w:rsidR="00C5354A" w:rsidRPr="002631AA" w:rsidRDefault="00C5354A" w:rsidP="00C5354A">
      <w:pPr>
        <w:spacing w:before="240" w:after="0" w:line="240" w:lineRule="auto"/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</w:pPr>
      <w:r w:rsidRPr="002631AA"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  <w:t>.............................................................</w:t>
      </w:r>
    </w:p>
    <w:p w14:paraId="1AC822D2" w14:textId="77777777" w:rsidR="00C5354A" w:rsidRPr="002631AA" w:rsidRDefault="00C5354A" w:rsidP="00C5354A">
      <w:pPr>
        <w:spacing w:before="240" w:after="0" w:line="240" w:lineRule="auto"/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</w:pPr>
      <w:r w:rsidRPr="002631AA"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  <w:t>.............................................................</w:t>
      </w:r>
    </w:p>
    <w:p w14:paraId="0AEC8B17" w14:textId="77777777" w:rsidR="00C5354A" w:rsidRPr="002631AA" w:rsidRDefault="00C5354A" w:rsidP="00C5354A">
      <w:pPr>
        <w:spacing w:before="240" w:after="0" w:line="240" w:lineRule="auto"/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</w:pPr>
      <w:r w:rsidRPr="002631AA"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  <w:t>.............................................................</w:t>
      </w:r>
    </w:p>
    <w:bookmarkEnd w:id="38"/>
    <w:p w14:paraId="2FA098B2" w14:textId="77777777" w:rsidR="00CD56B9" w:rsidRDefault="000C13F2">
      <w:pPr>
        <w:rPr>
          <w:rFonts w:ascii="Arial" w:hAnsi="Arial" w:cs="Arial"/>
          <w:b/>
          <w:noProof/>
          <w:sz w:val="56"/>
          <w:szCs w:val="56"/>
        </w:rPr>
      </w:pPr>
      <w:r>
        <w:rPr>
          <w:noProof/>
        </w:rPr>
        <w:drawing>
          <wp:inline distT="0" distB="0" distL="0" distR="0" wp14:anchorId="2B143078" wp14:editId="40943D57">
            <wp:extent cx="5915025" cy="3305175"/>
            <wp:effectExtent l="0" t="0" r="9525" b="9525"/>
            <wp:docPr id="283" name="Εικόνα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2"/>
                    <a:stretch>
                      <a:fillRect/>
                    </a:stretch>
                  </pic:blipFill>
                  <pic:spPr>
                    <a:xfrm>
                      <a:off x="0" y="0"/>
                      <a:ext cx="5915025" cy="3305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0EA600" w14:textId="77777777" w:rsidR="00CD56B9" w:rsidRDefault="00970AD0">
      <w:pPr>
        <w:rPr>
          <w:rFonts w:ascii="Arial" w:hAnsi="Arial" w:cs="Arial"/>
          <w:b/>
          <w:noProof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89760" behindDoc="0" locked="0" layoutInCell="0" allowOverlap="0" wp14:anchorId="120212F7" wp14:editId="749E57D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58" name="Πλαίσιο κειμένου 4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71E95EB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69 / 4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20212F7" id="Πλαίσιο κειμένου 458" o:spid="_x0000_s1124" type="#_x0000_t202" style="position:absolute;margin-left:0;margin-top:785.3pt;width:186.8pt;height:36pt;z-index:25278976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CGv1t4sQIAADM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471E95EB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69 / 4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CD56B9">
        <w:rPr>
          <w:rFonts w:ascii="Arial" w:hAnsi="Arial" w:cs="Arial"/>
          <w:b/>
          <w:noProof/>
          <w:sz w:val="56"/>
          <w:szCs w:val="56"/>
        </w:rPr>
        <w:br w:type="page"/>
      </w:r>
    </w:p>
    <w:p w14:paraId="300336D3" w14:textId="77777777" w:rsidR="00AF4370" w:rsidRDefault="005B712B">
      <w:pPr>
        <w:rPr>
          <w:rFonts w:ascii="Arial" w:hAnsi="Arial" w:cs="Arial"/>
          <w:b/>
          <w:noProof/>
          <w:sz w:val="56"/>
          <w:szCs w:val="56"/>
        </w:rPr>
      </w:pPr>
      <w:bookmarkStart w:id="39" w:name="_Hlk521779865"/>
      <w:r w:rsidRPr="005B712B">
        <w:rPr>
          <w:rFonts w:ascii="Tahoma-Bold" w:hAnsi="Tahoma-Bold"/>
          <w:b/>
          <w:bCs/>
          <w:color w:val="242021"/>
          <w:sz w:val="56"/>
          <w:szCs w:val="56"/>
        </w:rPr>
        <w:lastRenderedPageBreak/>
        <w:t xml:space="preserve">δ. </w:t>
      </w:r>
      <w:r w:rsidRPr="005B712B">
        <w:rPr>
          <w:rFonts w:ascii="Arial-BoldMT" w:hAnsi="Arial-BoldMT"/>
          <w:b/>
          <w:bCs/>
          <w:color w:val="242021"/>
          <w:sz w:val="56"/>
          <w:szCs w:val="56"/>
        </w:rPr>
        <w:t>Ποιες άλλες ράβδους θα μπορούσαμε να χρησιμοποιήσουμε για ν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5B712B">
        <w:rPr>
          <w:rFonts w:ascii="Arial-BoldMT" w:hAnsi="Arial-BoldMT"/>
          <w:b/>
          <w:bCs/>
          <w:color w:val="242021"/>
          <w:sz w:val="56"/>
          <w:szCs w:val="56"/>
        </w:rPr>
        <w:t>αναπαραστήσουμε τη διαφορά</w:t>
      </w:r>
    </w:p>
    <w:p w14:paraId="065B1AEA" w14:textId="77777777" w:rsidR="005B712B" w:rsidRDefault="005B712B" w:rsidP="005B712B">
      <w:pPr>
        <w:spacing w:before="240" w:after="0" w:line="240" w:lineRule="auto"/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</w:pPr>
      <w:r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  <w:t>.............................................................</w:t>
      </w:r>
    </w:p>
    <w:p w14:paraId="702449D0" w14:textId="77777777" w:rsidR="005B712B" w:rsidRDefault="005B712B" w:rsidP="005B712B">
      <w:pPr>
        <w:spacing w:before="240" w:after="0" w:line="240" w:lineRule="auto"/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</w:pPr>
      <w:r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  <w:t>.............................................................</w:t>
      </w:r>
    </w:p>
    <w:p w14:paraId="3B30A35A" w14:textId="77777777" w:rsidR="005B712B" w:rsidRDefault="005B712B" w:rsidP="005B712B">
      <w:pPr>
        <w:spacing w:before="240" w:after="0" w:line="240" w:lineRule="auto"/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</w:pPr>
      <w:r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  <w:t>.............................................................</w:t>
      </w:r>
    </w:p>
    <w:p w14:paraId="53F79806" w14:textId="77777777" w:rsidR="00AF4370" w:rsidRDefault="00AF4370">
      <w:pPr>
        <w:rPr>
          <w:rFonts w:ascii="Arial" w:hAnsi="Arial" w:cs="Arial"/>
          <w:b/>
          <w:noProof/>
          <w:sz w:val="56"/>
          <w:szCs w:val="56"/>
        </w:rPr>
      </w:pPr>
    </w:p>
    <w:tbl>
      <w:tblPr>
        <w:tblStyle w:val="6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680342" w:rsidRPr="00680342" w14:paraId="34F6C235" w14:textId="77777777" w:rsidTr="00FE7C13">
        <w:tc>
          <w:tcPr>
            <w:tcW w:w="1701" w:type="dxa"/>
          </w:tcPr>
          <w:p w14:paraId="5C900056" w14:textId="77777777" w:rsidR="00680342" w:rsidRPr="00680342" w:rsidRDefault="00680342" w:rsidP="00680342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680342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799C78DE" wp14:editId="02D5CB79">
                  <wp:extent cx="719455" cy="496570"/>
                  <wp:effectExtent l="0" t="0" r="4445" b="0"/>
                  <wp:docPr id="284" name="Εικόνα 28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1B69BB23" w14:textId="77777777" w:rsidR="00680342" w:rsidRPr="00680342" w:rsidRDefault="00680342" w:rsidP="00680342">
            <w:pPr>
              <w:spacing w:after="160" w:line="259" w:lineRule="auto"/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680342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Συζητάμε με ποιον τρόπο</w:t>
            </w:r>
          </w:p>
          <w:p w14:paraId="423CE3AA" w14:textId="77777777" w:rsidR="00680342" w:rsidRPr="00680342" w:rsidRDefault="00680342" w:rsidP="00680342">
            <w:pPr>
              <w:spacing w:after="160" w:line="259" w:lineRule="auto"/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680342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προσθέτουμε και αφαιρούμε κλάσματα με ίδιους </w:t>
            </w:r>
            <w:r w:rsidRPr="00680342">
              <w:rPr>
                <w:rFonts w:ascii="Tahoma" w:eastAsia="Calibri" w:hAnsi="Tahoma" w:cs="Tahoma"/>
                <w:b/>
                <w:color w:val="FF0000"/>
                <w:sz w:val="56"/>
                <w:szCs w:val="56"/>
              </w:rPr>
              <w:t>(ομώνυμα)</w:t>
            </w:r>
            <w:r w:rsidRPr="00680342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και με διαφορετικούς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680342">
              <w:rPr>
                <w:rFonts w:ascii="Tahoma" w:eastAsia="Calibri" w:hAnsi="Tahoma" w:cs="Tahoma"/>
                <w:b/>
                <w:color w:val="FF0000"/>
                <w:sz w:val="56"/>
                <w:szCs w:val="56"/>
              </w:rPr>
              <w:t>(ετερώνυμα)</w:t>
            </w:r>
            <w:r w:rsidRPr="00680342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παρονομαστές.</w:t>
            </w:r>
          </w:p>
        </w:tc>
      </w:tr>
    </w:tbl>
    <w:p w14:paraId="79852FBC" w14:textId="77777777" w:rsidR="00AF4370" w:rsidRDefault="00AF4370">
      <w:pPr>
        <w:rPr>
          <w:rFonts w:ascii="Arial" w:hAnsi="Arial" w:cs="Arial"/>
          <w:b/>
          <w:noProof/>
          <w:sz w:val="56"/>
          <w:szCs w:val="56"/>
        </w:rPr>
      </w:pPr>
    </w:p>
    <w:bookmarkEnd w:id="39"/>
    <w:p w14:paraId="05854041" w14:textId="77777777" w:rsidR="00AF4370" w:rsidRDefault="00AF4370">
      <w:pPr>
        <w:rPr>
          <w:rFonts w:ascii="Arial" w:hAnsi="Arial" w:cs="Arial"/>
          <w:b/>
          <w:noProof/>
          <w:sz w:val="56"/>
          <w:szCs w:val="56"/>
        </w:rPr>
      </w:pPr>
    </w:p>
    <w:p w14:paraId="63FEA1F4" w14:textId="77777777" w:rsidR="00CD56B9" w:rsidRDefault="00970AD0">
      <w:pPr>
        <w:rPr>
          <w:rFonts w:ascii="Arial" w:hAnsi="Arial" w:cs="Arial"/>
          <w:b/>
          <w:noProof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91808" behindDoc="0" locked="0" layoutInCell="0" allowOverlap="0" wp14:anchorId="5EEB86F2" wp14:editId="0CA4CF4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59" name="Πλαίσιο κειμένου 4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415134A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70 / 4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EEB86F2" id="Πλαίσιο κειμένου 459" o:spid="_x0000_s1125" type="#_x0000_t202" style="position:absolute;margin-left:0;margin-top:785.3pt;width:186.8pt;height:36pt;z-index:25279180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3415134A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70 / 4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CD56B9"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62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3F44C5" w:rsidRPr="003F44C5" w14:paraId="71250504" w14:textId="77777777" w:rsidTr="00FE7C13">
        <w:tc>
          <w:tcPr>
            <w:tcW w:w="9639" w:type="dxa"/>
            <w:shd w:val="clear" w:color="auto" w:fill="006600"/>
          </w:tcPr>
          <w:p w14:paraId="3A97EB27" w14:textId="77777777" w:rsidR="003F44C5" w:rsidRPr="003F44C5" w:rsidRDefault="003F44C5" w:rsidP="003F44C5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bookmarkStart w:id="40" w:name="_Hlk521780049"/>
            <w:r w:rsidRPr="001C488B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3F44C5" w:rsidRPr="003F44C5" w14:paraId="57F93316" w14:textId="77777777" w:rsidTr="00FE7C13">
        <w:trPr>
          <w:trHeight w:val="294"/>
        </w:trPr>
        <w:tc>
          <w:tcPr>
            <w:tcW w:w="9639" w:type="dxa"/>
            <w:shd w:val="clear" w:color="auto" w:fill="D9FFD9"/>
          </w:tcPr>
          <w:p w14:paraId="343E6017" w14:textId="77777777" w:rsidR="003F44C5" w:rsidRPr="003F44C5" w:rsidRDefault="00CB2445" w:rsidP="003F44C5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CB244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α κλάσματα που έχουν ίδιο παρονομαστή λέγονται </w:t>
            </w:r>
            <w:r w:rsidRPr="00CB2445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ομώνυμα</w:t>
            </w:r>
            <w:r w:rsidRPr="00CB244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,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B244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νώ τα κλάσματα που έχουν διαφορετικό παρονομαστή λέγοντα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B2445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ετερώνυμα</w:t>
            </w:r>
            <w:r w:rsidRPr="00CB244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</w:tc>
      </w:tr>
    </w:tbl>
    <w:p w14:paraId="0E29BFF1" w14:textId="77777777" w:rsidR="003F44C5" w:rsidRPr="003F44C5" w:rsidRDefault="003F44C5" w:rsidP="003F44C5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</w:pPr>
    </w:p>
    <w:tbl>
      <w:tblPr>
        <w:tblStyle w:val="417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3F44C5" w:rsidRPr="003F44C5" w14:paraId="2D34FB3C" w14:textId="77777777" w:rsidTr="00FE7C13">
        <w:trPr>
          <w:jc w:val="center"/>
        </w:trPr>
        <w:tc>
          <w:tcPr>
            <w:tcW w:w="9639" w:type="dxa"/>
            <w:shd w:val="clear" w:color="auto" w:fill="FF0000"/>
          </w:tcPr>
          <w:p w14:paraId="72B53812" w14:textId="77777777" w:rsidR="003F44C5" w:rsidRPr="003F44C5" w:rsidRDefault="003F44C5" w:rsidP="003F44C5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3F44C5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t>Παραδείγματα</w:t>
            </w:r>
          </w:p>
        </w:tc>
      </w:tr>
      <w:tr w:rsidR="003F44C5" w:rsidRPr="003F44C5" w14:paraId="0AA66070" w14:textId="77777777" w:rsidTr="00FE7C13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6496E777" w14:textId="77777777" w:rsidR="003F44C5" w:rsidRDefault="003F44C5" w:rsidP="003F44C5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  <w:p w14:paraId="0C3AA2B1" w14:textId="77777777" w:rsidR="00793E39" w:rsidRDefault="00793E39" w:rsidP="00793E39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793E39">
              <w:rPr>
                <w:rFonts w:ascii="Arial" w:eastAsia="Calibri" w:hAnsi="Arial" w:cs="Arial"/>
                <w:b/>
                <w:noProof/>
                <w:sz w:val="56"/>
                <w:szCs w:val="56"/>
              </w:rPr>
              <mc:AlternateContent>
                <mc:Choice Requires="wps">
                  <w:drawing>
                    <wp:inline distT="0" distB="0" distL="0" distR="0" wp14:anchorId="29B0ADB6" wp14:editId="7A04ED90">
                      <wp:extent cx="2287905" cy="1404620"/>
                      <wp:effectExtent l="19050" t="19050" r="17145" b="15240"/>
                      <wp:docPr id="517" name="Πλαίσιο κειμένου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7905" cy="14046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1750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1022666" w14:textId="77777777" w:rsidR="00F03A01" w:rsidRDefault="00F03A01" w:rsidP="00793E39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8F1C33">
                                    <w:rPr>
                                      <w:position w:val="-48"/>
                                    </w:rPr>
                                    <w:object w:dxaOrig="2160" w:dyaOrig="1320" w14:anchorId="4E747B49">
                                      <v:shape id="_x0000_i1189" type="#_x0000_t75" style="width:108pt;height:68.2pt" o:ole="">
                                        <v:imagedata r:id="rId333" o:title=""/>
                                      </v:shape>
                                      <o:OLEObject Type="Embed" ProgID="Equation.DSMT4" ShapeID="_x0000_i1189" DrawAspect="Content" ObjectID="_1620223759" r:id="rId334"/>
                                    </w:object>
                                  </w:r>
                                </w:p>
                                <w:p w14:paraId="6A87DA90" w14:textId="77777777" w:rsidR="00F03A01" w:rsidRPr="0082502C" w:rsidRDefault="00F03A01" w:rsidP="00793E39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 w:rsidRPr="0082502C">
                                    <w:rPr>
                                      <w:rFonts w:ascii="Arial" w:hAnsi="Arial" w:cs="Arial"/>
                                      <w:b/>
                                      <w:sz w:val="56"/>
                                      <w:szCs w:val="56"/>
                                    </w:rPr>
                                    <w:t xml:space="preserve">ομώνυμα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29B0ADB6" id="Πλαίσιο κειμένου 2" o:spid="_x0000_s1126" type="#_x0000_t202" style="width:180.15pt;height:110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" strokecolor="red" strokeweight="2.5pt">
                      <v:textbox style="mso-fit-shape-to-text:t">
                        <w:txbxContent>
                          <w:p w14:paraId="21022666" w14:textId="77777777" w:rsidR="00F03A01" w:rsidRDefault="00F03A01" w:rsidP="00793E39">
                            <w:pPr>
                              <w:spacing w:after="0" w:line="240" w:lineRule="auto"/>
                              <w:jc w:val="center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8F1C33">
                              <w:rPr>
                                <w:position w:val="-48"/>
                              </w:rPr>
                              <w:object w:dxaOrig="2160" w:dyaOrig="1320" w14:anchorId="4E747B49">
                                <v:shape id="_x0000_i1189" type="#_x0000_t75" style="width:108pt;height:68.2pt" o:ole="">
                                  <v:imagedata r:id="rId333" o:title=""/>
                                </v:shape>
                                <o:OLEObject Type="Embed" ProgID="Equation.DSMT4" ShapeID="_x0000_i1189" DrawAspect="Content" ObjectID="_1620223759" r:id="rId335"/>
                              </w:object>
                            </w:r>
                          </w:p>
                          <w:p w14:paraId="6A87DA90" w14:textId="77777777" w:rsidR="00F03A01" w:rsidRPr="0082502C" w:rsidRDefault="00F03A01" w:rsidP="00793E39">
                            <w:pPr>
                              <w:spacing w:after="0" w:line="240" w:lineRule="auto"/>
                              <w:jc w:val="center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 w:rsidRPr="0082502C"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 xml:space="preserve">ομώνυμα 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>
              <w:rPr>
                <w:rFonts w:ascii="Arial" w:eastAsia="Calibri" w:hAnsi="Arial" w:cs="Arial"/>
                <w:b/>
                <w:sz w:val="56"/>
                <w:szCs w:val="56"/>
              </w:rPr>
              <w:t xml:space="preserve">  </w:t>
            </w:r>
            <w:r w:rsidRPr="00793E39">
              <w:rPr>
                <w:rFonts w:ascii="Arial" w:eastAsia="Calibri" w:hAnsi="Arial" w:cs="Arial"/>
                <w:b/>
                <w:noProof/>
                <w:sz w:val="56"/>
                <w:szCs w:val="56"/>
              </w:rPr>
              <mc:AlternateContent>
                <mc:Choice Requires="wps">
                  <w:drawing>
                    <wp:inline distT="0" distB="0" distL="0" distR="0" wp14:anchorId="2A1AB456" wp14:editId="5D850701">
                      <wp:extent cx="2734573" cy="1404620"/>
                      <wp:effectExtent l="19050" t="19050" r="27940" b="15240"/>
                      <wp:docPr id="518" name="Πλαίσιο κειμένου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34573" cy="14046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1750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D4D7E42" w14:textId="77777777" w:rsidR="00F03A01" w:rsidRDefault="00F03A01" w:rsidP="00793E39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8F1C33">
                                    <w:rPr>
                                      <w:position w:val="-48"/>
                                    </w:rPr>
                                    <w:object w:dxaOrig="3879" w:dyaOrig="1320" w14:anchorId="65AA6DAB">
                                      <v:shape id="_x0000_i1191" type="#_x0000_t75" style="width:195.15pt;height:68.2pt" o:ole="">
                                        <v:imagedata r:id="rId336" o:title=""/>
                                      </v:shape>
                                      <o:OLEObject Type="Embed" ProgID="Equation.DSMT4" ShapeID="_x0000_i1191" DrawAspect="Content" ObjectID="_1620223760" r:id="rId337"/>
                                    </w:object>
                                  </w:r>
                                </w:p>
                                <w:p w14:paraId="10F17BBA" w14:textId="77777777" w:rsidR="00F03A01" w:rsidRPr="0082502C" w:rsidRDefault="00F03A01" w:rsidP="00793E39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 w:rsidRPr="0082502C">
                                    <w:rPr>
                                      <w:rFonts w:ascii="Arial" w:hAnsi="Arial" w:cs="Arial"/>
                                      <w:b/>
                                      <w:sz w:val="56"/>
                                      <w:szCs w:val="56"/>
                                    </w:rPr>
                                    <w:t xml:space="preserve">ετερώνυμα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2A1AB456" id="_x0000_s1127" type="#_x0000_t202" style="width:215.3pt;height:110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" strokecolor="red" strokeweight="2.5pt">
                      <v:textbox style="mso-fit-shape-to-text:t">
                        <w:txbxContent>
                          <w:p w14:paraId="2D4D7E42" w14:textId="77777777" w:rsidR="00F03A01" w:rsidRDefault="00F03A01" w:rsidP="00793E39">
                            <w:pPr>
                              <w:spacing w:after="0" w:line="240" w:lineRule="auto"/>
                              <w:jc w:val="center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8F1C33">
                              <w:rPr>
                                <w:position w:val="-48"/>
                              </w:rPr>
                              <w:object w:dxaOrig="3879" w:dyaOrig="1320" w14:anchorId="65AA6DAB">
                                <v:shape id="_x0000_i1191" type="#_x0000_t75" style="width:195.15pt;height:68.2pt" o:ole="">
                                  <v:imagedata r:id="rId336" o:title=""/>
                                </v:shape>
                                <o:OLEObject Type="Embed" ProgID="Equation.DSMT4" ShapeID="_x0000_i1191" DrawAspect="Content" ObjectID="_1620223760" r:id="rId338"/>
                              </w:object>
                            </w:r>
                          </w:p>
                          <w:p w14:paraId="10F17BBA" w14:textId="77777777" w:rsidR="00F03A01" w:rsidRPr="0082502C" w:rsidRDefault="00F03A01" w:rsidP="00793E39">
                            <w:pPr>
                              <w:spacing w:after="0" w:line="240" w:lineRule="auto"/>
                              <w:jc w:val="center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 w:rsidRPr="0082502C"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 xml:space="preserve">ετερώνυμα 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>
              <w:rPr>
                <w:rFonts w:ascii="Arial" w:eastAsia="Calibri" w:hAnsi="Arial" w:cs="Arial"/>
                <w:b/>
                <w:sz w:val="56"/>
                <w:szCs w:val="56"/>
              </w:rPr>
              <w:t xml:space="preserve"> </w:t>
            </w:r>
          </w:p>
          <w:p w14:paraId="40800757" w14:textId="77777777" w:rsidR="00793E39" w:rsidRPr="003F44C5" w:rsidRDefault="00793E39" w:rsidP="003F44C5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14:paraId="2BCE5545" w14:textId="77777777" w:rsidR="003F44C5" w:rsidRPr="003F44C5" w:rsidRDefault="003F44C5" w:rsidP="003F44C5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</w:pPr>
    </w:p>
    <w:p w14:paraId="25AA14D4" w14:textId="77777777" w:rsidR="000D7124" w:rsidRDefault="000D7124">
      <w:pPr>
        <w:rPr>
          <w:rFonts w:ascii="Arial" w:hAnsi="Arial" w:cs="Arial"/>
          <w:b/>
          <w:noProof/>
          <w:sz w:val="56"/>
          <w:szCs w:val="56"/>
        </w:rPr>
      </w:pPr>
    </w:p>
    <w:p w14:paraId="08EDDDEA" w14:textId="77777777" w:rsidR="000D7124" w:rsidRDefault="000D7124">
      <w:pPr>
        <w:rPr>
          <w:rFonts w:ascii="Arial" w:hAnsi="Arial" w:cs="Arial"/>
          <w:b/>
          <w:noProof/>
          <w:sz w:val="56"/>
          <w:szCs w:val="56"/>
        </w:rPr>
      </w:pPr>
    </w:p>
    <w:p w14:paraId="286705C5" w14:textId="77777777" w:rsidR="000D7124" w:rsidRDefault="000D7124">
      <w:pPr>
        <w:rPr>
          <w:rFonts w:ascii="Arial" w:hAnsi="Arial" w:cs="Arial"/>
          <w:b/>
          <w:noProof/>
          <w:sz w:val="56"/>
          <w:szCs w:val="56"/>
        </w:rPr>
      </w:pPr>
    </w:p>
    <w:p w14:paraId="13550D0B" w14:textId="77777777" w:rsidR="00CD56B9" w:rsidRDefault="00970AD0">
      <w:pPr>
        <w:rPr>
          <w:rFonts w:ascii="Arial" w:hAnsi="Arial" w:cs="Arial"/>
          <w:b/>
          <w:noProof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93856" behindDoc="0" locked="0" layoutInCell="0" allowOverlap="0" wp14:anchorId="536AA14E" wp14:editId="3CBB1569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60" name="Πλαίσιο κειμένου 4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A00ACC7" w14:textId="77777777" w:rsidR="00F03A01" w:rsidRPr="001C488B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71 / 5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6AA14E" id="Πλαίσιο κειμένου 460" o:spid="_x0000_s1128" type="#_x0000_t202" style="position:absolute;margin-left:0;margin-top:785.3pt;width:186.8pt;height:36pt;z-index:25279385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G9CHxS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5A00ACC7" w14:textId="77777777" w:rsidR="00F03A01" w:rsidRPr="001C488B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71 / 5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CD56B9"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a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AE6DEA" w:rsidRPr="00AE6DEA" w14:paraId="3C391A23" w14:textId="77777777" w:rsidTr="00FE7C13">
        <w:tc>
          <w:tcPr>
            <w:tcW w:w="9639" w:type="dxa"/>
            <w:shd w:val="clear" w:color="auto" w:fill="006600"/>
          </w:tcPr>
          <w:p w14:paraId="40E2147F" w14:textId="77777777" w:rsidR="00AE6DEA" w:rsidRPr="00AE6DEA" w:rsidRDefault="00AE6DEA" w:rsidP="00AE6DEA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1C488B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AE6DEA" w:rsidRPr="00AE6DEA" w14:paraId="24EAC986" w14:textId="77777777" w:rsidTr="00FE7C13">
        <w:trPr>
          <w:trHeight w:val="294"/>
        </w:trPr>
        <w:tc>
          <w:tcPr>
            <w:tcW w:w="9639" w:type="dxa"/>
            <w:shd w:val="clear" w:color="auto" w:fill="D9FFD9"/>
          </w:tcPr>
          <w:p w14:paraId="75AC8DEC" w14:textId="77777777" w:rsidR="00AE6DEA" w:rsidRDefault="00AE6DEA" w:rsidP="00AE6DEA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AE6DE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Για να προσθέσουμε ή να αφαιρέσουμε </w:t>
            </w:r>
            <w:r w:rsidRPr="00AE6DEA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ετερώνυμα κλάσματα </w:t>
            </w:r>
            <w:r w:rsidRPr="00AE6DE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AE6DE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ετατρέπουμε πρώτα σε ομώνυμα και στη συνέχεια προσθέτουμε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AE6DE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ή αφαιρούμε τους αριθμητές, ενώ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AE6DE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αρονομαστή αφήνουμε τον ίδιο.</w:t>
            </w:r>
          </w:p>
          <w:p w14:paraId="77CD956F" w14:textId="77777777" w:rsidR="00AE6DEA" w:rsidRPr="00AE6DEA" w:rsidRDefault="00AE6DEA" w:rsidP="00AE6DEA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AE6DE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το τέλος, κάνουμε απλοποίηση.</w:t>
            </w:r>
          </w:p>
        </w:tc>
      </w:tr>
    </w:tbl>
    <w:p w14:paraId="5E41D971" w14:textId="77777777" w:rsidR="00AE6DEA" w:rsidRPr="00AE6DEA" w:rsidRDefault="00AE6DEA" w:rsidP="00AE6DEA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</w:pPr>
      <w:bookmarkStart w:id="41" w:name="_Hlk521780275"/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AE6DEA" w:rsidRPr="00AE6DEA" w14:paraId="69E8FF59" w14:textId="77777777" w:rsidTr="00FE7C13">
        <w:trPr>
          <w:jc w:val="center"/>
        </w:trPr>
        <w:tc>
          <w:tcPr>
            <w:tcW w:w="9639" w:type="dxa"/>
            <w:shd w:val="clear" w:color="auto" w:fill="FF0000"/>
          </w:tcPr>
          <w:bookmarkEnd w:id="40"/>
          <w:p w14:paraId="1F3FB3FF" w14:textId="77777777" w:rsidR="00AE6DEA" w:rsidRPr="00AE6DEA" w:rsidRDefault="00AE6DEA" w:rsidP="00AE6DEA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AE6DEA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t>Παραδείγματα</w:t>
            </w:r>
          </w:p>
        </w:tc>
      </w:tr>
      <w:tr w:rsidR="00AE6DEA" w:rsidRPr="00AE6DEA" w14:paraId="75B02126" w14:textId="77777777" w:rsidTr="00FE7C13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2A98DEA3" w14:textId="77777777" w:rsidR="00AE6DEA" w:rsidRPr="00AE6DEA" w:rsidRDefault="00F03A01" w:rsidP="00AE6DEA">
            <w:pPr>
              <w:pStyle w:val="a3"/>
              <w:numPr>
                <w:ilvl w:val="0"/>
                <w:numId w:val="24"/>
              </w:numPr>
              <w:spacing w:before="240" w:after="240"/>
              <w:ind w:left="714" w:hanging="357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position w:val="-48"/>
              </w:rPr>
              <w:pict w14:anchorId="70314272">
                <v:shape id="_x0000_i1192" type="#_x0000_t75" style="width:424.4pt;height:68.2pt">
                  <v:imagedata r:id="rId339" o:title=""/>
                </v:shape>
              </w:pict>
            </w:r>
          </w:p>
          <w:p w14:paraId="45A1DCDF" w14:textId="77777777" w:rsidR="00AE6DEA" w:rsidRPr="00AE6DEA" w:rsidRDefault="00AE6DEA" w:rsidP="00AE6DEA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  <w:p w14:paraId="6DA31FB1" w14:textId="77777777" w:rsidR="00AE6DEA" w:rsidRPr="00AE6DEA" w:rsidRDefault="00AE6DEA" w:rsidP="00AE6DEA">
            <w:pPr>
              <w:pStyle w:val="a3"/>
              <w:numPr>
                <w:ilvl w:val="0"/>
                <w:numId w:val="24"/>
              </w:numPr>
              <w:spacing w:before="240" w:after="240"/>
              <w:ind w:left="714" w:hanging="357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position w:val="-48"/>
              </w:rPr>
              <w:object w:dxaOrig="8535" w:dyaOrig="1335" w14:anchorId="2CCEFF6F">
                <v:shape id="_x0000_i1193" type="#_x0000_t75" style="width:428.2pt;height:68.2pt" o:ole="">
                  <v:imagedata r:id="rId340" o:title=""/>
                </v:shape>
                <o:OLEObject Type="Embed" ProgID="Equation.DSMT4" ShapeID="_x0000_i1193" DrawAspect="Content" ObjectID="_1620223632" r:id="rId341"/>
              </w:object>
            </w:r>
          </w:p>
          <w:p w14:paraId="2603AA7C" w14:textId="77777777" w:rsidR="00AE6DEA" w:rsidRPr="00AE6DEA" w:rsidRDefault="00AE6DEA" w:rsidP="00AE6DEA">
            <w:pPr>
              <w:spacing w:before="240" w:after="240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14:paraId="00F4A14D" w14:textId="77777777" w:rsidR="00AE6DEA" w:rsidRPr="00AE6DEA" w:rsidRDefault="00AE6DEA" w:rsidP="00AE6DEA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</w:pPr>
      <w:bookmarkStart w:id="42" w:name="_Hlk521780245"/>
      <w:bookmarkEnd w:id="41"/>
    </w:p>
    <w:bookmarkEnd w:id="42"/>
    <w:p w14:paraId="43DCA911" w14:textId="77777777" w:rsidR="00AE6DEA" w:rsidRDefault="00970AD0">
      <w:pPr>
        <w:rPr>
          <w:rFonts w:ascii="Arial" w:hAnsi="Arial" w:cs="Arial"/>
          <w:b/>
          <w:noProof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95904" behindDoc="0" locked="0" layoutInCell="0" allowOverlap="0" wp14:anchorId="1C2A0E15" wp14:editId="146AFD6B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61" name="Πλαίσιο κειμένου 4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04F2779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72 / 5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C2A0E15" id="Πλαίσιο κειμένου 461" o:spid="_x0000_s1129" type="#_x0000_t202" style="position:absolute;margin-left:0;margin-top:785.3pt;width:186.8pt;height:36pt;z-index:25279590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3qqSjq8CAAA0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504F2779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72 / 5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AE6DEA"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310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FE7C13" w:rsidRPr="00FE7C13" w14:paraId="7EC6ECFE" w14:textId="77777777" w:rsidTr="00FE7C13">
        <w:tc>
          <w:tcPr>
            <w:tcW w:w="9639" w:type="dxa"/>
            <w:shd w:val="clear" w:color="auto" w:fill="EFE9FF"/>
          </w:tcPr>
          <w:p w14:paraId="034EBD75" w14:textId="77777777" w:rsidR="00FE7C13" w:rsidRPr="00FE7C13" w:rsidRDefault="00FE7C13" w:rsidP="00FE7C13">
            <w:pPr>
              <w:spacing w:after="160" w:line="259" w:lineRule="auto"/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</w:pPr>
            <w:r w:rsidRPr="00FE7C13">
              <w:rPr>
                <w:rFonts w:ascii="Arial" w:eastAsia="Times New Roman" w:hAnsi="Arial" w:cs="Arial"/>
                <w:b/>
                <w:noProof/>
                <w:color w:val="FF3300"/>
                <w:sz w:val="56"/>
                <w:szCs w:val="56"/>
                <w:lang w:eastAsia="el-GR"/>
              </w:rPr>
              <w:lastRenderedPageBreak/>
              <w:drawing>
                <wp:inline distT="0" distB="0" distL="0" distR="0" wp14:anchorId="6788B7C7" wp14:editId="02FF3932">
                  <wp:extent cx="500380" cy="719455"/>
                  <wp:effectExtent l="0" t="0" r="0" b="4445"/>
                  <wp:docPr id="280" name="Εικόνα 2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E7C13"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  <w:t xml:space="preserve">  </w:t>
            </w:r>
            <w:r w:rsidRPr="00FE7C13">
              <w:rPr>
                <w:rFonts w:ascii="Tahoma" w:eastAsia="Calibri" w:hAnsi="Tahoma" w:cs="Tahoma"/>
                <w:b/>
                <w:color w:val="FF3300"/>
                <w:sz w:val="56"/>
                <w:szCs w:val="56"/>
                <w:lang w:eastAsia="el-GR"/>
              </w:rPr>
              <w:t xml:space="preserve"> </w:t>
            </w:r>
            <w:r w:rsidRPr="00FE7C13">
              <w:rPr>
                <w:rFonts w:ascii="Tahoma" w:eastAsia="Calibri" w:hAnsi="Tahoma" w:cs="Tahoma"/>
                <w:b/>
                <w:color w:val="FF0000"/>
                <w:sz w:val="56"/>
                <w:szCs w:val="56"/>
                <w:lang w:eastAsia="el-GR"/>
              </w:rPr>
              <w:t>Εφαρμογή</w:t>
            </w:r>
          </w:p>
        </w:tc>
      </w:tr>
      <w:tr w:rsidR="00FE7C13" w:rsidRPr="00FE7C13" w14:paraId="0CBEFE41" w14:textId="77777777" w:rsidTr="00FE7C13">
        <w:tc>
          <w:tcPr>
            <w:tcW w:w="9639" w:type="dxa"/>
            <w:shd w:val="clear" w:color="auto" w:fill="EFE9FF"/>
          </w:tcPr>
          <w:p w14:paraId="307ED505" w14:textId="77777777" w:rsidR="00FE7C13" w:rsidRPr="00FE7C13" w:rsidRDefault="00FE7C13" w:rsidP="00FE7C13">
            <w:pPr>
              <w:spacing w:line="259" w:lineRule="auto"/>
              <w:rPr>
                <w:rFonts w:ascii="Tahoma" w:eastAsia="Calibri" w:hAnsi="Tahoma" w:cs="Tahoma"/>
                <w:b/>
                <w:sz w:val="56"/>
                <w:szCs w:val="56"/>
                <w:lang w:eastAsia="el-GR"/>
              </w:rPr>
            </w:pPr>
            <w:r w:rsidRPr="008F1C33">
              <w:rPr>
                <w:rFonts w:ascii="Tahoma" w:hAnsi="Tahoma" w:cs="Tahoma"/>
                <w:b/>
                <w:sz w:val="56"/>
                <w:szCs w:val="56"/>
                <w:lang w:eastAsia="el-GR"/>
              </w:rPr>
              <w:t xml:space="preserve">1. Να βρείτε το άθροισμα: </w:t>
            </w:r>
            <w:r w:rsidRPr="008F1C33">
              <w:rPr>
                <w:position w:val="-48"/>
              </w:rPr>
              <w:object w:dxaOrig="2140" w:dyaOrig="1320" w14:anchorId="1441D5DC">
                <v:shape id="_x0000_i1194" type="#_x0000_t75" style="width:106.1pt;height:68.2pt" o:ole="">
                  <v:imagedata r:id="rId342" o:title=""/>
                </v:shape>
                <o:OLEObject Type="Embed" ProgID="Equation.DSMT4" ShapeID="_x0000_i1194" DrawAspect="Content" ObjectID="_1620223633" r:id="rId343"/>
              </w:object>
            </w:r>
          </w:p>
        </w:tc>
      </w:tr>
      <w:tr w:rsidR="00FE7C13" w:rsidRPr="00FE7C13" w14:paraId="4F613D88" w14:textId="77777777" w:rsidTr="00FE7C13">
        <w:tc>
          <w:tcPr>
            <w:tcW w:w="9639" w:type="dxa"/>
            <w:shd w:val="clear" w:color="auto" w:fill="EFE9F5"/>
          </w:tcPr>
          <w:p w14:paraId="162CCA80" w14:textId="77777777" w:rsidR="00FE7C13" w:rsidRPr="00FE7C13" w:rsidRDefault="00FE7C13" w:rsidP="00FE7C13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FE7C13">
              <w:rPr>
                <w:rFonts w:ascii="Tahoma-Bold" w:hAnsi="Tahoma-Bold"/>
                <w:b/>
                <w:bCs/>
                <w:color w:val="008BD0"/>
                <w:sz w:val="56"/>
                <w:szCs w:val="56"/>
              </w:rPr>
              <w:t xml:space="preserve">α΄ τρόπος: </w:t>
            </w:r>
            <w:r w:rsidRPr="00FE7C13">
              <w:rPr>
                <w:rFonts w:ascii="Arial-BoldMT" w:hAnsi="Arial-BoldMT"/>
                <w:b/>
                <w:bCs/>
                <w:color w:val="008BD0"/>
                <w:sz w:val="56"/>
                <w:szCs w:val="56"/>
              </w:rPr>
              <w:t xml:space="preserve">Μετατρέπουμε </w:t>
            </w:r>
            <w:r>
              <w:rPr>
                <w:rFonts w:ascii="Arial-BoldMT" w:hAnsi="Arial-BoldMT"/>
                <w:b/>
                <w:bCs/>
                <w:color w:val="008BD0"/>
                <w:sz w:val="56"/>
                <w:szCs w:val="56"/>
              </w:rPr>
              <w:t xml:space="preserve">τους </w:t>
            </w:r>
            <w:r w:rsidRPr="00FE7C13">
              <w:rPr>
                <w:rFonts w:ascii="Arial-BoldMT" w:hAnsi="Arial-BoldMT"/>
                <w:b/>
                <w:bCs/>
                <w:color w:val="008BD0"/>
                <w:sz w:val="56"/>
                <w:szCs w:val="56"/>
              </w:rPr>
              <w:t>μεικτούς αριθμούς σε κλάσματα.</w:t>
            </w:r>
            <w:r w:rsidRPr="00FE7C13">
              <w:t xml:space="preserve"> </w:t>
            </w:r>
          </w:p>
        </w:tc>
      </w:tr>
      <w:tr w:rsidR="00FE7C13" w:rsidRPr="00FE7C13" w14:paraId="2446420A" w14:textId="77777777" w:rsidTr="00FE7C13">
        <w:tc>
          <w:tcPr>
            <w:tcW w:w="9639" w:type="dxa"/>
            <w:shd w:val="clear" w:color="auto" w:fill="EFE9F5"/>
          </w:tcPr>
          <w:p w14:paraId="60826A9D" w14:textId="77777777" w:rsidR="00FE7C13" w:rsidRPr="00FE7C13" w:rsidRDefault="00FE7C13" w:rsidP="00FE7C13">
            <w:pPr>
              <w:spacing w:before="240"/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</w:pPr>
            <w:r w:rsidRPr="008F1C33">
              <w:rPr>
                <w:position w:val="-48"/>
              </w:rPr>
              <w:object w:dxaOrig="2620" w:dyaOrig="1320" w14:anchorId="3CB61039">
                <v:shape id="_x0000_i1195" type="#_x0000_t75" style="width:132.65pt;height:68.2pt" o:ole="">
                  <v:imagedata r:id="rId344" o:title=""/>
                </v:shape>
                <o:OLEObject Type="Embed" ProgID="Equation.DSMT4" ShapeID="_x0000_i1195" DrawAspect="Content" ObjectID="_1620223634" r:id="rId345"/>
              </w:object>
            </w:r>
            <w:r w:rsidRPr="00FE7C13"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  <w:t>..........................................</w:t>
            </w:r>
          </w:p>
          <w:p w14:paraId="0640EB92" w14:textId="77777777" w:rsidR="00FE7C13" w:rsidRPr="005B7B69" w:rsidRDefault="00FE7C13" w:rsidP="001C488B">
            <w:pPr>
              <w:spacing w:before="360"/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</w:pPr>
            <w:r w:rsidRPr="005B7B69"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  <w:t>............................................................</w:t>
            </w:r>
          </w:p>
          <w:p w14:paraId="0399EE0D" w14:textId="77777777" w:rsidR="00FE7C13" w:rsidRPr="005B7B69" w:rsidRDefault="00FE7C13" w:rsidP="001C488B">
            <w:pPr>
              <w:spacing w:before="360"/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</w:pPr>
            <w:r w:rsidRPr="005B7B69"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  <w:t>............................................................</w:t>
            </w:r>
          </w:p>
          <w:p w14:paraId="434E0A11" w14:textId="77777777" w:rsidR="00FE7C13" w:rsidRPr="005B7B69" w:rsidRDefault="00FE7C13" w:rsidP="001C488B">
            <w:pPr>
              <w:spacing w:before="360"/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</w:pPr>
            <w:r w:rsidRPr="005B7B69"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  <w:t>............................................................</w:t>
            </w:r>
          </w:p>
          <w:p w14:paraId="23E50180" w14:textId="77777777" w:rsidR="00FE7C13" w:rsidRPr="005B7B69" w:rsidRDefault="00FE7C13" w:rsidP="001C488B">
            <w:pPr>
              <w:spacing w:before="360"/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</w:pPr>
            <w:r w:rsidRPr="005B7B69"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  <w:t>............................................................</w:t>
            </w:r>
          </w:p>
          <w:p w14:paraId="23773E61" w14:textId="77777777" w:rsidR="002C564D" w:rsidRPr="005B7B69" w:rsidRDefault="002C564D" w:rsidP="001C488B">
            <w:pPr>
              <w:spacing w:before="360"/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</w:pPr>
            <w:r w:rsidRPr="005B7B69"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  <w:t>............................................................</w:t>
            </w:r>
          </w:p>
          <w:p w14:paraId="30A0CF87" w14:textId="77777777" w:rsidR="00FE7C13" w:rsidRPr="00FE7C13" w:rsidRDefault="00FE7C13" w:rsidP="00FE7C13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</w:p>
        </w:tc>
      </w:tr>
    </w:tbl>
    <w:p w14:paraId="366044DD" w14:textId="77777777" w:rsidR="002C564D" w:rsidRDefault="00970AD0">
      <w:r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97952" behindDoc="0" locked="0" layoutInCell="0" allowOverlap="0" wp14:anchorId="2F992723" wp14:editId="217F27AF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62" name="Πλαίσιο κειμένου 4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956A6FA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73 / 5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992723" id="Πλαίσιο κειμένου 462" o:spid="_x0000_s1130" type="#_x0000_t202" style="position:absolute;margin-left:0;margin-top:785.3pt;width:186.8pt;height:36pt;z-index:25279795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EyVdfq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2956A6FA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73 / 5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2C564D">
        <w:br w:type="page"/>
      </w:r>
    </w:p>
    <w:tbl>
      <w:tblPr>
        <w:tblStyle w:val="310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FE7C13" w:rsidRPr="00FE7C13" w14:paraId="49BAC333" w14:textId="77777777" w:rsidTr="00FE7C13">
        <w:tc>
          <w:tcPr>
            <w:tcW w:w="9639" w:type="dxa"/>
            <w:shd w:val="clear" w:color="auto" w:fill="EFE9F5"/>
          </w:tcPr>
          <w:p w14:paraId="263E93D9" w14:textId="77777777" w:rsidR="00FE7C13" w:rsidRPr="00FE7C13" w:rsidRDefault="002C564D" w:rsidP="001C488B">
            <w:pPr>
              <w:spacing w:after="160" w:line="276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2C564D">
              <w:rPr>
                <w:rFonts w:ascii="Tahoma-Bold" w:hAnsi="Tahoma-Bold"/>
                <w:b/>
                <w:bCs/>
                <w:color w:val="008BD0"/>
                <w:sz w:val="56"/>
                <w:szCs w:val="56"/>
              </w:rPr>
              <w:lastRenderedPageBreak/>
              <w:t xml:space="preserve">β΄ τρόπος: </w:t>
            </w:r>
            <w:r w:rsidRPr="002C564D">
              <w:rPr>
                <w:rFonts w:ascii="Arial-BoldMT" w:hAnsi="Arial-BoldMT"/>
                <w:b/>
                <w:bCs/>
                <w:color w:val="008BD0"/>
                <w:sz w:val="56"/>
                <w:szCs w:val="56"/>
              </w:rPr>
              <w:t>Προσθέτουμε χωριστά τις ακέραιες μονάδες από τα</w:t>
            </w:r>
            <w:r>
              <w:rPr>
                <w:rFonts w:ascii="Arial-BoldMT" w:hAnsi="Arial-BoldMT"/>
                <w:b/>
                <w:bCs/>
                <w:color w:val="008BD0"/>
                <w:sz w:val="56"/>
                <w:szCs w:val="56"/>
              </w:rPr>
              <w:t xml:space="preserve"> </w:t>
            </w:r>
            <w:r w:rsidRPr="002C564D">
              <w:rPr>
                <w:rFonts w:ascii="Arial-BoldMT" w:hAnsi="Arial-BoldMT"/>
                <w:b/>
                <w:bCs/>
                <w:color w:val="008BD0"/>
                <w:sz w:val="56"/>
                <w:szCs w:val="56"/>
              </w:rPr>
              <w:t>κλάσματα.</w:t>
            </w:r>
          </w:p>
        </w:tc>
      </w:tr>
      <w:tr w:rsidR="00FE7C13" w:rsidRPr="00376C4A" w14:paraId="7A28A553" w14:textId="77777777" w:rsidTr="00376C4A">
        <w:tc>
          <w:tcPr>
            <w:tcW w:w="9639" w:type="dxa"/>
            <w:shd w:val="clear" w:color="auto" w:fill="EFE9F5"/>
            <w:vAlign w:val="center"/>
          </w:tcPr>
          <w:p w14:paraId="1CDF4D6D" w14:textId="77777777" w:rsidR="00376C4A" w:rsidRDefault="00376C4A" w:rsidP="001C488B">
            <w:pPr>
              <w:spacing w:before="240" w:line="276" w:lineRule="auto"/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</w:pPr>
            <w:r w:rsidRPr="00376C4A">
              <w:rPr>
                <w:rFonts w:ascii="Arial-BoldMT" w:hAnsi="Arial-BoldMT"/>
                <w:b/>
                <w:bCs/>
                <w:color w:val="242021"/>
                <w:position w:val="-48"/>
                <w:sz w:val="56"/>
                <w:szCs w:val="56"/>
              </w:rPr>
              <w:object w:dxaOrig="5440" w:dyaOrig="1320" w14:anchorId="2622205E">
                <v:shape id="_x0000_i1196" type="#_x0000_t75" style="width:270.95pt;height:68.2pt" o:ole="">
                  <v:imagedata r:id="rId346" o:title=""/>
                </v:shape>
                <o:OLEObject Type="Embed" ProgID="Equation.DSMT4" ShapeID="_x0000_i1196" DrawAspect="Content" ObjectID="_1620223635" r:id="rId347"/>
              </w:object>
            </w:r>
            <w:r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  <w:t>.........................</w:t>
            </w:r>
          </w:p>
          <w:p w14:paraId="3DAA1687" w14:textId="77777777" w:rsidR="00376C4A" w:rsidRDefault="00376C4A" w:rsidP="001C488B">
            <w:pPr>
              <w:spacing w:before="240" w:after="240" w:line="276" w:lineRule="auto"/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</w:pPr>
            <w:r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  <w:t>............................................................</w:t>
            </w:r>
          </w:p>
          <w:p w14:paraId="412F2145" w14:textId="77777777" w:rsidR="00376C4A" w:rsidRDefault="00376C4A" w:rsidP="001C488B">
            <w:pPr>
              <w:spacing w:before="240" w:after="240" w:line="276" w:lineRule="auto"/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</w:pPr>
            <w:r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  <w:t>............................................................</w:t>
            </w:r>
          </w:p>
          <w:p w14:paraId="481C20F1" w14:textId="77777777" w:rsidR="00376C4A" w:rsidRPr="00376C4A" w:rsidRDefault="00376C4A" w:rsidP="001C488B">
            <w:pPr>
              <w:spacing w:before="240" w:after="240" w:line="276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  <w:t>............................................................</w:t>
            </w:r>
          </w:p>
        </w:tc>
      </w:tr>
      <w:tr w:rsidR="00FE7C13" w:rsidRPr="00FE7C13" w14:paraId="7FBD9DF8" w14:textId="77777777" w:rsidTr="00FE7C13">
        <w:tc>
          <w:tcPr>
            <w:tcW w:w="9639" w:type="dxa"/>
            <w:shd w:val="clear" w:color="auto" w:fill="EFE9F5"/>
          </w:tcPr>
          <w:p w14:paraId="045B50F3" w14:textId="77777777" w:rsidR="00FE7C13" w:rsidRDefault="00376C4A" w:rsidP="001C488B">
            <w:pPr>
              <w:spacing w:after="160" w:line="276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376C4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ε κάθε περίπτωση, στο τέλος,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376C4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ετατρέπουμε πάλι σε μεικτό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376C4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ριθμό και, αν γίνεται, κάνουμε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376C4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αι απλοποίηση.</w:t>
            </w:r>
          </w:p>
          <w:p w14:paraId="3E3D2E0E" w14:textId="77777777" w:rsidR="001C488B" w:rsidRDefault="001C488B" w:rsidP="001C488B">
            <w:pPr>
              <w:spacing w:after="160" w:line="276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</w:p>
          <w:p w14:paraId="4C1C9644" w14:textId="77777777" w:rsidR="001C488B" w:rsidRPr="00FE7C13" w:rsidRDefault="001C488B" w:rsidP="001C488B">
            <w:pPr>
              <w:spacing w:after="160" w:line="276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</w:p>
        </w:tc>
      </w:tr>
    </w:tbl>
    <w:p w14:paraId="2862292F" w14:textId="77777777" w:rsidR="00376C4A" w:rsidRDefault="00376C4A">
      <w:r>
        <w:br w:type="page"/>
      </w:r>
      <w:r w:rsidR="00970AD0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00000" behindDoc="0" locked="0" layoutInCell="0" allowOverlap="0" wp14:anchorId="06408E0B" wp14:editId="7595F1F1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63" name="Πλαίσιο κειμένου 4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89F10B3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74 / 5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408E0B" id="Πλαίσιο κειμένου 463" o:spid="_x0000_s1131" type="#_x0000_t202" style="position:absolute;margin-left:0;margin-top:785.3pt;width:186.8pt;height:36pt;z-index:25280000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D9ffhgsQIAADQ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389F10B3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74 / 5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FE7C13" w:rsidRPr="00FE7C13" w14:paraId="348EA606" w14:textId="77777777" w:rsidTr="00FE7C13">
        <w:tc>
          <w:tcPr>
            <w:tcW w:w="9639" w:type="dxa"/>
            <w:shd w:val="clear" w:color="auto" w:fill="EFE9F5"/>
          </w:tcPr>
          <w:p w14:paraId="58D2ADBD" w14:textId="77777777" w:rsidR="00376C4A" w:rsidRPr="00376C4A" w:rsidRDefault="00376C4A" w:rsidP="001C488B">
            <w:pPr>
              <w:spacing w:line="276" w:lineRule="auto"/>
              <w:rPr>
                <w:rFonts w:ascii="Tahoma" w:hAnsi="Tahoma" w:cs="Tahoma"/>
                <w:b/>
                <w:sz w:val="56"/>
                <w:szCs w:val="56"/>
                <w:lang w:eastAsia="el-GR"/>
              </w:rPr>
            </w:pPr>
            <w:r w:rsidRPr="00376C4A">
              <w:rPr>
                <w:rFonts w:ascii="Tahoma" w:hAnsi="Tahoma" w:cs="Tahoma"/>
                <w:b/>
                <w:sz w:val="56"/>
                <w:szCs w:val="56"/>
                <w:lang w:eastAsia="el-GR"/>
              </w:rPr>
              <w:lastRenderedPageBreak/>
              <w:t>2. Με τη βοήθεια του μοντέλου, να κάνετε την παρακάτω αφαίρεση:</w:t>
            </w:r>
            <w:r>
              <w:rPr>
                <w:rFonts w:ascii="Tahoma" w:hAnsi="Tahoma" w:cs="Tahoma"/>
                <w:b/>
                <w:sz w:val="56"/>
                <w:szCs w:val="56"/>
                <w:lang w:eastAsia="el-GR"/>
              </w:rPr>
              <w:t xml:space="preserve"> </w:t>
            </w:r>
            <w:r w:rsidRPr="008F1C33">
              <w:rPr>
                <w:position w:val="-48"/>
              </w:rPr>
              <w:object w:dxaOrig="2160" w:dyaOrig="1320" w14:anchorId="146FA25D">
                <v:shape id="_x0000_i1197" type="#_x0000_t75" style="width:108pt;height:68.2pt" o:ole="">
                  <v:imagedata r:id="rId348" o:title=""/>
                </v:shape>
                <o:OLEObject Type="Embed" ProgID="Equation.DSMT4" ShapeID="_x0000_i1197" DrawAspect="Content" ObjectID="_1620223636" r:id="rId349"/>
              </w:object>
            </w:r>
          </w:p>
          <w:p w14:paraId="2560184F" w14:textId="77777777" w:rsidR="00376C4A" w:rsidRDefault="00376C4A" w:rsidP="001C488B">
            <w:pPr>
              <w:spacing w:before="360" w:line="276" w:lineRule="auto"/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</w:pPr>
            <w:r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  <w:t>............................................................</w:t>
            </w:r>
          </w:p>
          <w:p w14:paraId="729150B5" w14:textId="77777777" w:rsidR="00376C4A" w:rsidRDefault="00376C4A" w:rsidP="001C488B">
            <w:pPr>
              <w:spacing w:before="360" w:line="276" w:lineRule="auto"/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</w:pPr>
            <w:r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  <w:t>............................................................</w:t>
            </w:r>
          </w:p>
          <w:p w14:paraId="4BD230EE" w14:textId="77777777" w:rsidR="00376C4A" w:rsidRDefault="00376C4A" w:rsidP="001C488B">
            <w:pPr>
              <w:spacing w:before="360" w:line="276" w:lineRule="auto"/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</w:pPr>
            <w:r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  <w:t>............................................................</w:t>
            </w:r>
          </w:p>
          <w:p w14:paraId="59ABF9FE" w14:textId="77777777" w:rsidR="00376C4A" w:rsidRDefault="00376C4A" w:rsidP="001C488B">
            <w:pPr>
              <w:spacing w:before="360" w:line="276" w:lineRule="auto"/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</w:pPr>
            <w:r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  <w:t>............................................................</w:t>
            </w:r>
          </w:p>
          <w:p w14:paraId="35A275D1" w14:textId="77777777" w:rsidR="00FE7C13" w:rsidRPr="00FE7C13" w:rsidRDefault="00FE7C13" w:rsidP="00FE7C13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</w:p>
        </w:tc>
      </w:tr>
      <w:tr w:rsidR="00376C4A" w:rsidRPr="00FE7C13" w14:paraId="64E1AC9A" w14:textId="77777777" w:rsidTr="00FE7C13">
        <w:tc>
          <w:tcPr>
            <w:tcW w:w="9639" w:type="dxa"/>
            <w:shd w:val="clear" w:color="auto" w:fill="EFE9F5"/>
          </w:tcPr>
          <w:p w14:paraId="5F83F883" w14:textId="77777777" w:rsidR="00376C4A" w:rsidRPr="00FE7C13" w:rsidRDefault="00376C4A" w:rsidP="00FE7C13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>
              <w:rPr>
                <w:noProof/>
              </w:rPr>
              <w:drawing>
                <wp:inline distT="0" distB="0" distL="0" distR="0" wp14:anchorId="19B48E59" wp14:editId="3EC5A787">
                  <wp:extent cx="5983605" cy="3170555"/>
                  <wp:effectExtent l="0" t="0" r="0" b="0"/>
                  <wp:docPr id="282" name="Εικόνα 2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83605" cy="3170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0A7892E" w14:textId="77777777" w:rsidR="000D73F5" w:rsidRDefault="000D73F5">
      <w:r>
        <w:br w:type="page"/>
      </w:r>
      <w:r w:rsidR="00970AD0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02048" behindDoc="0" locked="0" layoutInCell="0" allowOverlap="0" wp14:anchorId="3FB8AC8D" wp14:editId="2AC07424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464" name="Πλαίσιο κειμένου 4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14311C5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75 / 5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FB8AC8D" id="Πλαίσιο κειμένου 464" o:spid="_x0000_s1132" type="#_x0000_t202" style="position:absolute;margin-left:0;margin-top:785.3pt;width:186.8pt;height:36pt;z-index:25280204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GjquxO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314311C5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75 / 5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376C4A" w:rsidRPr="00FE7C13" w14:paraId="66A9997C" w14:textId="77777777" w:rsidTr="00FE7C13">
        <w:tc>
          <w:tcPr>
            <w:tcW w:w="9639" w:type="dxa"/>
            <w:shd w:val="clear" w:color="auto" w:fill="EFE9F5"/>
          </w:tcPr>
          <w:p w14:paraId="76467F80" w14:textId="77777777" w:rsidR="00376C4A" w:rsidRDefault="000D73F5" w:rsidP="00FE7C13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34345787" wp14:editId="570EB6B3">
                  <wp:extent cx="5983605" cy="6849110"/>
                  <wp:effectExtent l="0" t="0" r="0" b="8890"/>
                  <wp:docPr id="285" name="Εικόνα 2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83605" cy="68491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99650E2" w14:textId="77777777" w:rsidR="000D73F5" w:rsidRPr="00FE7C13" w:rsidRDefault="000D73F5" w:rsidP="00FE7C13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</w:p>
        </w:tc>
      </w:tr>
    </w:tbl>
    <w:p w14:paraId="13720A68" w14:textId="77777777" w:rsidR="000D73F5" w:rsidRDefault="00970AD0">
      <w:r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04096" behindDoc="0" locked="0" layoutInCell="0" allowOverlap="0" wp14:anchorId="6A83D701" wp14:editId="5EDC235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09" name="Πλαίσιο κειμένου 5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F6F35E4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76 / 5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83D701" id="Πλαίσιο κειμένου 509" o:spid="_x0000_s1133" type="#_x0000_t202" style="position:absolute;margin-left:0;margin-top:785.3pt;width:186.8pt;height:36pt;z-index:25280409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" o:allowincell="f" o:allowoverlap="f" fillcolor="#fc9" stroked="f" strokeweight="2.25pt">
                <v:textbox inset="1.5mm,1.5mm,1.5mm,1.5mm">
                  <w:txbxContent>
                    <w:p w14:paraId="1F6F35E4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76 / 5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0D73F5">
        <w:br w:type="page"/>
      </w:r>
    </w:p>
    <w:tbl>
      <w:tblPr>
        <w:tblStyle w:val="310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0D73F5" w:rsidRPr="000D73F5" w14:paraId="7BDCC9D4" w14:textId="77777777" w:rsidTr="00FE7C13">
        <w:tc>
          <w:tcPr>
            <w:tcW w:w="9639" w:type="dxa"/>
            <w:shd w:val="clear" w:color="auto" w:fill="EFE9F5"/>
          </w:tcPr>
          <w:p w14:paraId="190601E3" w14:textId="77777777" w:rsidR="000D73F5" w:rsidRDefault="000D73F5" w:rsidP="00FE7C13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0D73F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lastRenderedPageBreak/>
              <w:t>Περιγράφουμε τη διαδικασία:</w:t>
            </w:r>
          </w:p>
          <w:p w14:paraId="16832D98" w14:textId="77777777" w:rsidR="000D73F5" w:rsidRDefault="000D73F5" w:rsidP="000D73F5">
            <w:pPr>
              <w:spacing w:before="240" w:after="240"/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</w:pPr>
            <w:r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  <w:t>............................................................</w:t>
            </w:r>
          </w:p>
          <w:p w14:paraId="4178E8AD" w14:textId="77777777" w:rsidR="000D73F5" w:rsidRDefault="000D73F5" w:rsidP="000D73F5">
            <w:pPr>
              <w:spacing w:before="240" w:after="240"/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</w:pPr>
            <w:r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  <w:t>............................................................</w:t>
            </w:r>
          </w:p>
          <w:p w14:paraId="56830120" w14:textId="77777777" w:rsidR="000D73F5" w:rsidRDefault="000D73F5" w:rsidP="000D73F5">
            <w:pPr>
              <w:spacing w:before="240" w:after="240"/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</w:pPr>
            <w:r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  <w:t>............................................................</w:t>
            </w:r>
          </w:p>
          <w:p w14:paraId="7ACEFF04" w14:textId="77777777" w:rsidR="000D73F5" w:rsidRDefault="000D73F5" w:rsidP="000D73F5">
            <w:pPr>
              <w:spacing w:before="240" w:after="240"/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</w:pPr>
            <w:r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  <w:t>............................................................</w:t>
            </w:r>
          </w:p>
          <w:p w14:paraId="721A26D9" w14:textId="77777777" w:rsidR="000D73F5" w:rsidRDefault="000D73F5" w:rsidP="000D73F5">
            <w:pPr>
              <w:spacing w:before="240" w:after="240"/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</w:pPr>
            <w:r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  <w:t>............................................................</w:t>
            </w:r>
          </w:p>
          <w:p w14:paraId="70515056" w14:textId="77777777" w:rsidR="000D73F5" w:rsidRDefault="000D73F5" w:rsidP="000D73F5">
            <w:pPr>
              <w:spacing w:before="240" w:after="240"/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</w:pPr>
            <w:r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  <w:t>............................................................</w:t>
            </w:r>
          </w:p>
          <w:p w14:paraId="7A83D6AB" w14:textId="77777777" w:rsidR="000D73F5" w:rsidRDefault="000D73F5" w:rsidP="000D73F5">
            <w:pPr>
              <w:spacing w:before="240" w:after="240"/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</w:pPr>
            <w:r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  <w:t>............................................................</w:t>
            </w:r>
          </w:p>
          <w:p w14:paraId="2ECF5FD3" w14:textId="77777777" w:rsidR="000D73F5" w:rsidRDefault="000D73F5" w:rsidP="000D73F5">
            <w:pPr>
              <w:spacing w:before="240" w:after="240"/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</w:pPr>
            <w:r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  <w:t>............................................................</w:t>
            </w:r>
          </w:p>
          <w:p w14:paraId="649BE550" w14:textId="77777777" w:rsidR="000D73F5" w:rsidRDefault="000D73F5" w:rsidP="000D73F5">
            <w:pPr>
              <w:spacing w:before="240" w:after="240"/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</w:pPr>
            <w:r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  <w:t>............................................................</w:t>
            </w:r>
          </w:p>
          <w:p w14:paraId="4BB908BA" w14:textId="77777777" w:rsidR="000D73F5" w:rsidRDefault="000D73F5" w:rsidP="000D73F5">
            <w:pPr>
              <w:spacing w:before="240" w:after="240"/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</w:pPr>
            <w:r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  <w:t>............................................................</w:t>
            </w:r>
          </w:p>
          <w:p w14:paraId="1490992C" w14:textId="77777777" w:rsidR="000D73F5" w:rsidRDefault="000D73F5" w:rsidP="000D73F5">
            <w:pPr>
              <w:spacing w:before="240" w:after="240"/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</w:pPr>
            <w:r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  <w:t>............................................................</w:t>
            </w:r>
          </w:p>
          <w:p w14:paraId="0A50D90C" w14:textId="77777777" w:rsidR="000D73F5" w:rsidRDefault="000D73F5" w:rsidP="000D73F5">
            <w:pPr>
              <w:spacing w:before="240" w:after="240"/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</w:pPr>
            <w:r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  <w:t>............................................................</w:t>
            </w:r>
          </w:p>
          <w:p w14:paraId="5AA34D57" w14:textId="77777777" w:rsidR="000D73F5" w:rsidRDefault="000D73F5" w:rsidP="000D73F5">
            <w:pPr>
              <w:spacing w:before="240" w:after="240"/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</w:pPr>
            <w:r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  <w:t>............................................................</w:t>
            </w:r>
          </w:p>
          <w:p w14:paraId="45DAF459" w14:textId="77777777" w:rsidR="000D73F5" w:rsidRPr="000D73F5" w:rsidRDefault="000D73F5" w:rsidP="00FE7C13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</w:p>
        </w:tc>
      </w:tr>
    </w:tbl>
    <w:p w14:paraId="6037BF80" w14:textId="77777777" w:rsidR="000D73F5" w:rsidRDefault="00970AD0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970AD0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06144" behindDoc="0" locked="0" layoutInCell="0" allowOverlap="0" wp14:anchorId="3E45BD77" wp14:editId="148262CA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64" name="Πλαίσιο κειμένου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8980A8D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77 / 5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E45BD77" id="Πλαίσιο κειμένου 64" o:spid="_x0000_s1134" type="#_x0000_t202" style="position:absolute;margin-left:0;margin-top:785.3pt;width:186.8pt;height:36pt;z-index:25280614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zdLGZ68CAAAy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48980A8D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77 / 5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0D73F5">
        <w:rPr>
          <w:rFonts w:ascii="Arial-BoldMT" w:hAnsi="Arial-BoldMT"/>
          <w:b/>
          <w:bCs/>
          <w:color w:val="242021"/>
          <w:sz w:val="56"/>
          <w:szCs w:val="56"/>
        </w:rPr>
        <w:br w:type="page"/>
      </w:r>
    </w:p>
    <w:tbl>
      <w:tblPr>
        <w:tblStyle w:val="29115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0D73F5" w:rsidRPr="000D73F5" w14:paraId="7060847A" w14:textId="77777777" w:rsidTr="006000A6">
        <w:trPr>
          <w:jc w:val="center"/>
        </w:trPr>
        <w:tc>
          <w:tcPr>
            <w:tcW w:w="9639" w:type="dxa"/>
            <w:shd w:val="clear" w:color="auto" w:fill="FEF8E8"/>
          </w:tcPr>
          <w:p w14:paraId="55BA8A82" w14:textId="77777777" w:rsidR="000D73F5" w:rsidRPr="000D73F5" w:rsidRDefault="000D73F5" w:rsidP="000D73F5">
            <w:pPr>
              <w:spacing w:after="12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0D73F5">
              <w:rPr>
                <w:rFonts w:ascii="Arial" w:eastAsia="Calibri" w:hAnsi="Arial" w:cs="Arial"/>
                <w:b/>
                <w:noProof/>
                <w:sz w:val="56"/>
                <w:szCs w:val="56"/>
              </w:rPr>
              <w:lastRenderedPageBreak/>
              <w:drawing>
                <wp:anchor distT="0" distB="0" distL="114300" distR="114300" simplePos="0" relativeHeight="252600320" behindDoc="0" locked="0" layoutInCell="1" allowOverlap="1" wp14:anchorId="691489B7" wp14:editId="53F4235F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590</wp:posOffset>
                  </wp:positionV>
                  <wp:extent cx="910800" cy="720000"/>
                  <wp:effectExtent l="0" t="0" r="3810" b="4445"/>
                  <wp:wrapSquare wrapText="bothSides"/>
                  <wp:docPr id="286" name="Εικόνα 2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0D73F5">
              <w:rPr>
                <w:rFonts w:ascii="Arial" w:eastAsia="Calibri" w:hAnsi="Arial" w:cs="Arial"/>
                <w:b/>
                <w:sz w:val="56"/>
                <w:szCs w:val="56"/>
              </w:rPr>
              <w:t xml:space="preserve"> </w:t>
            </w:r>
            <w:proofErr w:type="spellStart"/>
            <w:r w:rsidRPr="000D73F5">
              <w:rPr>
                <w:rFonts w:ascii="Tahoma" w:eastAsia="Calibri" w:hAnsi="Tahoma" w:cs="Tahoma"/>
                <w:b/>
                <w:sz w:val="56"/>
                <w:szCs w:val="56"/>
              </w:rPr>
              <w:t>Ανα</w:t>
            </w:r>
            <w:r w:rsidRPr="000D73F5">
              <w:rPr>
                <w:rFonts w:ascii="Tahoma" w:eastAsia="Calibri" w:hAnsi="Tahoma" w:cs="Tahoma"/>
                <w:b/>
                <w:color w:val="FF0000"/>
                <w:sz w:val="56"/>
                <w:szCs w:val="56"/>
              </w:rPr>
              <w:t>στοχασμός</w:t>
            </w:r>
            <w:proofErr w:type="spellEnd"/>
          </w:p>
        </w:tc>
      </w:tr>
      <w:tr w:rsidR="000D73F5" w:rsidRPr="000D73F5" w14:paraId="5C745CF1" w14:textId="77777777" w:rsidTr="006000A6">
        <w:trPr>
          <w:jc w:val="center"/>
        </w:trPr>
        <w:tc>
          <w:tcPr>
            <w:tcW w:w="9639" w:type="dxa"/>
            <w:shd w:val="clear" w:color="auto" w:fill="FEF8E8"/>
          </w:tcPr>
          <w:p w14:paraId="41C721B3" w14:textId="77777777" w:rsidR="000D73F5" w:rsidRDefault="000D73F5" w:rsidP="00503645">
            <w:pPr>
              <w:spacing w:after="160" w:line="276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0D73F5">
              <w:rPr>
                <w:rFonts w:ascii="Arial" w:eastAsia="Calibri" w:hAnsi="Arial" w:cs="Arial"/>
                <w:b/>
                <w:sz w:val="56"/>
                <w:szCs w:val="56"/>
              </w:rPr>
              <w:t>1</w:t>
            </w:r>
            <w:r>
              <w:rPr>
                <w:rFonts w:ascii="Arial" w:eastAsia="Calibri" w:hAnsi="Arial" w:cs="Arial"/>
                <w:b/>
                <w:sz w:val="56"/>
                <w:szCs w:val="56"/>
              </w:rPr>
              <w:t>.</w:t>
            </w:r>
            <w:r w:rsidRPr="008F1C33">
              <w:rPr>
                <w:rFonts w:ascii="Arial" w:eastAsia="Times New Roman" w:hAnsi="Arial" w:cs="Arial"/>
                <w:b/>
                <w:sz w:val="56"/>
                <w:szCs w:val="56"/>
              </w:rPr>
              <w:t xml:space="preserve"> Επιλέγουμε δύο κλάσματα των οποίων η διαφορά είναι </w:t>
            </w:r>
            <w:r w:rsidRPr="008F1C33">
              <w:rPr>
                <w:position w:val="-48"/>
              </w:rPr>
              <w:object w:dxaOrig="460" w:dyaOrig="1320" w14:anchorId="57FDD0F2">
                <v:shape id="_x0000_i1198" type="#_x0000_t75" style="width:22.75pt;height:68.2pt" o:ole="">
                  <v:imagedata r:id="rId352" o:title=""/>
                </v:shape>
                <o:OLEObject Type="Embed" ProgID="Equation.DSMT4" ShapeID="_x0000_i1198" DrawAspect="Content" ObjectID="_1620223637" r:id="rId353"/>
              </w:object>
            </w:r>
            <w:r w:rsidRPr="008F1C33">
              <w:rPr>
                <w:rFonts w:ascii="Arial" w:eastAsia="Times New Roman" w:hAnsi="Arial" w:cs="Arial"/>
                <w:b/>
                <w:sz w:val="56"/>
                <w:szCs w:val="56"/>
              </w:rPr>
              <w:t xml:space="preserve"> και ο παρονομαστής τους είναι διαφορετικός από το 4.</w:t>
            </w:r>
          </w:p>
          <w:p w14:paraId="0F64A0BA" w14:textId="77777777" w:rsidR="000D73F5" w:rsidRDefault="000D73F5" w:rsidP="00503645">
            <w:pPr>
              <w:spacing w:before="240" w:after="240" w:line="276" w:lineRule="auto"/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</w:pPr>
            <w:r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  <w:t>............................................................</w:t>
            </w:r>
          </w:p>
          <w:p w14:paraId="2276CB1A" w14:textId="77777777" w:rsidR="000D73F5" w:rsidRDefault="000D73F5" w:rsidP="00503645">
            <w:pPr>
              <w:spacing w:before="240" w:after="240" w:line="276" w:lineRule="auto"/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</w:pPr>
            <w:r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  <w:t>............................................................</w:t>
            </w:r>
          </w:p>
          <w:p w14:paraId="425A5B85" w14:textId="77777777" w:rsidR="000D73F5" w:rsidRDefault="000D73F5" w:rsidP="00503645">
            <w:pPr>
              <w:spacing w:after="160" w:line="276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0D73F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2. Πώς θα μπορούσε να μας βοηθήσει το Ε.Κ.Π. στην πρόσθεση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0D73F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αι αφαίρεση κλασμάτων;</w:t>
            </w:r>
          </w:p>
          <w:p w14:paraId="1F75C433" w14:textId="77777777" w:rsidR="000D73F5" w:rsidRDefault="000D73F5" w:rsidP="00503645">
            <w:pPr>
              <w:spacing w:after="160" w:line="276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0D73F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3. Γιατί στην πρόσθεση πρέπε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0D73F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να μετατρέπουμε τα ετερώνυμ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0D73F5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λάσματα σε ομώνυμα;</w:t>
            </w:r>
          </w:p>
          <w:p w14:paraId="03F4ABED" w14:textId="77777777" w:rsidR="000D73F5" w:rsidRPr="000D73F5" w:rsidRDefault="000D73F5" w:rsidP="000D73F5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14:paraId="771E6C14" w14:textId="77777777" w:rsidR="000D7124" w:rsidRDefault="00970AD0">
      <w:pPr>
        <w:rPr>
          <w:rFonts w:ascii="Arial" w:hAnsi="Arial" w:cs="Arial"/>
          <w:b/>
          <w:noProof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08192" behindDoc="0" locked="0" layoutInCell="0" allowOverlap="0" wp14:anchorId="3F45C129" wp14:editId="72101549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65" name="Πλαίσιο κειμένου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8E963C6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78 / 5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F45C129" id="Πλαίσιο κειμένου 65" o:spid="_x0000_s1135" type="#_x0000_t202" style="position:absolute;margin-left:0;margin-top:785.3pt;width:186.8pt;height:36pt;z-index:25280819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GLsvP6wAgAAMg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38E963C6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78 / 5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652535FF" w14:textId="77777777" w:rsidR="00CD56B9" w:rsidRDefault="00CD56B9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6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8CEBE"/>
        <w:tblLook w:val="04A0" w:firstRow="1" w:lastRow="0" w:firstColumn="1" w:lastColumn="0" w:noHBand="0" w:noVBand="1"/>
      </w:tblPr>
      <w:tblGrid>
        <w:gridCol w:w="8199"/>
        <w:gridCol w:w="1439"/>
      </w:tblGrid>
      <w:tr w:rsidR="004232E5" w:rsidRPr="004232E5" w14:paraId="760F19EC" w14:textId="77777777" w:rsidTr="006000A6">
        <w:tc>
          <w:tcPr>
            <w:tcW w:w="8505" w:type="dxa"/>
            <w:shd w:val="clear" w:color="auto" w:fill="F8CEBE"/>
            <w:vAlign w:val="bottom"/>
          </w:tcPr>
          <w:p w14:paraId="5F9565DB" w14:textId="77777777" w:rsidR="004232E5" w:rsidRPr="004232E5" w:rsidRDefault="004232E5" w:rsidP="004232E5">
            <w:pPr>
              <w:rPr>
                <w:rFonts w:ascii="Tahoma" w:eastAsia="Calibri" w:hAnsi="Tahoma" w:cs="Tahoma"/>
                <w:b/>
                <w:color w:val="2B426E"/>
                <w:sz w:val="62"/>
                <w:szCs w:val="62"/>
              </w:rPr>
            </w:pPr>
            <w:r w:rsidRPr="004232E5">
              <w:rPr>
                <w:rFonts w:ascii="Tahoma-Bold" w:hAnsi="Tahoma-Bold"/>
                <w:b/>
                <w:bCs/>
                <w:color w:val="B62C4A"/>
                <w:sz w:val="62"/>
                <w:szCs w:val="62"/>
              </w:rPr>
              <w:lastRenderedPageBreak/>
              <w:t>Πολλαπλασιασμός</w:t>
            </w:r>
            <w:r w:rsidRPr="004232E5">
              <w:rPr>
                <w:rFonts w:ascii="Tahoma-Bold" w:hAnsi="Tahoma-Bold"/>
                <w:b/>
                <w:bCs/>
                <w:color w:val="B62C4A"/>
                <w:sz w:val="62"/>
                <w:szCs w:val="62"/>
              </w:rPr>
              <w:br/>
              <w:t>φυσικού αριθμού ή</w:t>
            </w:r>
            <w:r w:rsidRPr="004232E5">
              <w:rPr>
                <w:rFonts w:ascii="Tahoma-Bold" w:hAnsi="Tahoma-Bold"/>
                <w:b/>
                <w:bCs/>
                <w:color w:val="B62C4A"/>
                <w:sz w:val="62"/>
                <w:szCs w:val="62"/>
              </w:rPr>
              <w:br/>
              <w:t>κλάσματος με κλάσμα –</w:t>
            </w:r>
            <w:r w:rsidRPr="004232E5">
              <w:rPr>
                <w:rFonts w:ascii="Tahoma-Bold" w:hAnsi="Tahoma-Bold"/>
                <w:b/>
                <w:bCs/>
                <w:color w:val="B62C4A"/>
                <w:sz w:val="62"/>
                <w:szCs w:val="62"/>
              </w:rPr>
              <w:br/>
              <w:t>Αντίστροφοι αριθμοί</w:t>
            </w:r>
          </w:p>
        </w:tc>
        <w:tc>
          <w:tcPr>
            <w:tcW w:w="1123" w:type="dxa"/>
            <w:shd w:val="clear" w:color="auto" w:fill="F8CEBE"/>
          </w:tcPr>
          <w:p w14:paraId="017163D2" w14:textId="77777777" w:rsidR="004232E5" w:rsidRPr="004232E5" w:rsidRDefault="004232E5" w:rsidP="004232E5">
            <w:pPr>
              <w:rPr>
                <w:rFonts w:ascii="Tahoma" w:eastAsia="Calibri" w:hAnsi="Tahoma" w:cs="Tahoma"/>
                <w:b/>
                <w:color w:val="2B426E"/>
                <w:sz w:val="96"/>
                <w:szCs w:val="96"/>
              </w:rPr>
            </w:pPr>
            <w:r w:rsidRPr="004232E5">
              <w:rPr>
                <w:rFonts w:ascii="Tahoma" w:eastAsia="Tahoma" w:hAnsi="Tahoma" w:cs="Tahoma"/>
                <w:b/>
                <w:color w:val="B62E4A"/>
                <w:sz w:val="96"/>
                <w:szCs w:val="96"/>
                <w:lang w:eastAsia="el-GR" w:bidi="el-GR"/>
              </w:rPr>
              <w:t>1</w:t>
            </w:r>
            <w:r>
              <w:rPr>
                <w:rFonts w:ascii="Tahoma" w:eastAsia="Tahoma" w:hAnsi="Tahoma" w:cs="Tahoma"/>
                <w:b/>
                <w:color w:val="B62E4A"/>
                <w:sz w:val="96"/>
                <w:szCs w:val="96"/>
                <w:lang w:eastAsia="el-GR" w:bidi="el-GR"/>
              </w:rPr>
              <w:t>9</w:t>
            </w:r>
          </w:p>
        </w:tc>
      </w:tr>
    </w:tbl>
    <w:p w14:paraId="3C625A23" w14:textId="77777777" w:rsidR="004232E5" w:rsidRPr="004232E5" w:rsidRDefault="004232E5" w:rsidP="004232E5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4232E5" w:rsidRPr="004232E5" w14:paraId="7C64FA55" w14:textId="77777777" w:rsidTr="006000A6">
        <w:tc>
          <w:tcPr>
            <w:tcW w:w="1476" w:type="dxa"/>
            <w:vAlign w:val="center"/>
          </w:tcPr>
          <w:p w14:paraId="2428C935" w14:textId="77777777" w:rsidR="004232E5" w:rsidRPr="004232E5" w:rsidRDefault="004232E5" w:rsidP="004232E5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4232E5">
              <w:rPr>
                <w:rFonts w:ascii="Arial" w:eastAsia="Calibri" w:hAnsi="Arial" w:cs="Arial"/>
                <w:b/>
                <w:noProof/>
                <w:color w:val="4A8ECB"/>
                <w:sz w:val="56"/>
                <w:szCs w:val="56"/>
              </w:rPr>
              <w:drawing>
                <wp:inline distT="0" distB="0" distL="0" distR="0" wp14:anchorId="6E0D9817" wp14:editId="1A908CE4">
                  <wp:extent cx="792000" cy="792000"/>
                  <wp:effectExtent l="0" t="0" r="8255" b="8255"/>
                  <wp:docPr id="287" name="Εικόνα 2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μεγενθυντικος 3.emf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2" w:type="dxa"/>
            <w:vAlign w:val="center"/>
          </w:tcPr>
          <w:p w14:paraId="4BBBBD96" w14:textId="77777777" w:rsidR="004232E5" w:rsidRPr="004232E5" w:rsidRDefault="004232E5" w:rsidP="004232E5">
            <w:pPr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</w:pPr>
            <w:r w:rsidRPr="004232E5"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  <w:t>Διερεύνηση</w:t>
            </w:r>
          </w:p>
        </w:tc>
      </w:tr>
    </w:tbl>
    <w:p w14:paraId="48E47CB9" w14:textId="77777777" w:rsidR="004232E5" w:rsidRPr="004232E5" w:rsidRDefault="004232E5" w:rsidP="004232E5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14:paraId="0091AA24" w14:textId="77777777" w:rsidR="00CD56B9" w:rsidRDefault="00B26B77" w:rsidP="00986BF8">
      <w:pPr>
        <w:spacing w:line="240" w:lineRule="auto"/>
        <w:rPr>
          <w:rFonts w:ascii="Arial" w:hAnsi="Arial" w:cs="Arial"/>
          <w:b/>
          <w:noProof/>
          <w:sz w:val="56"/>
          <w:szCs w:val="56"/>
        </w:rPr>
      </w:pPr>
      <w:bookmarkStart w:id="43" w:name="_Hlk521782142"/>
      <w:r w:rsidRPr="00B26B77">
        <w:rPr>
          <w:rFonts w:ascii="Tahoma-Bold" w:hAnsi="Tahoma-Bold"/>
          <w:b/>
          <w:bCs/>
          <w:color w:val="428DCB"/>
          <w:sz w:val="56"/>
          <w:szCs w:val="56"/>
        </w:rPr>
        <w:t xml:space="preserve">1. </w:t>
      </w:r>
      <w:r w:rsidRPr="00B26B77">
        <w:rPr>
          <w:rFonts w:ascii="Arial-BoldMT" w:hAnsi="Arial-BoldMT"/>
          <w:b/>
          <w:bCs/>
          <w:color w:val="242021"/>
          <w:sz w:val="56"/>
          <w:szCs w:val="56"/>
        </w:rPr>
        <w:t>Κάθε ξύλινο ράφι της βιβλιοθήκης της τάξης έχει μήκος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A10738">
        <w:rPr>
          <w:position w:val="-48"/>
        </w:rPr>
        <w:object w:dxaOrig="440" w:dyaOrig="1320" w14:anchorId="3679B4E9">
          <v:shape id="_x0000_i1199" type="#_x0000_t75" style="width:22.75pt;height:68.2pt" o:ole="">
            <v:imagedata r:id="rId354" o:title=""/>
          </v:shape>
          <o:OLEObject Type="Embed" ProgID="Equation.DSMT4" ShapeID="_x0000_i1199" DrawAspect="Content" ObjectID="_1620223638" r:id="rId355"/>
        </w:object>
      </w:r>
      <w:r w:rsidRPr="00A10738">
        <w:rPr>
          <w:rFonts w:ascii="Arial" w:hAnsi="Arial" w:cs="Arial"/>
          <w:b/>
          <w:sz w:val="56"/>
          <w:szCs w:val="56"/>
        </w:rPr>
        <w:t>μ.</w:t>
      </w:r>
      <w:r w:rsidR="00986BF8">
        <w:rPr>
          <w:rFonts w:ascii="Arial" w:hAnsi="Arial" w:cs="Arial"/>
          <w:b/>
          <w:sz w:val="56"/>
          <w:szCs w:val="56"/>
        </w:rPr>
        <w:t xml:space="preserve"> </w:t>
      </w:r>
      <w:r w:rsidRPr="00A10738">
        <w:rPr>
          <w:rFonts w:ascii="Arial" w:hAnsi="Arial" w:cs="Arial"/>
          <w:b/>
          <w:sz w:val="56"/>
          <w:szCs w:val="56"/>
        </w:rPr>
        <w:t>Πόσα μέτρα ξύλου θα χρειαστεί, για να αντικατασταθούν 3 ρά</w:t>
      </w:r>
      <w:r w:rsidR="00970AD0"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10240" behindDoc="0" locked="0" layoutInCell="0" allowOverlap="0" wp14:anchorId="761E1D51" wp14:editId="7C57A1FC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66" name="Πλαίσιο κειμένου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47F59EE" w14:textId="77777777" w:rsidR="00F03A01" w:rsidRPr="00503645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79 / 5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61E1D51" id="Πλαίσιο κειμένου 66" o:spid="_x0000_s1136" type="#_x0000_t202" style="position:absolute;margin-left:0;margin-top:785.3pt;width:186.8pt;height:36pt;z-index:25281024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NTzGoGwAgAAMg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247F59EE" w14:textId="77777777" w:rsidR="00F03A01" w:rsidRPr="00503645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79 / 5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A10738">
        <w:rPr>
          <w:rFonts w:ascii="Arial" w:hAnsi="Arial" w:cs="Arial"/>
          <w:b/>
          <w:sz w:val="56"/>
          <w:szCs w:val="56"/>
        </w:rPr>
        <w:t>φια;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75"/>
        <w:gridCol w:w="6618"/>
      </w:tblGrid>
      <w:tr w:rsidR="00986BF8" w14:paraId="2C492076" w14:textId="77777777" w:rsidTr="00E1536A">
        <w:tc>
          <w:tcPr>
            <w:tcW w:w="2975" w:type="dxa"/>
            <w:tcBorders>
              <w:right w:val="dotted" w:sz="36" w:space="0" w:color="548DD4" w:themeColor="text2" w:themeTint="99"/>
            </w:tcBorders>
          </w:tcPr>
          <w:p w14:paraId="6F38CDE3" w14:textId="77777777" w:rsidR="00986BF8" w:rsidRDefault="00986BF8">
            <w:pPr>
              <w:rPr>
                <w:rFonts w:ascii="Arial" w:hAnsi="Arial" w:cs="Arial"/>
                <w:b/>
                <w:noProof/>
                <w:sz w:val="56"/>
                <w:szCs w:val="56"/>
              </w:rPr>
            </w:pPr>
            <w:bookmarkStart w:id="44" w:name="_Hlk521782218"/>
            <w:bookmarkEnd w:id="43"/>
            <w:r>
              <w:rPr>
                <w:rFonts w:ascii="Arial" w:hAnsi="Arial" w:cs="Arial"/>
                <w:b/>
                <w:noProof/>
                <w:sz w:val="56"/>
                <w:szCs w:val="56"/>
              </w:rPr>
              <w:drawing>
                <wp:inline distT="0" distB="0" distL="0" distR="0" wp14:anchorId="48EE4099" wp14:editId="773117C1">
                  <wp:extent cx="1476706" cy="3456000"/>
                  <wp:effectExtent l="0" t="0" r="9525" b="0"/>
                  <wp:docPr id="288" name="Εικόνα 2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8" name="k19-01-vivliothiki.emf"/>
                          <pic:cNvPicPr/>
                        </pic:nvPicPr>
                        <pic:blipFill>
                          <a:blip r:embed="rId3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6706" cy="345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18" w:type="dxa"/>
            <w:tcBorders>
              <w:top w:val="dotted" w:sz="36" w:space="0" w:color="548DD4" w:themeColor="text2" w:themeTint="99"/>
              <w:left w:val="dotted" w:sz="36" w:space="0" w:color="548DD4" w:themeColor="text2" w:themeTint="99"/>
              <w:bottom w:val="dotted" w:sz="36" w:space="0" w:color="548DD4" w:themeColor="text2" w:themeTint="99"/>
              <w:right w:val="dotted" w:sz="36" w:space="0" w:color="548DD4" w:themeColor="text2" w:themeTint="99"/>
            </w:tcBorders>
          </w:tcPr>
          <w:p w14:paraId="713F811D" w14:textId="77777777" w:rsidR="00986BF8" w:rsidRDefault="00986BF8">
            <w:pPr>
              <w:rPr>
                <w:rFonts w:ascii="Arial" w:hAnsi="Arial" w:cs="Arial"/>
                <w:b/>
                <w:noProof/>
                <w:sz w:val="56"/>
                <w:szCs w:val="56"/>
              </w:rPr>
            </w:pPr>
          </w:p>
        </w:tc>
      </w:tr>
    </w:tbl>
    <w:p w14:paraId="0C6F0A24" w14:textId="77777777" w:rsidR="00986BF8" w:rsidRDefault="00E1536A">
      <w:pPr>
        <w:rPr>
          <w:rFonts w:ascii="Arial" w:hAnsi="Arial" w:cs="Arial"/>
          <w:b/>
          <w:noProof/>
          <w:sz w:val="56"/>
          <w:szCs w:val="56"/>
        </w:rPr>
      </w:pPr>
      <w:bookmarkStart w:id="45" w:name="_Hlk521782281"/>
      <w:bookmarkEnd w:id="44"/>
      <w:r w:rsidRPr="00E1536A">
        <w:rPr>
          <w:rFonts w:ascii="Tahoma-Bold" w:hAnsi="Tahoma-Bold"/>
          <w:b/>
          <w:bCs/>
          <w:color w:val="428DCB"/>
          <w:sz w:val="56"/>
          <w:szCs w:val="56"/>
        </w:rPr>
        <w:lastRenderedPageBreak/>
        <w:t xml:space="preserve">2. </w:t>
      </w:r>
      <w:r w:rsidRPr="00E1536A">
        <w:rPr>
          <w:rFonts w:ascii="Arial-BoldMT" w:hAnsi="Arial-BoldMT"/>
          <w:b/>
          <w:bCs/>
          <w:color w:val="242021"/>
          <w:sz w:val="56"/>
          <w:szCs w:val="56"/>
        </w:rPr>
        <w:t>Χρησιμοποιούμε τα γεωμετρικά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E1536A">
        <w:rPr>
          <w:rFonts w:ascii="Arial-BoldMT" w:hAnsi="Arial-BoldMT"/>
          <w:b/>
          <w:bCs/>
          <w:color w:val="242021"/>
          <w:sz w:val="56"/>
          <w:szCs w:val="56"/>
        </w:rPr>
        <w:t>σχήματα του παραρτήματος, για ν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E1536A">
        <w:rPr>
          <w:rFonts w:ascii="Arial-BoldMT" w:hAnsi="Arial-BoldMT"/>
          <w:b/>
          <w:bCs/>
          <w:color w:val="242021"/>
          <w:sz w:val="56"/>
          <w:szCs w:val="56"/>
        </w:rPr>
        <w:t>βρούμε τα παρακάτω γινόμενα, αν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E1536A">
        <w:rPr>
          <w:rFonts w:ascii="Arial-BoldMT" w:hAnsi="Arial-BoldMT"/>
          <w:b/>
          <w:bCs/>
          <w:color w:val="242021"/>
          <w:sz w:val="56"/>
          <w:szCs w:val="56"/>
        </w:rPr>
        <w:t>το εξάγωνο είναι η ακέραιη μονάδα.</w:t>
      </w:r>
    </w:p>
    <w:tbl>
      <w:tblPr>
        <w:tblStyle w:val="a4"/>
        <w:tblW w:w="9592" w:type="dxa"/>
        <w:tblBorders>
          <w:top w:val="single" w:sz="18" w:space="0" w:color="548DD4" w:themeColor="text2" w:themeTint="99"/>
          <w:left w:val="single" w:sz="18" w:space="0" w:color="548DD4" w:themeColor="text2" w:themeTint="99"/>
          <w:bottom w:val="single" w:sz="18" w:space="0" w:color="548DD4" w:themeColor="text2" w:themeTint="99"/>
          <w:right w:val="single" w:sz="18" w:space="0" w:color="548DD4" w:themeColor="text2" w:themeTint="99"/>
          <w:insideH w:val="single" w:sz="18" w:space="0" w:color="548DD4" w:themeColor="text2" w:themeTint="99"/>
          <w:insideV w:val="single" w:sz="18" w:space="0" w:color="548DD4" w:themeColor="text2" w:themeTint="99"/>
        </w:tblBorders>
        <w:tblLook w:val="04A0" w:firstRow="1" w:lastRow="0" w:firstColumn="1" w:lastColumn="0" w:noHBand="0" w:noVBand="1"/>
      </w:tblPr>
      <w:tblGrid>
        <w:gridCol w:w="1395"/>
        <w:gridCol w:w="3827"/>
        <w:gridCol w:w="4370"/>
      </w:tblGrid>
      <w:tr w:rsidR="003053FB" w14:paraId="593E1EEA" w14:textId="77777777" w:rsidTr="003053FB">
        <w:tc>
          <w:tcPr>
            <w:tcW w:w="1395" w:type="dxa"/>
            <w:vAlign w:val="center"/>
          </w:tcPr>
          <w:p w14:paraId="1AE4AE31" w14:textId="77777777" w:rsidR="003053FB" w:rsidRPr="00A10738" w:rsidRDefault="003053FB" w:rsidP="003053FB">
            <w:pPr>
              <w:spacing w:after="160" w:line="259" w:lineRule="auto"/>
              <w:rPr>
                <w:rFonts w:ascii="Tahoma" w:hAnsi="Tahoma" w:cs="Tahoma"/>
                <w:b/>
                <w:sz w:val="56"/>
                <w:szCs w:val="56"/>
              </w:rPr>
            </w:pPr>
            <w:r w:rsidRPr="00A10738">
              <w:rPr>
                <w:rFonts w:ascii="Tahoma" w:hAnsi="Tahoma" w:cs="Tahoma"/>
                <w:b/>
                <w:sz w:val="56"/>
                <w:szCs w:val="56"/>
              </w:rPr>
              <w:t>α.</w:t>
            </w:r>
          </w:p>
        </w:tc>
        <w:tc>
          <w:tcPr>
            <w:tcW w:w="3827" w:type="dxa"/>
            <w:vAlign w:val="center"/>
          </w:tcPr>
          <w:p w14:paraId="51FB6099" w14:textId="77777777" w:rsidR="003053FB" w:rsidRPr="00A10738" w:rsidRDefault="003053FB" w:rsidP="003053FB">
            <w:pPr>
              <w:spacing w:after="160" w:line="259" w:lineRule="auto"/>
              <w:rPr>
                <w:rFonts w:ascii="Arial" w:hAnsi="Arial" w:cs="Arial"/>
                <w:b/>
                <w:sz w:val="56"/>
                <w:szCs w:val="56"/>
              </w:rPr>
            </w:pPr>
            <w:r w:rsidRPr="00A10738">
              <w:rPr>
                <w:rFonts w:ascii="Arial" w:hAnsi="Arial" w:cs="Arial"/>
                <w:b/>
                <w:sz w:val="56"/>
                <w:szCs w:val="56"/>
                <w:lang w:val="en-US"/>
              </w:rPr>
              <w:t>3</w:t>
            </w:r>
            <w:r w:rsidRPr="00A10738">
              <w:rPr>
                <w:rFonts w:ascii="Arial" w:hAnsi="Arial" w:cs="Arial"/>
                <w:b/>
                <w:sz w:val="56"/>
                <w:szCs w:val="56"/>
              </w:rPr>
              <w:t xml:space="preserve"> x </w:t>
            </w:r>
            <w:r w:rsidRPr="00A10738">
              <w:rPr>
                <w:position w:val="-48"/>
              </w:rPr>
              <w:object w:dxaOrig="440" w:dyaOrig="1320" w14:anchorId="31692FB7">
                <v:shape id="_x0000_i1200" type="#_x0000_t75" style="width:22.75pt;height:68.2pt" o:ole="">
                  <v:imagedata r:id="rId357" o:title=""/>
                </v:shape>
                <o:OLEObject Type="Embed" ProgID="Equation.DSMT4" ShapeID="_x0000_i1200" DrawAspect="Content" ObjectID="_1620223639" r:id="rId358"/>
              </w:object>
            </w:r>
            <w:r w:rsidRPr="00A10738">
              <w:rPr>
                <w:rFonts w:ascii="Arial" w:hAnsi="Arial" w:cs="Arial"/>
                <w:b/>
                <w:sz w:val="56"/>
                <w:szCs w:val="56"/>
              </w:rPr>
              <w:t xml:space="preserve"> =</w:t>
            </w:r>
          </w:p>
        </w:tc>
        <w:tc>
          <w:tcPr>
            <w:tcW w:w="4370" w:type="dxa"/>
            <w:vAlign w:val="center"/>
          </w:tcPr>
          <w:p w14:paraId="33B59C68" w14:textId="77777777" w:rsidR="003053FB" w:rsidRPr="00A10738" w:rsidRDefault="003053FB" w:rsidP="003053FB">
            <w:pPr>
              <w:spacing w:after="160" w:line="259" w:lineRule="auto"/>
              <w:rPr>
                <w:rFonts w:ascii="Arial" w:hAnsi="Arial" w:cs="Arial"/>
                <w:b/>
                <w:sz w:val="56"/>
                <w:szCs w:val="56"/>
              </w:rPr>
            </w:pPr>
            <w:r w:rsidRPr="00A10738">
              <w:rPr>
                <w:rFonts w:ascii="Arial" w:hAnsi="Arial" w:cs="Arial"/>
                <w:b/>
                <w:sz w:val="56"/>
                <w:szCs w:val="56"/>
                <w:lang w:val="en-US"/>
              </w:rPr>
              <w:t>4</w:t>
            </w:r>
            <w:r w:rsidRPr="00A10738">
              <w:rPr>
                <w:rFonts w:ascii="Arial" w:hAnsi="Arial" w:cs="Arial"/>
                <w:b/>
                <w:sz w:val="56"/>
                <w:szCs w:val="56"/>
              </w:rPr>
              <w:t xml:space="preserve"> x </w:t>
            </w:r>
            <w:r w:rsidRPr="00A10738">
              <w:rPr>
                <w:position w:val="-48"/>
              </w:rPr>
              <w:object w:dxaOrig="440" w:dyaOrig="1320" w14:anchorId="2B5848D6">
                <v:shape id="_x0000_i1201" type="#_x0000_t75" style="width:22.75pt;height:68.2pt" o:ole="">
                  <v:imagedata r:id="rId359" o:title=""/>
                </v:shape>
                <o:OLEObject Type="Embed" ProgID="Equation.DSMT4" ShapeID="_x0000_i1201" DrawAspect="Content" ObjectID="_1620223640" r:id="rId360"/>
              </w:object>
            </w:r>
            <w:r w:rsidRPr="00A10738">
              <w:rPr>
                <w:rFonts w:ascii="Arial" w:hAnsi="Arial" w:cs="Arial"/>
                <w:b/>
                <w:sz w:val="56"/>
                <w:szCs w:val="56"/>
              </w:rPr>
              <w:t xml:space="preserve"> =</w:t>
            </w:r>
          </w:p>
        </w:tc>
      </w:tr>
      <w:tr w:rsidR="003053FB" w14:paraId="482AD8BE" w14:textId="77777777" w:rsidTr="003053FB">
        <w:tc>
          <w:tcPr>
            <w:tcW w:w="1395" w:type="dxa"/>
            <w:vAlign w:val="center"/>
          </w:tcPr>
          <w:p w14:paraId="3F34EEBE" w14:textId="77777777" w:rsidR="003053FB" w:rsidRPr="00A10738" w:rsidRDefault="003053FB" w:rsidP="003053FB">
            <w:pPr>
              <w:spacing w:after="160" w:line="259" w:lineRule="auto"/>
              <w:rPr>
                <w:rFonts w:ascii="Arial" w:hAnsi="Arial" w:cs="Arial"/>
                <w:b/>
                <w:sz w:val="56"/>
                <w:szCs w:val="56"/>
              </w:rPr>
            </w:pPr>
            <w:r w:rsidRPr="00A10738">
              <w:rPr>
                <w:rFonts w:ascii="Tahoma" w:hAnsi="Tahoma" w:cs="Tahoma"/>
                <w:b/>
                <w:sz w:val="56"/>
                <w:szCs w:val="56"/>
              </w:rPr>
              <w:t>β.</w:t>
            </w:r>
          </w:p>
        </w:tc>
        <w:tc>
          <w:tcPr>
            <w:tcW w:w="3827" w:type="dxa"/>
            <w:vAlign w:val="center"/>
          </w:tcPr>
          <w:p w14:paraId="6CB7D2E7" w14:textId="77777777" w:rsidR="003053FB" w:rsidRPr="00A10738" w:rsidRDefault="003053FB" w:rsidP="003053FB">
            <w:pPr>
              <w:spacing w:after="160" w:line="259" w:lineRule="auto"/>
              <w:rPr>
                <w:rFonts w:ascii="Arial" w:hAnsi="Arial" w:cs="Arial"/>
                <w:b/>
                <w:sz w:val="56"/>
                <w:szCs w:val="56"/>
              </w:rPr>
            </w:pPr>
            <w:r w:rsidRPr="00A10738">
              <w:rPr>
                <w:rFonts w:ascii="Arial" w:hAnsi="Arial" w:cs="Arial"/>
                <w:b/>
                <w:sz w:val="56"/>
                <w:szCs w:val="56"/>
                <w:lang w:val="en-US"/>
              </w:rPr>
              <w:t>2</w:t>
            </w:r>
            <w:r w:rsidRPr="00A10738">
              <w:rPr>
                <w:rFonts w:ascii="Arial" w:hAnsi="Arial" w:cs="Arial"/>
                <w:b/>
                <w:sz w:val="56"/>
                <w:szCs w:val="56"/>
              </w:rPr>
              <w:t xml:space="preserve"> x </w:t>
            </w:r>
            <w:r w:rsidRPr="00A10738">
              <w:rPr>
                <w:position w:val="-48"/>
              </w:rPr>
              <w:object w:dxaOrig="440" w:dyaOrig="1320" w14:anchorId="74EF0CE9">
                <v:shape id="_x0000_i1202" type="#_x0000_t75" style="width:22.75pt;height:68.2pt" o:ole="">
                  <v:imagedata r:id="rId361" o:title=""/>
                </v:shape>
                <o:OLEObject Type="Embed" ProgID="Equation.DSMT4" ShapeID="_x0000_i1202" DrawAspect="Content" ObjectID="_1620223641" r:id="rId362"/>
              </w:object>
            </w:r>
            <w:r w:rsidRPr="00A10738">
              <w:rPr>
                <w:rFonts w:ascii="Arial" w:hAnsi="Arial" w:cs="Arial"/>
                <w:b/>
                <w:sz w:val="56"/>
                <w:szCs w:val="56"/>
              </w:rPr>
              <w:t xml:space="preserve"> =</w:t>
            </w:r>
          </w:p>
        </w:tc>
        <w:tc>
          <w:tcPr>
            <w:tcW w:w="4370" w:type="dxa"/>
            <w:vAlign w:val="center"/>
          </w:tcPr>
          <w:p w14:paraId="6322C6A0" w14:textId="77777777" w:rsidR="003053FB" w:rsidRPr="00A10738" w:rsidRDefault="003053FB" w:rsidP="003053FB">
            <w:pPr>
              <w:spacing w:after="160" w:line="259" w:lineRule="auto"/>
              <w:rPr>
                <w:rFonts w:ascii="Arial" w:hAnsi="Arial" w:cs="Arial"/>
                <w:b/>
                <w:sz w:val="56"/>
                <w:szCs w:val="56"/>
              </w:rPr>
            </w:pPr>
            <w:r w:rsidRPr="00A10738">
              <w:rPr>
                <w:position w:val="-48"/>
              </w:rPr>
              <w:object w:dxaOrig="440" w:dyaOrig="1320" w14:anchorId="11CF3850">
                <v:shape id="_x0000_i1203" type="#_x0000_t75" style="width:22.75pt;height:68.2pt" o:ole="">
                  <v:imagedata r:id="rId363" o:title=""/>
                </v:shape>
                <o:OLEObject Type="Embed" ProgID="Equation.DSMT4" ShapeID="_x0000_i1203" DrawAspect="Content" ObjectID="_1620223642" r:id="rId364"/>
              </w:object>
            </w:r>
            <w:r w:rsidRPr="00A10738">
              <w:rPr>
                <w:rFonts w:ascii="Arial" w:hAnsi="Arial" w:cs="Arial"/>
                <w:b/>
                <w:sz w:val="56"/>
                <w:szCs w:val="56"/>
              </w:rPr>
              <w:t xml:space="preserve"> x </w:t>
            </w:r>
            <w:r w:rsidRPr="00A10738">
              <w:rPr>
                <w:rFonts w:ascii="Arial" w:hAnsi="Arial" w:cs="Arial"/>
                <w:b/>
                <w:sz w:val="56"/>
                <w:szCs w:val="56"/>
                <w:lang w:val="en-US"/>
              </w:rPr>
              <w:t>2</w:t>
            </w:r>
            <w:r w:rsidRPr="00A10738">
              <w:rPr>
                <w:rFonts w:ascii="Arial" w:hAnsi="Arial" w:cs="Arial"/>
                <w:b/>
                <w:sz w:val="56"/>
                <w:szCs w:val="56"/>
              </w:rPr>
              <w:t>=</w:t>
            </w:r>
          </w:p>
        </w:tc>
      </w:tr>
      <w:tr w:rsidR="003053FB" w14:paraId="00A6CA87" w14:textId="77777777" w:rsidTr="003053FB">
        <w:tc>
          <w:tcPr>
            <w:tcW w:w="1395" w:type="dxa"/>
            <w:vAlign w:val="center"/>
          </w:tcPr>
          <w:p w14:paraId="2EC9CB17" w14:textId="77777777" w:rsidR="003053FB" w:rsidRPr="00A10738" w:rsidRDefault="003053FB" w:rsidP="003053FB">
            <w:pPr>
              <w:spacing w:after="160" w:line="259" w:lineRule="auto"/>
              <w:rPr>
                <w:rFonts w:ascii="Arial" w:hAnsi="Arial" w:cs="Arial"/>
                <w:b/>
                <w:sz w:val="56"/>
                <w:szCs w:val="56"/>
              </w:rPr>
            </w:pPr>
            <w:r w:rsidRPr="00A10738">
              <w:rPr>
                <w:rFonts w:ascii="Tahoma" w:hAnsi="Tahoma" w:cs="Tahoma"/>
                <w:b/>
                <w:sz w:val="56"/>
                <w:szCs w:val="56"/>
              </w:rPr>
              <w:t>γ.</w:t>
            </w:r>
          </w:p>
        </w:tc>
        <w:tc>
          <w:tcPr>
            <w:tcW w:w="3827" w:type="dxa"/>
            <w:vAlign w:val="center"/>
          </w:tcPr>
          <w:p w14:paraId="0E80F193" w14:textId="77777777" w:rsidR="003053FB" w:rsidRPr="00A10738" w:rsidRDefault="003053FB" w:rsidP="003053FB">
            <w:pPr>
              <w:spacing w:after="160" w:line="259" w:lineRule="auto"/>
              <w:rPr>
                <w:rFonts w:ascii="Arial" w:hAnsi="Arial" w:cs="Arial"/>
                <w:b/>
                <w:sz w:val="56"/>
                <w:szCs w:val="56"/>
              </w:rPr>
            </w:pPr>
            <w:r w:rsidRPr="00A10738">
              <w:rPr>
                <w:rFonts w:ascii="Arial" w:hAnsi="Arial" w:cs="Arial"/>
                <w:b/>
                <w:sz w:val="56"/>
                <w:szCs w:val="56"/>
              </w:rPr>
              <w:t xml:space="preserve">6 x </w:t>
            </w:r>
            <w:r w:rsidRPr="00A10738">
              <w:rPr>
                <w:position w:val="-48"/>
              </w:rPr>
              <w:object w:dxaOrig="440" w:dyaOrig="1320" w14:anchorId="55B01DAB">
                <v:shape id="_x0000_i1204" type="#_x0000_t75" style="width:22.75pt;height:68.2pt" o:ole="">
                  <v:imagedata r:id="rId365" o:title=""/>
                </v:shape>
                <o:OLEObject Type="Embed" ProgID="Equation.DSMT4" ShapeID="_x0000_i1204" DrawAspect="Content" ObjectID="_1620223643" r:id="rId366"/>
              </w:object>
            </w:r>
            <w:r w:rsidRPr="00A10738">
              <w:rPr>
                <w:rFonts w:ascii="Arial" w:hAnsi="Arial" w:cs="Arial"/>
                <w:b/>
                <w:sz w:val="56"/>
                <w:szCs w:val="56"/>
              </w:rPr>
              <w:t xml:space="preserve"> =</w:t>
            </w:r>
          </w:p>
        </w:tc>
        <w:tc>
          <w:tcPr>
            <w:tcW w:w="4370" w:type="dxa"/>
            <w:vAlign w:val="center"/>
          </w:tcPr>
          <w:p w14:paraId="03C03B12" w14:textId="77777777" w:rsidR="003053FB" w:rsidRPr="00A10738" w:rsidRDefault="003053FB" w:rsidP="003053FB">
            <w:pPr>
              <w:spacing w:after="160" w:line="259" w:lineRule="auto"/>
              <w:rPr>
                <w:rFonts w:ascii="Arial" w:hAnsi="Arial" w:cs="Arial"/>
                <w:b/>
                <w:sz w:val="56"/>
                <w:szCs w:val="56"/>
              </w:rPr>
            </w:pPr>
            <w:r w:rsidRPr="00A10738">
              <w:rPr>
                <w:rFonts w:ascii="Arial" w:hAnsi="Arial" w:cs="Arial"/>
                <w:b/>
                <w:sz w:val="56"/>
                <w:szCs w:val="56"/>
                <w:lang w:val="en-US"/>
              </w:rPr>
              <w:t>3</w:t>
            </w:r>
            <w:r w:rsidRPr="00A10738">
              <w:rPr>
                <w:rFonts w:ascii="Arial" w:hAnsi="Arial" w:cs="Arial"/>
                <w:b/>
                <w:sz w:val="56"/>
                <w:szCs w:val="56"/>
              </w:rPr>
              <w:t xml:space="preserve"> </w:t>
            </w:r>
            <w:r w:rsidRPr="00A10738">
              <w:rPr>
                <w:rFonts w:ascii="Arial" w:hAnsi="Arial" w:cs="Arial"/>
                <w:b/>
                <w:sz w:val="56"/>
                <w:szCs w:val="56"/>
                <w:lang w:val="en-US"/>
              </w:rPr>
              <w:t xml:space="preserve">x </w:t>
            </w:r>
            <w:r w:rsidRPr="00A10738">
              <w:rPr>
                <w:position w:val="-48"/>
              </w:rPr>
              <w:object w:dxaOrig="440" w:dyaOrig="1320" w14:anchorId="606F0355">
                <v:shape id="_x0000_i1205" type="#_x0000_t75" style="width:22.75pt;height:68.2pt" o:ole="">
                  <v:imagedata r:id="rId367" o:title=""/>
                </v:shape>
                <o:OLEObject Type="Embed" ProgID="Equation.DSMT4" ShapeID="_x0000_i1205" DrawAspect="Content" ObjectID="_1620223644" r:id="rId368"/>
              </w:object>
            </w:r>
            <w:r w:rsidRPr="00A10738">
              <w:rPr>
                <w:rFonts w:ascii="Arial" w:hAnsi="Arial" w:cs="Arial"/>
                <w:b/>
                <w:sz w:val="56"/>
                <w:szCs w:val="56"/>
              </w:rPr>
              <w:t xml:space="preserve"> </w:t>
            </w:r>
            <w:r w:rsidRPr="00A10738">
              <w:rPr>
                <w:rFonts w:ascii="Arial" w:hAnsi="Arial" w:cs="Arial"/>
                <w:b/>
                <w:sz w:val="56"/>
                <w:szCs w:val="56"/>
                <w:lang w:val="en-US"/>
              </w:rPr>
              <w:t>=</w:t>
            </w:r>
          </w:p>
        </w:tc>
      </w:tr>
    </w:tbl>
    <w:p w14:paraId="19B45E3C" w14:textId="77777777" w:rsidR="005570E0" w:rsidRDefault="005570E0">
      <w:pPr>
        <w:rPr>
          <w:rFonts w:ascii="Arial" w:hAnsi="Arial" w:cs="Arial"/>
          <w:b/>
          <w:noProof/>
          <w:sz w:val="56"/>
          <w:szCs w:val="56"/>
        </w:rPr>
      </w:pPr>
    </w:p>
    <w:bookmarkEnd w:id="45"/>
    <w:p w14:paraId="378FD853" w14:textId="77777777" w:rsidR="005570E0" w:rsidRDefault="003053FB" w:rsidP="003053FB">
      <w:pPr>
        <w:jc w:val="center"/>
        <w:rPr>
          <w:rFonts w:ascii="Arial" w:hAnsi="Arial" w:cs="Arial"/>
          <w:b/>
          <w:noProof/>
          <w:sz w:val="56"/>
          <w:szCs w:val="56"/>
        </w:rPr>
      </w:pPr>
      <w:r>
        <w:rPr>
          <w:noProof/>
        </w:rPr>
        <w:drawing>
          <wp:inline distT="0" distB="0" distL="0" distR="0" wp14:anchorId="1DDFC865" wp14:editId="2D178F7A">
            <wp:extent cx="4924425" cy="1847850"/>
            <wp:effectExtent l="0" t="0" r="9525" b="0"/>
            <wp:docPr id="289" name="Εικόνα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9"/>
                    <a:stretch>
                      <a:fillRect/>
                    </a:stretch>
                  </pic:blipFill>
                  <pic:spPr>
                    <a:xfrm>
                      <a:off x="0" y="0"/>
                      <a:ext cx="4924425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6AB3CB" w14:textId="77777777" w:rsidR="005570E0" w:rsidRDefault="003053FB" w:rsidP="003053FB">
      <w:pPr>
        <w:ind w:firstLine="720"/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t xml:space="preserve">     </w:t>
      </w:r>
      <w:bookmarkStart w:id="46" w:name="_Hlk521782440"/>
      <w:r w:rsidRPr="003053FB">
        <w:rPr>
          <w:rFonts w:ascii="Arial" w:hAnsi="Arial" w:cs="Arial"/>
          <w:b/>
          <w:noProof/>
          <w:sz w:val="56"/>
          <w:szCs w:val="56"/>
        </w:rPr>
        <w:t>εξάγωνο</w:t>
      </w:r>
      <w:bookmarkEnd w:id="46"/>
    </w:p>
    <w:p w14:paraId="2C80476B" w14:textId="77777777" w:rsidR="00986BF8" w:rsidRDefault="00986BF8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  <w:r w:rsidR="00970AD0"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12288" behindDoc="0" locked="0" layoutInCell="0" allowOverlap="0" wp14:anchorId="7BE80B6A" wp14:editId="100AE862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68" name="Πλαίσιο κειμένου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EBDE1CA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80 / 5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E80B6A" id="Πλαίσιο κειμένου 68" o:spid="_x0000_s1137" type="#_x0000_t202" style="position:absolute;margin-left:0;margin-top:785.3pt;width:186.8pt;height:36pt;z-index:25281228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7Rckka8CAAAy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3EBDE1CA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80 / 5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6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2C427C" w:rsidRPr="002C427C" w14:paraId="34944C8A" w14:textId="77777777" w:rsidTr="006000A6">
        <w:tc>
          <w:tcPr>
            <w:tcW w:w="1701" w:type="dxa"/>
          </w:tcPr>
          <w:p w14:paraId="50409116" w14:textId="77777777" w:rsidR="002C427C" w:rsidRPr="002C427C" w:rsidRDefault="002C427C" w:rsidP="002C427C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bookmarkStart w:id="47" w:name="_Hlk521782543"/>
            <w:r w:rsidRPr="002C427C">
              <w:rPr>
                <w:rFonts w:ascii="Calibri" w:eastAsia="Calibri" w:hAnsi="Calibri" w:cs="Times New Roman"/>
                <w:noProof/>
              </w:rPr>
              <w:lastRenderedPageBreak/>
              <w:drawing>
                <wp:inline distT="0" distB="0" distL="0" distR="0" wp14:anchorId="0D81A948" wp14:editId="4247F30B">
                  <wp:extent cx="719455" cy="496570"/>
                  <wp:effectExtent l="0" t="0" r="4445" b="0"/>
                  <wp:docPr id="290" name="Εικόνα 29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580AE231" w14:textId="77777777" w:rsidR="002C427C" w:rsidRPr="002C427C" w:rsidRDefault="002C427C" w:rsidP="002C427C">
            <w:pPr>
              <w:spacing w:after="160" w:line="259" w:lineRule="auto"/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2C427C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Τι παρατηρούμε σε κάθε περίπτωση στα παραπάνω γινόμενα;</w:t>
            </w:r>
          </w:p>
        </w:tc>
      </w:tr>
    </w:tbl>
    <w:p w14:paraId="384922B3" w14:textId="77777777" w:rsidR="00293D5B" w:rsidRDefault="00293D5B">
      <w:pPr>
        <w:rPr>
          <w:rFonts w:ascii="Arial" w:hAnsi="Arial" w:cs="Arial"/>
          <w:b/>
          <w:sz w:val="56"/>
          <w:szCs w:val="56"/>
        </w:rPr>
      </w:pPr>
      <w:r w:rsidRPr="00293D5B">
        <w:rPr>
          <w:rFonts w:ascii="Tahoma-Bold" w:hAnsi="Tahoma-Bold"/>
          <w:b/>
          <w:bCs/>
          <w:color w:val="428DCB"/>
          <w:sz w:val="56"/>
          <w:szCs w:val="56"/>
        </w:rPr>
        <w:t xml:space="preserve">3. </w:t>
      </w:r>
      <w:r w:rsidRPr="00293D5B">
        <w:rPr>
          <w:rFonts w:ascii="Arial-BoldMT" w:hAnsi="Arial-BoldMT"/>
          <w:b/>
          <w:bCs/>
          <w:color w:val="242021"/>
          <w:sz w:val="56"/>
          <w:szCs w:val="56"/>
        </w:rPr>
        <w:t>Τ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A10738">
        <w:rPr>
          <w:position w:val="-48"/>
        </w:rPr>
        <w:object w:dxaOrig="440" w:dyaOrig="1320" w14:anchorId="5D43B633">
          <v:shape id="_x0000_i1206" type="#_x0000_t75" style="width:22.75pt;height:68.2pt" o:ole="">
            <v:imagedata r:id="rId370" o:title=""/>
          </v:shape>
          <o:OLEObject Type="Embed" ProgID="Equation.DSMT4" ShapeID="_x0000_i1206" DrawAspect="Content" ObjectID="_1620223645" r:id="rId371"/>
        </w:object>
      </w:r>
      <w:r w:rsidRPr="00A10738">
        <w:rPr>
          <w:rFonts w:ascii="Arial" w:hAnsi="Arial" w:cs="Arial"/>
          <w:b/>
          <w:sz w:val="56"/>
          <w:szCs w:val="56"/>
        </w:rPr>
        <w:t xml:space="preserve"> ενός οικοπέδου είναι κήπος. Στο </w:t>
      </w:r>
      <w:r w:rsidRPr="00A10738">
        <w:rPr>
          <w:position w:val="-48"/>
        </w:rPr>
        <w:object w:dxaOrig="440" w:dyaOrig="1320" w14:anchorId="09B1AE21">
          <v:shape id="_x0000_i1207" type="#_x0000_t75" style="width:22.75pt;height:68.2pt" o:ole="">
            <v:imagedata r:id="rId372" o:title=""/>
          </v:shape>
          <o:OLEObject Type="Embed" ProgID="Equation.DSMT4" ShapeID="_x0000_i1207" DrawAspect="Content" ObjectID="_1620223646" r:id="rId373"/>
        </w:object>
      </w:r>
      <w:r w:rsidRPr="00A10738">
        <w:rPr>
          <w:rFonts w:ascii="Arial" w:hAnsi="Arial" w:cs="Arial"/>
          <w:b/>
          <w:sz w:val="56"/>
          <w:szCs w:val="56"/>
        </w:rPr>
        <w:t xml:space="preserve"> του κήπου αυτού φυτέψαμε λουλούδια. </w:t>
      </w:r>
    </w:p>
    <w:p w14:paraId="68C4FB53" w14:textId="77777777" w:rsidR="00CD56B9" w:rsidRDefault="00293D5B">
      <w:pPr>
        <w:rPr>
          <w:rFonts w:ascii="Arial" w:hAnsi="Arial" w:cs="Arial"/>
          <w:b/>
          <w:noProof/>
          <w:sz w:val="56"/>
          <w:szCs w:val="56"/>
        </w:rPr>
      </w:pPr>
      <w:r w:rsidRPr="00A10738">
        <w:rPr>
          <w:rFonts w:ascii="Arial" w:hAnsi="Arial" w:cs="Arial"/>
          <w:b/>
          <w:sz w:val="56"/>
          <w:szCs w:val="56"/>
        </w:rPr>
        <w:t>Τι μέρος του οικοπέδου καλύπτεται από λουλούδια;</w:t>
      </w:r>
    </w:p>
    <w:p w14:paraId="67EA983C" w14:textId="77777777" w:rsidR="00D14252" w:rsidRDefault="00293D5B" w:rsidP="00293D5B">
      <w:pPr>
        <w:jc w:val="center"/>
        <w:rPr>
          <w:rFonts w:ascii="Arial" w:hAnsi="Arial" w:cs="Arial"/>
          <w:b/>
          <w:noProof/>
          <w:sz w:val="56"/>
          <w:szCs w:val="56"/>
        </w:rPr>
      </w:pPr>
      <w:r>
        <w:rPr>
          <w:noProof/>
        </w:rPr>
        <w:drawing>
          <wp:inline distT="0" distB="0" distL="0" distR="0" wp14:anchorId="0071D52D" wp14:editId="2A0BC0C4">
            <wp:extent cx="4210050" cy="1647825"/>
            <wp:effectExtent l="0" t="0" r="0" b="9525"/>
            <wp:docPr id="291" name="Εικόνα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4"/>
                    <a:stretch>
                      <a:fillRect/>
                    </a:stretch>
                  </pic:blipFill>
                  <pic:spPr>
                    <a:xfrm>
                      <a:off x="0" y="0"/>
                      <a:ext cx="4210050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DF2405" w14:textId="77777777" w:rsidR="00293D5B" w:rsidRDefault="00293D5B">
      <w:pPr>
        <w:rPr>
          <w:rFonts w:ascii="Arial" w:hAnsi="Arial" w:cs="Arial"/>
          <w:b/>
          <w:noProof/>
          <w:sz w:val="56"/>
          <w:szCs w:val="56"/>
        </w:rPr>
      </w:pPr>
      <w:bookmarkStart w:id="48" w:name="_Hlk521782728"/>
      <w:bookmarkEnd w:id="47"/>
      <w:r w:rsidRPr="00293D5B">
        <w:rPr>
          <w:rFonts w:ascii="Arial-BoldMT" w:hAnsi="Arial-BoldMT"/>
          <w:b/>
          <w:bCs/>
          <w:color w:val="242021"/>
          <w:sz w:val="56"/>
          <w:szCs w:val="56"/>
        </w:rPr>
        <w:t>Σχεδιάζουμε στο παραπάνω σχήμ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293D5B">
        <w:rPr>
          <w:rFonts w:ascii="Arial-BoldMT" w:hAnsi="Arial-BoldMT"/>
          <w:b/>
          <w:bCs/>
          <w:color w:val="242021"/>
          <w:sz w:val="56"/>
          <w:szCs w:val="56"/>
        </w:rPr>
        <w:t>και υπολογίζουμε:</w:t>
      </w:r>
    </w:p>
    <w:bookmarkEnd w:id="48"/>
    <w:p w14:paraId="64758EB5" w14:textId="77777777" w:rsidR="00120FDD" w:rsidRDefault="00970AD0">
      <w:pPr>
        <w:rPr>
          <w:rFonts w:ascii="Arial" w:hAnsi="Arial" w:cs="Arial"/>
          <w:b/>
          <w:noProof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14336" behindDoc="0" locked="0" layoutInCell="0" allowOverlap="0" wp14:anchorId="1FEEF97F" wp14:editId="2DE6376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69" name="Πλαίσιο κειμένου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072950E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81 / 5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FEEF97F" id="Πλαίσιο κειμένου 69" o:spid="_x0000_s1138" type="#_x0000_t202" style="position:absolute;margin-left:0;margin-top:785.3pt;width:186.8pt;height:36pt;z-index:25281433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DgEwrUsQIAADI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3072950E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81 / 5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120FDD">
        <w:rPr>
          <w:rFonts w:ascii="Arial" w:hAnsi="Arial" w:cs="Arial"/>
          <w:b/>
          <w:noProof/>
          <w:sz w:val="56"/>
          <w:szCs w:val="56"/>
        </w:rPr>
        <w:br w:type="page"/>
      </w:r>
    </w:p>
    <w:p w14:paraId="0CF0AD1E" w14:textId="77777777" w:rsidR="00120FDD" w:rsidRDefault="00120FDD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lastRenderedPageBreak/>
        <mc:AlternateContent>
          <mc:Choice Requires="wps">
            <w:drawing>
              <wp:inline distT="0" distB="0" distL="0" distR="0" wp14:anchorId="73E7ED00" wp14:editId="237C1040">
                <wp:extent cx="6124755" cy="3735238"/>
                <wp:effectExtent l="19050" t="19050" r="47625" b="36830"/>
                <wp:docPr id="292" name="Ορθογώνιο: Στρογγύλεμα γωνιών 2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24755" cy="3735238"/>
                        </a:xfrm>
                        <a:prstGeom prst="roundRect">
                          <a:avLst/>
                        </a:prstGeom>
                        <a:noFill/>
                        <a:ln w="57150">
                          <a:solidFill>
                            <a:srgbClr val="00B0F0"/>
                          </a:solidFill>
                          <a:prstDash val="sysDot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0A9338B" id="Ορθογώνιο: Στρογγύλεμα γωνιών 292" o:spid="_x0000_s1026" style="width:482.25pt;height:294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" filled="f" strokecolor="#00b0f0" strokeweight="4.5pt">
                <v:stroke dashstyle="1 1"/>
                <w10:anchorlock/>
              </v:roundrect>
            </w:pict>
          </mc:Fallback>
        </mc:AlternateContent>
      </w:r>
      <w:bookmarkStart w:id="49" w:name="_Hlk521783070"/>
    </w:p>
    <w:p w14:paraId="082E18F1" w14:textId="77777777" w:rsidR="00120FDD" w:rsidRDefault="00120FDD">
      <w:pPr>
        <w:rPr>
          <w:rFonts w:ascii="Arial" w:hAnsi="Arial" w:cs="Arial"/>
          <w:b/>
          <w:noProof/>
          <w:sz w:val="56"/>
          <w:szCs w:val="56"/>
        </w:rPr>
      </w:pPr>
      <w:r w:rsidRPr="00B94865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602368" behindDoc="0" locked="0" layoutInCell="1" allowOverlap="1" wp14:anchorId="6988310D" wp14:editId="28CEBCB4">
                <wp:simplePos x="0" y="0"/>
                <wp:positionH relativeFrom="column">
                  <wp:posOffset>73540</wp:posOffset>
                </wp:positionH>
                <wp:positionV relativeFrom="paragraph">
                  <wp:posOffset>157037</wp:posOffset>
                </wp:positionV>
                <wp:extent cx="4467860" cy="2876550"/>
                <wp:effectExtent l="19050" t="19050" r="637540" b="19050"/>
                <wp:wrapNone/>
                <wp:docPr id="294" name="Φυσαλίδα ομιλίας: Ορθογώνιο με στρογγυλεμένες γωνίες 2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467860" cy="2876550"/>
                        </a:xfrm>
                        <a:prstGeom prst="wedgeRoundRectCallout">
                          <a:avLst>
                            <a:gd name="adj1" fmla="val 63152"/>
                            <a:gd name="adj2" fmla="val 14654"/>
                            <a:gd name="adj3" fmla="val 16667"/>
                          </a:avLst>
                        </a:prstGeom>
                        <a:solidFill>
                          <a:srgbClr val="DDFFDD"/>
                        </a:solidFill>
                        <a:ln w="38100">
                          <a:solidFill>
                            <a:srgbClr val="9BFF9B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1B95CD7" w14:textId="77777777" w:rsidR="00F03A01" w:rsidRPr="00DF0ACA" w:rsidRDefault="00F03A01" w:rsidP="00120FDD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 w:rsidRPr="00CB2A9F"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 xml:space="preserve">Πρέπει να βρούμε το </w:t>
                            </w:r>
                            <w:r w:rsidRPr="00CB2A9F">
                              <w:rPr>
                                <w:position w:val="-48"/>
                                <w:sz w:val="56"/>
                                <w:szCs w:val="56"/>
                              </w:rPr>
                              <w:object w:dxaOrig="440" w:dyaOrig="1320" w14:anchorId="563E2444">
                                <v:shape id="_x0000_i1209" type="#_x0000_t75" style="width:22.75pt;height:68.2pt" o:ole="">
                                  <v:imagedata r:id="rId375" o:title=""/>
                                </v:shape>
                                <o:OLEObject Type="Embed" ProgID="Equation.DSMT4" ShapeID="_x0000_i1209" DrawAspect="Content" ObjectID="_1620223761" r:id="rId376"/>
                              </w:object>
                            </w:r>
                            <w:r w:rsidRPr="00CB2A9F"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 xml:space="preserve"> των </w:t>
                            </w:r>
                            <w:r w:rsidRPr="00CB2A9F">
                              <w:rPr>
                                <w:position w:val="-48"/>
                                <w:sz w:val="56"/>
                                <w:szCs w:val="56"/>
                              </w:rPr>
                              <w:object w:dxaOrig="440" w:dyaOrig="1320" w14:anchorId="29023B2B">
                                <v:shape id="_x0000_i1211" type="#_x0000_t75" style="width:22.75pt;height:68.2pt" o:ole="">
                                  <v:imagedata r:id="rId377" o:title=""/>
                                </v:shape>
                                <o:OLEObject Type="Embed" ProgID="Equation.DSMT4" ShapeID="_x0000_i1211" DrawAspect="Content" ObjectID="_1620223762" r:id="rId378"/>
                              </w:object>
                            </w:r>
                            <w:r w:rsidRPr="00CB2A9F"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 xml:space="preserve"> του κήπου, δηλαδή το </w:t>
                            </w:r>
                            <w:r w:rsidRPr="00CB2A9F">
                              <w:rPr>
                                <w:position w:val="-48"/>
                                <w:sz w:val="56"/>
                                <w:szCs w:val="56"/>
                              </w:rPr>
                              <w:object w:dxaOrig="440" w:dyaOrig="1320" w14:anchorId="55A49AC4">
                                <v:shape id="_x0000_i1213" type="#_x0000_t75" style="width:22.75pt;height:68.2pt" o:ole="">
                                  <v:imagedata r:id="rId379" o:title=""/>
                                </v:shape>
                                <o:OLEObject Type="Embed" ProgID="Equation.DSMT4" ShapeID="_x0000_i1213" DrawAspect="Content" ObjectID="_1620223763" r:id="rId380"/>
                              </w:object>
                            </w:r>
                            <w:r w:rsidRPr="00CB2A9F"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CB2A9F"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  <w:lang w:val="en-US"/>
                              </w:rPr>
                              <w:t>x</w:t>
                            </w:r>
                            <w:r w:rsidRPr="00CB2A9F"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CB2A9F">
                              <w:rPr>
                                <w:position w:val="-48"/>
                                <w:sz w:val="56"/>
                                <w:szCs w:val="56"/>
                              </w:rPr>
                              <w:object w:dxaOrig="440" w:dyaOrig="1320" w14:anchorId="26D2293F">
                                <v:shape id="_x0000_i1215" type="#_x0000_t75" style="width:22.75pt;height:68.2pt" o:ole="">
                                  <v:imagedata r:id="rId381" o:title=""/>
                                </v:shape>
                                <o:OLEObject Type="Embed" ProgID="Equation.DSMT4" ShapeID="_x0000_i1215" DrawAspect="Content" ObjectID="_1620223764" r:id="rId382"/>
                              </w:object>
                            </w:r>
                            <w:r w:rsidRPr="00CB2A9F"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88310D" id="Φυσαλίδα ομιλίας: Ορθογώνιο με στρογγυλεμένες γωνίες 294" o:spid="_x0000_s1139" type="#_x0000_t62" style="position:absolute;margin-left:5.8pt;margin-top:12.35pt;width:351.8pt;height:226.5pt;z-index:25260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" adj="24441,13965" fillcolor="#dfd" strokecolor="#9bff9b" strokeweight="3pt">
                <v:textbox inset="0,0,0,0">
                  <w:txbxContent>
                    <w:p w14:paraId="71B95CD7" w14:textId="77777777" w:rsidR="00F03A01" w:rsidRPr="00DF0ACA" w:rsidRDefault="00F03A01" w:rsidP="00120FDD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</w:pPr>
                      <w:r w:rsidRPr="00CB2A9F"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  <w:t xml:space="preserve">Πρέπει να βρούμε το </w:t>
                      </w:r>
                      <w:r w:rsidRPr="00CB2A9F">
                        <w:rPr>
                          <w:position w:val="-48"/>
                          <w:sz w:val="56"/>
                          <w:szCs w:val="56"/>
                        </w:rPr>
                        <w:object w:dxaOrig="440" w:dyaOrig="1320" w14:anchorId="563E2444">
                          <v:shape id="_x0000_i1209" type="#_x0000_t75" style="width:22.75pt;height:68.2pt" o:ole="">
                            <v:imagedata r:id="rId375" o:title=""/>
                          </v:shape>
                          <o:OLEObject Type="Embed" ProgID="Equation.DSMT4" ShapeID="_x0000_i1209" DrawAspect="Content" ObjectID="_1620223761" r:id="rId383"/>
                        </w:object>
                      </w:r>
                      <w:r w:rsidRPr="00CB2A9F"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  <w:t xml:space="preserve"> των </w:t>
                      </w:r>
                      <w:r w:rsidRPr="00CB2A9F">
                        <w:rPr>
                          <w:position w:val="-48"/>
                          <w:sz w:val="56"/>
                          <w:szCs w:val="56"/>
                        </w:rPr>
                        <w:object w:dxaOrig="440" w:dyaOrig="1320" w14:anchorId="29023B2B">
                          <v:shape id="_x0000_i1211" type="#_x0000_t75" style="width:22.75pt;height:68.2pt" o:ole="">
                            <v:imagedata r:id="rId377" o:title=""/>
                          </v:shape>
                          <o:OLEObject Type="Embed" ProgID="Equation.DSMT4" ShapeID="_x0000_i1211" DrawAspect="Content" ObjectID="_1620223762" r:id="rId384"/>
                        </w:object>
                      </w:r>
                      <w:r w:rsidRPr="00CB2A9F"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  <w:t xml:space="preserve"> του κήπου, δηλαδή το </w:t>
                      </w:r>
                      <w:r w:rsidRPr="00CB2A9F">
                        <w:rPr>
                          <w:position w:val="-48"/>
                          <w:sz w:val="56"/>
                          <w:szCs w:val="56"/>
                        </w:rPr>
                        <w:object w:dxaOrig="440" w:dyaOrig="1320" w14:anchorId="55A49AC4">
                          <v:shape id="_x0000_i1213" type="#_x0000_t75" style="width:22.75pt;height:68.2pt" o:ole="">
                            <v:imagedata r:id="rId379" o:title=""/>
                          </v:shape>
                          <o:OLEObject Type="Embed" ProgID="Equation.DSMT4" ShapeID="_x0000_i1213" DrawAspect="Content" ObjectID="_1620223763" r:id="rId385"/>
                        </w:object>
                      </w:r>
                      <w:r w:rsidRPr="00CB2A9F"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  <w:t xml:space="preserve"> </w:t>
                      </w:r>
                      <w:r w:rsidRPr="00CB2A9F">
                        <w:rPr>
                          <w:rFonts w:ascii="Arial" w:hAnsi="Arial" w:cs="Arial"/>
                          <w:b/>
                          <w:sz w:val="56"/>
                          <w:szCs w:val="56"/>
                          <w:lang w:val="en-US"/>
                        </w:rPr>
                        <w:t>x</w:t>
                      </w:r>
                      <w:r w:rsidRPr="00CB2A9F"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  <w:t xml:space="preserve"> </w:t>
                      </w:r>
                      <w:r w:rsidRPr="00CB2A9F">
                        <w:rPr>
                          <w:position w:val="-48"/>
                          <w:sz w:val="56"/>
                          <w:szCs w:val="56"/>
                        </w:rPr>
                        <w:object w:dxaOrig="440" w:dyaOrig="1320" w14:anchorId="26D2293F">
                          <v:shape id="_x0000_i1215" type="#_x0000_t75" style="width:22.75pt;height:68.2pt" o:ole="">
                            <v:imagedata r:id="rId381" o:title=""/>
                          </v:shape>
                          <o:OLEObject Type="Embed" ProgID="Equation.DSMT4" ShapeID="_x0000_i1215" DrawAspect="Content" ObjectID="_1620223764" r:id="rId386"/>
                        </w:object>
                      </w:r>
                      <w:r w:rsidRPr="00CB2A9F"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14:paraId="6B7F7C23" w14:textId="77777777" w:rsidR="00120FDD" w:rsidRDefault="00120FDD">
      <w:pPr>
        <w:rPr>
          <w:rFonts w:ascii="Arial" w:hAnsi="Arial" w:cs="Arial"/>
          <w:b/>
          <w:noProof/>
          <w:sz w:val="56"/>
          <w:szCs w:val="56"/>
        </w:rPr>
      </w:pPr>
    </w:p>
    <w:p w14:paraId="14CA3976" w14:textId="77777777" w:rsidR="00120FDD" w:rsidRDefault="00120FDD">
      <w:pPr>
        <w:rPr>
          <w:rFonts w:ascii="Arial" w:hAnsi="Arial" w:cs="Arial"/>
          <w:b/>
          <w:noProof/>
          <w:sz w:val="56"/>
          <w:szCs w:val="56"/>
        </w:rPr>
      </w:pPr>
    </w:p>
    <w:p w14:paraId="2D0B2954" w14:textId="77777777" w:rsidR="00120FDD" w:rsidRDefault="00120FDD" w:rsidP="00120FDD">
      <w:pPr>
        <w:jc w:val="right"/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drawing>
          <wp:inline distT="0" distB="0" distL="0" distR="0" wp14:anchorId="1E2A1E55" wp14:editId="50DA6DA8">
            <wp:extent cx="1143135" cy="2038200"/>
            <wp:effectExtent l="0" t="0" r="0" b="635"/>
            <wp:docPr id="293" name="Εικόνα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3" name="k19-04-agori.emf"/>
                    <pic:cNvPicPr/>
                  </pic:nvPicPr>
                  <pic:blipFill>
                    <a:blip r:embed="rId3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135" cy="20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bookmarkEnd w:id="49"/>
    <w:p w14:paraId="203D3D9B" w14:textId="77777777" w:rsidR="00120FDD" w:rsidRDefault="00120FDD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  <w:r w:rsidR="00970AD0"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16384" behindDoc="0" locked="0" layoutInCell="0" allowOverlap="0" wp14:anchorId="66ADAA82" wp14:editId="2F732D52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70" name="Πλαίσιο κειμένου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6291504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82 / 5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6ADAA82" id="Πλαίσιο κειμένου 70" o:spid="_x0000_s1140" type="#_x0000_t202" style="position:absolute;margin-left:0;margin-top:785.3pt;width:186.8pt;height:36pt;z-index:252816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PXmTSmwAgAAMg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76291504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82 / 5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68711EB9" w14:textId="77777777" w:rsidR="00120FDD" w:rsidRDefault="006000A6" w:rsidP="002A18BF">
      <w:pPr>
        <w:spacing w:after="120" w:line="240" w:lineRule="auto"/>
        <w:rPr>
          <w:rFonts w:ascii="Arial" w:hAnsi="Arial" w:cs="Arial"/>
          <w:b/>
          <w:noProof/>
          <w:sz w:val="56"/>
          <w:szCs w:val="56"/>
        </w:rPr>
      </w:pPr>
      <w:bookmarkStart w:id="50" w:name="_Hlk521783377"/>
      <w:r w:rsidRPr="006000A6">
        <w:rPr>
          <w:rFonts w:ascii="Tahoma-Bold" w:hAnsi="Tahoma-Bold"/>
          <w:b/>
          <w:bCs/>
          <w:color w:val="428DCB"/>
          <w:sz w:val="56"/>
          <w:szCs w:val="56"/>
        </w:rPr>
        <w:lastRenderedPageBreak/>
        <w:t xml:space="preserve">4. </w:t>
      </w:r>
      <w:r w:rsidRPr="006000A6">
        <w:rPr>
          <w:rFonts w:ascii="Arial-BoldMT" w:hAnsi="Arial-BoldMT"/>
          <w:b/>
          <w:bCs/>
          <w:color w:val="242021"/>
          <w:sz w:val="56"/>
          <w:szCs w:val="56"/>
        </w:rPr>
        <w:t>Βρίσκουμε τα γινόμενα με τη βοήθεια των μοντέλων αναπαράστασης.</w:t>
      </w:r>
    </w:p>
    <w:tbl>
      <w:tblPr>
        <w:tblStyle w:val="a4"/>
        <w:tblW w:w="89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62"/>
        <w:gridCol w:w="4467"/>
        <w:gridCol w:w="3402"/>
      </w:tblGrid>
      <w:tr w:rsidR="006000A6" w14:paraId="390BF4E9" w14:textId="77777777" w:rsidTr="002A18BF">
        <w:trPr>
          <w:trHeight w:val="2154"/>
        </w:trPr>
        <w:tc>
          <w:tcPr>
            <w:tcW w:w="1062" w:type="dxa"/>
            <w:vAlign w:val="center"/>
          </w:tcPr>
          <w:p w14:paraId="56B4A0FB" w14:textId="77777777" w:rsidR="006000A6" w:rsidRDefault="006000A6" w:rsidP="002A18BF">
            <w:pPr>
              <w:rPr>
                <w:rFonts w:ascii="Arial" w:hAnsi="Arial" w:cs="Arial"/>
                <w:b/>
                <w:noProof/>
                <w:sz w:val="56"/>
                <w:szCs w:val="56"/>
              </w:rPr>
            </w:pPr>
            <w:r w:rsidRPr="006000A6">
              <w:rPr>
                <w:rFonts w:ascii="Tahoma-Bold" w:hAnsi="Tahoma-Bold"/>
                <w:b/>
                <w:bCs/>
                <w:color w:val="008BD0"/>
                <w:sz w:val="56"/>
                <w:szCs w:val="56"/>
              </w:rPr>
              <w:t>α.</w:t>
            </w:r>
          </w:p>
        </w:tc>
        <w:tc>
          <w:tcPr>
            <w:tcW w:w="4467" w:type="dxa"/>
            <w:vAlign w:val="center"/>
          </w:tcPr>
          <w:p w14:paraId="6A90AE19" w14:textId="77777777" w:rsidR="006000A6" w:rsidRDefault="00621480" w:rsidP="002A18BF">
            <w:pPr>
              <w:spacing w:before="240" w:after="240"/>
              <w:jc w:val="center"/>
              <w:rPr>
                <w:rFonts w:ascii="Arial" w:hAnsi="Arial" w:cs="Arial"/>
                <w:b/>
                <w:noProof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709E726F" wp14:editId="09990FC1">
                  <wp:extent cx="2190750" cy="866775"/>
                  <wp:effectExtent l="0" t="0" r="0" b="9525"/>
                  <wp:docPr id="296" name="Εικόνα 2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90750" cy="866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02" w:type="dxa"/>
            <w:vAlign w:val="center"/>
          </w:tcPr>
          <w:p w14:paraId="4B73EB05" w14:textId="77777777" w:rsidR="006000A6" w:rsidRDefault="008A3CE3" w:rsidP="002A18BF">
            <w:pPr>
              <w:jc w:val="center"/>
              <w:rPr>
                <w:rFonts w:ascii="Arial" w:hAnsi="Arial" w:cs="Arial"/>
                <w:b/>
                <w:noProof/>
                <w:sz w:val="56"/>
                <w:szCs w:val="56"/>
              </w:rPr>
            </w:pPr>
            <w:r w:rsidRPr="008A3CE3">
              <w:rPr>
                <w:position w:val="-64"/>
              </w:rPr>
              <w:object w:dxaOrig="2320" w:dyaOrig="1600" w14:anchorId="4FFE034E">
                <v:shape id="_x0000_i1216" type="#_x0000_t75" style="width:115.6pt;height:81.45pt" o:ole="">
                  <v:imagedata r:id="rId389" o:title=""/>
                </v:shape>
                <o:OLEObject Type="Embed" ProgID="Equation.DSMT4" ShapeID="_x0000_i1216" DrawAspect="Content" ObjectID="_1620223647" r:id="rId390"/>
              </w:object>
            </w:r>
          </w:p>
        </w:tc>
      </w:tr>
      <w:tr w:rsidR="006000A6" w14:paraId="61BBD767" w14:textId="77777777" w:rsidTr="002A18BF">
        <w:trPr>
          <w:trHeight w:val="2154"/>
        </w:trPr>
        <w:tc>
          <w:tcPr>
            <w:tcW w:w="1062" w:type="dxa"/>
            <w:vAlign w:val="center"/>
          </w:tcPr>
          <w:p w14:paraId="1ABF5D2C" w14:textId="77777777" w:rsidR="006000A6" w:rsidRDefault="008A3CE3" w:rsidP="002A18BF">
            <w:pPr>
              <w:rPr>
                <w:rFonts w:ascii="Arial" w:hAnsi="Arial" w:cs="Arial"/>
                <w:b/>
                <w:noProof/>
                <w:sz w:val="56"/>
                <w:szCs w:val="56"/>
              </w:rPr>
            </w:pPr>
            <w:r>
              <w:rPr>
                <w:rFonts w:ascii="Tahoma-Bold" w:hAnsi="Tahoma-Bold"/>
                <w:b/>
                <w:bCs/>
                <w:color w:val="008BD0"/>
                <w:sz w:val="56"/>
                <w:szCs w:val="56"/>
              </w:rPr>
              <w:t>β</w:t>
            </w:r>
            <w:r w:rsidR="006000A6" w:rsidRPr="006000A6">
              <w:rPr>
                <w:rFonts w:ascii="Tahoma-Bold" w:hAnsi="Tahoma-Bold"/>
                <w:b/>
                <w:bCs/>
                <w:color w:val="008BD0"/>
                <w:sz w:val="56"/>
                <w:szCs w:val="56"/>
              </w:rPr>
              <w:t>.</w:t>
            </w:r>
          </w:p>
        </w:tc>
        <w:tc>
          <w:tcPr>
            <w:tcW w:w="4467" w:type="dxa"/>
            <w:vAlign w:val="center"/>
          </w:tcPr>
          <w:p w14:paraId="3A66223F" w14:textId="77777777" w:rsidR="006000A6" w:rsidRDefault="00621480" w:rsidP="002A18BF">
            <w:pPr>
              <w:spacing w:before="240" w:after="240"/>
              <w:jc w:val="center"/>
              <w:rPr>
                <w:rFonts w:ascii="Arial" w:hAnsi="Arial" w:cs="Arial"/>
                <w:b/>
                <w:noProof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5ED196E9" wp14:editId="29973EBD">
                  <wp:extent cx="2181225" cy="866775"/>
                  <wp:effectExtent l="0" t="0" r="9525" b="9525"/>
                  <wp:docPr id="297" name="Εικόνα 2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1225" cy="866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02" w:type="dxa"/>
            <w:vAlign w:val="center"/>
          </w:tcPr>
          <w:p w14:paraId="7B3CACBD" w14:textId="77777777" w:rsidR="006000A6" w:rsidRDefault="008A3CE3" w:rsidP="002A18BF">
            <w:pPr>
              <w:jc w:val="center"/>
              <w:rPr>
                <w:rFonts w:ascii="Arial" w:hAnsi="Arial" w:cs="Arial"/>
                <w:b/>
                <w:noProof/>
                <w:sz w:val="56"/>
                <w:szCs w:val="56"/>
              </w:rPr>
            </w:pPr>
            <w:r w:rsidRPr="008A3CE3">
              <w:rPr>
                <w:position w:val="-64"/>
              </w:rPr>
              <w:object w:dxaOrig="2500" w:dyaOrig="1600" w14:anchorId="2A4EA730">
                <v:shape id="_x0000_i1217" type="#_x0000_t75" style="width:125.05pt;height:81.45pt" o:ole="">
                  <v:imagedata r:id="rId392" o:title=""/>
                </v:shape>
                <o:OLEObject Type="Embed" ProgID="Equation.DSMT4" ShapeID="_x0000_i1217" DrawAspect="Content" ObjectID="_1620223648" r:id="rId393"/>
              </w:object>
            </w:r>
          </w:p>
        </w:tc>
      </w:tr>
      <w:tr w:rsidR="006000A6" w14:paraId="73EF5477" w14:textId="77777777" w:rsidTr="002A18BF">
        <w:trPr>
          <w:trHeight w:val="2154"/>
        </w:trPr>
        <w:tc>
          <w:tcPr>
            <w:tcW w:w="1062" w:type="dxa"/>
            <w:vAlign w:val="center"/>
          </w:tcPr>
          <w:p w14:paraId="7E437749" w14:textId="77777777" w:rsidR="006000A6" w:rsidRDefault="008A3CE3" w:rsidP="002A18BF">
            <w:pPr>
              <w:rPr>
                <w:rFonts w:ascii="Arial" w:hAnsi="Arial" w:cs="Arial"/>
                <w:b/>
                <w:noProof/>
                <w:sz w:val="56"/>
                <w:szCs w:val="56"/>
              </w:rPr>
            </w:pPr>
            <w:r>
              <w:rPr>
                <w:rFonts w:ascii="Tahoma-Bold" w:hAnsi="Tahoma-Bold"/>
                <w:b/>
                <w:bCs/>
                <w:color w:val="008BD0"/>
                <w:sz w:val="56"/>
                <w:szCs w:val="56"/>
              </w:rPr>
              <w:t>γ</w:t>
            </w:r>
            <w:r w:rsidR="006000A6" w:rsidRPr="006000A6">
              <w:rPr>
                <w:rFonts w:ascii="Tahoma-Bold" w:hAnsi="Tahoma-Bold"/>
                <w:b/>
                <w:bCs/>
                <w:color w:val="008BD0"/>
                <w:sz w:val="56"/>
                <w:szCs w:val="56"/>
              </w:rPr>
              <w:t>.</w:t>
            </w:r>
          </w:p>
        </w:tc>
        <w:tc>
          <w:tcPr>
            <w:tcW w:w="4467" w:type="dxa"/>
            <w:vAlign w:val="center"/>
          </w:tcPr>
          <w:p w14:paraId="7D4428CC" w14:textId="77777777" w:rsidR="006000A6" w:rsidRDefault="00621480" w:rsidP="002A18BF">
            <w:pPr>
              <w:spacing w:before="240" w:after="240"/>
              <w:jc w:val="center"/>
              <w:rPr>
                <w:rFonts w:ascii="Arial" w:hAnsi="Arial" w:cs="Arial"/>
                <w:b/>
                <w:noProof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26709DB4" wp14:editId="495EBDE2">
                  <wp:extent cx="2171700" cy="866775"/>
                  <wp:effectExtent l="0" t="0" r="0" b="9525"/>
                  <wp:docPr id="298" name="Εικόνα 2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71700" cy="866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02" w:type="dxa"/>
            <w:vAlign w:val="center"/>
          </w:tcPr>
          <w:p w14:paraId="3ADE0EEC" w14:textId="77777777" w:rsidR="006000A6" w:rsidRDefault="008A3CE3" w:rsidP="002A18BF">
            <w:pPr>
              <w:jc w:val="center"/>
              <w:rPr>
                <w:rFonts w:ascii="Arial" w:hAnsi="Arial" w:cs="Arial"/>
                <w:b/>
                <w:noProof/>
                <w:sz w:val="56"/>
                <w:szCs w:val="56"/>
              </w:rPr>
            </w:pPr>
            <w:r w:rsidRPr="008A3CE3">
              <w:rPr>
                <w:position w:val="-64"/>
              </w:rPr>
              <w:object w:dxaOrig="2540" w:dyaOrig="1600" w14:anchorId="52A7697B">
                <v:shape id="_x0000_i1218" type="#_x0000_t75" style="width:125.05pt;height:81.45pt" o:ole="">
                  <v:imagedata r:id="rId395" o:title=""/>
                </v:shape>
                <o:OLEObject Type="Embed" ProgID="Equation.DSMT4" ShapeID="_x0000_i1218" DrawAspect="Content" ObjectID="_1620223649" r:id="rId396"/>
              </w:object>
            </w:r>
          </w:p>
        </w:tc>
      </w:tr>
      <w:tr w:rsidR="006000A6" w14:paraId="11230271" w14:textId="77777777" w:rsidTr="002A18BF">
        <w:trPr>
          <w:trHeight w:val="2154"/>
        </w:trPr>
        <w:tc>
          <w:tcPr>
            <w:tcW w:w="1062" w:type="dxa"/>
            <w:vAlign w:val="center"/>
          </w:tcPr>
          <w:p w14:paraId="3F88462D" w14:textId="77777777" w:rsidR="006000A6" w:rsidRDefault="008A3CE3" w:rsidP="002A18BF">
            <w:pPr>
              <w:rPr>
                <w:rFonts w:ascii="Arial" w:hAnsi="Arial" w:cs="Arial"/>
                <w:b/>
                <w:noProof/>
                <w:sz w:val="56"/>
                <w:szCs w:val="56"/>
              </w:rPr>
            </w:pPr>
            <w:r>
              <w:rPr>
                <w:rFonts w:ascii="Tahoma-Bold" w:hAnsi="Tahoma-Bold"/>
                <w:b/>
                <w:bCs/>
                <w:color w:val="008BD0"/>
                <w:sz w:val="56"/>
                <w:szCs w:val="56"/>
              </w:rPr>
              <w:t>δ</w:t>
            </w:r>
            <w:r w:rsidR="006000A6" w:rsidRPr="006000A6">
              <w:rPr>
                <w:rFonts w:ascii="Tahoma-Bold" w:hAnsi="Tahoma-Bold"/>
                <w:b/>
                <w:bCs/>
                <w:color w:val="008BD0"/>
                <w:sz w:val="56"/>
                <w:szCs w:val="56"/>
              </w:rPr>
              <w:t>.</w:t>
            </w:r>
          </w:p>
        </w:tc>
        <w:tc>
          <w:tcPr>
            <w:tcW w:w="4467" w:type="dxa"/>
            <w:vAlign w:val="center"/>
          </w:tcPr>
          <w:p w14:paraId="69F90A61" w14:textId="77777777" w:rsidR="006000A6" w:rsidRDefault="00621480" w:rsidP="002A18BF">
            <w:pPr>
              <w:spacing w:before="240" w:after="240"/>
              <w:jc w:val="center"/>
              <w:rPr>
                <w:rFonts w:ascii="Arial" w:hAnsi="Arial" w:cs="Arial"/>
                <w:b/>
                <w:noProof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7B86807A" wp14:editId="71FBBEA1">
                  <wp:extent cx="2162175" cy="857250"/>
                  <wp:effectExtent l="0" t="0" r="9525" b="0"/>
                  <wp:docPr id="299" name="Εικόνα 2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2175" cy="857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02" w:type="dxa"/>
            <w:vAlign w:val="center"/>
          </w:tcPr>
          <w:p w14:paraId="121029DF" w14:textId="77777777" w:rsidR="006000A6" w:rsidRDefault="008A3CE3" w:rsidP="002A18BF">
            <w:pPr>
              <w:jc w:val="center"/>
              <w:rPr>
                <w:rFonts w:ascii="Arial" w:hAnsi="Arial" w:cs="Arial"/>
                <w:b/>
                <w:noProof/>
                <w:sz w:val="56"/>
                <w:szCs w:val="56"/>
              </w:rPr>
            </w:pPr>
            <w:r w:rsidRPr="008A3CE3">
              <w:rPr>
                <w:position w:val="-64"/>
              </w:rPr>
              <w:object w:dxaOrig="2500" w:dyaOrig="1600" w14:anchorId="61CD1F7F">
                <v:shape id="_x0000_i1219" type="#_x0000_t75" style="width:125.05pt;height:81.45pt" o:ole="">
                  <v:imagedata r:id="rId398" o:title=""/>
                </v:shape>
                <o:OLEObject Type="Embed" ProgID="Equation.DSMT4" ShapeID="_x0000_i1219" DrawAspect="Content" ObjectID="_1620223650" r:id="rId399"/>
              </w:object>
            </w:r>
          </w:p>
        </w:tc>
      </w:tr>
    </w:tbl>
    <w:p w14:paraId="072165E5" w14:textId="77777777" w:rsidR="00120FDD" w:rsidRPr="002A18BF" w:rsidRDefault="00120FDD">
      <w:pPr>
        <w:rPr>
          <w:rFonts w:ascii="Arial" w:hAnsi="Arial" w:cs="Arial"/>
          <w:b/>
          <w:noProof/>
          <w:sz w:val="24"/>
          <w:szCs w:val="56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2A18BF" w:rsidRPr="005575C9" w14:paraId="3DA5AB95" w14:textId="77777777" w:rsidTr="00977A5D">
        <w:tc>
          <w:tcPr>
            <w:tcW w:w="1701" w:type="dxa"/>
          </w:tcPr>
          <w:p w14:paraId="274EC88D" w14:textId="77777777" w:rsidR="002A18BF" w:rsidRPr="005575C9" w:rsidRDefault="002A18BF" w:rsidP="00977A5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153E3277" wp14:editId="0E22C538">
                  <wp:extent cx="719455" cy="496570"/>
                  <wp:effectExtent l="0" t="0" r="4445" b="0"/>
                  <wp:docPr id="303" name="Εικόνα 30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14709235" w14:textId="77777777" w:rsidR="002A18BF" w:rsidRPr="009B39C3" w:rsidRDefault="002A18BF" w:rsidP="002A18BF">
            <w:pPr>
              <w:rPr>
                <w:rFonts w:ascii="Tahoma" w:hAnsi="Tahoma" w:cs="Tahoma"/>
                <w:b/>
                <w:color w:val="365F91" w:themeColor="accent1" w:themeShade="BF"/>
                <w:sz w:val="56"/>
                <w:szCs w:val="56"/>
              </w:rPr>
            </w:pPr>
            <w:r w:rsidRPr="002A18BF">
              <w:rPr>
                <w:rFonts w:ascii="Tahoma" w:hAnsi="Tahoma" w:cs="Tahoma"/>
                <w:b/>
                <w:color w:val="365F91" w:themeColor="accent1" w:themeShade="BF"/>
                <w:sz w:val="56"/>
                <w:szCs w:val="56"/>
              </w:rPr>
              <w:t>Τι θα συμβεί, αν πολλαπλασιάσουμε το κλάσμα με ακόμα</w:t>
            </w:r>
            <w:r>
              <w:rPr>
                <w:rFonts w:ascii="Tahoma" w:hAnsi="Tahoma" w:cs="Tahoma"/>
                <w:b/>
                <w:color w:val="365F91" w:themeColor="accent1" w:themeShade="BF"/>
                <w:sz w:val="56"/>
                <w:szCs w:val="56"/>
              </w:rPr>
              <w:t xml:space="preserve"> </w:t>
            </w:r>
            <w:r w:rsidRPr="002A18BF">
              <w:rPr>
                <w:rFonts w:ascii="Tahoma" w:hAnsi="Tahoma" w:cs="Tahoma"/>
                <w:b/>
                <w:color w:val="365F91" w:themeColor="accent1" w:themeShade="BF"/>
                <w:sz w:val="56"/>
                <w:szCs w:val="56"/>
              </w:rPr>
              <w:t>μικρότερες κλασματικές μονάδες;</w:t>
            </w:r>
          </w:p>
        </w:tc>
      </w:tr>
    </w:tbl>
    <w:p w14:paraId="17B4530A" w14:textId="77777777" w:rsidR="002A18BF" w:rsidRDefault="002A18BF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  <w:r w:rsidR="00970AD0"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18432" behindDoc="0" locked="0" layoutInCell="0" allowOverlap="0" wp14:anchorId="66F49B7B" wp14:editId="50FDA8FB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71" name="Πλαίσιο κειμένου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727EC74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83 / 5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6F49B7B" id="Πλαίσιο κειμένου 71" o:spid="_x0000_s1141" type="#_x0000_t202" style="position:absolute;margin-left:0;margin-top:785.3pt;width:186.8pt;height:36pt;z-index:25281843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Ba2DewsQIAADI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3727EC74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83 / 5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65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D50A4D" w:rsidRPr="00D50A4D" w14:paraId="388794BD" w14:textId="77777777" w:rsidTr="00977A5D">
        <w:tc>
          <w:tcPr>
            <w:tcW w:w="9639" w:type="dxa"/>
            <w:shd w:val="clear" w:color="auto" w:fill="006600"/>
          </w:tcPr>
          <w:p w14:paraId="7BE26D49" w14:textId="77777777" w:rsidR="00D50A4D" w:rsidRPr="00D50A4D" w:rsidRDefault="00D50A4D" w:rsidP="00D50A4D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bookmarkStart w:id="51" w:name="_Hlk521783433"/>
            <w:bookmarkEnd w:id="50"/>
            <w:r w:rsidRPr="00BE5797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D50A4D" w:rsidRPr="00D50A4D" w14:paraId="454555CD" w14:textId="77777777" w:rsidTr="00977A5D">
        <w:trPr>
          <w:trHeight w:val="294"/>
        </w:trPr>
        <w:tc>
          <w:tcPr>
            <w:tcW w:w="9639" w:type="dxa"/>
            <w:shd w:val="clear" w:color="auto" w:fill="D9FFD9"/>
          </w:tcPr>
          <w:p w14:paraId="4461DD05" w14:textId="77777777" w:rsidR="00D50A4D" w:rsidRDefault="00D50A4D" w:rsidP="00D50A4D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D50A4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Στον πολλαπλασιασμό ενός </w:t>
            </w:r>
            <w:r w:rsidRPr="00D50A4D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φυσικού αριθμού </w:t>
            </w:r>
            <w:r w:rsidRPr="00D50A4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ε ένα κλάσμα, 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D50A4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φυσικός αριθμός μάς δείχνει πόσες φορές προσθέτω το κλάσμ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D50A4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ε τον εαυτό του.</w:t>
            </w:r>
          </w:p>
          <w:p w14:paraId="7968D1CB" w14:textId="77777777" w:rsidR="00D50A4D" w:rsidRPr="00D50A4D" w:rsidRDefault="00D50A4D" w:rsidP="00D50A4D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D50A4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τον πολλαπλασιασμό, αν αλλάξουμε τη σειρά των παραγόντων,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D50A4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γινόμενο παραμένει το ίδιο.</w:t>
            </w:r>
          </w:p>
        </w:tc>
      </w:tr>
    </w:tbl>
    <w:p w14:paraId="0FF97976" w14:textId="77777777" w:rsidR="00D50A4D" w:rsidRPr="00D50A4D" w:rsidRDefault="00D50A4D" w:rsidP="00D50A4D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</w:pPr>
    </w:p>
    <w:tbl>
      <w:tblPr>
        <w:tblStyle w:val="418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D50A4D" w:rsidRPr="00D50A4D" w14:paraId="761011B8" w14:textId="77777777" w:rsidTr="00977A5D">
        <w:trPr>
          <w:jc w:val="center"/>
        </w:trPr>
        <w:tc>
          <w:tcPr>
            <w:tcW w:w="9639" w:type="dxa"/>
            <w:shd w:val="clear" w:color="auto" w:fill="FF0000"/>
          </w:tcPr>
          <w:p w14:paraId="70B54B21" w14:textId="77777777" w:rsidR="00D50A4D" w:rsidRPr="00D50A4D" w:rsidRDefault="00D50A4D" w:rsidP="00D50A4D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D50A4D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t>Παραδείγματα</w:t>
            </w:r>
          </w:p>
        </w:tc>
      </w:tr>
      <w:tr w:rsidR="00D50A4D" w:rsidRPr="00D50A4D" w14:paraId="6FA891D0" w14:textId="77777777" w:rsidTr="00977A5D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6184ACDD" w14:textId="77777777" w:rsidR="00D50A4D" w:rsidRDefault="00D50A4D" w:rsidP="00D50A4D">
            <w:pPr>
              <w:spacing w:before="240" w:after="240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2E488338" wp14:editId="2EDED39C">
                  <wp:extent cx="5695950" cy="781050"/>
                  <wp:effectExtent l="0" t="0" r="0" b="0"/>
                  <wp:docPr id="304" name="Εικόνα 3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0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95950" cy="781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9E87F37" w14:textId="77777777" w:rsidR="00D50A4D" w:rsidRDefault="00D50A4D" w:rsidP="00D50A4D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A10738">
              <w:rPr>
                <w:position w:val="-48"/>
              </w:rPr>
              <w:object w:dxaOrig="6660" w:dyaOrig="1320" w14:anchorId="3568E076">
                <v:shape id="_x0000_i1220" type="#_x0000_t75" style="width:333.45pt;height:68.2pt" o:ole="">
                  <v:imagedata r:id="rId401" o:title=""/>
                </v:shape>
                <o:OLEObject Type="Embed" ProgID="Equation.DSMT4" ShapeID="_x0000_i1220" DrawAspect="Content" ObjectID="_1620223651" r:id="rId402"/>
              </w:object>
            </w:r>
          </w:p>
          <w:p w14:paraId="27652E29" w14:textId="77777777" w:rsidR="00D50A4D" w:rsidRPr="00D50A4D" w:rsidRDefault="00D50A4D" w:rsidP="00D50A4D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14:paraId="30EEDE3C" w14:textId="77777777" w:rsidR="00D50A4D" w:rsidRPr="00D50A4D" w:rsidRDefault="00D50A4D" w:rsidP="00D50A4D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</w:pPr>
    </w:p>
    <w:p w14:paraId="56D07F6F" w14:textId="77777777" w:rsidR="00120FDD" w:rsidRDefault="00120FDD">
      <w:pPr>
        <w:rPr>
          <w:rFonts w:ascii="Arial" w:hAnsi="Arial" w:cs="Arial"/>
          <w:b/>
          <w:noProof/>
          <w:sz w:val="56"/>
          <w:szCs w:val="56"/>
        </w:rPr>
      </w:pPr>
    </w:p>
    <w:bookmarkEnd w:id="51"/>
    <w:p w14:paraId="17B5A4C9" w14:textId="77777777" w:rsidR="00120FDD" w:rsidRDefault="00970AD0">
      <w:pPr>
        <w:rPr>
          <w:rFonts w:ascii="Arial" w:hAnsi="Arial" w:cs="Arial"/>
          <w:b/>
          <w:noProof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20480" behindDoc="0" locked="0" layoutInCell="0" allowOverlap="0" wp14:anchorId="1377F213" wp14:editId="7B8E8942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72" name="Πλαίσιο κειμένου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E6CFF61" w14:textId="77777777" w:rsidR="00F03A01" w:rsidRPr="00BE5797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84 / 5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77F213" id="Πλαίσιο κειμένου 72" o:spid="_x0000_s1142" type="#_x0000_t202" style="position:absolute;margin-left:0;margin-top:785.3pt;width:186.8pt;height:36pt;z-index:25282048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Oir/8WwAgAAMg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4E6CFF61" w14:textId="77777777" w:rsidR="00F03A01" w:rsidRPr="00BE5797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84 / 5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120FDD"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66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D50A4D" w:rsidRPr="00D50A4D" w14:paraId="6AE78CA6" w14:textId="77777777" w:rsidTr="00977A5D">
        <w:tc>
          <w:tcPr>
            <w:tcW w:w="9639" w:type="dxa"/>
            <w:shd w:val="clear" w:color="auto" w:fill="006600"/>
          </w:tcPr>
          <w:p w14:paraId="2E7F763B" w14:textId="77777777" w:rsidR="00D50A4D" w:rsidRPr="00D50A4D" w:rsidRDefault="00D50A4D" w:rsidP="00D50A4D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bookmarkStart w:id="52" w:name="_Hlk521783498"/>
            <w:r w:rsidRPr="00BE5797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D50A4D" w:rsidRPr="00D50A4D" w14:paraId="6A043EBC" w14:textId="77777777" w:rsidTr="00977A5D">
        <w:trPr>
          <w:trHeight w:val="294"/>
        </w:trPr>
        <w:tc>
          <w:tcPr>
            <w:tcW w:w="9639" w:type="dxa"/>
            <w:shd w:val="clear" w:color="auto" w:fill="D9FFD9"/>
          </w:tcPr>
          <w:p w14:paraId="500BA6A1" w14:textId="77777777" w:rsidR="00D50A4D" w:rsidRPr="00D50A4D" w:rsidRDefault="00D50A4D" w:rsidP="00D50A4D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D50A4D">
              <w:rPr>
                <w:rFonts w:ascii="Arial" w:eastAsia="Calibri" w:hAnsi="Arial" w:cs="Arial"/>
                <w:b/>
                <w:sz w:val="56"/>
                <w:szCs w:val="56"/>
              </w:rPr>
              <w:t xml:space="preserve">Η </w:t>
            </w:r>
            <w:r w:rsidRPr="00D50A4D">
              <w:rPr>
                <w:rFonts w:ascii="Tahoma" w:eastAsia="Calibri" w:hAnsi="Tahoma" w:cs="Tahoma"/>
                <w:b/>
                <w:sz w:val="56"/>
                <w:szCs w:val="56"/>
              </w:rPr>
              <w:t>στρογγυλοποίηση</w:t>
            </w:r>
            <w:r w:rsidRPr="00D50A4D">
              <w:rPr>
                <w:rFonts w:ascii="Arial" w:eastAsia="Calibri" w:hAnsi="Arial" w:cs="Arial"/>
                <w:b/>
                <w:sz w:val="56"/>
                <w:szCs w:val="56"/>
              </w:rPr>
              <w:t xml:space="preserve"> είναι μια διαδικασία με την οποία μπορούμε να αντικαταστήσουμε έναν αριθμό με κάποιον λίγο μικρότερο ή λίγο μεγαλύτερό του.</w:t>
            </w:r>
          </w:p>
        </w:tc>
      </w:tr>
      <w:bookmarkEnd w:id="52"/>
    </w:tbl>
    <w:p w14:paraId="3FE7A0BE" w14:textId="77777777" w:rsidR="00D50A4D" w:rsidRPr="00D50A4D" w:rsidRDefault="00D50A4D" w:rsidP="00D50A4D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</w:pPr>
    </w:p>
    <w:tbl>
      <w:tblPr>
        <w:tblStyle w:val="419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D50A4D" w:rsidRPr="00D50A4D" w14:paraId="27D82B4A" w14:textId="77777777" w:rsidTr="00977A5D">
        <w:trPr>
          <w:jc w:val="center"/>
        </w:trPr>
        <w:tc>
          <w:tcPr>
            <w:tcW w:w="9639" w:type="dxa"/>
            <w:shd w:val="clear" w:color="auto" w:fill="FF0000"/>
          </w:tcPr>
          <w:p w14:paraId="340E68D3" w14:textId="77777777" w:rsidR="00D50A4D" w:rsidRPr="00D50A4D" w:rsidRDefault="00D50A4D" w:rsidP="00D50A4D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bookmarkStart w:id="53" w:name="_Hlk521783569"/>
            <w:r w:rsidRPr="00D50A4D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t>Παραδείγματα</w:t>
            </w:r>
          </w:p>
        </w:tc>
      </w:tr>
      <w:tr w:rsidR="00D50A4D" w:rsidRPr="00D50A4D" w14:paraId="5A871B13" w14:textId="77777777" w:rsidTr="00977A5D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tbl>
            <w:tblPr>
              <w:tblStyle w:val="a4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6259"/>
              <w:gridCol w:w="3154"/>
            </w:tblGrid>
            <w:tr w:rsidR="00CB5B16" w14:paraId="7A4644AD" w14:textId="77777777" w:rsidTr="00BE5797">
              <w:trPr>
                <w:jc w:val="center"/>
              </w:trPr>
              <w:tc>
                <w:tcPr>
                  <w:tcW w:w="6259" w:type="dxa"/>
                </w:tcPr>
                <w:p w14:paraId="2B01780C" w14:textId="77777777" w:rsidR="00CB5B16" w:rsidRDefault="0031525B" w:rsidP="00CB5B16">
                  <w:pPr>
                    <w:spacing w:before="240" w:after="240"/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26349852" wp14:editId="4AC458A1">
                        <wp:extent cx="3514725" cy="2553831"/>
                        <wp:effectExtent l="0" t="0" r="0" b="0"/>
                        <wp:docPr id="308" name="Εικόνα 30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403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518018" cy="2556223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154" w:type="dxa"/>
                  <w:vAlign w:val="center"/>
                </w:tcPr>
                <w:p w14:paraId="726726BE" w14:textId="77777777" w:rsidR="00CB5B16" w:rsidRDefault="00CB5B16" w:rsidP="00CB5B16">
                  <w:pPr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 w:rsidRPr="00A10738">
                    <w:rPr>
                      <w:position w:val="-48"/>
                    </w:rPr>
                    <w:object w:dxaOrig="2860" w:dyaOrig="1320" w14:anchorId="69890655">
                      <v:shape id="_x0000_i1221" type="#_x0000_t75" style="width:142.1pt;height:68.2pt" o:ole="">
                        <v:imagedata r:id="rId404" o:title=""/>
                      </v:shape>
                      <o:OLEObject Type="Embed" ProgID="Equation.DSMT4" ShapeID="_x0000_i1221" DrawAspect="Content" ObjectID="_1620223652" r:id="rId405"/>
                    </w:object>
                  </w:r>
                </w:p>
              </w:tc>
            </w:tr>
          </w:tbl>
          <w:p w14:paraId="74C59236" w14:textId="77777777" w:rsidR="00CB5B16" w:rsidRPr="00D50A4D" w:rsidRDefault="00CB5B16" w:rsidP="00D50A4D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14:paraId="0C2692AE" w14:textId="77777777" w:rsidR="00D50A4D" w:rsidRPr="00D50A4D" w:rsidRDefault="00D50A4D" w:rsidP="00D50A4D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</w:pPr>
    </w:p>
    <w:p w14:paraId="3ED5CA78" w14:textId="77777777" w:rsidR="00120FDD" w:rsidRDefault="00120FDD">
      <w:pPr>
        <w:rPr>
          <w:rFonts w:ascii="Arial" w:hAnsi="Arial" w:cs="Arial"/>
          <w:b/>
          <w:noProof/>
          <w:sz w:val="56"/>
          <w:szCs w:val="56"/>
        </w:rPr>
      </w:pPr>
    </w:p>
    <w:p w14:paraId="2AC52C58" w14:textId="77777777" w:rsidR="00120FDD" w:rsidRDefault="00120FDD">
      <w:pPr>
        <w:rPr>
          <w:rFonts w:ascii="Arial" w:hAnsi="Arial" w:cs="Arial"/>
          <w:b/>
          <w:noProof/>
          <w:sz w:val="56"/>
          <w:szCs w:val="56"/>
        </w:rPr>
      </w:pPr>
    </w:p>
    <w:p w14:paraId="69430222" w14:textId="77777777" w:rsidR="00120FDD" w:rsidRDefault="00970AD0">
      <w:pPr>
        <w:rPr>
          <w:rFonts w:ascii="Arial" w:hAnsi="Arial" w:cs="Arial"/>
          <w:b/>
          <w:noProof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22528" behindDoc="0" locked="0" layoutInCell="0" allowOverlap="0" wp14:anchorId="48C4CFA8" wp14:editId="415F45A2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73" name="Πλαίσιο κειμένου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3328BED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85 / 5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C4CFA8" id="Πλαίσιο κειμένου 73" o:spid="_x0000_s1143" type="#_x0000_t202" style="position:absolute;margin-left:0;margin-top:785.3pt;width:186.8pt;height:36pt;z-index:25282252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EeVhVywAgAAMg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53328BED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85 / 5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120FDD"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a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D50A4D" w:rsidRPr="00F43ACE" w14:paraId="3BB4AAC2" w14:textId="77777777" w:rsidTr="00867A47">
        <w:tc>
          <w:tcPr>
            <w:tcW w:w="9639" w:type="dxa"/>
            <w:tcBorders>
              <w:bottom w:val="nil"/>
            </w:tcBorders>
            <w:shd w:val="clear" w:color="auto" w:fill="006600"/>
          </w:tcPr>
          <w:p w14:paraId="4AB5CE35" w14:textId="77777777" w:rsidR="00D50A4D" w:rsidRPr="00F43ACE" w:rsidRDefault="00D50A4D" w:rsidP="00BE5797">
            <w:pPr>
              <w:spacing w:line="276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BE5797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D50A4D" w:rsidRPr="00F43ACE" w14:paraId="4BF91C9D" w14:textId="77777777" w:rsidTr="00867A47">
        <w:trPr>
          <w:trHeight w:val="294"/>
        </w:trPr>
        <w:tc>
          <w:tcPr>
            <w:tcW w:w="9639" w:type="dxa"/>
            <w:tcBorders>
              <w:bottom w:val="single" w:sz="48" w:space="0" w:color="006600"/>
            </w:tcBorders>
            <w:shd w:val="clear" w:color="auto" w:fill="D9FFD9"/>
          </w:tcPr>
          <w:p w14:paraId="1D07B6B6" w14:textId="77777777" w:rsidR="00D50A4D" w:rsidRPr="00F43ACE" w:rsidRDefault="00867A47" w:rsidP="00BE5797">
            <w:pPr>
              <w:spacing w:after="120" w:line="276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867A4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Όταν ζητάμε ένα </w:t>
            </w:r>
            <w:r w:rsidRPr="00867A47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μέρος 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ενός </w:t>
            </w:r>
            <w:r w:rsidRPr="00867A47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αριθμού, φυσικού ή κλασματικού</w:t>
            </w:r>
            <w:r w:rsidRPr="00867A4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, κάνουμε </w:t>
            </w:r>
            <w:r w:rsidRPr="00867A47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πολλαπλασιασμό</w:t>
            </w:r>
            <w:r w:rsidRPr="00867A4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</w:tc>
      </w:tr>
      <w:tr w:rsidR="00867A47" w:rsidRPr="00F43ACE" w14:paraId="51A901E4" w14:textId="77777777" w:rsidTr="00867A47">
        <w:trPr>
          <w:trHeight w:val="294"/>
        </w:trPr>
        <w:tc>
          <w:tcPr>
            <w:tcW w:w="9639" w:type="dxa"/>
            <w:tcBorders>
              <w:top w:val="single" w:sz="48" w:space="0" w:color="006600"/>
              <w:bottom w:val="single" w:sz="48" w:space="0" w:color="006600"/>
            </w:tcBorders>
            <w:shd w:val="clear" w:color="auto" w:fill="D9FFD9"/>
          </w:tcPr>
          <w:p w14:paraId="2ECB8B3A" w14:textId="77777777" w:rsidR="00867A47" w:rsidRPr="00F9190C" w:rsidRDefault="00867A47" w:rsidP="00BE5797">
            <w:pPr>
              <w:spacing w:after="120" w:line="276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867A4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ο </w:t>
            </w:r>
            <w:r w:rsidRPr="00867A47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γινόμενο δυο κλασμάτων </w:t>
            </w:r>
            <w:r w:rsidRPr="00867A4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ίναι ένα κλάσμα που έχει αριθμητή το γινόμενο των αριθμητώ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67A4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αι παρονομαστή το γινόμεν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67A4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ων παρονομαστών.</w:t>
            </w:r>
          </w:p>
        </w:tc>
      </w:tr>
    </w:tbl>
    <w:p w14:paraId="5BBA6F27" w14:textId="77777777" w:rsidR="00867A47" w:rsidRDefault="00867A47" w:rsidP="00D50A4D">
      <w:pPr>
        <w:spacing w:after="0"/>
        <w:rPr>
          <w:rFonts w:ascii="Arial" w:eastAsia="Calibri" w:hAnsi="Arial" w:cs="Arial"/>
          <w:b/>
          <w:sz w:val="56"/>
          <w:szCs w:val="36"/>
        </w:rPr>
      </w:pPr>
    </w:p>
    <w:bookmarkEnd w:id="53"/>
    <w:p w14:paraId="1A471784" w14:textId="77777777" w:rsidR="00867A47" w:rsidRDefault="00867A47">
      <w:pPr>
        <w:rPr>
          <w:rFonts w:ascii="Arial" w:eastAsia="Calibri" w:hAnsi="Arial" w:cs="Arial"/>
          <w:b/>
          <w:sz w:val="56"/>
          <w:szCs w:val="36"/>
        </w:rPr>
      </w:pPr>
      <w:r>
        <w:rPr>
          <w:rFonts w:ascii="Arial" w:eastAsia="Calibri" w:hAnsi="Arial" w:cs="Arial"/>
          <w:b/>
          <w:sz w:val="56"/>
          <w:szCs w:val="36"/>
        </w:rPr>
        <w:br w:type="page"/>
      </w:r>
      <w:r w:rsidR="00970AD0" w:rsidRPr="00970AD0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24576" behindDoc="0" locked="0" layoutInCell="0" allowOverlap="0" wp14:anchorId="7EFF3D60" wp14:editId="20E290CD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74" name="Πλαίσιο κειμένου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30107CD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86 / 5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FF3D60" id="Πλαίσιο κειμένου 74" o:spid="_x0000_s1144" type="#_x0000_t202" style="position:absolute;margin-left:0;margin-top:785.3pt;width:186.8pt;height:36pt;z-index:25282457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ihY2Ia8CAAAy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030107CD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86 / 5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D50A4D" w:rsidRPr="00BA0FB5" w14:paraId="12B82071" w14:textId="77777777" w:rsidTr="00977A5D">
        <w:trPr>
          <w:jc w:val="center"/>
        </w:trPr>
        <w:tc>
          <w:tcPr>
            <w:tcW w:w="9639" w:type="dxa"/>
            <w:shd w:val="clear" w:color="auto" w:fill="FF0000"/>
          </w:tcPr>
          <w:p w14:paraId="345DEF75" w14:textId="77777777" w:rsidR="00D50A4D" w:rsidRPr="00BA0FB5" w:rsidRDefault="00D50A4D" w:rsidP="00977A5D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</w:pPr>
            <w:bookmarkStart w:id="54" w:name="_Hlk521783824"/>
            <w:r w:rsidRPr="00BA0FB5"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  <w:lastRenderedPageBreak/>
              <w:t>Παραδείγματα</w:t>
            </w:r>
          </w:p>
        </w:tc>
      </w:tr>
      <w:tr w:rsidR="00D50A4D" w:rsidRPr="00E774EC" w14:paraId="63E38B97" w14:textId="77777777" w:rsidTr="00977A5D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3CC146B9" w14:textId="77777777" w:rsidR="00D50A4D" w:rsidRDefault="0031525B" w:rsidP="0031525B">
            <w:pPr>
              <w:spacing w:before="240" w:after="240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2ED9C4F1" wp14:editId="73651B6D">
                  <wp:extent cx="5343525" cy="1562100"/>
                  <wp:effectExtent l="0" t="0" r="9525" b="0"/>
                  <wp:docPr id="309" name="Εικόνα 3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0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43525" cy="1562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DC2FF79" w14:textId="77777777" w:rsidR="0031525B" w:rsidRDefault="0031525B" w:rsidP="0031525B">
            <w:pPr>
              <w:spacing w:before="240" w:after="240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A10738">
              <w:rPr>
                <w:position w:val="-48"/>
              </w:rPr>
              <w:object w:dxaOrig="4260" w:dyaOrig="1320" w14:anchorId="08DA288D">
                <v:shape id="_x0000_i1222" type="#_x0000_t75" style="width:212.2pt;height:68.2pt" o:ole="">
                  <v:imagedata r:id="rId407" o:title=""/>
                </v:shape>
                <o:OLEObject Type="Embed" ProgID="Equation.DSMT4" ShapeID="_x0000_i1222" DrawAspect="Content" ObjectID="_1620223653" r:id="rId408"/>
              </w:object>
            </w:r>
          </w:p>
          <w:p w14:paraId="1CCF9DC0" w14:textId="77777777" w:rsidR="0031525B" w:rsidRPr="00E774EC" w:rsidRDefault="0031525B" w:rsidP="00115D08">
            <w:pPr>
              <w:spacing w:before="240" w:after="240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A10738">
              <w:rPr>
                <w:rFonts w:ascii="Arial" w:eastAsia="Calibri" w:hAnsi="Arial" w:cs="Arial"/>
                <w:b/>
                <w:sz w:val="56"/>
                <w:szCs w:val="56"/>
              </w:rPr>
              <w:t xml:space="preserve">Βρίσκουμε το </w:t>
            </w:r>
            <w:r w:rsidRPr="00A10738">
              <w:rPr>
                <w:position w:val="-48"/>
              </w:rPr>
              <w:object w:dxaOrig="440" w:dyaOrig="1320" w14:anchorId="345257C1">
                <v:shape id="_x0000_i1223" type="#_x0000_t75" style="width:22.75pt;height:68.2pt" o:ole="">
                  <v:imagedata r:id="rId409" o:title=""/>
                </v:shape>
                <o:OLEObject Type="Embed" ProgID="Equation.DSMT4" ShapeID="_x0000_i1223" DrawAspect="Content" ObjectID="_1620223654" r:id="rId410"/>
              </w:object>
            </w:r>
            <w:r w:rsidRPr="00A10738">
              <w:rPr>
                <w:rFonts w:ascii="Arial" w:eastAsia="Calibri" w:hAnsi="Arial" w:cs="Arial"/>
                <w:b/>
                <w:sz w:val="56"/>
                <w:szCs w:val="56"/>
              </w:rPr>
              <w:t xml:space="preserve"> του </w:t>
            </w:r>
            <w:r w:rsidRPr="00A10738">
              <w:rPr>
                <w:position w:val="-48"/>
              </w:rPr>
              <w:object w:dxaOrig="440" w:dyaOrig="1320" w14:anchorId="55FD593C">
                <v:shape id="_x0000_i1224" type="#_x0000_t75" style="width:22.75pt;height:68.2pt" o:ole="">
                  <v:imagedata r:id="rId411" o:title=""/>
                </v:shape>
                <o:OLEObject Type="Embed" ProgID="Equation.DSMT4" ShapeID="_x0000_i1224" DrawAspect="Content" ObjectID="_1620223655" r:id="rId412"/>
              </w:object>
            </w:r>
            <w:r w:rsidRPr="00A10738">
              <w:rPr>
                <w:rFonts w:ascii="Arial" w:eastAsia="Calibri" w:hAnsi="Arial" w:cs="Arial"/>
                <w:b/>
                <w:sz w:val="56"/>
                <w:szCs w:val="56"/>
              </w:rPr>
              <w:t>.</w:t>
            </w:r>
          </w:p>
        </w:tc>
      </w:tr>
    </w:tbl>
    <w:p w14:paraId="2B6F0C94" w14:textId="77777777" w:rsidR="00D50A4D" w:rsidRDefault="00D50A4D" w:rsidP="00D50A4D">
      <w:pPr>
        <w:spacing w:after="0"/>
        <w:rPr>
          <w:rFonts w:ascii="Arial" w:eastAsia="Calibri" w:hAnsi="Arial" w:cs="Arial"/>
          <w:b/>
          <w:sz w:val="56"/>
          <w:szCs w:val="36"/>
        </w:rPr>
      </w:pPr>
    </w:p>
    <w:tbl>
      <w:tblPr>
        <w:tblStyle w:val="68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115D08" w:rsidRPr="00115D08" w14:paraId="316D4014" w14:textId="77777777" w:rsidTr="00977A5D">
        <w:tc>
          <w:tcPr>
            <w:tcW w:w="9639" w:type="dxa"/>
            <w:shd w:val="clear" w:color="auto" w:fill="006600"/>
          </w:tcPr>
          <w:p w14:paraId="5E4252BF" w14:textId="77777777" w:rsidR="00115D08" w:rsidRPr="00115D08" w:rsidRDefault="00115D08" w:rsidP="00BE5797">
            <w:pPr>
              <w:spacing w:line="276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BE5797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t>Βασικές μαθηματικές έννοιες και διεργασίες</w:t>
            </w:r>
          </w:p>
        </w:tc>
      </w:tr>
      <w:tr w:rsidR="00115D08" w:rsidRPr="00115D08" w14:paraId="01F8C802" w14:textId="77777777" w:rsidTr="00977A5D">
        <w:trPr>
          <w:trHeight w:val="294"/>
        </w:trPr>
        <w:tc>
          <w:tcPr>
            <w:tcW w:w="9639" w:type="dxa"/>
            <w:shd w:val="clear" w:color="auto" w:fill="D9FFD9"/>
          </w:tcPr>
          <w:p w14:paraId="47401F2C" w14:textId="77777777" w:rsidR="00115D08" w:rsidRPr="00115D08" w:rsidRDefault="004C225F" w:rsidP="00BE5797">
            <w:pPr>
              <w:spacing w:after="120" w:line="276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4C225F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Αντίστροφοι αριθμοί </w:t>
            </w:r>
            <w:r w:rsidRPr="004C225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λέγοντα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4C225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υο αριθμοί που το γινόμενό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4C225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υς είναι 1.</w:t>
            </w:r>
          </w:p>
        </w:tc>
      </w:tr>
    </w:tbl>
    <w:p w14:paraId="401DB338" w14:textId="77777777" w:rsidR="00115D08" w:rsidRDefault="00115D08" w:rsidP="00D50A4D">
      <w:pPr>
        <w:spacing w:after="0"/>
        <w:rPr>
          <w:rFonts w:ascii="Arial" w:eastAsia="Calibri" w:hAnsi="Arial" w:cs="Arial"/>
          <w:b/>
          <w:sz w:val="56"/>
          <w:szCs w:val="36"/>
        </w:rPr>
      </w:pPr>
    </w:p>
    <w:p w14:paraId="4E71318E" w14:textId="77777777" w:rsidR="00D50A4D" w:rsidRDefault="00970AD0">
      <w:pPr>
        <w:rPr>
          <w:rFonts w:ascii="Arial" w:hAnsi="Arial" w:cs="Arial"/>
          <w:b/>
          <w:noProof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26624" behindDoc="0" locked="0" layoutInCell="0" allowOverlap="0" wp14:anchorId="73552FA1" wp14:editId="261135B7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75" name="Πλαίσιο κειμένου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39EB0C5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87 / 5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552FA1" id="Πλαίσιο κειμένου 75" o:spid="_x0000_s1145" type="#_x0000_t202" style="position:absolute;margin-left:0;margin-top:785.3pt;width:186.8pt;height:36pt;z-index:25282662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CUoTLiwAgAAMg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439EB0C5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87 / 5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D50A4D"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4110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D50A4D" w:rsidRPr="00D50A4D" w14:paraId="3D4AAAB8" w14:textId="77777777" w:rsidTr="00977A5D">
        <w:trPr>
          <w:jc w:val="center"/>
        </w:trPr>
        <w:tc>
          <w:tcPr>
            <w:tcW w:w="9639" w:type="dxa"/>
            <w:shd w:val="clear" w:color="auto" w:fill="FF0000"/>
          </w:tcPr>
          <w:p w14:paraId="6786E6A1" w14:textId="77777777" w:rsidR="00D50A4D" w:rsidRPr="00D50A4D" w:rsidRDefault="00D50A4D" w:rsidP="00D50A4D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D50A4D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lastRenderedPageBreak/>
              <w:t>Παραδείγματα</w:t>
            </w:r>
          </w:p>
        </w:tc>
      </w:tr>
      <w:tr w:rsidR="00D50A4D" w:rsidRPr="00D50A4D" w14:paraId="1DE98DA6" w14:textId="77777777" w:rsidTr="00977A5D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748434D3" w14:textId="77777777" w:rsidR="00D50A4D" w:rsidRDefault="004C225F" w:rsidP="004C225F">
            <w:pPr>
              <w:spacing w:before="240" w:after="240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A10738">
              <w:rPr>
                <w:position w:val="-48"/>
              </w:rPr>
              <w:object w:dxaOrig="4860" w:dyaOrig="1320" w14:anchorId="7D467BA1">
                <v:shape id="_x0000_i1225" type="#_x0000_t75" style="width:242.55pt;height:68.2pt" o:ole="">
                  <v:imagedata r:id="rId413" o:title=""/>
                </v:shape>
                <o:OLEObject Type="Embed" ProgID="Equation.DSMT4" ShapeID="_x0000_i1225" DrawAspect="Content" ObjectID="_1620223656" r:id="rId414"/>
              </w:object>
            </w:r>
          </w:p>
          <w:p w14:paraId="0EEB76A5" w14:textId="77777777" w:rsidR="004C225F" w:rsidRDefault="004C225F" w:rsidP="004C225F">
            <w:pPr>
              <w:spacing w:before="240" w:after="240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A10738">
              <w:rPr>
                <w:position w:val="-48"/>
              </w:rPr>
              <w:object w:dxaOrig="3460" w:dyaOrig="1320" w14:anchorId="1401BAA4">
                <v:shape id="_x0000_i1226" type="#_x0000_t75" style="width:172.4pt;height:68.2pt" o:ole="">
                  <v:imagedata r:id="rId415" o:title=""/>
                </v:shape>
                <o:OLEObject Type="Embed" ProgID="Equation.DSMT4" ShapeID="_x0000_i1226" DrawAspect="Content" ObjectID="_1620223657" r:id="rId416"/>
              </w:object>
            </w:r>
          </w:p>
          <w:p w14:paraId="7A33524F" w14:textId="77777777" w:rsidR="004C225F" w:rsidRPr="00D50A4D" w:rsidRDefault="004C225F" w:rsidP="00D50A4D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14:paraId="23EBD0FA" w14:textId="77777777" w:rsidR="00D50A4D" w:rsidRPr="00D50A4D" w:rsidRDefault="00D50A4D" w:rsidP="00D50A4D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</w:pPr>
    </w:p>
    <w:p w14:paraId="28BCDF16" w14:textId="77777777" w:rsidR="00D50A4D" w:rsidRDefault="00D50A4D">
      <w:pPr>
        <w:rPr>
          <w:rFonts w:ascii="Arial" w:hAnsi="Arial" w:cs="Arial"/>
          <w:b/>
          <w:noProof/>
          <w:sz w:val="56"/>
          <w:szCs w:val="56"/>
        </w:rPr>
      </w:pPr>
    </w:p>
    <w:p w14:paraId="70C727C8" w14:textId="77777777" w:rsidR="00D50A4D" w:rsidRDefault="00D50A4D">
      <w:pPr>
        <w:rPr>
          <w:rFonts w:ascii="Arial" w:hAnsi="Arial" w:cs="Arial"/>
          <w:b/>
          <w:noProof/>
          <w:sz w:val="56"/>
          <w:szCs w:val="56"/>
        </w:rPr>
      </w:pPr>
    </w:p>
    <w:bookmarkEnd w:id="54"/>
    <w:p w14:paraId="234E06DD" w14:textId="77777777" w:rsidR="00D50A4D" w:rsidRDefault="00D50A4D">
      <w:pPr>
        <w:rPr>
          <w:rFonts w:ascii="Arial" w:hAnsi="Arial" w:cs="Arial"/>
          <w:b/>
          <w:noProof/>
          <w:sz w:val="56"/>
          <w:szCs w:val="56"/>
        </w:rPr>
      </w:pPr>
    </w:p>
    <w:p w14:paraId="036A12A6" w14:textId="77777777" w:rsidR="00120FDD" w:rsidRDefault="00120FDD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  <w:r w:rsidR="00970AD0"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28672" behindDoc="0" locked="0" layoutInCell="0" allowOverlap="0" wp14:anchorId="2161CF77" wp14:editId="4060D050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76" name="Πλαίσιο κειμένου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2E99D0A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88 / 5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161CF77" id="Πλαίσιο κειμένου 76" o:spid="_x0000_s1146" type="#_x0000_t202" style="position:absolute;margin-left:0;margin-top:785.3pt;width:186.8pt;height:36pt;z-index:2528286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JM36sewAgAAMg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52E99D0A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88 / 5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5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0875AA" w:rsidRPr="000875AA" w14:paraId="74AE906C" w14:textId="77777777" w:rsidTr="00977A5D">
        <w:tc>
          <w:tcPr>
            <w:tcW w:w="9639" w:type="dxa"/>
            <w:shd w:val="clear" w:color="auto" w:fill="EFE9FF"/>
          </w:tcPr>
          <w:p w14:paraId="175A0CED" w14:textId="77777777" w:rsidR="000875AA" w:rsidRPr="000875AA" w:rsidRDefault="000875AA" w:rsidP="000875AA">
            <w:pPr>
              <w:spacing w:after="160" w:line="259" w:lineRule="auto"/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</w:pPr>
            <w:r w:rsidRPr="000875AA">
              <w:rPr>
                <w:rFonts w:ascii="Arial" w:eastAsia="Times New Roman" w:hAnsi="Arial" w:cs="Arial"/>
                <w:b/>
                <w:noProof/>
                <w:color w:val="FF3300"/>
                <w:sz w:val="56"/>
                <w:szCs w:val="56"/>
                <w:lang w:eastAsia="el-GR"/>
              </w:rPr>
              <w:lastRenderedPageBreak/>
              <w:drawing>
                <wp:inline distT="0" distB="0" distL="0" distR="0" wp14:anchorId="5D245CDC" wp14:editId="570B4EEB">
                  <wp:extent cx="500380" cy="719455"/>
                  <wp:effectExtent l="0" t="0" r="0" b="4445"/>
                  <wp:docPr id="310" name="Εικόνα 3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0875AA"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  <w:t xml:space="preserve">  </w:t>
            </w:r>
            <w:r w:rsidRPr="000875AA">
              <w:rPr>
                <w:rFonts w:ascii="Tahoma" w:eastAsia="Calibri" w:hAnsi="Tahoma" w:cs="Tahoma"/>
                <w:b/>
                <w:color w:val="FF3300"/>
                <w:sz w:val="56"/>
                <w:szCs w:val="56"/>
                <w:lang w:eastAsia="el-GR"/>
              </w:rPr>
              <w:t xml:space="preserve"> </w:t>
            </w:r>
            <w:r w:rsidRPr="000875AA">
              <w:rPr>
                <w:rFonts w:ascii="Tahoma" w:eastAsia="Calibri" w:hAnsi="Tahoma" w:cs="Tahoma"/>
                <w:b/>
                <w:color w:val="FF0000"/>
                <w:sz w:val="56"/>
                <w:szCs w:val="56"/>
                <w:lang w:eastAsia="el-GR"/>
              </w:rPr>
              <w:t>Εφαρμογή</w:t>
            </w:r>
          </w:p>
        </w:tc>
      </w:tr>
      <w:tr w:rsidR="000875AA" w:rsidRPr="000875AA" w14:paraId="7C84CCF4" w14:textId="77777777" w:rsidTr="00977A5D">
        <w:tc>
          <w:tcPr>
            <w:tcW w:w="9639" w:type="dxa"/>
            <w:shd w:val="clear" w:color="auto" w:fill="EFE9FF"/>
          </w:tcPr>
          <w:p w14:paraId="67E78581" w14:textId="77777777" w:rsidR="000875AA" w:rsidRDefault="000875AA" w:rsidP="000875AA">
            <w:pPr>
              <w:spacing w:after="240" w:line="259" w:lineRule="auto"/>
              <w:rPr>
                <w:rFonts w:ascii="Tahoma" w:hAnsi="Tahoma" w:cs="Tahoma"/>
                <w:b/>
                <w:sz w:val="56"/>
                <w:szCs w:val="56"/>
                <w:lang w:eastAsia="el-GR"/>
              </w:rPr>
            </w:pPr>
            <w:r w:rsidRPr="00A10738">
              <w:rPr>
                <w:rFonts w:ascii="Tahoma" w:hAnsi="Tahoma" w:cs="Tahoma"/>
                <w:b/>
                <w:sz w:val="56"/>
                <w:szCs w:val="56"/>
                <w:lang w:eastAsia="el-GR"/>
              </w:rPr>
              <w:t xml:space="preserve">1. Να βρείτε το </w:t>
            </w:r>
            <w:r w:rsidRPr="00A10738">
              <w:rPr>
                <w:position w:val="-48"/>
              </w:rPr>
              <w:object w:dxaOrig="440" w:dyaOrig="1320" w14:anchorId="67DF75E5">
                <v:shape id="_x0000_i1227" type="#_x0000_t75" style="width:22.75pt;height:68.2pt" o:ole="">
                  <v:imagedata r:id="rId417" o:title=""/>
                </v:shape>
                <o:OLEObject Type="Embed" ProgID="Equation.DSMT4" ShapeID="_x0000_i1227" DrawAspect="Content" ObjectID="_1620223658" r:id="rId418"/>
              </w:object>
            </w:r>
            <w:r w:rsidRPr="00A10738">
              <w:rPr>
                <w:rFonts w:ascii="Tahoma" w:hAnsi="Tahoma" w:cs="Tahoma"/>
                <w:b/>
                <w:sz w:val="56"/>
                <w:szCs w:val="56"/>
                <w:lang w:eastAsia="el-GR"/>
              </w:rPr>
              <w:t xml:space="preserve"> από το </w:t>
            </w:r>
            <w:r w:rsidRPr="00A10738">
              <w:rPr>
                <w:position w:val="-48"/>
              </w:rPr>
              <w:object w:dxaOrig="440" w:dyaOrig="1320" w14:anchorId="02BABAF2">
                <v:shape id="_x0000_i1228" type="#_x0000_t75" style="width:22.75pt;height:68.2pt" o:ole="">
                  <v:imagedata r:id="rId419" o:title=""/>
                </v:shape>
                <o:OLEObject Type="Embed" ProgID="Equation.DSMT4" ShapeID="_x0000_i1228" DrawAspect="Content" ObjectID="_1620223659" r:id="rId420"/>
              </w:object>
            </w:r>
            <w:r w:rsidRPr="00A10738">
              <w:rPr>
                <w:rFonts w:ascii="Tahoma" w:hAnsi="Tahoma" w:cs="Tahoma"/>
                <w:b/>
                <w:sz w:val="56"/>
                <w:szCs w:val="56"/>
                <w:lang w:eastAsia="el-GR"/>
              </w:rPr>
              <w:t xml:space="preserve"> μιας σοκολάτας.</w:t>
            </w:r>
          </w:p>
          <w:p w14:paraId="37F992E2" w14:textId="77777777" w:rsidR="000875AA" w:rsidRPr="000875AA" w:rsidRDefault="000875AA" w:rsidP="000875AA">
            <w:pPr>
              <w:spacing w:line="259" w:lineRule="auto"/>
              <w:jc w:val="center"/>
              <w:rPr>
                <w:rFonts w:ascii="Tahoma" w:eastAsia="Calibri" w:hAnsi="Tahoma" w:cs="Tahoma"/>
                <w:b/>
                <w:sz w:val="56"/>
                <w:szCs w:val="56"/>
                <w:lang w:eastAsia="el-GR"/>
              </w:rPr>
            </w:pPr>
            <w:r>
              <w:rPr>
                <w:noProof/>
              </w:rPr>
              <w:drawing>
                <wp:inline distT="0" distB="0" distL="0" distR="0" wp14:anchorId="50A286D7" wp14:editId="061BD767">
                  <wp:extent cx="4810125" cy="866775"/>
                  <wp:effectExtent l="0" t="0" r="9525" b="9525"/>
                  <wp:docPr id="311" name="Εικόνα 3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10125" cy="866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75AA" w:rsidRPr="000875AA" w14:paraId="06C13AFD" w14:textId="77777777" w:rsidTr="00977A5D">
        <w:tc>
          <w:tcPr>
            <w:tcW w:w="9639" w:type="dxa"/>
            <w:shd w:val="clear" w:color="auto" w:fill="EFE9F5"/>
          </w:tcPr>
          <w:p w14:paraId="0DB79937" w14:textId="77777777" w:rsidR="00093F2B" w:rsidRDefault="00BE5797" w:rsidP="000875AA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970AD0">
              <w:rPr>
                <w:rFonts w:ascii="Arial" w:eastAsia="Times New Roman" w:hAnsi="Arial" w:cs="Arial"/>
                <w:b/>
                <w:noProof/>
                <w:sz w:val="56"/>
                <w:szCs w:val="56"/>
              </w:rPr>
              <mc:AlternateContent>
                <mc:Choice Requires="wps">
                  <w:drawing>
                    <wp:anchor distT="0" distB="0" distL="114300" distR="114300" simplePos="0" relativeHeight="252834816" behindDoc="0" locked="0" layoutInCell="0" allowOverlap="0" wp14:anchorId="7523471B" wp14:editId="656BDBF4">
                      <wp:simplePos x="0" y="0"/>
                      <wp:positionH relativeFrom="page">
                        <wp:posOffset>1755140</wp:posOffset>
                      </wp:positionH>
                      <wp:positionV relativeFrom="topMargin">
                        <wp:posOffset>5876925</wp:posOffset>
                      </wp:positionV>
                      <wp:extent cx="2372400" cy="457200"/>
                      <wp:effectExtent l="0" t="0" r="8890" b="0"/>
                      <wp:wrapNone/>
                      <wp:docPr id="79" name="Πλαίσιο κειμένου 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2400" cy="4572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6A9C493" w14:textId="77777777" w:rsidR="00F03A01" w:rsidRPr="005950A8" w:rsidRDefault="00F03A01" w:rsidP="00970AD0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56"/>
                                      <w:szCs w:val="5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Arial" w:hAnsi="Arial"/>
                                      <w:b/>
                                      <w:sz w:val="56"/>
                                      <w:szCs w:val="56"/>
                                    </w:rPr>
                                    <w:t>89 / 52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523471B" id="Πλαίσιο κειμένου 79" o:spid="_x0000_s1147" type="#_x0000_t202" style="position:absolute;margin-left:138.2pt;margin-top:462.75pt;width:186.8pt;height:36pt;z-index:2528348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" o:allowincell="f" o:allowoverlap="f" fillcolor="#fc9" stroked="f" strokeweight="2.25pt">
                      <v:textbox inset="1.5mm,1.5mm,1.5mm,1.5mm">
                        <w:txbxContent>
                          <w:p w14:paraId="46A9C493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89 / 52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  <w:r w:rsidR="00093F2B" w:rsidRPr="00A10738">
              <w:rPr>
                <w:rFonts w:ascii="Tahoma" w:eastAsia="Times New Roman" w:hAnsi="Tahoma" w:cs="Tahoma"/>
                <w:b/>
                <w:color w:val="002060"/>
                <w:sz w:val="56"/>
                <w:szCs w:val="56"/>
              </w:rPr>
              <w:t>α΄ τρόπος:</w:t>
            </w:r>
            <w:r w:rsidR="00093F2B">
              <w:rPr>
                <w:rFonts w:ascii="Tahoma" w:eastAsia="Times New Roman" w:hAnsi="Tahoma" w:cs="Tahoma"/>
                <w:b/>
                <w:color w:val="002060"/>
                <w:sz w:val="56"/>
                <w:szCs w:val="56"/>
              </w:rPr>
              <w:t xml:space="preserve"> </w:t>
            </w:r>
            <w:r w:rsidR="00093F2B" w:rsidRPr="00093F2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α. Αναπαριστάνουμε</w:t>
            </w:r>
            <w:r w:rsidR="00093F2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="00093F2B" w:rsidRPr="00093F2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η σοκολάτα με ένα ορθογώνιο.</w:t>
            </w:r>
            <w:r w:rsidR="00093F2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="00093F2B" w:rsidRPr="00A10738">
              <w:rPr>
                <w:rFonts w:ascii="Arial" w:eastAsia="Times New Roman" w:hAnsi="Arial" w:cs="Arial"/>
                <w:b/>
                <w:sz w:val="56"/>
                <w:szCs w:val="56"/>
              </w:rPr>
              <w:t xml:space="preserve"> Χρωματίζουμε το </w:t>
            </w:r>
            <w:r w:rsidR="00093F2B" w:rsidRPr="00A10738">
              <w:rPr>
                <w:position w:val="-48"/>
              </w:rPr>
              <w:object w:dxaOrig="440" w:dyaOrig="1320" w14:anchorId="75E2174C">
                <v:shape id="_x0000_i1229" type="#_x0000_t75" style="width:22.75pt;height:68.2pt" o:ole="">
                  <v:imagedata r:id="rId422" o:title=""/>
                </v:shape>
                <o:OLEObject Type="Embed" ProgID="Equation.DSMT4" ShapeID="_x0000_i1229" DrawAspect="Content" ObjectID="_1620223660" r:id="rId423"/>
              </w:object>
            </w:r>
            <w:r w:rsidR="00093F2B" w:rsidRPr="00A10738">
              <w:rPr>
                <w:rFonts w:ascii="Arial" w:eastAsia="Times New Roman" w:hAnsi="Arial" w:cs="Arial"/>
                <w:b/>
                <w:sz w:val="56"/>
                <w:szCs w:val="56"/>
              </w:rPr>
              <w:t xml:space="preserve">. β. Χωρίζουμε το </w:t>
            </w:r>
            <w:r w:rsidR="00093F2B" w:rsidRPr="00A10738">
              <w:rPr>
                <w:position w:val="-48"/>
              </w:rPr>
              <w:object w:dxaOrig="440" w:dyaOrig="1320" w14:anchorId="7DA4C1E1">
                <v:shape id="_x0000_i1230" type="#_x0000_t75" style="width:22.75pt;height:68.2pt" o:ole="">
                  <v:imagedata r:id="rId424" o:title=""/>
                </v:shape>
                <o:OLEObject Type="Embed" ProgID="Equation.DSMT4" ShapeID="_x0000_i1230" DrawAspect="Content" ObjectID="_1620223661" r:id="rId425"/>
              </w:object>
            </w:r>
            <w:r w:rsidR="00093F2B" w:rsidRPr="00A10738">
              <w:rPr>
                <w:rFonts w:ascii="Arial" w:eastAsia="Times New Roman" w:hAnsi="Arial" w:cs="Arial"/>
                <w:b/>
                <w:sz w:val="56"/>
                <w:szCs w:val="56"/>
              </w:rPr>
              <w:t xml:space="preserve"> σε 3 ίσα μέρη και από αυτά χρωματίζουμε το 1. γ. Χωρίζουμε όμοια και το υπόλοιπο ορθογώνιο. Παρατηρούμε ότι</w:t>
            </w:r>
            <w:r w:rsidR="00970AD0" w:rsidRPr="00970AD0">
              <w:rPr>
                <w:rFonts w:ascii="Arial" w:eastAsia="Times New Roman" w:hAnsi="Arial" w:cs="Arial"/>
                <w:b/>
                <w:noProof/>
                <w:sz w:val="56"/>
                <w:szCs w:val="56"/>
              </w:rPr>
              <mc:AlternateContent>
                <mc:Choice Requires="wps">
                  <w:drawing>
                    <wp:anchor distT="0" distB="0" distL="114300" distR="114300" simplePos="0" relativeHeight="252832768" behindDoc="0" locked="0" layoutInCell="0" allowOverlap="0" wp14:anchorId="34AEDDEF" wp14:editId="3384E3C8">
                      <wp:simplePos x="0" y="0"/>
                      <wp:positionH relativeFrom="page">
                        <wp:align>center</wp:align>
                      </wp:positionH>
                      <wp:positionV relativeFrom="topMargin">
                        <wp:posOffset>9973310</wp:posOffset>
                      </wp:positionV>
                      <wp:extent cx="2372400" cy="457200"/>
                      <wp:effectExtent l="0" t="0" r="8890" b="0"/>
                      <wp:wrapNone/>
                      <wp:docPr id="78" name="Πλαίσιο κειμένου 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2400" cy="4572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3D89E28" w14:textId="77777777" w:rsidR="00F03A01" w:rsidRPr="005950A8" w:rsidRDefault="00F03A01" w:rsidP="00970AD0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56"/>
                                      <w:szCs w:val="5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Arial" w:hAnsi="Arial"/>
                                      <w:b/>
                                      <w:sz w:val="56"/>
                                      <w:szCs w:val="56"/>
                                      <w:lang w:val="en-US"/>
                                    </w:rPr>
                                    <w:t>000</w:t>
                                  </w:r>
                                  <w:r>
                                    <w:rPr>
                                      <w:rFonts w:ascii="Arial" w:hAnsi="Arial"/>
                                      <w:b/>
                                      <w:sz w:val="56"/>
                                      <w:szCs w:val="56"/>
                                    </w:rPr>
                                    <w:t xml:space="preserve"> / </w:t>
                                  </w:r>
                                  <w:r>
                                    <w:rPr>
                                      <w:rFonts w:ascii="Arial" w:hAnsi="Arial"/>
                                      <w:b/>
                                      <w:sz w:val="56"/>
                                      <w:szCs w:val="56"/>
                                      <w:lang w:val="en-US"/>
                                    </w:rPr>
                                    <w:t>000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AEDDEF" id="Πλαίσιο κειμένου 78" o:spid="_x0000_s1148" type="#_x0000_t202" style="position:absolute;margin-left:0;margin-top:785.3pt;width:186.8pt;height:36pt;z-index:25283276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pQxwkK8CAAAy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      <v:textbox inset="1.5mm,1.5mm,1.5mm,1.5mm">
                        <w:txbxContent>
                          <w:p w14:paraId="33D89E28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  <w:t>000</w:t>
                            </w: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  <w:t>000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  <w:r w:rsidR="00093F2B" w:rsidRPr="00A10738">
              <w:rPr>
                <w:rFonts w:ascii="Arial" w:eastAsia="Times New Roman" w:hAnsi="Arial" w:cs="Arial"/>
                <w:b/>
                <w:sz w:val="56"/>
                <w:szCs w:val="56"/>
              </w:rPr>
              <w:t xml:space="preserve"> το </w:t>
            </w:r>
            <w:r w:rsidR="00093F2B" w:rsidRPr="00A10738">
              <w:rPr>
                <w:position w:val="-48"/>
              </w:rPr>
              <w:object w:dxaOrig="440" w:dyaOrig="1320" w14:anchorId="0C232DDA">
                <v:shape id="_x0000_i1231" type="#_x0000_t75" style="width:22.75pt;height:68.2pt" o:ole="">
                  <v:imagedata r:id="rId426" o:title=""/>
                </v:shape>
                <o:OLEObject Type="Embed" ProgID="Equation.DSMT4" ShapeID="_x0000_i1231" DrawAspect="Content" ObjectID="_1620223662" r:id="rId427"/>
              </w:object>
            </w:r>
            <w:r w:rsidR="00093F2B" w:rsidRPr="00A10738">
              <w:rPr>
                <w:rFonts w:ascii="Arial" w:eastAsia="Times New Roman" w:hAnsi="Arial" w:cs="Arial"/>
                <w:b/>
                <w:sz w:val="56"/>
                <w:szCs w:val="56"/>
              </w:rPr>
              <w:t xml:space="preserve"> του </w:t>
            </w:r>
            <w:r w:rsidR="00093F2B" w:rsidRPr="00A10738">
              <w:rPr>
                <w:position w:val="-48"/>
              </w:rPr>
              <w:object w:dxaOrig="440" w:dyaOrig="1320" w14:anchorId="3CA2AE88">
                <v:shape id="_x0000_i1232" type="#_x0000_t75" style="width:22.75pt;height:68.2pt" o:ole="">
                  <v:imagedata r:id="rId428" o:title=""/>
                </v:shape>
                <o:OLEObject Type="Embed" ProgID="Equation.DSMT4" ShapeID="_x0000_i1232" DrawAspect="Content" ObjectID="_1620223663" r:id="rId429"/>
              </w:object>
            </w:r>
            <w:r w:rsidR="00093F2B" w:rsidRPr="00A10738">
              <w:rPr>
                <w:rFonts w:ascii="Arial" w:eastAsia="Times New Roman" w:hAnsi="Arial" w:cs="Arial"/>
                <w:b/>
                <w:sz w:val="56"/>
                <w:szCs w:val="56"/>
              </w:rPr>
              <w:t xml:space="preserve"> του</w:t>
            </w:r>
          </w:p>
          <w:p w14:paraId="577D8E19" w14:textId="77777777" w:rsidR="00093F2B" w:rsidRPr="000875AA" w:rsidRDefault="00093F2B" w:rsidP="000875AA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</w:p>
        </w:tc>
      </w:tr>
      <w:tr w:rsidR="000875AA" w:rsidRPr="000875AA" w14:paraId="3B833891" w14:textId="77777777" w:rsidTr="00977A5D">
        <w:tc>
          <w:tcPr>
            <w:tcW w:w="9639" w:type="dxa"/>
            <w:shd w:val="clear" w:color="auto" w:fill="EFE9F5"/>
          </w:tcPr>
          <w:p w14:paraId="3E00B096" w14:textId="77777777" w:rsidR="000875AA" w:rsidRPr="000875AA" w:rsidRDefault="00093F2B" w:rsidP="00BE5797">
            <w:pPr>
              <w:spacing w:after="160" w:line="276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A10738">
              <w:rPr>
                <w:rFonts w:ascii="Arial" w:eastAsia="Times New Roman" w:hAnsi="Arial" w:cs="Arial"/>
                <w:b/>
                <w:sz w:val="56"/>
                <w:szCs w:val="56"/>
              </w:rPr>
              <w:lastRenderedPageBreak/>
              <w:t xml:space="preserve">ορθογωνίου είναι το </w:t>
            </w:r>
            <w:r w:rsidRPr="00A10738">
              <w:rPr>
                <w:position w:val="-48"/>
              </w:rPr>
              <w:object w:dxaOrig="440" w:dyaOrig="1320" w14:anchorId="480E62EF">
                <v:shape id="_x0000_i1233" type="#_x0000_t75" style="width:22.75pt;height:68.2pt" o:ole="">
                  <v:imagedata r:id="rId430" o:title=""/>
                </v:shape>
                <o:OLEObject Type="Embed" ProgID="Equation.DSMT4" ShapeID="_x0000_i1233" DrawAspect="Content" ObjectID="_1620223664" r:id="rId431"/>
              </w:object>
            </w:r>
            <w:r w:rsidRPr="00A10738">
              <w:rPr>
                <w:rFonts w:ascii="Arial" w:eastAsia="Times New Roman" w:hAnsi="Arial" w:cs="Arial"/>
                <w:b/>
                <w:sz w:val="56"/>
                <w:szCs w:val="56"/>
              </w:rPr>
              <w:t xml:space="preserve"> του ορθογωνίου.</w:t>
            </w:r>
          </w:p>
        </w:tc>
      </w:tr>
      <w:tr w:rsidR="00093F2B" w:rsidRPr="000875AA" w14:paraId="5561C96D" w14:textId="77777777" w:rsidTr="00977A5D">
        <w:tc>
          <w:tcPr>
            <w:tcW w:w="9639" w:type="dxa"/>
            <w:shd w:val="clear" w:color="auto" w:fill="EFE9F5"/>
          </w:tcPr>
          <w:p w14:paraId="341DF6DB" w14:textId="77777777" w:rsidR="00093F2B" w:rsidRDefault="00093F2B" w:rsidP="00BE5797">
            <w:pPr>
              <w:tabs>
                <w:tab w:val="left" w:pos="2325"/>
              </w:tabs>
              <w:spacing w:after="120" w:line="276" w:lineRule="auto"/>
              <w:rPr>
                <w:rFonts w:ascii="Arial" w:hAnsi="Arial" w:cs="Arial"/>
                <w:b/>
                <w:sz w:val="56"/>
                <w:szCs w:val="56"/>
              </w:rPr>
            </w:pPr>
            <w:r w:rsidRPr="00093F2B">
              <w:rPr>
                <w:rFonts w:ascii="Tahoma" w:eastAsia="Times New Roman" w:hAnsi="Tahoma" w:cs="Tahoma"/>
                <w:b/>
                <w:color w:val="002060"/>
                <w:sz w:val="56"/>
                <w:szCs w:val="56"/>
              </w:rPr>
              <w:t xml:space="preserve">β΄ τρόπος: </w:t>
            </w:r>
            <w:r w:rsidRPr="00093F2B">
              <w:rPr>
                <w:sz w:val="56"/>
                <w:szCs w:val="56"/>
              </w:rPr>
              <w:t xml:space="preserve"> </w:t>
            </w:r>
            <w:r w:rsidRPr="00093F2B">
              <w:rPr>
                <w:rFonts w:ascii="Arial" w:hAnsi="Arial" w:cs="Arial"/>
                <w:b/>
                <w:sz w:val="56"/>
                <w:szCs w:val="56"/>
              </w:rPr>
              <w:t xml:space="preserve">Βρίσκουμε το </w:t>
            </w:r>
            <w:r w:rsidRPr="00093F2B">
              <w:rPr>
                <w:position w:val="-48"/>
              </w:rPr>
              <w:object w:dxaOrig="440" w:dyaOrig="1320" w14:anchorId="6AF64842">
                <v:shape id="_x0000_i1234" type="#_x0000_t75" style="width:22.75pt;height:68.2pt" o:ole="">
                  <v:imagedata r:id="rId432" o:title=""/>
                </v:shape>
                <o:OLEObject Type="Embed" ProgID="Equation.DSMT4" ShapeID="_x0000_i1234" DrawAspect="Content" ObjectID="_1620223665" r:id="rId433"/>
              </w:object>
            </w:r>
            <w:r w:rsidRPr="00093F2B">
              <w:rPr>
                <w:sz w:val="56"/>
                <w:szCs w:val="56"/>
              </w:rPr>
              <w:t xml:space="preserve"> </w:t>
            </w:r>
            <w:r w:rsidRPr="00093F2B">
              <w:rPr>
                <w:rFonts w:ascii="Arial" w:hAnsi="Arial" w:cs="Arial"/>
                <w:b/>
                <w:sz w:val="56"/>
                <w:szCs w:val="56"/>
              </w:rPr>
              <w:t xml:space="preserve"> του</w:t>
            </w:r>
          </w:p>
          <w:p w14:paraId="7C9403C6" w14:textId="77777777" w:rsidR="00093F2B" w:rsidRPr="000875AA" w:rsidRDefault="00093F2B" w:rsidP="00BE5797">
            <w:pPr>
              <w:tabs>
                <w:tab w:val="left" w:pos="2325"/>
              </w:tabs>
              <w:spacing w:line="276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093F2B">
              <w:rPr>
                <w:position w:val="-48"/>
              </w:rPr>
              <w:object w:dxaOrig="440" w:dyaOrig="1320" w14:anchorId="053EF93A">
                <v:shape id="_x0000_i1235" type="#_x0000_t75" style="width:22.75pt;height:68.2pt" o:ole="">
                  <v:imagedata r:id="rId434" o:title=""/>
                </v:shape>
                <o:OLEObject Type="Embed" ProgID="Equation.DSMT4" ShapeID="_x0000_i1235" DrawAspect="Content" ObjectID="_1620223666" r:id="rId435"/>
              </w:object>
            </w:r>
            <w:r w:rsidRPr="00093F2B">
              <w:rPr>
                <w:rFonts w:ascii="Arial" w:hAnsi="Arial" w:cs="Arial"/>
                <w:b/>
                <w:sz w:val="56"/>
                <w:szCs w:val="56"/>
              </w:rPr>
              <w:t xml:space="preserve">, με πολλαπλασιασμό: </w:t>
            </w:r>
            <w:r w:rsidRPr="00093F2B">
              <w:rPr>
                <w:position w:val="-48"/>
              </w:rPr>
              <w:object w:dxaOrig="4120" w:dyaOrig="1320" w14:anchorId="5BEBD340">
                <v:shape id="_x0000_i1236" type="#_x0000_t75" style="width:206.55pt;height:68.2pt" o:ole="">
                  <v:imagedata r:id="rId436" o:title=""/>
                </v:shape>
                <o:OLEObject Type="Embed" ProgID="Equation.DSMT4" ShapeID="_x0000_i1236" DrawAspect="Content" ObjectID="_1620223667" r:id="rId437"/>
              </w:object>
            </w:r>
          </w:p>
        </w:tc>
      </w:tr>
      <w:tr w:rsidR="00093F2B" w:rsidRPr="000875AA" w14:paraId="51DF5630" w14:textId="77777777" w:rsidTr="00977A5D">
        <w:tc>
          <w:tcPr>
            <w:tcW w:w="9639" w:type="dxa"/>
            <w:shd w:val="clear" w:color="auto" w:fill="EFE9F5"/>
          </w:tcPr>
          <w:p w14:paraId="2379363D" w14:textId="77777777" w:rsidR="0059405F" w:rsidRDefault="0059405F" w:rsidP="00BE5797">
            <w:pPr>
              <w:spacing w:after="120" w:line="276" w:lineRule="auto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 w:rsidRPr="0059405F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2. Να βρείτε το γινόμενο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</w:p>
          <w:p w14:paraId="7C227B41" w14:textId="77777777" w:rsidR="0059405F" w:rsidRPr="000875AA" w:rsidRDefault="0059405F" w:rsidP="00BE5797">
            <w:pPr>
              <w:spacing w:after="160" w:line="276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A10738">
              <w:rPr>
                <w:rFonts w:ascii="Tahoma" w:eastAsia="Times New Roman" w:hAnsi="Tahoma" w:cs="Tahoma"/>
                <w:b/>
                <w:sz w:val="56"/>
                <w:szCs w:val="56"/>
              </w:rPr>
              <w:t xml:space="preserve">2 </w:t>
            </w:r>
            <w:r w:rsidRPr="00A10738">
              <w:rPr>
                <w:rFonts w:ascii="Tahoma" w:eastAsia="Times New Roman" w:hAnsi="Tahoma" w:cs="Tahoma"/>
                <w:b/>
                <w:sz w:val="56"/>
                <w:szCs w:val="56"/>
                <w:lang w:val="en-US"/>
              </w:rPr>
              <w:t>x</w:t>
            </w:r>
            <w:r w:rsidRPr="00A10738">
              <w:rPr>
                <w:rFonts w:ascii="Tahoma" w:eastAsia="Times New Roman" w:hAnsi="Tahoma" w:cs="Tahoma"/>
                <w:b/>
                <w:sz w:val="56"/>
                <w:szCs w:val="56"/>
              </w:rPr>
              <w:t xml:space="preserve"> </w:t>
            </w:r>
            <w:r w:rsidRPr="00A10738">
              <w:rPr>
                <w:position w:val="-48"/>
              </w:rPr>
              <w:object w:dxaOrig="740" w:dyaOrig="1320" w14:anchorId="01142C66">
                <v:shape id="_x0000_i1237" type="#_x0000_t75" style="width:37.9pt;height:68.2pt" o:ole="">
                  <v:imagedata r:id="rId438" o:title=""/>
                </v:shape>
                <o:OLEObject Type="Embed" ProgID="Equation.DSMT4" ShapeID="_x0000_i1237" DrawAspect="Content" ObjectID="_1620223668" r:id="rId439"/>
              </w:object>
            </w:r>
            <w:r w:rsidRPr="00A10738">
              <w:rPr>
                <w:rFonts w:ascii="Tahoma" w:eastAsia="Times New Roman" w:hAnsi="Tahoma" w:cs="Tahoma"/>
                <w:b/>
                <w:sz w:val="56"/>
                <w:szCs w:val="56"/>
              </w:rPr>
              <w:t>.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</w:p>
        </w:tc>
      </w:tr>
      <w:tr w:rsidR="0059405F" w:rsidRPr="000875AA" w14:paraId="03107057" w14:textId="77777777" w:rsidTr="00977A5D">
        <w:tc>
          <w:tcPr>
            <w:tcW w:w="9639" w:type="dxa"/>
            <w:shd w:val="clear" w:color="auto" w:fill="EFE9F5"/>
          </w:tcPr>
          <w:p w14:paraId="7FFA46BA" w14:textId="77777777" w:rsidR="00786E79" w:rsidRDefault="0059405F" w:rsidP="00BE5797">
            <w:pPr>
              <w:tabs>
                <w:tab w:val="left" w:pos="2325"/>
              </w:tabs>
              <w:spacing w:line="276" w:lineRule="auto"/>
              <w:rPr>
                <w:rFonts w:ascii="Arial" w:eastAsia="Times New Roman" w:hAnsi="Arial" w:cs="Arial"/>
                <w:b/>
                <w:sz w:val="56"/>
                <w:szCs w:val="56"/>
              </w:rPr>
            </w:pPr>
            <w:r w:rsidRPr="0059405F">
              <w:rPr>
                <w:rFonts w:ascii="Tahoma" w:eastAsia="Times New Roman" w:hAnsi="Tahoma" w:cs="Tahoma"/>
                <w:b/>
                <w:color w:val="002060"/>
                <w:sz w:val="56"/>
                <w:szCs w:val="56"/>
              </w:rPr>
              <w:t>α΄ τρόπος:</w:t>
            </w:r>
            <w:r w:rsidRPr="0059405F">
              <w:rPr>
                <w:rFonts w:ascii="Arial" w:eastAsia="Times New Roman" w:hAnsi="Arial" w:cs="Arial"/>
                <w:b/>
                <w:sz w:val="56"/>
                <w:szCs w:val="56"/>
              </w:rPr>
              <w:t xml:space="preserve"> </w:t>
            </w:r>
            <w:r w:rsidR="00786E79" w:rsidRPr="0059405F">
              <w:rPr>
                <w:position w:val="-58"/>
              </w:rPr>
              <w:object w:dxaOrig="4940" w:dyaOrig="1460" w14:anchorId="7DF7F8FA">
                <v:shape id="_x0000_i1238" type="#_x0000_t75" style="width:246.3pt;height:73.9pt" o:ole="">
                  <v:imagedata r:id="rId440" o:title=""/>
                </v:shape>
                <o:OLEObject Type="Embed" ProgID="Equation.DSMT4" ShapeID="_x0000_i1238" DrawAspect="Content" ObjectID="_1620223669" r:id="rId441"/>
              </w:object>
            </w:r>
          </w:p>
          <w:p w14:paraId="3F783EDD" w14:textId="77777777" w:rsidR="0059405F" w:rsidRPr="000875AA" w:rsidRDefault="00786E79" w:rsidP="00BE5797">
            <w:pPr>
              <w:tabs>
                <w:tab w:val="left" w:pos="2325"/>
              </w:tabs>
              <w:spacing w:line="276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59405F">
              <w:rPr>
                <w:position w:val="-58"/>
              </w:rPr>
              <w:object w:dxaOrig="7260" w:dyaOrig="1460" w14:anchorId="2D178A4E">
                <v:shape id="_x0000_i1239" type="#_x0000_t75" style="width:363.8pt;height:73.9pt" o:ole="">
                  <v:imagedata r:id="rId442" o:title=""/>
                </v:shape>
                <o:OLEObject Type="Embed" ProgID="Equation.DSMT4" ShapeID="_x0000_i1239" DrawAspect="Content" ObjectID="_1620223670" r:id="rId443"/>
              </w:object>
            </w:r>
            <w:r w:rsidR="0059405F" w:rsidRPr="0059405F">
              <w:rPr>
                <w:rFonts w:ascii="Arial" w:eastAsia="Times New Roman" w:hAnsi="Arial" w:cs="Arial"/>
                <w:b/>
                <w:sz w:val="56"/>
                <w:szCs w:val="56"/>
              </w:rPr>
              <w:t xml:space="preserve"> </w:t>
            </w:r>
          </w:p>
        </w:tc>
      </w:tr>
    </w:tbl>
    <w:p w14:paraId="28B27B18" w14:textId="77777777" w:rsidR="00786E79" w:rsidRDefault="00970AD0">
      <w:r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30720" behindDoc="0" locked="0" layoutInCell="0" allowOverlap="0" wp14:anchorId="7B219E89" wp14:editId="53CBE38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77" name="Πλαίσιο κειμένου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1F40637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90 / 5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219E89" id="Πλαίσιο κειμένου 77" o:spid="_x0000_s1149" type="#_x0000_t202" style="position:absolute;margin-left:0;margin-top:785.3pt;width:186.8pt;height:36pt;z-index:2528307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k5jB9a8CAAAy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41F40637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90 / 5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786E79">
        <w:br w:type="page"/>
      </w:r>
    </w:p>
    <w:tbl>
      <w:tblPr>
        <w:tblStyle w:val="3105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59405F" w:rsidRPr="000875AA" w14:paraId="5761D339" w14:textId="77777777" w:rsidTr="00977A5D">
        <w:tc>
          <w:tcPr>
            <w:tcW w:w="9639" w:type="dxa"/>
            <w:shd w:val="clear" w:color="auto" w:fill="EFE9F5"/>
          </w:tcPr>
          <w:p w14:paraId="6229181E" w14:textId="77777777" w:rsidR="00786E79" w:rsidRPr="00786E79" w:rsidRDefault="00786E79" w:rsidP="00BE5797">
            <w:pPr>
              <w:tabs>
                <w:tab w:val="left" w:pos="2325"/>
              </w:tabs>
              <w:spacing w:line="276" w:lineRule="auto"/>
              <w:rPr>
                <w:rFonts w:ascii="Arial" w:eastAsia="Times New Roman" w:hAnsi="Arial" w:cs="Arial"/>
                <w:b/>
                <w:sz w:val="56"/>
                <w:szCs w:val="56"/>
              </w:rPr>
            </w:pPr>
            <w:r w:rsidRPr="00786E79">
              <w:rPr>
                <w:rFonts w:ascii="Tahoma" w:eastAsia="Times New Roman" w:hAnsi="Tahoma" w:cs="Tahoma"/>
                <w:b/>
                <w:color w:val="002060"/>
                <w:sz w:val="56"/>
                <w:szCs w:val="56"/>
              </w:rPr>
              <w:lastRenderedPageBreak/>
              <w:t>β΄ τρόπος:</w:t>
            </w:r>
            <w:r w:rsidRPr="00786E79">
              <w:rPr>
                <w:rFonts w:ascii="Arial" w:eastAsia="Times New Roman" w:hAnsi="Arial" w:cs="Arial"/>
                <w:b/>
                <w:sz w:val="56"/>
                <w:szCs w:val="56"/>
              </w:rPr>
              <w:t xml:space="preserve"> μετατροπή μεικτού σε κλάσμα μεγαλύτερο της μονάδας:   </w:t>
            </w:r>
          </w:p>
          <w:p w14:paraId="5D8F23EB" w14:textId="77777777" w:rsidR="0059405F" w:rsidRPr="000875AA" w:rsidRDefault="00BE5797" w:rsidP="00BE5797">
            <w:pPr>
              <w:spacing w:after="160" w:line="276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786E79">
              <w:rPr>
                <w:position w:val="-48"/>
              </w:rPr>
              <w:object w:dxaOrig="5980" w:dyaOrig="1320" w14:anchorId="4FE5AD1B">
                <v:shape id="_x0000_i1240" type="#_x0000_t75" style="width:299.35pt;height:68.2pt" o:ole="">
                  <v:imagedata r:id="rId444" o:title=""/>
                </v:shape>
                <o:OLEObject Type="Embed" ProgID="Equation.DSMT4" ShapeID="_x0000_i1240" DrawAspect="Content" ObjectID="_1620223671" r:id="rId445"/>
              </w:object>
            </w:r>
            <w:r w:rsidR="00786E79" w:rsidRPr="00786E79">
              <w:rPr>
                <w:rFonts w:ascii="Arial" w:eastAsia="Times New Roman" w:hAnsi="Arial" w:cs="Arial"/>
                <w:b/>
                <w:sz w:val="56"/>
                <w:szCs w:val="56"/>
              </w:rPr>
              <w:t xml:space="preserve">    </w:t>
            </w:r>
          </w:p>
        </w:tc>
      </w:tr>
    </w:tbl>
    <w:p w14:paraId="5EF11E47" w14:textId="77777777" w:rsidR="000875AA" w:rsidRDefault="000875AA" w:rsidP="00BE5797">
      <w:pPr>
        <w:rPr>
          <w:rFonts w:ascii="Arial" w:hAnsi="Arial" w:cs="Arial"/>
          <w:b/>
          <w:noProof/>
          <w:sz w:val="56"/>
          <w:szCs w:val="56"/>
        </w:rPr>
      </w:pPr>
    </w:p>
    <w:tbl>
      <w:tblPr>
        <w:tblStyle w:val="29116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0643EF" w:rsidRPr="000643EF" w14:paraId="60D46276" w14:textId="77777777" w:rsidTr="00977A5D">
        <w:trPr>
          <w:jc w:val="center"/>
        </w:trPr>
        <w:tc>
          <w:tcPr>
            <w:tcW w:w="9639" w:type="dxa"/>
            <w:shd w:val="clear" w:color="auto" w:fill="FEF8E8"/>
          </w:tcPr>
          <w:p w14:paraId="63236B33" w14:textId="77777777" w:rsidR="000643EF" w:rsidRPr="000643EF" w:rsidRDefault="000643EF" w:rsidP="00BE5797">
            <w:pPr>
              <w:spacing w:after="120" w:line="276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0643EF">
              <w:rPr>
                <w:rFonts w:ascii="Arial" w:eastAsia="Calibri" w:hAnsi="Arial" w:cs="Arial"/>
                <w:b/>
                <w:noProof/>
                <w:sz w:val="56"/>
                <w:szCs w:val="56"/>
              </w:rPr>
              <w:drawing>
                <wp:anchor distT="0" distB="0" distL="114300" distR="114300" simplePos="0" relativeHeight="252604416" behindDoc="0" locked="0" layoutInCell="1" allowOverlap="1" wp14:anchorId="392EBB94" wp14:editId="50DEDD47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590</wp:posOffset>
                  </wp:positionV>
                  <wp:extent cx="910800" cy="720000"/>
                  <wp:effectExtent l="0" t="0" r="3810" b="4445"/>
                  <wp:wrapSquare wrapText="bothSides"/>
                  <wp:docPr id="312" name="Εικόνα 3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0643EF">
              <w:rPr>
                <w:rFonts w:ascii="Arial" w:eastAsia="Calibri" w:hAnsi="Arial" w:cs="Arial"/>
                <w:b/>
                <w:sz w:val="56"/>
                <w:szCs w:val="56"/>
              </w:rPr>
              <w:t xml:space="preserve"> </w:t>
            </w:r>
            <w:proofErr w:type="spellStart"/>
            <w:r w:rsidRPr="000643EF">
              <w:rPr>
                <w:rFonts w:ascii="Tahoma" w:eastAsia="Calibri" w:hAnsi="Tahoma" w:cs="Tahoma"/>
                <w:b/>
                <w:sz w:val="56"/>
                <w:szCs w:val="56"/>
              </w:rPr>
              <w:t>Ανα</w:t>
            </w:r>
            <w:r w:rsidRPr="000643EF">
              <w:rPr>
                <w:rFonts w:ascii="Tahoma" w:eastAsia="Calibri" w:hAnsi="Tahoma" w:cs="Tahoma"/>
                <w:b/>
                <w:color w:val="FF0000"/>
                <w:sz w:val="56"/>
                <w:szCs w:val="56"/>
              </w:rPr>
              <w:t>στοχασμός</w:t>
            </w:r>
            <w:proofErr w:type="spellEnd"/>
          </w:p>
        </w:tc>
      </w:tr>
      <w:tr w:rsidR="000643EF" w:rsidRPr="000643EF" w14:paraId="6003CC39" w14:textId="77777777" w:rsidTr="00977A5D">
        <w:trPr>
          <w:jc w:val="center"/>
        </w:trPr>
        <w:tc>
          <w:tcPr>
            <w:tcW w:w="9639" w:type="dxa"/>
            <w:shd w:val="clear" w:color="auto" w:fill="FEF8E8"/>
          </w:tcPr>
          <w:p w14:paraId="4ED22807" w14:textId="77777777" w:rsidR="000643EF" w:rsidRPr="000643EF" w:rsidRDefault="000643EF" w:rsidP="00BE5797">
            <w:pPr>
              <w:numPr>
                <w:ilvl w:val="0"/>
                <w:numId w:val="25"/>
              </w:numPr>
              <w:spacing w:before="120" w:line="276" w:lineRule="auto"/>
              <w:contextualSpacing/>
              <w:rPr>
                <w:rFonts w:ascii="Arial" w:hAnsi="Arial" w:cs="Arial"/>
                <w:b/>
                <w:sz w:val="56"/>
                <w:szCs w:val="56"/>
              </w:rPr>
            </w:pPr>
            <w:r w:rsidRPr="000643EF">
              <w:rPr>
                <w:rFonts w:ascii="Arial" w:hAnsi="Arial" w:cs="Arial"/>
                <w:b/>
                <w:sz w:val="56"/>
                <w:szCs w:val="56"/>
              </w:rPr>
              <w:t xml:space="preserve">Το γινόμενο </w:t>
            </w:r>
            <w:r w:rsidRPr="000643EF">
              <w:rPr>
                <w:position w:val="-48"/>
              </w:rPr>
              <w:object w:dxaOrig="1320" w:dyaOrig="1320" w14:anchorId="10DBD5B2">
                <v:shape id="_x0000_i1241" type="#_x0000_t75" style="width:68.2pt;height:68.2pt" o:ole="">
                  <v:imagedata r:id="rId446" o:title=""/>
                </v:shape>
                <o:OLEObject Type="Embed" ProgID="Equation.DSMT4" ShapeID="_x0000_i1241" DrawAspect="Content" ObjectID="_1620223672" r:id="rId447"/>
              </w:object>
            </w:r>
            <w:r w:rsidRPr="000643EF">
              <w:rPr>
                <w:rFonts w:ascii="Arial" w:eastAsia="Times New Roman" w:hAnsi="Arial" w:cs="Arial"/>
                <w:b/>
                <w:sz w:val="56"/>
                <w:szCs w:val="56"/>
              </w:rPr>
              <w:t xml:space="preserve"> είναι μεγαλύτερο ή μικρότερο από το </w:t>
            </w:r>
            <w:r w:rsidRPr="000643EF">
              <w:rPr>
                <w:position w:val="-48"/>
              </w:rPr>
              <w:object w:dxaOrig="440" w:dyaOrig="1320" w14:anchorId="5CA1CC87">
                <v:shape id="_x0000_i1242" type="#_x0000_t75" style="width:22.75pt;height:68.2pt" o:ole="">
                  <v:imagedata r:id="rId448" o:title=""/>
                </v:shape>
                <o:OLEObject Type="Embed" ProgID="Equation.DSMT4" ShapeID="_x0000_i1242" DrawAspect="Content" ObjectID="_1620223673" r:id="rId449"/>
              </w:object>
            </w:r>
            <w:r w:rsidRPr="000643EF">
              <w:rPr>
                <w:rFonts w:ascii="Arial" w:eastAsia="Times New Roman" w:hAnsi="Arial" w:cs="Arial"/>
                <w:b/>
                <w:sz w:val="56"/>
                <w:szCs w:val="56"/>
              </w:rPr>
              <w:t>;</w:t>
            </w:r>
          </w:p>
          <w:p w14:paraId="6F56623E" w14:textId="77777777" w:rsidR="000643EF" w:rsidRPr="000643EF" w:rsidRDefault="000643EF" w:rsidP="00BE5797">
            <w:pPr>
              <w:numPr>
                <w:ilvl w:val="0"/>
                <w:numId w:val="25"/>
              </w:numPr>
              <w:spacing w:before="120" w:line="276" w:lineRule="auto"/>
              <w:contextualSpacing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0643EF">
              <w:rPr>
                <w:rFonts w:ascii="Arial" w:hAnsi="Arial" w:cs="Arial"/>
                <w:b/>
                <w:sz w:val="56"/>
                <w:szCs w:val="56"/>
              </w:rPr>
              <w:t xml:space="preserve">Τι θα προτιμούσατε; Τα </w:t>
            </w:r>
            <w:r w:rsidRPr="000643EF">
              <w:rPr>
                <w:position w:val="-48"/>
              </w:rPr>
              <w:object w:dxaOrig="460" w:dyaOrig="1320" w14:anchorId="46304018">
                <v:shape id="_x0000_i1243" type="#_x0000_t75" style="width:22.75pt;height:68.2pt" o:ole="">
                  <v:imagedata r:id="rId450" o:title=""/>
                </v:shape>
                <o:OLEObject Type="Embed" ProgID="Equation.DSMT4" ShapeID="_x0000_i1243" DrawAspect="Content" ObjectID="_1620223674" r:id="rId451"/>
              </w:object>
            </w:r>
            <w:r w:rsidRPr="000643EF">
              <w:rPr>
                <w:rFonts w:ascii="Arial" w:eastAsia="Times New Roman" w:hAnsi="Arial" w:cs="Arial"/>
                <w:b/>
                <w:sz w:val="56"/>
                <w:szCs w:val="56"/>
              </w:rPr>
              <w:t xml:space="preserve"> της μισής πίτσας ή το </w:t>
            </w:r>
            <w:r w:rsidRPr="000643EF">
              <w:rPr>
                <w:position w:val="-48"/>
              </w:rPr>
              <w:object w:dxaOrig="440" w:dyaOrig="1320" w14:anchorId="4417A585">
                <v:shape id="_x0000_i1244" type="#_x0000_t75" style="width:22.75pt;height:68.2pt" o:ole="">
                  <v:imagedata r:id="rId452" o:title=""/>
                </v:shape>
                <o:OLEObject Type="Embed" ProgID="Equation.DSMT4" ShapeID="_x0000_i1244" DrawAspect="Content" ObjectID="_1620223675" r:id="rId453"/>
              </w:object>
            </w:r>
            <w:r w:rsidRPr="000643EF">
              <w:rPr>
                <w:rFonts w:ascii="Arial" w:eastAsia="Times New Roman" w:hAnsi="Arial" w:cs="Arial"/>
                <w:b/>
                <w:sz w:val="56"/>
                <w:szCs w:val="56"/>
              </w:rPr>
              <w:t xml:space="preserve"> από τα </w:t>
            </w:r>
            <w:r w:rsidRPr="000643EF">
              <w:rPr>
                <w:position w:val="-48"/>
              </w:rPr>
              <w:object w:dxaOrig="460" w:dyaOrig="1320" w14:anchorId="5A35C01F">
                <v:shape id="_x0000_i1245" type="#_x0000_t75" style="width:22.75pt;height:68.2pt" o:ole="">
                  <v:imagedata r:id="rId454" o:title=""/>
                </v:shape>
                <o:OLEObject Type="Embed" ProgID="Equation.DSMT4" ShapeID="_x0000_i1245" DrawAspect="Content" ObjectID="_1620223676" r:id="rId455"/>
              </w:object>
            </w:r>
            <w:r w:rsidRPr="000643EF">
              <w:rPr>
                <w:rFonts w:ascii="Arial" w:eastAsia="Times New Roman" w:hAnsi="Arial" w:cs="Arial"/>
                <w:b/>
                <w:sz w:val="56"/>
                <w:szCs w:val="56"/>
              </w:rPr>
              <w:t xml:space="preserve"> της ίδιας πίτσας;</w:t>
            </w:r>
          </w:p>
        </w:tc>
      </w:tr>
    </w:tbl>
    <w:p w14:paraId="0CBE8F89" w14:textId="77777777" w:rsidR="00F22903" w:rsidRDefault="00F22903">
      <w:r>
        <w:br w:type="page"/>
      </w:r>
      <w:r w:rsidR="00970AD0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36864" behindDoc="0" locked="0" layoutInCell="0" allowOverlap="0" wp14:anchorId="5B18592D" wp14:editId="5021ED1C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80" name="Πλαίσιο κειμένου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7F815C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91 / 5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18592D" id="Πλαίσιο κειμένου 80" o:spid="_x0000_s1150" type="#_x0000_t202" style="position:absolute;margin-left:0;margin-top:785.3pt;width:186.8pt;height:36pt;z-index:25283686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" o:allowincell="f" o:allowoverlap="f" fillcolor="#fc9" stroked="f" strokeweight="2.25pt">
                <v:textbox inset="1.5mm,1.5mm,1.5mm,1.5mm">
                  <w:txbxContent>
                    <w:p w14:paraId="007F815C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91 / 5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29116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F22903" w:rsidRPr="000643EF" w14:paraId="47C590EE" w14:textId="77777777" w:rsidTr="00977A5D">
        <w:trPr>
          <w:jc w:val="center"/>
        </w:trPr>
        <w:tc>
          <w:tcPr>
            <w:tcW w:w="9639" w:type="dxa"/>
            <w:shd w:val="clear" w:color="auto" w:fill="FEF8E8"/>
          </w:tcPr>
          <w:p w14:paraId="059532AC" w14:textId="77777777" w:rsidR="00F22903" w:rsidRPr="000643EF" w:rsidRDefault="00F22903" w:rsidP="00BE5797">
            <w:pPr>
              <w:spacing w:before="120" w:line="276" w:lineRule="auto"/>
              <w:contextualSpacing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lastRenderedPageBreak/>
              <w:t xml:space="preserve">3. </w:t>
            </w:r>
            <w:r w:rsidRPr="000643EF">
              <w:rPr>
                <w:rFonts w:ascii="Arial" w:hAnsi="Arial" w:cs="Arial"/>
                <w:b/>
                <w:sz w:val="56"/>
                <w:szCs w:val="56"/>
              </w:rPr>
              <w:t xml:space="preserve">Όταν </w:t>
            </w:r>
            <w:r w:rsidRPr="000643EF">
              <w:rPr>
                <w:rFonts w:ascii="Arial" w:eastAsia="Times New Roman" w:hAnsi="Arial" w:cs="Arial"/>
                <w:b/>
                <w:sz w:val="56"/>
                <w:szCs w:val="56"/>
              </w:rPr>
              <w:t>πολλαπλασιάζουμε</w:t>
            </w:r>
            <w:r w:rsidRPr="000643EF">
              <w:rPr>
                <w:rFonts w:ascii="Arial" w:hAnsi="Arial" w:cs="Arial"/>
                <w:b/>
                <w:sz w:val="56"/>
                <w:szCs w:val="56"/>
              </w:rPr>
              <w:t xml:space="preserve"> δυο κλάσματα μικρότερα από το 1, το γινόμενό τους είναι μικρότερο ή μεγαλύτερο από το καθένα κλάσμα; Δίνουμε ένα παράδειγμα</w:t>
            </w:r>
            <w:r w:rsidR="004F695C">
              <w:rPr>
                <w:rFonts w:ascii="Arial" w:hAnsi="Arial" w:cs="Arial"/>
                <w:b/>
                <w:sz w:val="56"/>
                <w:szCs w:val="56"/>
              </w:rPr>
              <w:t>.</w:t>
            </w:r>
          </w:p>
        </w:tc>
      </w:tr>
    </w:tbl>
    <w:p w14:paraId="0155C6E4" w14:textId="77777777" w:rsidR="00786E79" w:rsidRDefault="00786E79">
      <w:pPr>
        <w:rPr>
          <w:rFonts w:ascii="Arial" w:hAnsi="Arial" w:cs="Arial"/>
          <w:b/>
          <w:noProof/>
          <w:sz w:val="56"/>
          <w:szCs w:val="56"/>
        </w:rPr>
      </w:pPr>
    </w:p>
    <w:p w14:paraId="52BBD6CB" w14:textId="77777777" w:rsidR="00786E79" w:rsidRDefault="00786E79">
      <w:pPr>
        <w:rPr>
          <w:rFonts w:ascii="Arial" w:hAnsi="Arial" w:cs="Arial"/>
          <w:b/>
          <w:noProof/>
          <w:sz w:val="56"/>
          <w:szCs w:val="56"/>
        </w:rPr>
      </w:pPr>
    </w:p>
    <w:p w14:paraId="0B2C0BE8" w14:textId="77777777" w:rsidR="000875AA" w:rsidRDefault="00970AD0">
      <w:pPr>
        <w:rPr>
          <w:rFonts w:ascii="Arial" w:hAnsi="Arial" w:cs="Arial"/>
          <w:b/>
          <w:noProof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38912" behindDoc="0" locked="0" layoutInCell="0" allowOverlap="0" wp14:anchorId="40923C3D" wp14:editId="451DCDAC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81" name="Πλαίσιο κειμένου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5F1B0DA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92 / 5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0923C3D" id="Πλαίσιο κειμένου 81" o:spid="_x0000_s1151" type="#_x0000_t202" style="position:absolute;margin-left:0;margin-top:785.3pt;width:186.8pt;height:36pt;z-index:25283891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FpX7QiwAgAAMg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25F1B0DA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92 / 5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0875AA"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6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8CEBE"/>
        <w:tblLook w:val="04A0" w:firstRow="1" w:lastRow="0" w:firstColumn="1" w:lastColumn="0" w:noHBand="0" w:noVBand="1"/>
      </w:tblPr>
      <w:tblGrid>
        <w:gridCol w:w="8199"/>
        <w:gridCol w:w="1439"/>
      </w:tblGrid>
      <w:tr w:rsidR="00071742" w:rsidRPr="00071742" w14:paraId="43A48D4F" w14:textId="77777777" w:rsidTr="00977A5D">
        <w:tc>
          <w:tcPr>
            <w:tcW w:w="8505" w:type="dxa"/>
            <w:shd w:val="clear" w:color="auto" w:fill="F8CEBE"/>
            <w:vAlign w:val="bottom"/>
          </w:tcPr>
          <w:p w14:paraId="33D18046" w14:textId="77777777" w:rsidR="00071742" w:rsidRPr="00071742" w:rsidRDefault="00071742" w:rsidP="00071742">
            <w:pPr>
              <w:rPr>
                <w:rFonts w:ascii="Tahoma" w:eastAsia="Calibri" w:hAnsi="Tahoma" w:cs="Tahoma"/>
                <w:b/>
                <w:color w:val="2B426E"/>
                <w:sz w:val="62"/>
                <w:szCs w:val="62"/>
              </w:rPr>
            </w:pPr>
            <w:r w:rsidRPr="00071742">
              <w:rPr>
                <w:rFonts w:ascii="Tahoma" w:eastAsia="Tahoma" w:hAnsi="Tahoma" w:cs="Tahoma"/>
                <w:b/>
                <w:color w:val="B62E4A"/>
                <w:sz w:val="62"/>
                <w:szCs w:val="62"/>
                <w:lang w:eastAsia="el-GR" w:bidi="el-GR"/>
              </w:rPr>
              <w:lastRenderedPageBreak/>
              <w:t>Διαίρεση κλασμάτων</w:t>
            </w:r>
          </w:p>
        </w:tc>
        <w:tc>
          <w:tcPr>
            <w:tcW w:w="1123" w:type="dxa"/>
            <w:shd w:val="clear" w:color="auto" w:fill="F8CEBE"/>
          </w:tcPr>
          <w:p w14:paraId="0732D1BA" w14:textId="77777777" w:rsidR="00071742" w:rsidRPr="00071742" w:rsidRDefault="00071742" w:rsidP="00071742">
            <w:pPr>
              <w:rPr>
                <w:rFonts w:ascii="Tahoma" w:eastAsia="Calibri" w:hAnsi="Tahoma" w:cs="Tahoma"/>
                <w:b/>
                <w:color w:val="2B426E"/>
                <w:sz w:val="96"/>
                <w:szCs w:val="96"/>
              </w:rPr>
            </w:pPr>
            <w:r>
              <w:rPr>
                <w:rFonts w:ascii="Tahoma" w:eastAsia="Tahoma" w:hAnsi="Tahoma" w:cs="Tahoma"/>
                <w:b/>
                <w:color w:val="B62E4A"/>
                <w:sz w:val="96"/>
                <w:szCs w:val="96"/>
                <w:lang w:eastAsia="el-GR" w:bidi="el-GR"/>
              </w:rPr>
              <w:t>20</w:t>
            </w:r>
          </w:p>
        </w:tc>
      </w:tr>
    </w:tbl>
    <w:p w14:paraId="1ACDE725" w14:textId="77777777" w:rsidR="00071742" w:rsidRPr="00071742" w:rsidRDefault="00071742" w:rsidP="00071742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071742" w:rsidRPr="00071742" w14:paraId="45DA94CF" w14:textId="77777777" w:rsidTr="00977A5D">
        <w:tc>
          <w:tcPr>
            <w:tcW w:w="1476" w:type="dxa"/>
            <w:vAlign w:val="center"/>
          </w:tcPr>
          <w:p w14:paraId="682928F1" w14:textId="77777777" w:rsidR="00071742" w:rsidRPr="00071742" w:rsidRDefault="00071742" w:rsidP="00071742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071742">
              <w:rPr>
                <w:rFonts w:ascii="Arial" w:eastAsia="Calibri" w:hAnsi="Arial" w:cs="Arial"/>
                <w:b/>
                <w:noProof/>
                <w:color w:val="4A8ECB"/>
                <w:sz w:val="56"/>
                <w:szCs w:val="56"/>
              </w:rPr>
              <w:drawing>
                <wp:inline distT="0" distB="0" distL="0" distR="0" wp14:anchorId="23680D56" wp14:editId="69D46B84">
                  <wp:extent cx="792000" cy="792000"/>
                  <wp:effectExtent l="0" t="0" r="8255" b="8255"/>
                  <wp:docPr id="314" name="Εικόνα 3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μεγενθυντικος 3.emf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2" w:type="dxa"/>
            <w:vAlign w:val="center"/>
          </w:tcPr>
          <w:p w14:paraId="0E148FBA" w14:textId="77777777" w:rsidR="00071742" w:rsidRPr="00071742" w:rsidRDefault="00071742" w:rsidP="00071742">
            <w:pPr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</w:pPr>
            <w:r w:rsidRPr="00071742"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  <w:t>Διερεύνηση</w:t>
            </w:r>
          </w:p>
        </w:tc>
      </w:tr>
    </w:tbl>
    <w:p w14:paraId="6D8B928D" w14:textId="77777777" w:rsidR="00071742" w:rsidRPr="00071742" w:rsidRDefault="00071742" w:rsidP="00071742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14:paraId="1E8224C2" w14:textId="77777777" w:rsidR="00532529" w:rsidRDefault="00BD3718" w:rsidP="00593463">
      <w:pPr>
        <w:rPr>
          <w:rFonts w:ascii="Arial" w:hAnsi="Arial" w:cs="Arial"/>
          <w:b/>
          <w:noProof/>
          <w:sz w:val="56"/>
          <w:szCs w:val="56"/>
        </w:rPr>
      </w:pPr>
      <w:r w:rsidRPr="00BD3718">
        <w:rPr>
          <w:rFonts w:ascii="Arial" w:hAnsi="Arial" w:cs="Arial"/>
          <w:b/>
          <w:bCs/>
          <w:noProof/>
          <w:sz w:val="56"/>
          <w:szCs w:val="56"/>
        </w:rPr>
        <w:t>Οι μαθητές και οι μαθήτριες της Ε΄</w:t>
      </w:r>
      <w:r>
        <w:rPr>
          <w:rFonts w:ascii="Arial" w:hAnsi="Arial" w:cs="Arial"/>
          <w:b/>
          <w:bCs/>
          <w:noProof/>
          <w:sz w:val="56"/>
          <w:szCs w:val="56"/>
        </w:rPr>
        <w:t xml:space="preserve"> </w:t>
      </w:r>
      <w:r w:rsidRPr="00BD3718">
        <w:rPr>
          <w:rFonts w:ascii="Arial" w:hAnsi="Arial" w:cs="Arial"/>
          <w:b/>
          <w:bCs/>
          <w:noProof/>
          <w:sz w:val="56"/>
          <w:szCs w:val="56"/>
        </w:rPr>
        <w:t>τάξης φτιάχνουν στο μάθημα των εικαστικών αφίσες και προσκλή</w:t>
      </w:r>
      <w:r>
        <w:rPr>
          <w:rFonts w:ascii="Arial" w:hAnsi="Arial" w:cs="Arial"/>
          <w:b/>
          <w:bCs/>
          <w:noProof/>
          <w:sz w:val="56"/>
          <w:szCs w:val="56"/>
        </w:rPr>
        <w:t>-</w:t>
      </w:r>
      <w:r w:rsidRPr="00BD3718">
        <w:rPr>
          <w:rFonts w:ascii="Arial" w:hAnsi="Arial" w:cs="Arial"/>
          <w:b/>
          <w:bCs/>
          <w:noProof/>
          <w:sz w:val="56"/>
          <w:szCs w:val="56"/>
        </w:rPr>
        <w:t>σεις</w:t>
      </w:r>
      <w:r>
        <w:rPr>
          <w:rFonts w:ascii="Arial" w:hAnsi="Arial" w:cs="Arial"/>
          <w:b/>
          <w:bCs/>
          <w:noProof/>
          <w:sz w:val="56"/>
          <w:szCs w:val="56"/>
        </w:rPr>
        <w:t xml:space="preserve"> </w:t>
      </w:r>
      <w:r w:rsidRPr="00BD3718">
        <w:rPr>
          <w:rFonts w:ascii="Arial" w:hAnsi="Arial" w:cs="Arial"/>
          <w:b/>
          <w:bCs/>
          <w:noProof/>
          <w:sz w:val="56"/>
          <w:szCs w:val="56"/>
        </w:rPr>
        <w:t>για τις εκδηλώσεις τους.</w:t>
      </w:r>
    </w:p>
    <w:p w14:paraId="01C8F1EF" w14:textId="77777777" w:rsidR="00532529" w:rsidRDefault="00532529" w:rsidP="00593463">
      <w:pPr>
        <w:rPr>
          <w:rFonts w:ascii="Arial" w:hAnsi="Arial" w:cs="Arial"/>
          <w:b/>
          <w:noProof/>
          <w:sz w:val="56"/>
          <w:szCs w:val="56"/>
        </w:rPr>
      </w:pPr>
    </w:p>
    <w:p w14:paraId="14F60DEE" w14:textId="77777777" w:rsidR="00532529" w:rsidRDefault="00BD3718" w:rsidP="00593463">
      <w:pPr>
        <w:rPr>
          <w:rFonts w:ascii="Arial" w:hAnsi="Arial" w:cs="Arial"/>
          <w:b/>
          <w:noProof/>
          <w:sz w:val="56"/>
          <w:szCs w:val="56"/>
        </w:rPr>
      </w:pPr>
      <w:r w:rsidRPr="00A906BA">
        <w:rPr>
          <w:rFonts w:ascii="Tahoma" w:hAnsi="Tahoma" w:cs="Tahoma"/>
          <w:b/>
          <w:sz w:val="56"/>
          <w:szCs w:val="56"/>
        </w:rPr>
        <w:t>α.</w:t>
      </w:r>
      <w:r w:rsidRPr="00A906BA">
        <w:rPr>
          <w:rFonts w:ascii="Arial" w:hAnsi="Arial" w:cs="Arial"/>
          <w:b/>
          <w:sz w:val="56"/>
          <w:szCs w:val="56"/>
        </w:rPr>
        <w:t xml:space="preserve"> Τα κορίτσια φτιάχνουν προσκλήσεις με τα </w:t>
      </w:r>
      <w:r w:rsidRPr="00A906BA">
        <w:rPr>
          <w:position w:val="-48"/>
        </w:rPr>
        <w:object w:dxaOrig="440" w:dyaOrig="1320" w14:anchorId="152D878A">
          <v:shape id="_x0000_i1246" type="#_x0000_t75" style="width:22.75pt;height:68.2pt" o:ole="">
            <v:imagedata r:id="rId456" o:title=""/>
          </v:shape>
          <o:OLEObject Type="Embed" ProgID="Equation.DSMT4" ShapeID="_x0000_i1246" DrawAspect="Content" ObjectID="_1620223677" r:id="rId457"/>
        </w:object>
      </w:r>
      <w:r w:rsidRPr="00A906BA">
        <w:rPr>
          <w:rFonts w:ascii="Arial" w:hAnsi="Arial" w:cs="Arial"/>
          <w:b/>
          <w:sz w:val="56"/>
          <w:szCs w:val="56"/>
        </w:rPr>
        <w:t xml:space="preserve"> του χαρτονιού. Για καθεμιά χρησιμοποιούν το </w:t>
      </w:r>
      <w:r w:rsidRPr="00A906BA">
        <w:rPr>
          <w:position w:val="-48"/>
        </w:rPr>
        <w:object w:dxaOrig="440" w:dyaOrig="1320" w14:anchorId="0EB571C8">
          <v:shape id="_x0000_i1247" type="#_x0000_t75" style="width:22.75pt;height:68.2pt" o:ole="">
            <v:imagedata r:id="rId458" o:title=""/>
          </v:shape>
          <o:OLEObject Type="Embed" ProgID="Equation.DSMT4" ShapeID="_x0000_i1247" DrawAspect="Content" ObjectID="_1620223678" r:id="rId459"/>
        </w:object>
      </w:r>
      <w:r w:rsidRPr="00A906BA">
        <w:rPr>
          <w:rFonts w:ascii="Arial" w:hAnsi="Arial" w:cs="Arial"/>
          <w:b/>
          <w:sz w:val="56"/>
          <w:szCs w:val="56"/>
        </w:rPr>
        <w:t xml:space="preserve"> του χαρτονιού. Πόσες προσκλήσεις φτιάχνουν;</w:t>
      </w:r>
    </w:p>
    <w:p w14:paraId="3E812E78" w14:textId="77777777" w:rsidR="00BD3718" w:rsidRDefault="00BD3718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  <w:r w:rsidR="00970AD0"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40960" behindDoc="0" locked="0" layoutInCell="0" allowOverlap="0" wp14:anchorId="61DAC56B" wp14:editId="20D489D1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83" name="Πλαίσιο κειμένου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4A15C1B" w14:textId="77777777" w:rsidR="00F03A01" w:rsidRPr="00593463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93 / 5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DAC56B" id="Πλαίσιο κειμένου 83" o:spid="_x0000_s1152" type="#_x0000_t202" style="position:absolute;margin-left:0;margin-top:785.3pt;width:186.8pt;height:36pt;z-index:25284096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51SqCK8CAAAy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44A15C1B" w14:textId="77777777" w:rsidR="00F03A01" w:rsidRPr="00593463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93 / 5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7CE07540" w14:textId="77777777" w:rsidR="00532529" w:rsidRDefault="00377696">
      <w:pPr>
        <w:rPr>
          <w:rFonts w:ascii="Arial" w:hAnsi="Arial" w:cs="Arial"/>
          <w:b/>
          <w:noProof/>
          <w:sz w:val="56"/>
          <w:szCs w:val="56"/>
        </w:rPr>
      </w:pPr>
      <w:r w:rsidRPr="00377696">
        <w:rPr>
          <w:rFonts w:ascii="Arial-BoldMT" w:hAnsi="Arial-BoldMT"/>
          <w:b/>
          <w:bCs/>
          <w:color w:val="242021"/>
          <w:sz w:val="56"/>
          <w:szCs w:val="56"/>
        </w:rPr>
        <w:lastRenderedPageBreak/>
        <w:t xml:space="preserve">1. Βάζουμε </w:t>
      </w:r>
      <w:r>
        <w:rPr>
          <w:rFonts w:ascii="ZapfDingbats" w:hAnsi="ZapfDingbats"/>
          <w:color w:val="D7191E"/>
          <w:sz w:val="56"/>
          <w:szCs w:val="56"/>
        </w:rPr>
        <w:sym w:font="Wingdings" w:char="F0FC"/>
      </w:r>
      <w:r>
        <w:rPr>
          <w:rFonts w:ascii="ZapfDingbats" w:hAnsi="ZapfDingbats"/>
          <w:color w:val="D7191E"/>
          <w:sz w:val="56"/>
          <w:szCs w:val="56"/>
        </w:rPr>
        <w:t xml:space="preserve"> </w:t>
      </w:r>
      <w:r w:rsidRPr="00377696">
        <w:rPr>
          <w:rFonts w:ascii="Arial-BoldMT" w:hAnsi="Arial-BoldMT"/>
          <w:b/>
          <w:bCs/>
          <w:color w:val="242021"/>
          <w:sz w:val="56"/>
          <w:szCs w:val="56"/>
        </w:rPr>
        <w:t>στη μαθηματική πράξη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377696">
        <w:rPr>
          <w:rFonts w:ascii="Arial-BoldMT" w:hAnsi="Arial-BoldMT"/>
          <w:b/>
          <w:bCs/>
          <w:color w:val="242021"/>
          <w:sz w:val="56"/>
          <w:szCs w:val="56"/>
        </w:rPr>
        <w:t>που μας οδηγεί στο αποτέλεσμα:</w:t>
      </w:r>
    </w:p>
    <w:tbl>
      <w:tblPr>
        <w:tblW w:w="0" w:type="auto"/>
        <w:tblInd w:w="357" w:type="dxa"/>
        <w:tblLook w:val="04A0" w:firstRow="1" w:lastRow="0" w:firstColumn="1" w:lastColumn="0" w:noHBand="0" w:noVBand="1"/>
      </w:tblPr>
      <w:tblGrid>
        <w:gridCol w:w="1387"/>
        <w:gridCol w:w="1529"/>
        <w:gridCol w:w="1433"/>
        <w:gridCol w:w="1543"/>
        <w:gridCol w:w="1432"/>
        <w:gridCol w:w="816"/>
      </w:tblGrid>
      <w:tr w:rsidR="00377696" w:rsidRPr="00377696" w14:paraId="288F7316" w14:textId="77777777" w:rsidTr="00FB1AB3">
        <w:tc>
          <w:tcPr>
            <w:tcW w:w="1375" w:type="dxa"/>
            <w:vAlign w:val="center"/>
          </w:tcPr>
          <w:p w14:paraId="49FF1947" w14:textId="77777777" w:rsidR="00377696" w:rsidRPr="00377696" w:rsidRDefault="00377696" w:rsidP="00377696">
            <w:pPr>
              <w:spacing w:line="240" w:lineRule="auto"/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377696">
              <w:rPr>
                <w:position w:val="-48"/>
              </w:rPr>
              <w:object w:dxaOrig="1160" w:dyaOrig="1320" w14:anchorId="14B7D8A4">
                <v:shape id="_x0000_i1248" type="#_x0000_t75" style="width:58.75pt;height:68.2pt" o:ole="">
                  <v:imagedata r:id="rId460" o:title=""/>
                </v:shape>
                <o:OLEObject Type="Embed" ProgID="Equation.DSMT4" ShapeID="_x0000_i1248" DrawAspect="Content" ObjectID="_1620223679" r:id="rId461"/>
              </w:object>
            </w:r>
          </w:p>
        </w:tc>
        <w:tc>
          <w:tcPr>
            <w:tcW w:w="1529" w:type="dxa"/>
            <w:vAlign w:val="center"/>
          </w:tcPr>
          <w:p w14:paraId="5A798A8A" w14:textId="77777777" w:rsidR="00377696" w:rsidRPr="00377696" w:rsidRDefault="00FB1AB3" w:rsidP="00FB1AB3">
            <w:pPr>
              <w:spacing w:line="240" w:lineRule="auto"/>
              <w:rPr>
                <w:rFonts w:ascii="Arial" w:hAnsi="Arial" w:cs="Arial"/>
                <w:b/>
                <w:sz w:val="56"/>
                <w:szCs w:val="56"/>
              </w:rPr>
            </w:pPr>
            <w:r w:rsidRPr="00A14C0E">
              <w:rPr>
                <w:rFonts w:ascii="Arial" w:hAnsi="Arial" w:cs="Arial"/>
                <w:b/>
                <w:noProof/>
                <w:sz w:val="56"/>
                <w:szCs w:val="56"/>
              </w:rPr>
              <mc:AlternateContent>
                <mc:Choice Requires="wps">
                  <w:drawing>
                    <wp:inline distT="0" distB="0" distL="0" distR="0" wp14:anchorId="6BFECA84" wp14:editId="28AC19F9">
                      <wp:extent cx="360000" cy="360000"/>
                      <wp:effectExtent l="0" t="0" r="21590" b="21590"/>
                      <wp:docPr id="315" name="Ορθογώνιο 3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360000" cy="360000"/>
                              </a:xfrm>
                              <a:prstGeom prst="rect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73E2A318" id="Ορθογώνιο 315" o:spid="_x0000_s1026" style="width:28.35pt;height:2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" filled="f" strokecolor="windowText" strokeweight="2pt">
                      <v:path arrowok="t"/>
                      <w10:anchorlock/>
                    </v:rect>
                  </w:pict>
                </mc:Fallback>
              </mc:AlternateContent>
            </w:r>
          </w:p>
        </w:tc>
        <w:tc>
          <w:tcPr>
            <w:tcW w:w="1433" w:type="dxa"/>
            <w:vAlign w:val="center"/>
          </w:tcPr>
          <w:p w14:paraId="03C4B07F" w14:textId="77777777" w:rsidR="00377696" w:rsidRPr="00377696" w:rsidRDefault="00377696" w:rsidP="00377696">
            <w:pPr>
              <w:spacing w:line="240" w:lineRule="auto"/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377696">
              <w:rPr>
                <w:position w:val="-48"/>
              </w:rPr>
              <w:object w:dxaOrig="1219" w:dyaOrig="1320" w14:anchorId="6D6D2E36">
                <v:shape id="_x0000_i1249" type="#_x0000_t75" style="width:60.65pt;height:68.2pt" o:ole="">
                  <v:imagedata r:id="rId462" o:title=""/>
                </v:shape>
                <o:OLEObject Type="Embed" ProgID="Equation.DSMT4" ShapeID="_x0000_i1249" DrawAspect="Content" ObjectID="_1620223680" r:id="rId463"/>
              </w:object>
            </w:r>
          </w:p>
        </w:tc>
        <w:tc>
          <w:tcPr>
            <w:tcW w:w="1543" w:type="dxa"/>
            <w:vAlign w:val="center"/>
          </w:tcPr>
          <w:p w14:paraId="2BB39BE1" w14:textId="77777777" w:rsidR="00377696" w:rsidRPr="00377696" w:rsidRDefault="00FB1AB3" w:rsidP="00FB1AB3">
            <w:pPr>
              <w:spacing w:line="240" w:lineRule="auto"/>
              <w:rPr>
                <w:rFonts w:ascii="Arial" w:hAnsi="Arial" w:cs="Arial"/>
                <w:b/>
                <w:sz w:val="56"/>
                <w:szCs w:val="56"/>
              </w:rPr>
            </w:pPr>
            <w:r w:rsidRPr="00A14C0E">
              <w:rPr>
                <w:rFonts w:ascii="Arial" w:hAnsi="Arial" w:cs="Arial"/>
                <w:b/>
                <w:noProof/>
                <w:sz w:val="56"/>
                <w:szCs w:val="56"/>
              </w:rPr>
              <mc:AlternateContent>
                <mc:Choice Requires="wps">
                  <w:drawing>
                    <wp:inline distT="0" distB="0" distL="0" distR="0" wp14:anchorId="1092B5C5" wp14:editId="67540C9F">
                      <wp:extent cx="360000" cy="360000"/>
                      <wp:effectExtent l="0" t="0" r="21590" b="21590"/>
                      <wp:docPr id="316" name="Ορθογώνιο 3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360000" cy="360000"/>
                              </a:xfrm>
                              <a:prstGeom prst="rect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538C7EAB" id="Ορθογώνιο 316" o:spid="_x0000_s1026" style="width:28.35pt;height:2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" filled="f" strokecolor="windowText" strokeweight="2pt">
                      <v:path arrowok="t"/>
                      <w10:anchorlock/>
                    </v:rect>
                  </w:pict>
                </mc:Fallback>
              </mc:AlternateContent>
            </w:r>
          </w:p>
        </w:tc>
        <w:tc>
          <w:tcPr>
            <w:tcW w:w="1393" w:type="dxa"/>
            <w:vAlign w:val="center"/>
          </w:tcPr>
          <w:p w14:paraId="246FD2DE" w14:textId="77777777" w:rsidR="00377696" w:rsidRPr="00377696" w:rsidRDefault="00377696" w:rsidP="00377696">
            <w:pPr>
              <w:spacing w:line="240" w:lineRule="auto"/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377696">
              <w:rPr>
                <w:position w:val="-48"/>
              </w:rPr>
              <w:object w:dxaOrig="1219" w:dyaOrig="1320" w14:anchorId="1E752999">
                <v:shape id="_x0000_i1250" type="#_x0000_t75" style="width:60.65pt;height:68.2pt" o:ole="">
                  <v:imagedata r:id="rId464" o:title=""/>
                </v:shape>
                <o:OLEObject Type="Embed" ProgID="Equation.DSMT4" ShapeID="_x0000_i1250" DrawAspect="Content" ObjectID="_1620223681" r:id="rId465"/>
              </w:object>
            </w:r>
          </w:p>
        </w:tc>
        <w:tc>
          <w:tcPr>
            <w:tcW w:w="816" w:type="dxa"/>
            <w:vAlign w:val="center"/>
          </w:tcPr>
          <w:p w14:paraId="70F9571A" w14:textId="77777777" w:rsidR="00377696" w:rsidRPr="00377696" w:rsidRDefault="00FB1AB3" w:rsidP="00377696">
            <w:pPr>
              <w:spacing w:line="240" w:lineRule="auto"/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A14C0E">
              <w:rPr>
                <w:rFonts w:ascii="Arial" w:hAnsi="Arial" w:cs="Arial"/>
                <w:b/>
                <w:noProof/>
                <w:sz w:val="56"/>
                <w:szCs w:val="56"/>
              </w:rPr>
              <mc:AlternateContent>
                <mc:Choice Requires="wps">
                  <w:drawing>
                    <wp:inline distT="0" distB="0" distL="0" distR="0" wp14:anchorId="0FC99366" wp14:editId="4328681A">
                      <wp:extent cx="360000" cy="360000"/>
                      <wp:effectExtent l="0" t="0" r="21590" b="21590"/>
                      <wp:docPr id="317" name="Ορθογώνιο 3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360000" cy="360000"/>
                              </a:xfrm>
                              <a:prstGeom prst="rect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79D763C2" id="Ορθογώνιο 317" o:spid="_x0000_s1026" style="width:28.35pt;height:2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" filled="f" strokecolor="windowText" strokeweight="2pt">
                      <v:path arrowok="t"/>
                      <w10:anchorlock/>
                    </v:rect>
                  </w:pict>
                </mc:Fallback>
              </mc:AlternateContent>
            </w:r>
          </w:p>
        </w:tc>
      </w:tr>
    </w:tbl>
    <w:p w14:paraId="223EE989" w14:textId="77777777" w:rsidR="00532529" w:rsidRDefault="00532529">
      <w:pPr>
        <w:rPr>
          <w:rFonts w:ascii="Arial" w:hAnsi="Arial" w:cs="Arial"/>
          <w:b/>
          <w:noProof/>
          <w:sz w:val="56"/>
          <w:szCs w:val="56"/>
        </w:rPr>
      </w:pPr>
    </w:p>
    <w:p w14:paraId="6291FEBD" w14:textId="77777777" w:rsidR="00BD3718" w:rsidRDefault="00FB1AB3">
      <w:pPr>
        <w:rPr>
          <w:rFonts w:ascii="Arial" w:hAnsi="Arial" w:cs="Arial"/>
          <w:b/>
          <w:noProof/>
          <w:sz w:val="56"/>
          <w:szCs w:val="56"/>
        </w:rPr>
      </w:pPr>
      <w:r w:rsidRPr="00FB1AB3">
        <w:rPr>
          <w:rFonts w:ascii="Arial-BoldMT" w:hAnsi="Arial-BoldMT"/>
          <w:b/>
          <w:bCs/>
          <w:color w:val="242021"/>
          <w:sz w:val="56"/>
          <w:szCs w:val="56"/>
        </w:rPr>
        <w:t>2. Χρωματίζουμε:</w:t>
      </w:r>
    </w:p>
    <w:p w14:paraId="15E68DED" w14:textId="77777777" w:rsidR="00BD3718" w:rsidRDefault="00FB1AB3">
      <w:pPr>
        <w:rPr>
          <w:rFonts w:ascii="Arial" w:hAnsi="Arial" w:cs="Arial"/>
          <w:b/>
          <w:sz w:val="56"/>
          <w:szCs w:val="56"/>
        </w:rPr>
      </w:pPr>
      <w:r w:rsidRPr="00A906BA">
        <w:rPr>
          <w:rFonts w:ascii="Arial" w:hAnsi="Arial" w:cs="Arial"/>
          <w:b/>
          <w:sz w:val="56"/>
          <w:szCs w:val="56"/>
        </w:rPr>
        <w:t xml:space="preserve">τα </w:t>
      </w:r>
      <w:r w:rsidRPr="00A906BA">
        <w:rPr>
          <w:position w:val="-48"/>
        </w:rPr>
        <w:object w:dxaOrig="440" w:dyaOrig="1320" w14:anchorId="002E8232">
          <v:shape id="_x0000_i1251" type="#_x0000_t75" style="width:22.75pt;height:68.2pt" o:ole="">
            <v:imagedata r:id="rId466" o:title=""/>
          </v:shape>
          <o:OLEObject Type="Embed" ProgID="Equation.DSMT4" ShapeID="_x0000_i1251" DrawAspect="Content" ObjectID="_1620223682" r:id="rId467"/>
        </w:object>
      </w:r>
      <w:r w:rsidRPr="00A906BA">
        <w:rPr>
          <w:rFonts w:ascii="Arial" w:hAnsi="Arial" w:cs="Arial"/>
          <w:b/>
          <w:sz w:val="56"/>
          <w:szCs w:val="56"/>
        </w:rPr>
        <w:t xml:space="preserve"> του χαρτονιού</w:t>
      </w:r>
    </w:p>
    <w:p w14:paraId="48DF7AD7" w14:textId="77777777" w:rsidR="00FB1AB3" w:rsidRDefault="00FB1AB3" w:rsidP="00FB1AB3">
      <w:pPr>
        <w:jc w:val="center"/>
        <w:rPr>
          <w:rFonts w:ascii="Arial" w:hAnsi="Arial" w:cs="Arial"/>
          <w:b/>
          <w:noProof/>
          <w:sz w:val="56"/>
          <w:szCs w:val="56"/>
        </w:rPr>
      </w:pPr>
      <w:r>
        <w:rPr>
          <w:noProof/>
        </w:rPr>
        <w:drawing>
          <wp:inline distT="0" distB="0" distL="0" distR="0" wp14:anchorId="134555FD" wp14:editId="660089A0">
            <wp:extent cx="3095625" cy="1276350"/>
            <wp:effectExtent l="0" t="0" r="9525" b="0"/>
            <wp:docPr id="318" name="Εικόνα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8"/>
                    <a:stretch>
                      <a:fillRect/>
                    </a:stretch>
                  </pic:blipFill>
                  <pic:spPr>
                    <a:xfrm>
                      <a:off x="0" y="0"/>
                      <a:ext cx="309562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78575B" w14:textId="77777777" w:rsidR="00FB1AB3" w:rsidRDefault="00FB1AB3">
      <w:pPr>
        <w:rPr>
          <w:rFonts w:ascii="Arial" w:hAnsi="Arial" w:cs="Arial"/>
          <w:b/>
          <w:noProof/>
          <w:sz w:val="56"/>
          <w:szCs w:val="56"/>
        </w:rPr>
      </w:pPr>
      <w:r w:rsidRPr="00A906BA">
        <w:rPr>
          <w:rFonts w:ascii="Arial" w:hAnsi="Arial" w:cs="Arial"/>
          <w:b/>
          <w:sz w:val="56"/>
          <w:szCs w:val="56"/>
        </w:rPr>
        <w:t xml:space="preserve">το </w:t>
      </w:r>
      <w:r w:rsidRPr="00A906BA">
        <w:rPr>
          <w:position w:val="-48"/>
        </w:rPr>
        <w:object w:dxaOrig="440" w:dyaOrig="1320" w14:anchorId="3DACA89B">
          <v:shape id="_x0000_i1252" type="#_x0000_t75" style="width:22.75pt;height:68.2pt" o:ole="">
            <v:imagedata r:id="rId469" o:title=""/>
          </v:shape>
          <o:OLEObject Type="Embed" ProgID="Equation.DSMT4" ShapeID="_x0000_i1252" DrawAspect="Content" ObjectID="_1620223683" r:id="rId470"/>
        </w:object>
      </w:r>
      <w:r w:rsidRPr="00A906BA">
        <w:rPr>
          <w:rFonts w:ascii="Arial" w:hAnsi="Arial" w:cs="Arial"/>
          <w:b/>
          <w:sz w:val="56"/>
          <w:szCs w:val="56"/>
        </w:rPr>
        <w:t xml:space="preserve"> του χαρτονιού.</w:t>
      </w:r>
    </w:p>
    <w:p w14:paraId="63BC2250" w14:textId="77777777" w:rsidR="00FB1AB3" w:rsidRDefault="00FB1AB3" w:rsidP="00FB1AB3">
      <w:pPr>
        <w:jc w:val="center"/>
        <w:rPr>
          <w:rFonts w:ascii="Arial" w:hAnsi="Arial" w:cs="Arial"/>
          <w:b/>
          <w:noProof/>
          <w:sz w:val="56"/>
          <w:szCs w:val="56"/>
        </w:rPr>
      </w:pPr>
      <w:r>
        <w:rPr>
          <w:noProof/>
        </w:rPr>
        <w:drawing>
          <wp:inline distT="0" distB="0" distL="0" distR="0" wp14:anchorId="23CD1A6D" wp14:editId="0E7B9274">
            <wp:extent cx="3114675" cy="1295400"/>
            <wp:effectExtent l="0" t="0" r="9525" b="0"/>
            <wp:docPr id="324" name="Εικόνα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1"/>
                    <a:stretch>
                      <a:fillRect/>
                    </a:stretch>
                  </pic:blipFill>
                  <pic:spPr>
                    <a:xfrm>
                      <a:off x="0" y="0"/>
                      <a:ext cx="311467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7D3240" w14:textId="77777777" w:rsidR="00FB1AB3" w:rsidRDefault="00970AD0">
      <w:pPr>
        <w:rPr>
          <w:rFonts w:ascii="Arial" w:hAnsi="Arial" w:cs="Arial"/>
          <w:b/>
          <w:noProof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43008" behindDoc="0" locked="0" layoutInCell="0" allowOverlap="0" wp14:anchorId="35AE313A" wp14:editId="76A343AD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86" name="Πλαίσιο κειμένου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C48636F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94 / 5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AE313A" id="Πλαίσιο κειμένου 86" o:spid="_x0000_s1153" type="#_x0000_t202" style="position:absolute;margin-left:0;margin-top:785.3pt;width:186.8pt;height:36pt;z-index:25284300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NaycnK8CAAAy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1C48636F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94 / 5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FB1AB3">
        <w:rPr>
          <w:rFonts w:ascii="Arial" w:hAnsi="Arial" w:cs="Arial"/>
          <w:b/>
          <w:noProof/>
          <w:sz w:val="56"/>
          <w:szCs w:val="56"/>
        </w:rPr>
        <w:br w:type="page"/>
      </w:r>
    </w:p>
    <w:p w14:paraId="34FD9D43" w14:textId="77777777" w:rsidR="008733B5" w:rsidRDefault="008733B5">
      <w:pPr>
        <w:rPr>
          <w:rFonts w:ascii="Arial" w:hAnsi="Arial" w:cs="Arial"/>
          <w:b/>
          <w:noProof/>
          <w:sz w:val="56"/>
          <w:szCs w:val="56"/>
        </w:rPr>
      </w:pPr>
      <w:r w:rsidRPr="008733B5">
        <w:rPr>
          <w:rFonts w:ascii="Arial" w:eastAsia="Calibri" w:hAnsi="Arial" w:cs="Arial"/>
          <w:b/>
          <w:noProof/>
          <w:sz w:val="56"/>
          <w:szCs w:val="56"/>
        </w:rPr>
        <w:lastRenderedPageBreak/>
        <mc:AlternateContent>
          <mc:Choice Requires="wps">
            <w:drawing>
              <wp:anchor distT="0" distB="0" distL="114300" distR="114300" simplePos="0" relativeHeight="252605440" behindDoc="0" locked="0" layoutInCell="1" allowOverlap="1" wp14:anchorId="70683A3B" wp14:editId="698EE955">
                <wp:simplePos x="0" y="0"/>
                <wp:positionH relativeFrom="column">
                  <wp:posOffset>3241</wp:posOffset>
                </wp:positionH>
                <wp:positionV relativeFrom="paragraph">
                  <wp:posOffset>112423</wp:posOffset>
                </wp:positionV>
                <wp:extent cx="5499735" cy="2033517"/>
                <wp:effectExtent l="19050" t="19050" r="24765" b="690880"/>
                <wp:wrapNone/>
                <wp:docPr id="343" name="Φυσαλίδα ομιλίας: Ορθογώνιο με στρογγυλεμένες γωνίες 3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99735" cy="2033517"/>
                        </a:xfrm>
                        <a:prstGeom prst="wedgeRoundRectCallout">
                          <a:avLst>
                            <a:gd name="adj1" fmla="val 35690"/>
                            <a:gd name="adj2" fmla="val 81559"/>
                            <a:gd name="adj3" fmla="val 16667"/>
                          </a:avLst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 w="3810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2FF1EE7" w14:textId="77777777" w:rsidR="00F03A01" w:rsidRPr="00DF0ACA" w:rsidRDefault="00F03A01" w:rsidP="008733B5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 w:rsidRPr="00A906BA"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 xml:space="preserve">Πόσες φορές χωράει το </w:t>
                            </w:r>
                            <w:r w:rsidRPr="00A906BA">
                              <w:rPr>
                                <w:position w:val="-48"/>
                                <w:sz w:val="56"/>
                                <w:szCs w:val="56"/>
                              </w:rPr>
                              <w:object w:dxaOrig="440" w:dyaOrig="1320" w14:anchorId="678519C5">
                                <v:shape id="_x0000_i1254" type="#_x0000_t75" style="width:22.75pt;height:68.2pt" o:ole="">
                                  <v:imagedata r:id="rId472" o:title=""/>
                                </v:shape>
                                <o:OLEObject Type="Embed" ProgID="Equation.DSMT4" ShapeID="_x0000_i1254" DrawAspect="Content" ObjectID="_1620223765" r:id="rId473"/>
                              </w:object>
                            </w:r>
                            <w:r w:rsidRPr="00A906BA"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 xml:space="preserve"> στα </w:t>
                            </w:r>
                            <w:r w:rsidRPr="00A906BA">
                              <w:rPr>
                                <w:position w:val="-48"/>
                                <w:sz w:val="56"/>
                                <w:szCs w:val="56"/>
                              </w:rPr>
                              <w:object w:dxaOrig="440" w:dyaOrig="1320" w14:anchorId="783A8A22">
                                <v:shape id="_x0000_i1256" type="#_x0000_t75" style="width:22.75pt;height:68.2pt" o:ole="">
                                  <v:imagedata r:id="rId474" o:title=""/>
                                </v:shape>
                                <o:OLEObject Type="Embed" ProgID="Equation.DSMT4" ShapeID="_x0000_i1256" DrawAspect="Content" ObjectID="_1620223766" r:id="rId475"/>
                              </w:object>
                            </w:r>
                            <w:r w:rsidRPr="00A906BA"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 xml:space="preserve"> της ακέραιης μονάδας;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0683A3B" id="Φυσαλίδα ομιλίας: Ορθογώνιο με στρογγυλεμένες γωνίες 343" o:spid="_x0000_s1154" type="#_x0000_t62" style="position:absolute;margin-left:.25pt;margin-top:8.85pt;width:433.05pt;height:160.1pt;z-index:25260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" adj="18509,28417" fillcolor="#dbe5f1 [660]" strokecolor="#548dd4 [1951]" strokeweight="3pt">
                <v:textbox inset="0,0,0,0">
                  <w:txbxContent>
                    <w:p w14:paraId="52FF1EE7" w14:textId="77777777" w:rsidR="00F03A01" w:rsidRPr="00DF0ACA" w:rsidRDefault="00F03A01" w:rsidP="008733B5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</w:pPr>
                      <w:r w:rsidRPr="00A906BA"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  <w:t xml:space="preserve">Πόσες φορές χωράει το </w:t>
                      </w:r>
                      <w:r w:rsidRPr="00A906BA">
                        <w:rPr>
                          <w:position w:val="-48"/>
                          <w:sz w:val="56"/>
                          <w:szCs w:val="56"/>
                        </w:rPr>
                        <w:object w:dxaOrig="440" w:dyaOrig="1320" w14:anchorId="678519C5">
                          <v:shape id="_x0000_i1254" type="#_x0000_t75" style="width:22.75pt;height:68.2pt" o:ole="">
                            <v:imagedata r:id="rId472" o:title=""/>
                          </v:shape>
                          <o:OLEObject Type="Embed" ProgID="Equation.DSMT4" ShapeID="_x0000_i1254" DrawAspect="Content" ObjectID="_1620223765" r:id="rId476"/>
                        </w:object>
                      </w:r>
                      <w:r w:rsidRPr="00A906BA"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  <w:t xml:space="preserve"> στα </w:t>
                      </w:r>
                      <w:r w:rsidRPr="00A906BA">
                        <w:rPr>
                          <w:position w:val="-48"/>
                          <w:sz w:val="56"/>
                          <w:szCs w:val="56"/>
                        </w:rPr>
                        <w:object w:dxaOrig="440" w:dyaOrig="1320" w14:anchorId="783A8A22">
                          <v:shape id="_x0000_i1256" type="#_x0000_t75" style="width:22.75pt;height:68.2pt" o:ole="">
                            <v:imagedata r:id="rId474" o:title=""/>
                          </v:shape>
                          <o:OLEObject Type="Embed" ProgID="Equation.DSMT4" ShapeID="_x0000_i1256" DrawAspect="Content" ObjectID="_1620223766" r:id="rId477"/>
                        </w:object>
                      </w:r>
                      <w:r w:rsidRPr="00A906BA"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  <w:t xml:space="preserve"> της ακέραιης μονάδας;</w:t>
                      </w:r>
                    </w:p>
                  </w:txbxContent>
                </v:textbox>
              </v:shape>
            </w:pict>
          </mc:Fallback>
        </mc:AlternateContent>
      </w:r>
    </w:p>
    <w:p w14:paraId="0086EF48" w14:textId="77777777" w:rsidR="00FB1AB3" w:rsidRDefault="00FB1AB3">
      <w:pPr>
        <w:rPr>
          <w:rFonts w:ascii="Arial" w:hAnsi="Arial" w:cs="Arial"/>
          <w:b/>
          <w:noProof/>
          <w:sz w:val="56"/>
          <w:szCs w:val="56"/>
        </w:rPr>
      </w:pPr>
    </w:p>
    <w:p w14:paraId="53964BC3" w14:textId="77777777" w:rsidR="00FB1AB3" w:rsidRDefault="00FB1AB3">
      <w:pPr>
        <w:rPr>
          <w:rFonts w:ascii="Arial" w:hAnsi="Arial" w:cs="Arial"/>
          <w:b/>
          <w:noProof/>
          <w:sz w:val="56"/>
          <w:szCs w:val="56"/>
        </w:rPr>
      </w:pPr>
    </w:p>
    <w:p w14:paraId="47E550EE" w14:textId="77777777" w:rsidR="00FB1AB3" w:rsidRDefault="00FB1AB3">
      <w:pPr>
        <w:rPr>
          <w:rFonts w:ascii="Arial" w:hAnsi="Arial" w:cs="Arial"/>
          <w:b/>
          <w:noProof/>
          <w:sz w:val="56"/>
          <w:szCs w:val="56"/>
        </w:rPr>
      </w:pPr>
    </w:p>
    <w:p w14:paraId="435E9EA4" w14:textId="77777777" w:rsidR="00FB1AB3" w:rsidRDefault="008733B5" w:rsidP="008733B5">
      <w:pPr>
        <w:spacing w:line="240" w:lineRule="auto"/>
        <w:jc w:val="right"/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drawing>
          <wp:inline distT="0" distB="0" distL="0" distR="0" wp14:anchorId="2A9A647B" wp14:editId="000D8D2B">
            <wp:extent cx="1565809" cy="2304000"/>
            <wp:effectExtent l="0" t="0" r="0" b="1270"/>
            <wp:docPr id="342" name="Εικόνα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2" name="k20-01-koritsi1.emf"/>
                    <pic:cNvPicPr/>
                  </pic:nvPicPr>
                  <pic:blipFill>
                    <a:blip r:embed="rId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5809" cy="230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F8CDCD" w14:textId="77777777" w:rsidR="00FB1AB3" w:rsidRDefault="00FB1AB3" w:rsidP="008733B5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FB1AB3">
        <w:rPr>
          <w:rFonts w:ascii="Arial-BoldMT" w:hAnsi="Arial-BoldMT"/>
          <w:b/>
          <w:bCs/>
          <w:color w:val="242021"/>
          <w:sz w:val="56"/>
          <w:szCs w:val="56"/>
        </w:rPr>
        <w:t xml:space="preserve">3. </w:t>
      </w:r>
      <w:proofErr w:type="spellStart"/>
      <w:r w:rsidRPr="00FB1AB3">
        <w:rPr>
          <w:rFonts w:ascii="Arial-BoldMT" w:hAnsi="Arial-BoldMT"/>
          <w:b/>
          <w:bCs/>
          <w:color w:val="242021"/>
          <w:sz w:val="56"/>
          <w:szCs w:val="56"/>
        </w:rPr>
        <w:t>Ξαναχρωματίζουμε</w:t>
      </w:r>
      <w:proofErr w:type="spellEnd"/>
      <w:r w:rsidRPr="00FB1AB3">
        <w:rPr>
          <w:rFonts w:ascii="Arial-BoldMT" w:hAnsi="Arial-BoldMT"/>
          <w:b/>
          <w:bCs/>
          <w:color w:val="242021"/>
          <w:sz w:val="56"/>
          <w:szCs w:val="56"/>
        </w:rPr>
        <w:t>, έτσι ώστε τ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FB1AB3">
        <w:rPr>
          <w:rFonts w:ascii="Arial-BoldMT" w:hAnsi="Arial-BoldMT"/>
          <w:b/>
          <w:bCs/>
          <w:color w:val="242021"/>
          <w:sz w:val="56"/>
          <w:szCs w:val="56"/>
        </w:rPr>
        <w:t>δύο κλάσματα να έχουν κοινούς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FB1AB3">
        <w:rPr>
          <w:rFonts w:ascii="Arial-BoldMT" w:hAnsi="Arial-BoldMT"/>
          <w:b/>
          <w:bCs/>
          <w:color w:val="242021"/>
          <w:sz w:val="56"/>
          <w:szCs w:val="56"/>
        </w:rPr>
        <w:t>παρονομαστέ</w:t>
      </w:r>
      <w:r w:rsidR="00970AD0" w:rsidRPr="00970AD0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45056" behindDoc="0" locked="0" layoutInCell="0" allowOverlap="0" wp14:anchorId="22ED4CDE" wp14:editId="04AA9481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0" name="Πλαίσιο κειμένου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C5E6EF5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95 / 5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2ED4CDE" id="Πλαίσιο κειμένου 90" o:spid="_x0000_s1155" type="#_x0000_t202" style="position:absolute;margin-left:0;margin-top:785.3pt;width:186.8pt;height:36pt;z-index:25284505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LaDn+iwAgAAMg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6C5E6EF5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95 / 5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FB1AB3">
        <w:rPr>
          <w:rFonts w:ascii="Arial-BoldMT" w:hAnsi="Arial-BoldMT"/>
          <w:b/>
          <w:bCs/>
          <w:color w:val="242021"/>
          <w:sz w:val="56"/>
          <w:szCs w:val="56"/>
        </w:rPr>
        <w:t xml:space="preserve">ς </w:t>
      </w:r>
      <w:r w:rsidRPr="00FB1AB3">
        <w:rPr>
          <w:rFonts w:ascii="Tahoma-Bold" w:hAnsi="Tahoma-Bold"/>
          <w:b/>
          <w:bCs/>
          <w:color w:val="242021"/>
          <w:sz w:val="56"/>
          <w:szCs w:val="56"/>
        </w:rPr>
        <w:t xml:space="preserve">(ομώνυμα) </w:t>
      </w:r>
      <w:r w:rsidRPr="00FB1AB3">
        <w:rPr>
          <w:rFonts w:ascii="Arial-BoldMT" w:hAnsi="Arial-BoldMT"/>
          <w:b/>
          <w:bCs/>
          <w:color w:val="242021"/>
          <w:sz w:val="56"/>
          <w:szCs w:val="56"/>
        </w:rPr>
        <w:t>και επαναδιατυπώνουμε την ερώτηση:</w:t>
      </w:r>
    </w:p>
    <w:p w14:paraId="26FBEB3F" w14:textId="77777777" w:rsidR="00FB1AB3" w:rsidRDefault="00FB1AB3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FB1AB3">
        <w:rPr>
          <w:rFonts w:ascii="Arial-BoldMT" w:hAnsi="Arial-BoldMT"/>
          <w:b/>
          <w:bCs/>
          <w:color w:val="242021"/>
          <w:sz w:val="56"/>
          <w:szCs w:val="56"/>
        </w:rPr>
        <w:t>«Πόσες φορές χωράει......................</w:t>
      </w:r>
    </w:p>
    <w:p w14:paraId="297C8516" w14:textId="77777777" w:rsidR="00FB1AB3" w:rsidRDefault="00FB1AB3">
      <w:pPr>
        <w:rPr>
          <w:rFonts w:ascii="Arial" w:hAnsi="Arial" w:cs="Arial"/>
          <w:b/>
          <w:noProof/>
          <w:sz w:val="56"/>
          <w:szCs w:val="56"/>
        </w:rPr>
      </w:pPr>
      <w:r w:rsidRPr="00FB1AB3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»</w:t>
      </w:r>
    </w:p>
    <w:p w14:paraId="290A757C" w14:textId="77777777" w:rsidR="000875AA" w:rsidRDefault="008733B5" w:rsidP="008733B5">
      <w:pPr>
        <w:spacing w:before="240" w:line="240" w:lineRule="auto"/>
        <w:jc w:val="center"/>
        <w:rPr>
          <w:rFonts w:ascii="Arial" w:hAnsi="Arial" w:cs="Arial"/>
          <w:b/>
          <w:noProof/>
          <w:sz w:val="56"/>
          <w:szCs w:val="56"/>
        </w:rPr>
      </w:pPr>
      <w:r>
        <w:rPr>
          <w:noProof/>
        </w:rPr>
        <w:drawing>
          <wp:inline distT="0" distB="0" distL="0" distR="0" wp14:anchorId="1F0FCE4A" wp14:editId="3C69B3EA">
            <wp:extent cx="6120130" cy="1236345"/>
            <wp:effectExtent l="0" t="0" r="0" b="1905"/>
            <wp:docPr id="341" name="Εικόνα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1236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875AA">
        <w:rPr>
          <w:rFonts w:ascii="Arial" w:hAnsi="Arial" w:cs="Arial"/>
          <w:b/>
          <w:noProof/>
          <w:sz w:val="56"/>
          <w:szCs w:val="56"/>
        </w:rPr>
        <w:br w:type="page"/>
      </w:r>
    </w:p>
    <w:p w14:paraId="1149DD62" w14:textId="77777777" w:rsidR="008733B5" w:rsidRDefault="0084147B">
      <w:pPr>
        <w:rPr>
          <w:rFonts w:ascii="Arial" w:hAnsi="Arial" w:cs="Arial"/>
          <w:b/>
          <w:noProof/>
          <w:sz w:val="56"/>
          <w:szCs w:val="56"/>
        </w:rPr>
      </w:pPr>
      <w:r w:rsidRPr="0084147B">
        <w:rPr>
          <w:rFonts w:ascii="Arial" w:eastAsia="Calibri" w:hAnsi="Arial" w:cs="Arial"/>
          <w:b/>
          <w:noProof/>
          <w:sz w:val="56"/>
          <w:szCs w:val="56"/>
        </w:rPr>
        <w:lastRenderedPageBreak/>
        <mc:AlternateContent>
          <mc:Choice Requires="wps">
            <w:drawing>
              <wp:anchor distT="0" distB="0" distL="114300" distR="114300" simplePos="0" relativeHeight="252607488" behindDoc="0" locked="0" layoutInCell="1" allowOverlap="1" wp14:anchorId="3E27F957" wp14:editId="1E955693">
                <wp:simplePos x="0" y="0"/>
                <wp:positionH relativeFrom="column">
                  <wp:posOffset>33376</wp:posOffset>
                </wp:positionH>
                <wp:positionV relativeFrom="paragraph">
                  <wp:posOffset>18745</wp:posOffset>
                </wp:positionV>
                <wp:extent cx="6014085" cy="1923415"/>
                <wp:effectExtent l="19050" t="19050" r="24765" b="457835"/>
                <wp:wrapNone/>
                <wp:docPr id="345" name="Φυσαλίδα ομιλίας: Ορθογώνιο με στρογγυλεμένες γωνίες 3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14085" cy="1923415"/>
                        </a:xfrm>
                        <a:prstGeom prst="wedgeRoundRectCallout">
                          <a:avLst>
                            <a:gd name="adj1" fmla="val 33960"/>
                            <a:gd name="adj2" fmla="val 72341"/>
                            <a:gd name="adj3" fmla="val 16667"/>
                          </a:avLst>
                        </a:prstGeom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  <a:ln w="38100">
                          <a:solidFill>
                            <a:schemeClr val="accent6">
                              <a:lumMod val="7500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9BD3DA0" w14:textId="77777777" w:rsidR="00F03A01" w:rsidRPr="00DF0ACA" w:rsidRDefault="00F03A01" w:rsidP="002E7F76">
                            <w:pPr>
                              <w:spacing w:after="0" w:line="240" w:lineRule="auto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 w:rsidRPr="00A906BA"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>Οι κοινοί παρονομαστές δείχνουν ότι έχουμε ίδιου μεγέθους μέρη (έκτα). Αρκεί επομένως να διαιρέσουμε μόνο τους αριθμητές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E27F957" id="Φυσαλίδα ομιλίας: Ορθογώνιο με στρογγυλεμένες γωνίες 345" o:spid="_x0000_s1156" type="#_x0000_t62" style="position:absolute;margin-left:2.65pt;margin-top:1.5pt;width:473.55pt;height:151.45pt;z-index:25260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" adj="18135,26426" fillcolor="#fde9d9 [665]" strokecolor="#e36c0a [2409]" strokeweight="3pt">
                <v:textbox inset="0,0,0,0">
                  <w:txbxContent>
                    <w:p w14:paraId="39BD3DA0" w14:textId="77777777" w:rsidR="00F03A01" w:rsidRPr="00DF0ACA" w:rsidRDefault="00F03A01" w:rsidP="002E7F76">
                      <w:pPr>
                        <w:spacing w:after="0" w:line="240" w:lineRule="auto"/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</w:pPr>
                      <w:r w:rsidRPr="00A906BA"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  <w:t>Οι κοινοί παρονομαστές δείχνουν ότι έχουμε ίδιου μεγέθους μέρη (έκτα). Αρκεί επομένως να διαιρέσουμε μόνο τους αριθμητές.</w:t>
                      </w:r>
                    </w:p>
                  </w:txbxContent>
                </v:textbox>
              </v:shape>
            </w:pict>
          </mc:Fallback>
        </mc:AlternateContent>
      </w:r>
    </w:p>
    <w:p w14:paraId="59BEA914" w14:textId="77777777" w:rsidR="008733B5" w:rsidRDefault="008733B5">
      <w:pPr>
        <w:rPr>
          <w:rFonts w:ascii="Arial" w:hAnsi="Arial" w:cs="Arial"/>
          <w:b/>
          <w:noProof/>
          <w:sz w:val="56"/>
          <w:szCs w:val="56"/>
        </w:rPr>
      </w:pPr>
    </w:p>
    <w:p w14:paraId="0269521D" w14:textId="77777777" w:rsidR="00B34515" w:rsidRDefault="00B34515">
      <w:pPr>
        <w:rPr>
          <w:rFonts w:ascii="Arial" w:hAnsi="Arial" w:cs="Arial"/>
          <w:b/>
          <w:noProof/>
          <w:sz w:val="56"/>
          <w:szCs w:val="56"/>
        </w:rPr>
      </w:pPr>
    </w:p>
    <w:p w14:paraId="1D7FE0F4" w14:textId="77777777" w:rsidR="00B34515" w:rsidRDefault="00B34515">
      <w:pPr>
        <w:rPr>
          <w:rFonts w:ascii="Arial" w:hAnsi="Arial" w:cs="Arial"/>
          <w:b/>
          <w:noProof/>
          <w:sz w:val="56"/>
          <w:szCs w:val="56"/>
        </w:rPr>
      </w:pPr>
    </w:p>
    <w:p w14:paraId="4DE5AFE2" w14:textId="77777777" w:rsidR="00B34515" w:rsidRDefault="0084147B" w:rsidP="0084147B">
      <w:pPr>
        <w:jc w:val="right"/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drawing>
          <wp:inline distT="0" distB="0" distL="0" distR="0" wp14:anchorId="62270251" wp14:editId="0D90D11E">
            <wp:extent cx="1435365" cy="2451000"/>
            <wp:effectExtent l="0" t="0" r="0" b="6985"/>
            <wp:docPr id="344" name="Εικόνα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4" name="k20-02-koritsi2.emf"/>
                    <pic:cNvPicPr/>
                  </pic:nvPicPr>
                  <pic:blipFill>
                    <a:blip r:embed="rId4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5365" cy="245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994744" w14:textId="77777777" w:rsidR="00B34515" w:rsidRDefault="0084147B">
      <w:pPr>
        <w:rPr>
          <w:rFonts w:ascii="Arial" w:hAnsi="Arial" w:cs="Arial"/>
          <w:b/>
          <w:noProof/>
          <w:sz w:val="56"/>
          <w:szCs w:val="56"/>
        </w:rPr>
      </w:pPr>
      <w:r w:rsidRPr="0084147B">
        <w:rPr>
          <w:rFonts w:ascii="Arial-BoldMT" w:hAnsi="Arial-BoldMT"/>
          <w:b/>
          <w:bCs/>
          <w:color w:val="242021"/>
          <w:sz w:val="56"/>
          <w:szCs w:val="56"/>
        </w:rPr>
        <w:t>Κάνουμε την πράξη:</w:t>
      </w:r>
    </w:p>
    <w:p w14:paraId="364FF78F" w14:textId="77777777" w:rsidR="00B34515" w:rsidRDefault="0084147B">
      <w:pPr>
        <w:rPr>
          <w:rFonts w:ascii="Arial" w:hAnsi="Arial" w:cs="Arial"/>
          <w:b/>
          <w:noProof/>
          <w:sz w:val="56"/>
          <w:szCs w:val="56"/>
        </w:rPr>
      </w:pPr>
      <w:r w:rsidRPr="00A906BA">
        <w:rPr>
          <w:position w:val="-48"/>
        </w:rPr>
        <w:object w:dxaOrig="6220" w:dyaOrig="1320" w14:anchorId="07B330C3">
          <v:shape id="_x0000_i1257" type="#_x0000_t75" style="width:310.75pt;height:68.2pt" o:ole="">
            <v:imagedata r:id="rId481" o:title=""/>
          </v:shape>
          <o:OLEObject Type="Embed" ProgID="Equation.DSMT4" ShapeID="_x0000_i1257" DrawAspect="Content" ObjectID="_1620223684" r:id="rId482"/>
        </w:object>
      </w:r>
    </w:p>
    <w:p w14:paraId="34D90C88" w14:textId="77777777" w:rsidR="008733B5" w:rsidRDefault="0084147B" w:rsidP="0084147B">
      <w:pPr>
        <w:spacing w:after="120" w:line="240" w:lineRule="auto"/>
        <w:rPr>
          <w:rFonts w:ascii="Arial" w:hAnsi="Arial" w:cs="Arial"/>
          <w:b/>
          <w:noProof/>
          <w:sz w:val="56"/>
          <w:szCs w:val="56"/>
        </w:rPr>
      </w:pPr>
      <w:r w:rsidRPr="0084147B">
        <w:rPr>
          <w:rFonts w:ascii="Arial-BoldMT" w:hAnsi="Arial-BoldMT"/>
          <w:b/>
          <w:bCs/>
          <w:color w:val="242021"/>
          <w:sz w:val="56"/>
          <w:szCs w:val="56"/>
        </w:rPr>
        <w:t>Άρα τα κορίτσια θα φτιάξουν ……….</w:t>
      </w:r>
      <w:r w:rsidRPr="0084147B">
        <w:rPr>
          <w:rFonts w:ascii="Arial-BoldMT" w:hAnsi="Arial-BoldMT"/>
          <w:b/>
          <w:bCs/>
          <w:color w:val="242021"/>
          <w:sz w:val="56"/>
          <w:szCs w:val="56"/>
        </w:rPr>
        <w:br/>
        <w:t>προσκλήσεις.</w:t>
      </w:r>
    </w:p>
    <w:p w14:paraId="05C2803F" w14:textId="77777777" w:rsidR="0084147B" w:rsidRDefault="0084147B" w:rsidP="0084147B">
      <w:pPr>
        <w:spacing w:line="240" w:lineRule="auto"/>
        <w:rPr>
          <w:rFonts w:ascii="Arial" w:hAnsi="Arial" w:cs="Arial"/>
          <w:b/>
          <w:sz w:val="56"/>
          <w:szCs w:val="56"/>
        </w:rPr>
      </w:pPr>
      <w:r w:rsidRPr="0084147B">
        <w:rPr>
          <w:rFonts w:ascii="Tahoma" w:hAnsi="Tahoma" w:cs="Tahoma"/>
          <w:b/>
          <w:sz w:val="56"/>
          <w:szCs w:val="56"/>
        </w:rPr>
        <w:t>β.</w:t>
      </w:r>
      <w:r w:rsidRPr="0084147B">
        <w:rPr>
          <w:rFonts w:ascii="Arial" w:hAnsi="Arial" w:cs="Arial"/>
          <w:b/>
          <w:sz w:val="56"/>
          <w:szCs w:val="56"/>
        </w:rPr>
        <w:t xml:space="preserve"> Τα αγ</w:t>
      </w:r>
      <w:r w:rsidR="00970AD0"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47104" behindDoc="0" locked="0" layoutInCell="0" allowOverlap="0" wp14:anchorId="0062598C" wp14:editId="581205E2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1" name="Πλαίσιο κειμένου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E17DAAD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96 / 5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062598C" id="Πλαίσιο κειμένου 91" o:spid="_x0000_s1157" type="#_x0000_t202" style="position:absolute;margin-left:0;margin-top:785.3pt;width:186.8pt;height:36pt;z-index:25284710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L4y0pCwAgAAMg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7E17DAAD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96 / 5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84147B">
        <w:rPr>
          <w:rFonts w:ascii="Arial" w:hAnsi="Arial" w:cs="Arial"/>
          <w:b/>
          <w:sz w:val="56"/>
          <w:szCs w:val="56"/>
        </w:rPr>
        <w:t xml:space="preserve">όρια έχουν 3 ίδια χαρτόνια για να φτιάξουν αφίσες. Για καθεμιά χρησιμοποιούν τα </w:t>
      </w:r>
      <w:r w:rsidRPr="0084147B">
        <w:rPr>
          <w:position w:val="-48"/>
        </w:rPr>
        <w:object w:dxaOrig="440" w:dyaOrig="1320" w14:anchorId="46788785">
          <v:shape id="_x0000_i1258" type="#_x0000_t75" style="width:22.75pt;height:68.2pt" o:ole="">
            <v:imagedata r:id="rId483" o:title=""/>
          </v:shape>
          <o:OLEObject Type="Embed" ProgID="Equation.DSMT4" ShapeID="_x0000_i1258" DrawAspect="Content" ObjectID="_1620223685" r:id="rId484"/>
        </w:object>
      </w:r>
      <w:r w:rsidRPr="0084147B">
        <w:rPr>
          <w:rFonts w:ascii="Arial" w:hAnsi="Arial" w:cs="Arial"/>
          <w:b/>
          <w:sz w:val="56"/>
          <w:szCs w:val="56"/>
        </w:rPr>
        <w:t xml:space="preserve"> του χαρτονιού.</w:t>
      </w:r>
      <w:r>
        <w:rPr>
          <w:rFonts w:ascii="Arial" w:hAnsi="Arial" w:cs="Arial"/>
          <w:b/>
          <w:sz w:val="56"/>
          <w:szCs w:val="56"/>
        </w:rPr>
        <w:br w:type="page"/>
      </w:r>
    </w:p>
    <w:p w14:paraId="11BEA544" w14:textId="77777777" w:rsidR="0084147B" w:rsidRPr="0084147B" w:rsidRDefault="0084147B" w:rsidP="00593463">
      <w:pPr>
        <w:rPr>
          <w:rFonts w:ascii="Arial" w:hAnsi="Arial" w:cs="Arial"/>
          <w:b/>
          <w:sz w:val="56"/>
          <w:szCs w:val="56"/>
        </w:rPr>
      </w:pPr>
      <w:r w:rsidRPr="0084147B">
        <w:rPr>
          <w:rFonts w:ascii="Arial" w:hAnsi="Arial" w:cs="Arial"/>
          <w:b/>
          <w:sz w:val="56"/>
          <w:szCs w:val="56"/>
        </w:rPr>
        <w:lastRenderedPageBreak/>
        <w:t>Πόσες αφίσες φτιάχνουν;</w:t>
      </w:r>
    </w:p>
    <w:p w14:paraId="59D6D3E7" w14:textId="77777777" w:rsidR="0084147B" w:rsidRPr="0084147B" w:rsidRDefault="006E6ECF" w:rsidP="00593463">
      <w:pPr>
        <w:rPr>
          <w:rFonts w:ascii="Arial" w:hAnsi="Arial" w:cs="Arial"/>
          <w:b/>
          <w:sz w:val="56"/>
          <w:szCs w:val="56"/>
        </w:rPr>
      </w:pPr>
      <w:r>
        <w:rPr>
          <w:rFonts w:ascii="Arial" w:hAnsi="Arial" w:cs="Arial"/>
          <w:b/>
          <w:sz w:val="56"/>
          <w:szCs w:val="56"/>
        </w:rPr>
        <w:t xml:space="preserve">1. </w:t>
      </w:r>
      <w:r w:rsidR="0084147B" w:rsidRPr="0084147B">
        <w:rPr>
          <w:rFonts w:ascii="Arial" w:hAnsi="Arial" w:cs="Arial"/>
          <w:b/>
          <w:sz w:val="56"/>
          <w:szCs w:val="56"/>
        </w:rPr>
        <w:t xml:space="preserve">Βάζουμε </w:t>
      </w:r>
      <w:r w:rsidR="0084147B" w:rsidRPr="0084147B">
        <w:rPr>
          <w:rFonts w:ascii="Arial" w:hAnsi="Arial" w:cs="Arial"/>
          <w:b/>
          <w:noProof/>
          <w:color w:val="FF0000"/>
          <w:sz w:val="56"/>
          <w:szCs w:val="56"/>
        </w:rPr>
        <w:sym w:font="Wingdings" w:char="F0FC"/>
      </w:r>
      <w:r w:rsidR="0084147B" w:rsidRPr="0084147B">
        <w:rPr>
          <w:rFonts w:ascii="Arial" w:hAnsi="Arial" w:cs="Arial"/>
          <w:b/>
          <w:sz w:val="56"/>
          <w:szCs w:val="56"/>
        </w:rPr>
        <w:t xml:space="preserve"> στη μαθηματική πράξη που μας οδηγεί στο αποτέλεσμα:</w:t>
      </w:r>
    </w:p>
    <w:tbl>
      <w:tblPr>
        <w:tblW w:w="9072" w:type="dxa"/>
        <w:tblLook w:val="04A0" w:firstRow="1" w:lastRow="0" w:firstColumn="1" w:lastColumn="0" w:noHBand="0" w:noVBand="1"/>
      </w:tblPr>
      <w:tblGrid>
        <w:gridCol w:w="1418"/>
        <w:gridCol w:w="1417"/>
        <w:gridCol w:w="1560"/>
        <w:gridCol w:w="1275"/>
        <w:gridCol w:w="1418"/>
        <w:gridCol w:w="1984"/>
      </w:tblGrid>
      <w:tr w:rsidR="006E6ECF" w:rsidRPr="0084147B" w14:paraId="7D4E607C" w14:textId="77777777" w:rsidTr="006E6ECF">
        <w:tc>
          <w:tcPr>
            <w:tcW w:w="1418" w:type="dxa"/>
            <w:vAlign w:val="center"/>
          </w:tcPr>
          <w:p w14:paraId="218C3995" w14:textId="77777777" w:rsidR="006E6ECF" w:rsidRPr="0084147B" w:rsidRDefault="006E6ECF" w:rsidP="00593463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84147B">
              <w:rPr>
                <w:position w:val="-48"/>
              </w:rPr>
              <w:object w:dxaOrig="1080" w:dyaOrig="1320" w14:anchorId="18F3C812">
                <v:shape id="_x0000_i1259" type="#_x0000_t75" style="width:54.95pt;height:68.2pt" o:ole="">
                  <v:imagedata r:id="rId485" o:title=""/>
                </v:shape>
                <o:OLEObject Type="Embed" ProgID="Equation.DSMT4" ShapeID="_x0000_i1259" DrawAspect="Content" ObjectID="_1620223686" r:id="rId486"/>
              </w:object>
            </w:r>
            <w:r w:rsidRPr="0084147B">
              <w:rPr>
                <w:sz w:val="56"/>
                <w:szCs w:val="56"/>
              </w:rPr>
              <w:t xml:space="preserve"> </w:t>
            </w:r>
          </w:p>
        </w:tc>
        <w:tc>
          <w:tcPr>
            <w:tcW w:w="1417" w:type="dxa"/>
            <w:vAlign w:val="center"/>
          </w:tcPr>
          <w:p w14:paraId="1B89DBDA" w14:textId="77777777" w:rsidR="006E6ECF" w:rsidRPr="0084147B" w:rsidRDefault="006E6ECF" w:rsidP="00593463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84147B">
              <w:rPr>
                <w:rFonts w:ascii="Arial" w:hAnsi="Arial" w:cs="Arial"/>
                <w:b/>
                <w:noProof/>
                <w:sz w:val="56"/>
                <w:szCs w:val="56"/>
              </w:rPr>
              <mc:AlternateContent>
                <mc:Choice Requires="wps">
                  <w:drawing>
                    <wp:inline distT="0" distB="0" distL="0" distR="0" wp14:anchorId="5B4F0A58" wp14:editId="024CA777">
                      <wp:extent cx="359410" cy="359410"/>
                      <wp:effectExtent l="19050" t="19050" r="21590" b="21590"/>
                      <wp:docPr id="346" name="Ορθογώνιο 3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59410" cy="359410"/>
                              </a:xfrm>
                              <a:prstGeom prst="rect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7905AD81" id="Ορθογώνιο 346" o:spid="_x0000_s1026" style="width:28.3pt;height:28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" filled="f" strokecolor="windowText" strokeweight="2.25pt">
                      <w10:anchorlock/>
                    </v:rect>
                  </w:pict>
                </mc:Fallback>
              </mc:AlternateContent>
            </w:r>
          </w:p>
        </w:tc>
        <w:tc>
          <w:tcPr>
            <w:tcW w:w="1560" w:type="dxa"/>
            <w:vAlign w:val="center"/>
          </w:tcPr>
          <w:p w14:paraId="12C4020E" w14:textId="77777777" w:rsidR="006E6ECF" w:rsidRPr="0084147B" w:rsidRDefault="006E6ECF" w:rsidP="00593463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84147B">
              <w:rPr>
                <w:position w:val="-48"/>
              </w:rPr>
              <w:object w:dxaOrig="1140" w:dyaOrig="1320" w14:anchorId="51C13D5F">
                <v:shape id="_x0000_i1260" type="#_x0000_t75" style="width:56.85pt;height:68.2pt" o:ole="">
                  <v:imagedata r:id="rId487" o:title=""/>
                </v:shape>
                <o:OLEObject Type="Embed" ProgID="Equation.DSMT4" ShapeID="_x0000_i1260" DrawAspect="Content" ObjectID="_1620223687" r:id="rId488"/>
              </w:object>
            </w:r>
            <w:r w:rsidRPr="0084147B">
              <w:rPr>
                <w:sz w:val="56"/>
                <w:szCs w:val="56"/>
              </w:rPr>
              <w:t xml:space="preserve"> </w:t>
            </w:r>
          </w:p>
        </w:tc>
        <w:tc>
          <w:tcPr>
            <w:tcW w:w="1275" w:type="dxa"/>
            <w:vAlign w:val="center"/>
          </w:tcPr>
          <w:p w14:paraId="048F8DFC" w14:textId="77777777" w:rsidR="006E6ECF" w:rsidRPr="0084147B" w:rsidRDefault="006E6ECF" w:rsidP="00593463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84147B">
              <w:rPr>
                <w:noProof/>
                <w:sz w:val="56"/>
                <w:szCs w:val="56"/>
              </w:rPr>
              <mc:AlternateContent>
                <mc:Choice Requires="wps">
                  <w:drawing>
                    <wp:inline distT="0" distB="0" distL="0" distR="0" wp14:anchorId="7D5C47BE" wp14:editId="583939E2">
                      <wp:extent cx="359410" cy="359410"/>
                      <wp:effectExtent l="19050" t="19050" r="21590" b="21590"/>
                      <wp:docPr id="604" name="Ορθογώνιο 60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59410" cy="359410"/>
                              </a:xfrm>
                              <a:prstGeom prst="rect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0D0FC95D" id="Ορθογώνιο 604" o:spid="_x0000_s1026" style="width:28.3pt;height:28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" filled="f" strokecolor="windowText" strokeweight="2.25pt">
                      <w10:anchorlock/>
                    </v:rect>
                  </w:pict>
                </mc:Fallback>
              </mc:AlternateContent>
            </w:r>
          </w:p>
        </w:tc>
        <w:tc>
          <w:tcPr>
            <w:tcW w:w="1418" w:type="dxa"/>
            <w:vAlign w:val="center"/>
          </w:tcPr>
          <w:p w14:paraId="1246A72F" w14:textId="77777777" w:rsidR="006E6ECF" w:rsidRPr="0084147B" w:rsidRDefault="006E6ECF" w:rsidP="00593463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84147B">
              <w:rPr>
                <w:position w:val="-48"/>
              </w:rPr>
              <w:object w:dxaOrig="1140" w:dyaOrig="1320" w14:anchorId="266E88AA">
                <v:shape id="_x0000_i1261" type="#_x0000_t75" style="width:56.85pt;height:68.2pt" o:ole="">
                  <v:imagedata r:id="rId489" o:title=""/>
                </v:shape>
                <o:OLEObject Type="Embed" ProgID="Equation.DSMT4" ShapeID="_x0000_i1261" DrawAspect="Content" ObjectID="_1620223688" r:id="rId490"/>
              </w:object>
            </w:r>
            <w:r w:rsidRPr="0084147B">
              <w:rPr>
                <w:sz w:val="56"/>
                <w:szCs w:val="56"/>
              </w:rPr>
              <w:t xml:space="preserve"> </w:t>
            </w:r>
          </w:p>
        </w:tc>
        <w:tc>
          <w:tcPr>
            <w:tcW w:w="1984" w:type="dxa"/>
            <w:vAlign w:val="center"/>
          </w:tcPr>
          <w:p w14:paraId="3B88771D" w14:textId="77777777" w:rsidR="006E6ECF" w:rsidRPr="0084147B" w:rsidRDefault="006E6ECF" w:rsidP="00593463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84147B">
              <w:rPr>
                <w:noProof/>
                <w:sz w:val="56"/>
                <w:szCs w:val="56"/>
              </w:rPr>
              <mc:AlternateContent>
                <mc:Choice Requires="wps">
                  <w:drawing>
                    <wp:inline distT="0" distB="0" distL="0" distR="0" wp14:anchorId="797DBB5E" wp14:editId="678A0EA4">
                      <wp:extent cx="359410" cy="359410"/>
                      <wp:effectExtent l="19050" t="19050" r="21590" b="21590"/>
                      <wp:docPr id="348" name="Ορθογώνιο 3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59410" cy="359410"/>
                              </a:xfrm>
                              <a:prstGeom prst="rect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65886BC6" id="Ορθογώνιο 348" o:spid="_x0000_s1026" style="width:28.3pt;height:28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" filled="f" strokecolor="windowText" strokeweight="2.25pt">
                      <w10:anchorlock/>
                    </v:rect>
                  </w:pict>
                </mc:Fallback>
              </mc:AlternateContent>
            </w:r>
          </w:p>
        </w:tc>
      </w:tr>
    </w:tbl>
    <w:p w14:paraId="42D863CB" w14:textId="77777777" w:rsidR="0084147B" w:rsidRDefault="006E6ECF" w:rsidP="00593463">
      <w:pPr>
        <w:rPr>
          <w:rFonts w:ascii="Arial" w:hAnsi="Arial" w:cs="Arial"/>
          <w:b/>
          <w:noProof/>
          <w:sz w:val="56"/>
          <w:szCs w:val="56"/>
        </w:rPr>
      </w:pPr>
      <w:r w:rsidRPr="006E6ECF">
        <w:rPr>
          <w:rFonts w:ascii="Arial-BoldMT" w:hAnsi="Arial-BoldMT"/>
          <w:b/>
          <w:bCs/>
          <w:color w:val="242021"/>
          <w:sz w:val="56"/>
          <w:szCs w:val="56"/>
        </w:rPr>
        <w:t>2. Χρησιμοποιούμε τις ράβδους</w:t>
      </w:r>
      <w:r w:rsidRPr="006E6ECF">
        <w:rPr>
          <w:rFonts w:ascii="Arial-BoldMT" w:hAnsi="Arial-BoldMT"/>
          <w:b/>
          <w:bCs/>
          <w:color w:val="242021"/>
          <w:sz w:val="56"/>
          <w:szCs w:val="56"/>
        </w:rPr>
        <w:br/>
        <w:t>κλασμ</w:t>
      </w:r>
      <w:r w:rsidR="00970AD0" w:rsidRPr="00970AD0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49152" behindDoc="0" locked="0" layoutInCell="0" allowOverlap="0" wp14:anchorId="36608F68" wp14:editId="316A5CDA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2" name="Πλαίσιο κειμένου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E9D6F0A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97 / 5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608F68" id="Πλαίσιο κειμένου 92" o:spid="_x0000_s1158" type="#_x0000_t202" style="position:absolute;margin-left:0;margin-top:785.3pt;width:186.8pt;height:36pt;z-index:25284915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rdbiPq8CAAAy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7E9D6F0A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97 / 5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6E6ECF">
        <w:rPr>
          <w:rFonts w:ascii="Arial-BoldMT" w:hAnsi="Arial-BoldMT"/>
          <w:b/>
          <w:bCs/>
          <w:color w:val="242021"/>
          <w:sz w:val="56"/>
          <w:szCs w:val="56"/>
        </w:rPr>
        <w:t>άτων:</w:t>
      </w:r>
    </w:p>
    <w:p w14:paraId="02792835" w14:textId="77777777" w:rsidR="0084147B" w:rsidRDefault="00983C88" w:rsidP="00983C88">
      <w:pPr>
        <w:jc w:val="center"/>
        <w:rPr>
          <w:rFonts w:ascii="Arial" w:hAnsi="Arial" w:cs="Arial"/>
          <w:b/>
          <w:noProof/>
          <w:sz w:val="56"/>
          <w:szCs w:val="56"/>
        </w:rPr>
      </w:pPr>
      <w:r>
        <w:rPr>
          <w:noProof/>
        </w:rPr>
        <w:drawing>
          <wp:inline distT="0" distB="0" distL="0" distR="0" wp14:anchorId="5878E964" wp14:editId="319E8522">
            <wp:extent cx="2943225" cy="2085975"/>
            <wp:effectExtent l="0" t="0" r="9525" b="9525"/>
            <wp:docPr id="349" name="Εικόνα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1"/>
                    <a:stretch>
                      <a:fillRect/>
                    </a:stretch>
                  </pic:blipFill>
                  <pic:spPr>
                    <a:xfrm>
                      <a:off x="0" y="0"/>
                      <a:ext cx="2943225" cy="2085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083B56" w14:textId="77777777" w:rsidR="000875AA" w:rsidRDefault="000875AA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p w14:paraId="3FD95A64" w14:textId="77777777" w:rsidR="00CD058D" w:rsidRDefault="00CD058D">
      <w:pPr>
        <w:rPr>
          <w:rFonts w:ascii="Arial" w:hAnsi="Arial" w:cs="Arial"/>
          <w:b/>
          <w:noProof/>
          <w:sz w:val="56"/>
          <w:szCs w:val="56"/>
        </w:rPr>
      </w:pPr>
      <w:r w:rsidRPr="00A57354">
        <w:rPr>
          <w:rFonts w:ascii="Arial" w:eastAsia="Calibri" w:hAnsi="Arial" w:cs="Arial"/>
          <w:b/>
          <w:noProof/>
          <w:sz w:val="56"/>
          <w:szCs w:val="56"/>
        </w:rPr>
        <w:lastRenderedPageBreak/>
        <mc:AlternateContent>
          <mc:Choice Requires="wps">
            <w:drawing>
              <wp:anchor distT="0" distB="0" distL="114300" distR="114300" simplePos="0" relativeHeight="252609536" behindDoc="0" locked="0" layoutInCell="1" allowOverlap="1" wp14:anchorId="29664118" wp14:editId="52DC0418">
                <wp:simplePos x="0" y="0"/>
                <wp:positionH relativeFrom="column">
                  <wp:posOffset>-10160</wp:posOffset>
                </wp:positionH>
                <wp:positionV relativeFrom="paragraph">
                  <wp:posOffset>241300</wp:posOffset>
                </wp:positionV>
                <wp:extent cx="4803775" cy="2073910"/>
                <wp:effectExtent l="19050" t="19050" r="187325" b="726440"/>
                <wp:wrapNone/>
                <wp:docPr id="351" name="Φυσαλίδα ομιλίας: Ορθογώνιο με στρογγυλεμένες γωνίες 3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803775" cy="2073910"/>
                        </a:xfrm>
                        <a:prstGeom prst="wedgeRoundRectCallout">
                          <a:avLst>
                            <a:gd name="adj1" fmla="val 51624"/>
                            <a:gd name="adj2" fmla="val 81996"/>
                            <a:gd name="adj3" fmla="val 16667"/>
                          </a:avLst>
                        </a:prstGeom>
                        <a:solidFill>
                          <a:srgbClr val="DDFFDD"/>
                        </a:solidFill>
                        <a:ln w="38100">
                          <a:solidFill>
                            <a:srgbClr val="9BFF9B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C196AA6" w14:textId="77777777" w:rsidR="00F03A01" w:rsidRPr="00DF0ACA" w:rsidRDefault="00F03A01" w:rsidP="00CD058D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 w:rsidRPr="00434337"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 xml:space="preserve">Πόσες φορές χωράει το </w:t>
                            </w:r>
                            <w:r w:rsidRPr="00434337">
                              <w:rPr>
                                <w:position w:val="-48"/>
                                <w:sz w:val="56"/>
                                <w:szCs w:val="56"/>
                              </w:rPr>
                              <w:object w:dxaOrig="440" w:dyaOrig="1320" w14:anchorId="78D225F2">
                                <v:shape id="_x0000_i1263" type="#_x0000_t75" style="width:22.75pt;height:68.2pt" o:ole="">
                                  <v:imagedata r:id="rId492" o:title=""/>
                                </v:shape>
                                <o:OLEObject Type="Embed" ProgID="Equation.DSMT4" ShapeID="_x0000_i1263" DrawAspect="Content" ObjectID="_1620223767" r:id="rId493"/>
                              </w:object>
                            </w:r>
                            <w:r w:rsidRPr="00434337"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 xml:space="preserve"> στις 3 ακέραιες μονάδες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9664118" id="Φυσαλίδα ομιλίας: Ορθογώνιο με στρογγυλεμένες γωνίες 351" o:spid="_x0000_s1159" type="#_x0000_t62" style="position:absolute;margin-left:-.8pt;margin-top:19pt;width:378.25pt;height:163.3pt;z-index:25260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" adj="21951,28511" fillcolor="#dfd" strokecolor="#9bff9b" strokeweight="3pt">
                <v:textbox inset="0,0,0,0">
                  <w:txbxContent>
                    <w:p w14:paraId="0C196AA6" w14:textId="77777777" w:rsidR="00F03A01" w:rsidRPr="00DF0ACA" w:rsidRDefault="00F03A01" w:rsidP="00CD058D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</w:pPr>
                      <w:r w:rsidRPr="00434337"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  <w:t xml:space="preserve">Πόσες φορές χωράει το </w:t>
                      </w:r>
                      <w:r w:rsidRPr="00434337">
                        <w:rPr>
                          <w:position w:val="-48"/>
                          <w:sz w:val="56"/>
                          <w:szCs w:val="56"/>
                        </w:rPr>
                        <w:object w:dxaOrig="440" w:dyaOrig="1320" w14:anchorId="78D225F2">
                          <v:shape id="_x0000_i1263" type="#_x0000_t75" style="width:22.75pt;height:68.2pt" o:ole="">
                            <v:imagedata r:id="rId492" o:title=""/>
                          </v:shape>
                          <o:OLEObject Type="Embed" ProgID="Equation.DSMT4" ShapeID="_x0000_i1263" DrawAspect="Content" ObjectID="_1620223767" r:id="rId494"/>
                        </w:object>
                      </w:r>
                      <w:r w:rsidRPr="00434337"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  <w:t xml:space="preserve"> στις 3 ακέραιες μονάδες.</w:t>
                      </w:r>
                    </w:p>
                  </w:txbxContent>
                </v:textbox>
              </v:shape>
            </w:pict>
          </mc:Fallback>
        </mc:AlternateContent>
      </w:r>
    </w:p>
    <w:p w14:paraId="106D7A62" w14:textId="77777777" w:rsidR="00CD058D" w:rsidRDefault="00CD058D">
      <w:pPr>
        <w:rPr>
          <w:rFonts w:ascii="Arial" w:hAnsi="Arial" w:cs="Arial"/>
          <w:b/>
          <w:noProof/>
          <w:sz w:val="56"/>
          <w:szCs w:val="56"/>
        </w:rPr>
      </w:pPr>
    </w:p>
    <w:p w14:paraId="52FCC317" w14:textId="77777777" w:rsidR="00CD058D" w:rsidRDefault="00CD058D">
      <w:pPr>
        <w:rPr>
          <w:rFonts w:ascii="Arial" w:hAnsi="Arial" w:cs="Arial"/>
          <w:b/>
          <w:noProof/>
          <w:sz w:val="56"/>
          <w:szCs w:val="56"/>
        </w:rPr>
      </w:pPr>
    </w:p>
    <w:p w14:paraId="45D519C1" w14:textId="77777777" w:rsidR="00CD058D" w:rsidRDefault="00CD058D">
      <w:pPr>
        <w:rPr>
          <w:rFonts w:ascii="Arial" w:hAnsi="Arial" w:cs="Arial"/>
          <w:b/>
          <w:noProof/>
          <w:sz w:val="56"/>
          <w:szCs w:val="56"/>
        </w:rPr>
      </w:pPr>
    </w:p>
    <w:p w14:paraId="1B49D722" w14:textId="77777777" w:rsidR="00CD058D" w:rsidRDefault="00CD058D">
      <w:pPr>
        <w:rPr>
          <w:rFonts w:ascii="Arial" w:hAnsi="Arial" w:cs="Arial"/>
          <w:b/>
          <w:noProof/>
          <w:sz w:val="56"/>
          <w:szCs w:val="56"/>
        </w:rPr>
      </w:pPr>
    </w:p>
    <w:p w14:paraId="7ACEFAE8" w14:textId="77777777" w:rsidR="00CD058D" w:rsidRDefault="00CD058D" w:rsidP="00CD058D">
      <w:pPr>
        <w:jc w:val="right"/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drawing>
          <wp:inline distT="0" distB="0" distL="0" distR="0" wp14:anchorId="5D95E668" wp14:editId="5AB50DE1">
            <wp:extent cx="1005615" cy="2175800"/>
            <wp:effectExtent l="0" t="0" r="4445" b="0"/>
            <wp:docPr id="350" name="Εικόνα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0" name="k20-03-agori.emf"/>
                    <pic:cNvPicPr/>
                  </pic:nvPicPr>
                  <pic:blipFill>
                    <a:blip r:embed="rId4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5615" cy="217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7C8207" w14:textId="77777777" w:rsidR="00CD058D" w:rsidRDefault="00CD058D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CD058D">
        <w:rPr>
          <w:rFonts w:ascii="Arial-BoldMT" w:hAnsi="Arial-BoldMT"/>
          <w:b/>
          <w:bCs/>
          <w:color w:val="242021"/>
          <w:sz w:val="56"/>
          <w:szCs w:val="56"/>
        </w:rPr>
        <w:t>Κάνουμε την πράξη:</w:t>
      </w:r>
    </w:p>
    <w:p w14:paraId="5095282D" w14:textId="77777777" w:rsidR="00CD058D" w:rsidRDefault="00CD058D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A906BA">
        <w:rPr>
          <w:position w:val="-48"/>
        </w:rPr>
        <w:object w:dxaOrig="6140" w:dyaOrig="1320" w14:anchorId="6EE2525E">
          <v:shape id="_x0000_i1264" type="#_x0000_t75" style="width:306.95pt;height:68.2pt" o:ole="">
            <v:imagedata r:id="rId496" o:title=""/>
          </v:shape>
          <o:OLEObject Type="Embed" ProgID="Equation.DSMT4" ShapeID="_x0000_i1264" DrawAspect="Content" ObjectID="_1620223689" r:id="rId497"/>
        </w:object>
      </w:r>
    </w:p>
    <w:p w14:paraId="053313E7" w14:textId="77777777" w:rsidR="00CD058D" w:rsidRDefault="00CD058D">
      <w:pPr>
        <w:rPr>
          <w:rFonts w:ascii="Arial" w:hAnsi="Arial" w:cs="Arial"/>
          <w:b/>
          <w:noProof/>
          <w:sz w:val="56"/>
          <w:szCs w:val="56"/>
        </w:rPr>
      </w:pPr>
      <w:r w:rsidRPr="00CD058D">
        <w:rPr>
          <w:rFonts w:ascii="Arial-BoldMT" w:hAnsi="Arial-BoldMT"/>
          <w:b/>
          <w:bCs/>
          <w:color w:val="242021"/>
          <w:sz w:val="56"/>
          <w:szCs w:val="56"/>
        </w:rPr>
        <w:t>Άρα τα αγόρια θα φτιάξουν ……….</w:t>
      </w:r>
      <w:r w:rsidRPr="00CD058D">
        <w:rPr>
          <w:rFonts w:ascii="Arial-BoldMT" w:hAnsi="Arial-BoldMT"/>
          <w:b/>
          <w:bCs/>
          <w:color w:val="242021"/>
          <w:sz w:val="56"/>
          <w:szCs w:val="56"/>
        </w:rPr>
        <w:br/>
        <w:t>αφίσες.</w:t>
      </w:r>
    </w:p>
    <w:p w14:paraId="138F3852" w14:textId="77777777" w:rsidR="00CD058D" w:rsidRDefault="00CD058D">
      <w:pPr>
        <w:rPr>
          <w:rFonts w:ascii="Arial" w:hAnsi="Arial" w:cs="Arial"/>
          <w:b/>
          <w:noProof/>
          <w:sz w:val="56"/>
          <w:szCs w:val="56"/>
        </w:rPr>
      </w:pPr>
    </w:p>
    <w:p w14:paraId="78706C7D" w14:textId="77777777" w:rsidR="000875AA" w:rsidRDefault="000875AA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  <w:r w:rsidR="00970AD0"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51200" behindDoc="0" locked="0" layoutInCell="0" allowOverlap="0" wp14:anchorId="7B7ED3FC" wp14:editId="4B9763DB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3" name="Πλαίσιο κειμένου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3BFB800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98 / 5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7ED3FC" id="Πλαίσιο κειμένου 93" o:spid="_x0000_s1160" type="#_x0000_t202" style="position:absolute;margin-left:0;margin-top:785.3pt;width:186.8pt;height:36pt;z-index:25285120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KM99kmwAgAAMg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63BFB800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98 / 5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70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697998" w:rsidRPr="00697998" w14:paraId="4FFAED5F" w14:textId="77777777" w:rsidTr="00977A5D">
        <w:tc>
          <w:tcPr>
            <w:tcW w:w="9639" w:type="dxa"/>
            <w:shd w:val="clear" w:color="auto" w:fill="006600"/>
          </w:tcPr>
          <w:p w14:paraId="0BFEFB4A" w14:textId="77777777" w:rsidR="00697998" w:rsidRPr="00697998" w:rsidRDefault="00697998" w:rsidP="00697998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bookmarkStart w:id="55" w:name="_Hlk520469153"/>
            <w:r w:rsidRPr="00593463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697998" w:rsidRPr="00697998" w14:paraId="579D139A" w14:textId="77777777" w:rsidTr="00977A5D">
        <w:trPr>
          <w:trHeight w:val="294"/>
        </w:trPr>
        <w:tc>
          <w:tcPr>
            <w:tcW w:w="9639" w:type="dxa"/>
            <w:shd w:val="clear" w:color="auto" w:fill="D9FFD9"/>
          </w:tcPr>
          <w:p w14:paraId="687124C9" w14:textId="77777777" w:rsidR="00697998" w:rsidRPr="00697998" w:rsidRDefault="00697998" w:rsidP="00697998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69799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Για να διαιρέσουμε δυο </w:t>
            </w:r>
            <w:r w:rsidRPr="00697998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ομώνυμα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97998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κλάσματα</w:t>
            </w:r>
            <w:r w:rsidRPr="0069799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, διαιρούμε τους αριθμητές τους.</w:t>
            </w:r>
          </w:p>
        </w:tc>
      </w:tr>
    </w:tbl>
    <w:p w14:paraId="4005D9F4" w14:textId="77777777" w:rsidR="00697998" w:rsidRPr="00697998" w:rsidRDefault="00697998" w:rsidP="00697998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</w:pPr>
    </w:p>
    <w:tbl>
      <w:tblPr>
        <w:tblStyle w:val="4112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697998" w:rsidRPr="00697998" w14:paraId="50728E25" w14:textId="77777777" w:rsidTr="00977A5D">
        <w:trPr>
          <w:jc w:val="center"/>
        </w:trPr>
        <w:tc>
          <w:tcPr>
            <w:tcW w:w="9639" w:type="dxa"/>
            <w:shd w:val="clear" w:color="auto" w:fill="FF0000"/>
          </w:tcPr>
          <w:p w14:paraId="3B874BC5" w14:textId="77777777" w:rsidR="00697998" w:rsidRPr="00697998" w:rsidRDefault="00697998" w:rsidP="00697998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697998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t>Παραδείγματα</w:t>
            </w:r>
          </w:p>
        </w:tc>
      </w:tr>
      <w:tr w:rsidR="00697998" w:rsidRPr="00697998" w14:paraId="183397A2" w14:textId="77777777" w:rsidTr="00977A5D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55C40984" w14:textId="77777777" w:rsidR="00697998" w:rsidRDefault="00697998" w:rsidP="00697998">
            <w:pPr>
              <w:spacing w:before="240" w:after="24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2A157D">
              <w:rPr>
                <w:position w:val="-48"/>
              </w:rPr>
              <w:object w:dxaOrig="4080" w:dyaOrig="1320" w14:anchorId="09DEA566">
                <v:shape id="_x0000_i1265" type="#_x0000_t75" style="width:204.65pt;height:68.2pt" o:ole="">
                  <v:imagedata r:id="rId498" o:title=""/>
                </v:shape>
                <o:OLEObject Type="Embed" ProgID="Equation.DSMT4" ShapeID="_x0000_i1265" DrawAspect="Content" ObjectID="_1620223690" r:id="rId499"/>
              </w:object>
            </w:r>
          </w:p>
          <w:p w14:paraId="5CADF241" w14:textId="77777777" w:rsidR="00697998" w:rsidRPr="00697998" w:rsidRDefault="00697998" w:rsidP="00697998">
            <w:pPr>
              <w:spacing w:before="240" w:after="24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2A157D">
              <w:rPr>
                <w:position w:val="-48"/>
              </w:rPr>
              <w:object w:dxaOrig="3720" w:dyaOrig="1320" w14:anchorId="3D7BEF8E">
                <v:shape id="_x0000_i1266" type="#_x0000_t75" style="width:185.7pt;height:68.2pt" o:ole="">
                  <v:imagedata r:id="rId500" o:title=""/>
                </v:shape>
                <o:OLEObject Type="Embed" ProgID="Equation.DSMT4" ShapeID="_x0000_i1266" DrawAspect="Content" ObjectID="_1620223691" r:id="rId501"/>
              </w:object>
            </w:r>
          </w:p>
        </w:tc>
      </w:tr>
    </w:tbl>
    <w:p w14:paraId="0E4CEA89" w14:textId="77777777" w:rsidR="00697998" w:rsidRPr="00697998" w:rsidRDefault="00697998" w:rsidP="00697998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</w:pPr>
    </w:p>
    <w:bookmarkEnd w:id="55"/>
    <w:p w14:paraId="37CE4497" w14:textId="77777777" w:rsidR="00A47AF3" w:rsidRDefault="00A47AF3">
      <w:pPr>
        <w:rPr>
          <w:rFonts w:ascii="Arial" w:hAnsi="Arial" w:cs="Arial"/>
          <w:b/>
          <w:noProof/>
          <w:sz w:val="56"/>
          <w:szCs w:val="56"/>
        </w:rPr>
      </w:pPr>
    </w:p>
    <w:p w14:paraId="7F2A1EE2" w14:textId="77777777" w:rsidR="00A47AF3" w:rsidRDefault="00A47AF3">
      <w:pPr>
        <w:rPr>
          <w:rFonts w:ascii="Arial" w:hAnsi="Arial" w:cs="Arial"/>
          <w:b/>
          <w:noProof/>
          <w:sz w:val="56"/>
          <w:szCs w:val="56"/>
        </w:rPr>
      </w:pPr>
    </w:p>
    <w:p w14:paraId="0DEFAFA1" w14:textId="77777777" w:rsidR="00A47AF3" w:rsidRDefault="00A47AF3">
      <w:pPr>
        <w:rPr>
          <w:rFonts w:ascii="Arial" w:hAnsi="Arial" w:cs="Arial"/>
          <w:b/>
          <w:noProof/>
          <w:sz w:val="56"/>
          <w:szCs w:val="56"/>
        </w:rPr>
      </w:pPr>
    </w:p>
    <w:p w14:paraId="3F3159C7" w14:textId="77777777" w:rsidR="000875AA" w:rsidRDefault="00970AD0">
      <w:pPr>
        <w:rPr>
          <w:rFonts w:ascii="Arial" w:hAnsi="Arial" w:cs="Arial"/>
          <w:b/>
          <w:noProof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53248" behindDoc="0" locked="0" layoutInCell="0" allowOverlap="0" wp14:anchorId="56A1E896" wp14:editId="1C649FB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4" name="Πλαίσιο κειμένου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E6434A2" w14:textId="77777777" w:rsidR="00F03A01" w:rsidRPr="00593463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99 / 5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6A1E896" id="Πλαίσιο κειμένου 94" o:spid="_x0000_s1161" type="#_x0000_t202" style="position:absolute;margin-left:0;margin-top:785.3pt;width:186.8pt;height:36pt;z-index:25285324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G8l3jawAgAAMg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7E6434A2" w14:textId="77777777" w:rsidR="00F03A01" w:rsidRPr="00593463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99 / 5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0875AA"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a4"/>
        <w:tblpPr w:leftFromText="180" w:rightFromText="180" w:vertAnchor="text" w:horzAnchor="margin" w:tblpY="16"/>
        <w:tblW w:w="9645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697998" w14:paraId="4182F30D" w14:textId="77777777" w:rsidTr="00697998">
        <w:tc>
          <w:tcPr>
            <w:tcW w:w="9645" w:type="dxa"/>
            <w:tcBorders>
              <w:top w:val="nil"/>
              <w:left w:val="nil"/>
              <w:bottom w:val="nil"/>
              <w:right w:val="nil"/>
            </w:tcBorders>
            <w:shd w:val="clear" w:color="auto" w:fill="006600"/>
            <w:hideMark/>
          </w:tcPr>
          <w:p w14:paraId="634DFA29" w14:textId="77777777" w:rsidR="00697998" w:rsidRDefault="00697998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593463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697998" w14:paraId="0BE2AE69" w14:textId="77777777" w:rsidTr="00697998">
        <w:trPr>
          <w:trHeight w:val="294"/>
        </w:trPr>
        <w:tc>
          <w:tcPr>
            <w:tcW w:w="9645" w:type="dxa"/>
            <w:tcBorders>
              <w:top w:val="nil"/>
              <w:left w:val="nil"/>
              <w:bottom w:val="single" w:sz="48" w:space="0" w:color="006600"/>
              <w:right w:val="nil"/>
            </w:tcBorders>
            <w:shd w:val="clear" w:color="auto" w:fill="D9FFD9"/>
            <w:hideMark/>
          </w:tcPr>
          <w:p w14:paraId="57B312BD" w14:textId="77777777" w:rsidR="00697998" w:rsidRDefault="00697998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69799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Για να </w:t>
            </w:r>
            <w:r w:rsidRPr="00697998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διαιρέσουμε </w:t>
            </w:r>
            <w:r w:rsidRPr="0069799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δυο </w:t>
            </w:r>
            <w:r w:rsidRPr="00697998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ετερώνυμα κλάσματα</w:t>
            </w:r>
            <w:r w:rsidRPr="0069799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, τα μετατρέπουμε πρώτα σε ομώνυμα και έπειτ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9799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ιαιρούμε τους αριθμητές τους.</w:t>
            </w:r>
          </w:p>
        </w:tc>
      </w:tr>
    </w:tbl>
    <w:p w14:paraId="1249AC24" w14:textId="77777777" w:rsidR="00697998" w:rsidRDefault="00697998" w:rsidP="00697998">
      <w:pPr>
        <w:spacing w:after="0"/>
        <w:rPr>
          <w:rFonts w:ascii="Arial" w:eastAsia="Calibri" w:hAnsi="Arial" w:cs="Arial"/>
          <w:b/>
          <w:sz w:val="56"/>
          <w:szCs w:val="36"/>
        </w:rPr>
      </w:pPr>
    </w:p>
    <w:tbl>
      <w:tblPr>
        <w:tblStyle w:val="41"/>
        <w:tblW w:w="964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697998" w14:paraId="377CF634" w14:textId="77777777" w:rsidTr="00697998">
        <w:trPr>
          <w:jc w:val="center"/>
        </w:trPr>
        <w:tc>
          <w:tcPr>
            <w:tcW w:w="9639" w:type="dxa"/>
            <w:shd w:val="clear" w:color="auto" w:fill="FF0000"/>
            <w:hideMark/>
          </w:tcPr>
          <w:p w14:paraId="2F5DAB2F" w14:textId="77777777" w:rsidR="00697998" w:rsidRDefault="00697998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</w:pPr>
            <w:bookmarkStart w:id="56" w:name="_Hlk520477323"/>
            <w:r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  <w:t>Παραδείγματα</w:t>
            </w:r>
          </w:p>
        </w:tc>
      </w:tr>
      <w:tr w:rsidR="00697998" w14:paraId="5C20AF9C" w14:textId="77777777" w:rsidTr="00697998">
        <w:trPr>
          <w:jc w:val="center"/>
        </w:trPr>
        <w:tc>
          <w:tcPr>
            <w:tcW w:w="9639" w:type="dxa"/>
            <w:tcBorders>
              <w:top w:val="nil"/>
              <w:left w:val="nil"/>
              <w:bottom w:val="single" w:sz="48" w:space="0" w:color="FF0000"/>
              <w:right w:val="nil"/>
            </w:tcBorders>
            <w:shd w:val="clear" w:color="auto" w:fill="FFEBEB"/>
            <w:hideMark/>
          </w:tcPr>
          <w:p w14:paraId="4FFDF158" w14:textId="77777777" w:rsidR="00697998" w:rsidRDefault="00697998" w:rsidP="00697998">
            <w:pPr>
              <w:spacing w:before="240" w:after="240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2A157D">
              <w:rPr>
                <w:position w:val="-48"/>
              </w:rPr>
              <w:object w:dxaOrig="8080" w:dyaOrig="1320" w14:anchorId="5B4F94BB">
                <v:shape id="_x0000_i1267" type="#_x0000_t75" style="width:403.6pt;height:68.2pt" o:ole="">
                  <v:imagedata r:id="rId502" o:title=""/>
                </v:shape>
                <o:OLEObject Type="Embed" ProgID="Equation.DSMT4" ShapeID="_x0000_i1267" DrawAspect="Content" ObjectID="_1620223692" r:id="rId503"/>
              </w:object>
            </w:r>
          </w:p>
        </w:tc>
      </w:tr>
      <w:bookmarkEnd w:id="56"/>
    </w:tbl>
    <w:p w14:paraId="6CFDCA10" w14:textId="77777777" w:rsidR="00697998" w:rsidRDefault="00697998" w:rsidP="00697998">
      <w:pPr>
        <w:spacing w:after="0"/>
        <w:rPr>
          <w:rFonts w:ascii="Arial" w:eastAsia="Calibri" w:hAnsi="Arial" w:cs="Arial"/>
          <w:b/>
          <w:sz w:val="56"/>
          <w:szCs w:val="36"/>
        </w:rPr>
      </w:pPr>
    </w:p>
    <w:tbl>
      <w:tblPr>
        <w:tblStyle w:val="a4"/>
        <w:tblpPr w:leftFromText="180" w:rightFromText="180" w:vertAnchor="text" w:horzAnchor="margin" w:tblpY="16"/>
        <w:tblW w:w="9645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697998" w14:paraId="5CEA98C2" w14:textId="77777777" w:rsidTr="00977A5D">
        <w:tc>
          <w:tcPr>
            <w:tcW w:w="9645" w:type="dxa"/>
            <w:tcBorders>
              <w:top w:val="nil"/>
              <w:left w:val="nil"/>
              <w:bottom w:val="nil"/>
              <w:right w:val="nil"/>
            </w:tcBorders>
            <w:shd w:val="clear" w:color="auto" w:fill="006600"/>
            <w:hideMark/>
          </w:tcPr>
          <w:p w14:paraId="5F3DB236" w14:textId="77777777" w:rsidR="00697998" w:rsidRDefault="00697998" w:rsidP="00977A5D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593463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t>Βασικές μαθηματικές έννοιες και διεργασίες</w:t>
            </w:r>
          </w:p>
        </w:tc>
      </w:tr>
      <w:tr w:rsidR="00697998" w14:paraId="423218AC" w14:textId="77777777" w:rsidTr="00977A5D">
        <w:trPr>
          <w:trHeight w:val="294"/>
        </w:trPr>
        <w:tc>
          <w:tcPr>
            <w:tcW w:w="9645" w:type="dxa"/>
            <w:tcBorders>
              <w:top w:val="nil"/>
              <w:left w:val="nil"/>
              <w:bottom w:val="single" w:sz="48" w:space="0" w:color="006600"/>
              <w:right w:val="nil"/>
            </w:tcBorders>
            <w:shd w:val="clear" w:color="auto" w:fill="D9FFD9"/>
            <w:hideMark/>
          </w:tcPr>
          <w:p w14:paraId="2EF32DD5" w14:textId="77777777" w:rsidR="00697998" w:rsidRDefault="00697998" w:rsidP="00977A5D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69799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Όταν σε μια διαίρεση οι αριθμοί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9799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είναι διαφορετικής μορφής,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ους </w:t>
            </w:r>
            <w:r w:rsidRPr="0069799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ετατρέπουμε όλους στην ίδι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69799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ορφή.</w:t>
            </w:r>
          </w:p>
        </w:tc>
      </w:tr>
    </w:tbl>
    <w:p w14:paraId="16E96597" w14:textId="77777777" w:rsidR="00293D5B" w:rsidRDefault="00293D5B">
      <w:pPr>
        <w:rPr>
          <w:rFonts w:ascii="Arial" w:hAnsi="Arial" w:cs="Arial"/>
          <w:b/>
          <w:noProof/>
          <w:sz w:val="56"/>
          <w:szCs w:val="56"/>
        </w:rPr>
      </w:pPr>
    </w:p>
    <w:p w14:paraId="12EB02F0" w14:textId="77777777" w:rsidR="00697998" w:rsidRDefault="00970AD0">
      <w:pPr>
        <w:rPr>
          <w:rFonts w:ascii="Arial" w:hAnsi="Arial" w:cs="Arial"/>
          <w:b/>
          <w:noProof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55296" behindDoc="0" locked="0" layoutInCell="0" allowOverlap="0" wp14:anchorId="1709A9B2" wp14:editId="68BFCA62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5" name="Πλαίσιο κειμένου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1126269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00 / 5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09A9B2" id="Πλαίσιο κειμένου 95" o:spid="_x0000_s1162" type="#_x0000_t202" style="position:absolute;margin-left:0;margin-top:785.3pt;width:186.8pt;height:36pt;z-index:25285529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MO2CKiwAgAAMg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01126269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00 / 5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697998"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41"/>
        <w:tblW w:w="964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697998" w14:paraId="0DE9411D" w14:textId="77777777" w:rsidTr="00977A5D">
        <w:trPr>
          <w:jc w:val="center"/>
        </w:trPr>
        <w:tc>
          <w:tcPr>
            <w:tcW w:w="9639" w:type="dxa"/>
            <w:shd w:val="clear" w:color="auto" w:fill="FF0000"/>
            <w:hideMark/>
          </w:tcPr>
          <w:p w14:paraId="5CDC63B0" w14:textId="77777777" w:rsidR="00697998" w:rsidRDefault="00697998" w:rsidP="00977A5D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</w:pPr>
            <w:r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  <w:lastRenderedPageBreak/>
              <w:t>Παραδείγματα</w:t>
            </w:r>
          </w:p>
        </w:tc>
      </w:tr>
      <w:tr w:rsidR="00697998" w14:paraId="20D7F3B1" w14:textId="77777777" w:rsidTr="00977A5D">
        <w:trPr>
          <w:jc w:val="center"/>
        </w:trPr>
        <w:tc>
          <w:tcPr>
            <w:tcW w:w="9639" w:type="dxa"/>
            <w:tcBorders>
              <w:top w:val="nil"/>
              <w:left w:val="nil"/>
              <w:bottom w:val="single" w:sz="48" w:space="0" w:color="FF0000"/>
              <w:right w:val="nil"/>
            </w:tcBorders>
            <w:shd w:val="clear" w:color="auto" w:fill="FFEBEB"/>
            <w:hideMark/>
          </w:tcPr>
          <w:p w14:paraId="4873B7C6" w14:textId="77777777" w:rsidR="003B614E" w:rsidRPr="003B614E" w:rsidRDefault="003B614E" w:rsidP="003B614E">
            <w:pPr>
              <w:spacing w:before="240" w:after="240"/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3B614E">
              <w:rPr>
                <w:position w:val="-48"/>
              </w:rPr>
              <w:object w:dxaOrig="9220" w:dyaOrig="1320" w14:anchorId="20C3FEB3">
                <v:shape id="_x0000_i1268" type="#_x0000_t75" style="width:462.3pt;height:68.2pt" o:ole="">
                  <v:imagedata r:id="rId504" o:title=""/>
                </v:shape>
                <o:OLEObject Type="Embed" ProgID="Equation.DSMT4" ShapeID="_x0000_i1268" DrawAspect="Content" ObjectID="_1620223693" r:id="rId505"/>
              </w:object>
            </w:r>
          </w:p>
          <w:p w14:paraId="1A5DF04A" w14:textId="77777777" w:rsidR="00697998" w:rsidRDefault="003B614E" w:rsidP="003B614E">
            <w:pPr>
              <w:spacing w:before="240" w:after="24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3B614E">
              <w:rPr>
                <w:position w:val="-48"/>
              </w:rPr>
              <w:object w:dxaOrig="2240" w:dyaOrig="1320" w14:anchorId="1A0EDE7D">
                <v:shape id="_x0000_i1269" type="#_x0000_t75" style="width:111.8pt;height:68.2pt" o:ole="">
                  <v:imagedata r:id="rId506" o:title=""/>
                </v:shape>
                <o:OLEObject Type="Embed" ProgID="Equation.DSMT4" ShapeID="_x0000_i1269" DrawAspect="Content" ObjectID="_1620223694" r:id="rId507"/>
              </w:object>
            </w:r>
          </w:p>
        </w:tc>
      </w:tr>
    </w:tbl>
    <w:p w14:paraId="17AC989B" w14:textId="77777777" w:rsidR="00697998" w:rsidRPr="005E3A31" w:rsidRDefault="00697998" w:rsidP="005E3A31">
      <w:pPr>
        <w:spacing w:after="0" w:line="240" w:lineRule="auto"/>
        <w:rPr>
          <w:rFonts w:ascii="Arial" w:hAnsi="Arial" w:cs="Arial"/>
          <w:b/>
          <w:noProof/>
          <w:szCs w:val="56"/>
        </w:rPr>
      </w:pPr>
    </w:p>
    <w:tbl>
      <w:tblPr>
        <w:tblStyle w:val="a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5E3A31" w:rsidRPr="00F43ACE" w14:paraId="3A491D5A" w14:textId="77777777" w:rsidTr="00977A5D">
        <w:tc>
          <w:tcPr>
            <w:tcW w:w="9639" w:type="dxa"/>
            <w:shd w:val="clear" w:color="auto" w:fill="006600"/>
          </w:tcPr>
          <w:p w14:paraId="53673AD7" w14:textId="77777777" w:rsidR="005E3A31" w:rsidRPr="00F43ACE" w:rsidRDefault="005E3A31" w:rsidP="00977A5D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593463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t>Βασικές μαθηματικές έννοιες και διεργασίες</w:t>
            </w:r>
          </w:p>
        </w:tc>
      </w:tr>
      <w:tr w:rsidR="005E3A31" w:rsidRPr="00F43ACE" w14:paraId="06CCF45B" w14:textId="77777777" w:rsidTr="00977A5D">
        <w:trPr>
          <w:trHeight w:val="294"/>
        </w:trPr>
        <w:tc>
          <w:tcPr>
            <w:tcW w:w="9639" w:type="dxa"/>
            <w:shd w:val="clear" w:color="auto" w:fill="D9FFD9"/>
          </w:tcPr>
          <w:p w14:paraId="21F7D7F8" w14:textId="77777777" w:rsidR="005E3A31" w:rsidRDefault="005E3A31" w:rsidP="00977A5D">
            <w:pPr>
              <w:spacing w:after="120"/>
              <w:rPr>
                <w:rFonts w:ascii="Tahoma-Bold" w:hAnsi="Tahoma-Bold"/>
                <w:b/>
                <w:bCs/>
                <w:color w:val="D7191E"/>
                <w:sz w:val="56"/>
                <w:szCs w:val="56"/>
              </w:rPr>
            </w:pPr>
            <w:r w:rsidRPr="005E3A31">
              <w:rPr>
                <w:rFonts w:ascii="Tahoma-Bold" w:hAnsi="Tahoma-Bold"/>
                <w:b/>
                <w:bCs/>
                <w:color w:val="D7191E"/>
                <w:sz w:val="56"/>
                <w:szCs w:val="56"/>
              </w:rPr>
              <w:t>Πρόσθετη μαθηματική ιδέα</w:t>
            </w:r>
          </w:p>
          <w:p w14:paraId="3C250981" w14:textId="77777777" w:rsidR="005E3A31" w:rsidRDefault="005E3A31" w:rsidP="00977A5D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5E3A3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Ένας άλλος τρόπος για να διαιρέσουμε δύο κλάσματα είναι ν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5E3A3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ντιστρέψουμε τους όρους του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5E3A3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εύτερου κλάσματος και, αντί γι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5E3A3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ιαίρεση, να κάνουμε πολλαπλασιασμό.</w:t>
            </w:r>
          </w:p>
          <w:p w14:paraId="73EA6D7B" w14:textId="77777777" w:rsidR="005E3A31" w:rsidRDefault="005E3A31" w:rsidP="00977A5D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5E3A31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.χ.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A157D">
              <w:rPr>
                <w:position w:val="-48"/>
              </w:rPr>
              <w:object w:dxaOrig="4620" w:dyaOrig="1320" w14:anchorId="477A237F">
                <v:shape id="_x0000_i1270" type="#_x0000_t75" style="width:231.15pt;height:68.2pt" o:ole="">
                  <v:imagedata r:id="rId508" o:title=""/>
                </v:shape>
                <o:OLEObject Type="Embed" ProgID="Equation.DSMT4" ShapeID="_x0000_i1270" DrawAspect="Content" ObjectID="_1620223695" r:id="rId509"/>
              </w:object>
            </w:r>
          </w:p>
          <w:p w14:paraId="0376FCCD" w14:textId="77777777" w:rsidR="005E3A31" w:rsidRPr="00F43ACE" w:rsidRDefault="005E3A31" w:rsidP="00977A5D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2A157D">
              <w:rPr>
                <w:position w:val="-48"/>
              </w:rPr>
              <w:object w:dxaOrig="7080" w:dyaOrig="1320" w14:anchorId="33B0A0EB">
                <v:shape id="_x0000_i1271" type="#_x0000_t75" style="width:352.4pt;height:68.2pt" o:ole="">
                  <v:imagedata r:id="rId510" o:title=""/>
                </v:shape>
                <o:OLEObject Type="Embed" ProgID="Equation.DSMT4" ShapeID="_x0000_i1271" DrawAspect="Content" ObjectID="_1620223696" r:id="rId511"/>
              </w:object>
            </w:r>
          </w:p>
        </w:tc>
      </w:tr>
    </w:tbl>
    <w:p w14:paraId="7FC6FD27" w14:textId="77777777" w:rsidR="005E3A31" w:rsidRDefault="00970AD0" w:rsidP="005E3A31">
      <w:pPr>
        <w:spacing w:after="0" w:line="240" w:lineRule="auto"/>
        <w:rPr>
          <w:rFonts w:ascii="Arial" w:hAnsi="Arial" w:cs="Arial"/>
          <w:b/>
          <w:noProof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57344" behindDoc="0" locked="0" layoutInCell="0" allowOverlap="0" wp14:anchorId="1A1A32C9" wp14:editId="7A1B1392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6" name="Πλαίσιο κειμένου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251E63E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01 / 5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1A32C9" id="Πλαίσιο κειμένου 96" o:spid="_x0000_s1163" type="#_x0000_t202" style="position:absolute;margin-left:0;margin-top:785.3pt;width:186.8pt;height:36pt;z-index:25285734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HJobNqwAgAAMg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3251E63E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01 / 5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5E3A31"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E663CE" w:rsidRPr="00BA0FB5" w14:paraId="3CDDE1B0" w14:textId="77777777" w:rsidTr="00977A5D">
        <w:trPr>
          <w:jc w:val="center"/>
        </w:trPr>
        <w:tc>
          <w:tcPr>
            <w:tcW w:w="9639" w:type="dxa"/>
            <w:shd w:val="clear" w:color="auto" w:fill="FF0000"/>
          </w:tcPr>
          <w:p w14:paraId="0FEAC6EB" w14:textId="77777777" w:rsidR="00E663CE" w:rsidRPr="00BA0FB5" w:rsidRDefault="00E663CE" w:rsidP="00977A5D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</w:pPr>
            <w:r w:rsidRPr="00BA0FB5"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  <w:lastRenderedPageBreak/>
              <w:t>Παραδείγματα</w:t>
            </w:r>
          </w:p>
        </w:tc>
      </w:tr>
      <w:tr w:rsidR="00E663CE" w:rsidRPr="00E774EC" w14:paraId="30376BC9" w14:textId="77777777" w:rsidTr="00977A5D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2727FF3F" w14:textId="77777777" w:rsidR="00DB2490" w:rsidRDefault="00E663CE" w:rsidP="00977A5D">
            <w:pP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 w:rsidRPr="00E663CE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Εξήγηση του κανόνα</w:t>
            </w:r>
          </w:p>
          <w:p w14:paraId="4477D35A" w14:textId="77777777" w:rsidR="00DB2490" w:rsidRPr="00DB2490" w:rsidRDefault="00E663CE" w:rsidP="00977A5D">
            <w:pPr>
              <w:rPr>
                <w:rFonts w:ascii="Microsoft Sans Serif" w:hAnsi="Microsoft Sans Serif" w:cs="Microsoft Sans Serif"/>
                <w:b/>
                <w:color w:val="242021"/>
                <w:sz w:val="58"/>
                <w:szCs w:val="58"/>
              </w:rPr>
            </w:pPr>
            <w:r w:rsidRPr="00DB2490">
              <w:rPr>
                <w:rFonts w:ascii="Microsoft Sans Serif" w:hAnsi="Microsoft Sans Serif" w:cs="Microsoft Sans Serif"/>
                <w:b/>
                <w:color w:val="242021"/>
                <w:sz w:val="58"/>
                <w:szCs w:val="58"/>
              </w:rPr>
              <w:t>Ο πολλαπλασιασμός και η διαίρεση είναι αντίστροφες πράξεις:</w:t>
            </w:r>
          </w:p>
          <w:p w14:paraId="43F3F7C4" w14:textId="77777777" w:rsidR="00DB2490" w:rsidRDefault="00E663CE" w:rsidP="00977A5D">
            <w:pPr>
              <w:rPr>
                <w:rFonts w:ascii="Microsoft Sans Serif" w:hAnsi="Microsoft Sans Serif" w:cs="Microsoft Sans Serif"/>
                <w:b/>
                <w:color w:val="242021"/>
                <w:sz w:val="58"/>
                <w:szCs w:val="58"/>
              </w:rPr>
            </w:pPr>
            <w:r w:rsidRPr="00DB2490">
              <w:rPr>
                <w:rFonts w:ascii="Microsoft Sans Serif" w:hAnsi="Microsoft Sans Serif" w:cs="Microsoft Sans Serif"/>
                <w:b/>
                <w:color w:val="242021"/>
                <w:sz w:val="58"/>
                <w:szCs w:val="58"/>
              </w:rPr>
              <w:t>Π.χ. Μοιράζω 6 μπαλόνια σε 3 παιδιά.</w:t>
            </w:r>
          </w:p>
          <w:p w14:paraId="0174EC67" w14:textId="77777777" w:rsidR="00DB2490" w:rsidRPr="00DB2490" w:rsidRDefault="00E663CE" w:rsidP="00977A5D">
            <w:pPr>
              <w:rPr>
                <w:rFonts w:ascii="Microsoft Sans Serif" w:hAnsi="Microsoft Sans Serif" w:cs="Microsoft Sans Serif"/>
                <w:b/>
                <w:color w:val="242021"/>
                <w:sz w:val="58"/>
                <w:szCs w:val="58"/>
              </w:rPr>
            </w:pPr>
            <w:r w:rsidRPr="00DB2490">
              <w:rPr>
                <w:rFonts w:ascii="Microsoft Sans Serif" w:hAnsi="Microsoft Sans Serif" w:cs="Microsoft Sans Serif"/>
                <w:b/>
                <w:color w:val="242021"/>
                <w:sz w:val="58"/>
                <w:szCs w:val="58"/>
              </w:rPr>
              <w:t>α. Κάνω διαίρεση: 6 : 3 = 2 μπαλόνια.</w:t>
            </w:r>
          </w:p>
          <w:p w14:paraId="7D9DE8DB" w14:textId="77777777" w:rsidR="00E663CE" w:rsidRPr="00DB2490" w:rsidRDefault="00E663CE" w:rsidP="00977A5D">
            <w:pPr>
              <w:rPr>
                <w:rFonts w:ascii="Microsoft Sans Serif" w:hAnsi="Microsoft Sans Serif" w:cs="Microsoft Sans Serif"/>
                <w:b/>
                <w:sz w:val="58"/>
                <w:szCs w:val="58"/>
              </w:rPr>
            </w:pPr>
            <w:r w:rsidRPr="00DB2490">
              <w:rPr>
                <w:rFonts w:ascii="Microsoft Sans Serif" w:hAnsi="Microsoft Sans Serif" w:cs="Microsoft Sans Serif"/>
                <w:b/>
                <w:color w:val="242021"/>
                <w:sz w:val="58"/>
                <w:szCs w:val="58"/>
              </w:rPr>
              <w:t xml:space="preserve">β. Κάνω πολλαπλασιασμό: </w:t>
            </w:r>
            <w:r w:rsidR="00DB2490" w:rsidRPr="00DB2490">
              <w:rPr>
                <w:rFonts w:ascii="Microsoft Sans Serif" w:hAnsi="Microsoft Sans Serif" w:cs="Microsoft Sans Serif"/>
                <w:b/>
                <w:sz w:val="58"/>
                <w:szCs w:val="58"/>
              </w:rPr>
              <w:t xml:space="preserve">Αφού τα παιδιά είναι 3, το καθένα θα πάρει το </w:t>
            </w:r>
            <w:r w:rsidR="00DB2490" w:rsidRPr="00DB2490">
              <w:rPr>
                <w:rFonts w:ascii="Microsoft Sans Serif" w:hAnsi="Microsoft Sans Serif" w:cs="Microsoft Sans Serif"/>
                <w:b/>
                <w:position w:val="-48"/>
                <w:sz w:val="58"/>
                <w:szCs w:val="58"/>
              </w:rPr>
              <w:object w:dxaOrig="440" w:dyaOrig="1320" w14:anchorId="7BCABDF9">
                <v:shape id="_x0000_i1272" type="#_x0000_t75" style="width:22.75pt;height:68.2pt" o:ole="">
                  <v:imagedata r:id="rId512" o:title=""/>
                </v:shape>
                <o:OLEObject Type="Embed" ProgID="Equation.DSMT4" ShapeID="_x0000_i1272" DrawAspect="Content" ObjectID="_1620223697" r:id="rId513"/>
              </w:object>
            </w:r>
            <w:r w:rsidR="00DB2490" w:rsidRPr="00DB2490">
              <w:rPr>
                <w:rFonts w:ascii="Microsoft Sans Serif" w:hAnsi="Microsoft Sans Serif" w:cs="Microsoft Sans Serif"/>
                <w:b/>
                <w:sz w:val="58"/>
                <w:szCs w:val="58"/>
              </w:rPr>
              <w:t xml:space="preserve"> των μπαλονιών:  6 x </w:t>
            </w:r>
            <w:r w:rsidR="00DB2490" w:rsidRPr="00DB2490">
              <w:rPr>
                <w:rFonts w:ascii="Microsoft Sans Serif" w:hAnsi="Microsoft Sans Serif" w:cs="Microsoft Sans Serif"/>
                <w:b/>
                <w:position w:val="-48"/>
                <w:sz w:val="58"/>
                <w:szCs w:val="58"/>
              </w:rPr>
              <w:object w:dxaOrig="440" w:dyaOrig="1320" w14:anchorId="2BE6F610">
                <v:shape id="_x0000_i1273" type="#_x0000_t75" style="width:22.75pt;height:68.2pt" o:ole="">
                  <v:imagedata r:id="rId514" o:title=""/>
                </v:shape>
                <o:OLEObject Type="Embed" ProgID="Equation.DSMT4" ShapeID="_x0000_i1273" DrawAspect="Content" ObjectID="_1620223698" r:id="rId515"/>
              </w:object>
            </w:r>
            <w:r w:rsidR="00DB2490" w:rsidRPr="00DB2490">
              <w:rPr>
                <w:rFonts w:ascii="Microsoft Sans Serif" w:hAnsi="Microsoft Sans Serif" w:cs="Microsoft Sans Serif"/>
                <w:b/>
                <w:sz w:val="58"/>
                <w:szCs w:val="58"/>
              </w:rPr>
              <w:t xml:space="preserve"> = </w:t>
            </w:r>
            <w:r w:rsidR="00DB2490" w:rsidRPr="00DB2490">
              <w:rPr>
                <w:rFonts w:ascii="Microsoft Sans Serif" w:hAnsi="Microsoft Sans Serif" w:cs="Microsoft Sans Serif"/>
                <w:b/>
                <w:position w:val="-48"/>
                <w:sz w:val="58"/>
                <w:szCs w:val="58"/>
              </w:rPr>
              <w:object w:dxaOrig="440" w:dyaOrig="1320" w14:anchorId="567AA059">
                <v:shape id="_x0000_i1274" type="#_x0000_t75" style="width:22.75pt;height:68.2pt" o:ole="">
                  <v:imagedata r:id="rId516" o:title=""/>
                </v:shape>
                <o:OLEObject Type="Embed" ProgID="Equation.DSMT4" ShapeID="_x0000_i1274" DrawAspect="Content" ObjectID="_1620223699" r:id="rId517"/>
              </w:object>
            </w:r>
            <w:r w:rsidR="00DB2490" w:rsidRPr="00DB2490">
              <w:rPr>
                <w:rFonts w:ascii="Microsoft Sans Serif" w:hAnsi="Microsoft Sans Serif" w:cs="Microsoft Sans Serif"/>
                <w:b/>
                <w:sz w:val="58"/>
                <w:szCs w:val="58"/>
              </w:rPr>
              <w:t xml:space="preserve"> = 2 μπαλόνια.</w:t>
            </w:r>
          </w:p>
          <w:p w14:paraId="2DFB17AA" w14:textId="77777777" w:rsidR="00DB2490" w:rsidRPr="00DB2490" w:rsidRDefault="00DB2490" w:rsidP="00DB2490">
            <w:pPr>
              <w:rPr>
                <w:rFonts w:ascii="Microsoft Sans Serif" w:eastAsia="Calibri" w:hAnsi="Microsoft Sans Serif" w:cs="Microsoft Sans Serif"/>
                <w:b/>
                <w:sz w:val="58"/>
                <w:szCs w:val="58"/>
              </w:rPr>
            </w:pPr>
            <w:r w:rsidRPr="00341D7A">
              <w:rPr>
                <w:rFonts w:ascii="Microsoft Sans Serif" w:eastAsia="Calibri" w:hAnsi="Microsoft Sans Serif" w:cs="Microsoft Sans Serif"/>
                <w:b/>
                <w:sz w:val="58"/>
                <w:szCs w:val="58"/>
              </w:rPr>
              <w:t xml:space="preserve">γ. Επομένως: </w:t>
            </w:r>
          </w:p>
          <w:p w14:paraId="14C7AEC0" w14:textId="77777777" w:rsidR="00DB2490" w:rsidRPr="00341D7A" w:rsidRDefault="00DB2490" w:rsidP="00DB2490">
            <w:pPr>
              <w:jc w:val="center"/>
              <w:rPr>
                <w:rFonts w:ascii="Microsoft Sans Serif" w:eastAsia="Calibri" w:hAnsi="Microsoft Sans Serif" w:cs="Microsoft Sans Serif"/>
                <w:b/>
                <w:sz w:val="58"/>
                <w:szCs w:val="58"/>
              </w:rPr>
            </w:pPr>
            <w:r w:rsidRPr="00341D7A">
              <w:rPr>
                <w:rFonts w:ascii="Microsoft Sans Serif" w:eastAsia="Calibri" w:hAnsi="Microsoft Sans Serif" w:cs="Microsoft Sans Serif"/>
                <w:b/>
                <w:sz w:val="58"/>
                <w:szCs w:val="58"/>
              </w:rPr>
              <w:t xml:space="preserve">6 x </w:t>
            </w:r>
            <w:r w:rsidRPr="00341D7A">
              <w:rPr>
                <w:rFonts w:ascii="Microsoft Sans Serif" w:eastAsia="Calibri" w:hAnsi="Microsoft Sans Serif" w:cs="Microsoft Sans Serif"/>
                <w:b/>
                <w:position w:val="-48"/>
                <w:sz w:val="58"/>
                <w:szCs w:val="58"/>
              </w:rPr>
              <w:object w:dxaOrig="440" w:dyaOrig="1320" w14:anchorId="39665CAF">
                <v:shape id="_x0000_i1275" type="#_x0000_t75" style="width:22.75pt;height:68.2pt" o:ole="">
                  <v:imagedata r:id="rId518" o:title=""/>
                </v:shape>
                <o:OLEObject Type="Embed" ProgID="Equation.DSMT4" ShapeID="_x0000_i1275" DrawAspect="Content" ObjectID="_1620223700" r:id="rId519"/>
              </w:object>
            </w:r>
            <w:r w:rsidRPr="00341D7A">
              <w:rPr>
                <w:rFonts w:ascii="Microsoft Sans Serif" w:eastAsia="Calibri" w:hAnsi="Microsoft Sans Serif" w:cs="Microsoft Sans Serif"/>
                <w:b/>
                <w:sz w:val="58"/>
                <w:szCs w:val="58"/>
              </w:rPr>
              <w:t xml:space="preserve"> = </w:t>
            </w:r>
            <w:r w:rsidRPr="00341D7A">
              <w:rPr>
                <w:rFonts w:ascii="Microsoft Sans Serif" w:eastAsia="Calibri" w:hAnsi="Microsoft Sans Serif" w:cs="Microsoft Sans Serif"/>
                <w:b/>
                <w:position w:val="-48"/>
                <w:sz w:val="58"/>
                <w:szCs w:val="58"/>
              </w:rPr>
              <w:object w:dxaOrig="440" w:dyaOrig="1320" w14:anchorId="26FE8410">
                <v:shape id="_x0000_i1276" type="#_x0000_t75" style="width:22.75pt;height:68.2pt" o:ole="">
                  <v:imagedata r:id="rId520" o:title=""/>
                </v:shape>
                <o:OLEObject Type="Embed" ProgID="Equation.DSMT4" ShapeID="_x0000_i1276" DrawAspect="Content" ObjectID="_1620223701" r:id="rId521"/>
              </w:object>
            </w:r>
            <w:r w:rsidRPr="00341D7A">
              <w:rPr>
                <w:rFonts w:ascii="Microsoft Sans Serif" w:eastAsia="Calibri" w:hAnsi="Microsoft Sans Serif" w:cs="Microsoft Sans Serif"/>
                <w:b/>
                <w:sz w:val="58"/>
                <w:szCs w:val="58"/>
              </w:rPr>
              <w:t xml:space="preserve"> = 6:3 =2</w:t>
            </w:r>
          </w:p>
          <w:p w14:paraId="4B87B4FF" w14:textId="77777777" w:rsidR="00DB2490" w:rsidRPr="00DB2490" w:rsidRDefault="00DB2490" w:rsidP="00DB2490">
            <w:pPr>
              <w:rPr>
                <w:rFonts w:ascii="Microsoft Sans Serif" w:eastAsia="Calibri" w:hAnsi="Microsoft Sans Serif" w:cs="Microsoft Sans Serif"/>
                <w:b/>
                <w:sz w:val="56"/>
                <w:szCs w:val="56"/>
              </w:rPr>
            </w:pPr>
            <w:r w:rsidRPr="00DB2490">
              <w:rPr>
                <w:rFonts w:ascii="Microsoft Sans Serif" w:eastAsia="Calibri" w:hAnsi="Microsoft Sans Serif" w:cs="Microsoft Sans Serif"/>
                <w:b/>
                <w:sz w:val="58"/>
                <w:szCs w:val="58"/>
              </w:rPr>
              <w:t>Σημείωση: Ο διαιρετέος μπορεί να είναι και κλάσμα.</w:t>
            </w:r>
          </w:p>
        </w:tc>
      </w:tr>
    </w:tbl>
    <w:p w14:paraId="592ECCFE" w14:textId="77777777" w:rsidR="00697998" w:rsidRDefault="00697998">
      <w:pPr>
        <w:rPr>
          <w:rFonts w:ascii="Arial" w:hAnsi="Arial" w:cs="Arial"/>
          <w:b/>
          <w:noProof/>
          <w:sz w:val="56"/>
          <w:szCs w:val="56"/>
        </w:rPr>
      </w:pPr>
    </w:p>
    <w:p w14:paraId="737B1758" w14:textId="77777777" w:rsidR="00697998" w:rsidRDefault="00970AD0">
      <w:pPr>
        <w:rPr>
          <w:rFonts w:ascii="Arial" w:hAnsi="Arial" w:cs="Arial"/>
          <w:b/>
          <w:noProof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59392" behindDoc="0" locked="0" layoutInCell="0" allowOverlap="0" wp14:anchorId="0D1D0F2A" wp14:editId="2EDB7E53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7" name="Πλαίσιο κειμένου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B0D1453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02 / 5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1D0F2A" id="Πλαίσιο κειμένου 97" o:spid="_x0000_s1164" type="#_x0000_t202" style="position:absolute;margin-left:0;margin-top:785.3pt;width:186.8pt;height:36pt;z-index:25285939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NzNjUGwAgAAMg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4B0D1453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02 / 5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6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421454" w:rsidRPr="00421454" w14:paraId="08D5E580" w14:textId="77777777" w:rsidTr="0044106F">
        <w:tc>
          <w:tcPr>
            <w:tcW w:w="9639" w:type="dxa"/>
            <w:shd w:val="clear" w:color="auto" w:fill="EFE9FF"/>
          </w:tcPr>
          <w:p w14:paraId="543B7A76" w14:textId="77777777" w:rsidR="00421454" w:rsidRPr="00421454" w:rsidRDefault="00421454" w:rsidP="00421454">
            <w:pPr>
              <w:spacing w:after="160" w:line="259" w:lineRule="auto"/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</w:pPr>
            <w:r w:rsidRPr="00421454">
              <w:rPr>
                <w:rFonts w:ascii="Arial" w:eastAsia="Times New Roman" w:hAnsi="Arial" w:cs="Arial"/>
                <w:b/>
                <w:noProof/>
                <w:color w:val="FF3300"/>
                <w:sz w:val="56"/>
                <w:szCs w:val="56"/>
                <w:lang w:eastAsia="el-GR"/>
              </w:rPr>
              <w:lastRenderedPageBreak/>
              <w:drawing>
                <wp:inline distT="0" distB="0" distL="0" distR="0" wp14:anchorId="3589F53E" wp14:editId="0892231E">
                  <wp:extent cx="500380" cy="719455"/>
                  <wp:effectExtent l="0" t="0" r="0" b="4445"/>
                  <wp:docPr id="352" name="Εικόνα 3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421454"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  <w:t xml:space="preserve">  </w:t>
            </w:r>
            <w:r w:rsidRPr="00421454">
              <w:rPr>
                <w:rFonts w:ascii="Tahoma" w:eastAsia="Calibri" w:hAnsi="Tahoma" w:cs="Tahoma"/>
                <w:b/>
                <w:color w:val="FF3300"/>
                <w:sz w:val="56"/>
                <w:szCs w:val="56"/>
                <w:lang w:eastAsia="el-GR"/>
              </w:rPr>
              <w:t xml:space="preserve"> </w:t>
            </w:r>
            <w:r w:rsidRPr="00421454">
              <w:rPr>
                <w:rFonts w:ascii="Tahoma" w:eastAsia="Calibri" w:hAnsi="Tahoma" w:cs="Tahoma"/>
                <w:b/>
                <w:color w:val="FF0000"/>
                <w:sz w:val="56"/>
                <w:szCs w:val="56"/>
                <w:lang w:eastAsia="el-GR"/>
              </w:rPr>
              <w:t>Εφαρμογή</w:t>
            </w:r>
          </w:p>
        </w:tc>
      </w:tr>
      <w:tr w:rsidR="00421454" w:rsidRPr="00421454" w14:paraId="65DB763E" w14:textId="77777777" w:rsidTr="0044106F">
        <w:tc>
          <w:tcPr>
            <w:tcW w:w="9639" w:type="dxa"/>
            <w:shd w:val="clear" w:color="auto" w:fill="EFE9FF"/>
          </w:tcPr>
          <w:p w14:paraId="10D210CE" w14:textId="77777777" w:rsidR="00421454" w:rsidRPr="00421454" w:rsidRDefault="00421454" w:rsidP="00421454">
            <w:pPr>
              <w:spacing w:line="259" w:lineRule="auto"/>
              <w:rPr>
                <w:rFonts w:ascii="Tahoma" w:eastAsia="Calibri" w:hAnsi="Tahoma" w:cs="Tahoma"/>
                <w:b/>
                <w:sz w:val="56"/>
                <w:szCs w:val="56"/>
                <w:lang w:eastAsia="el-GR"/>
              </w:rPr>
            </w:pPr>
            <w:r w:rsidRPr="002A157D">
              <w:rPr>
                <w:rFonts w:ascii="Tahoma" w:hAnsi="Tahoma" w:cs="Tahoma"/>
                <w:b/>
                <w:sz w:val="56"/>
                <w:szCs w:val="56"/>
                <w:lang w:eastAsia="el-GR"/>
              </w:rPr>
              <w:t xml:space="preserve">Στη γιορτή της Δανάης οι καλεσμένοι μοιράστηκαν εξίσου τα </w:t>
            </w:r>
            <w:r w:rsidRPr="002A157D">
              <w:rPr>
                <w:sz w:val="56"/>
                <w:szCs w:val="56"/>
              </w:rPr>
              <w:t xml:space="preserve"> </w:t>
            </w:r>
            <w:r w:rsidRPr="002A157D">
              <w:rPr>
                <w:position w:val="-48"/>
              </w:rPr>
              <w:object w:dxaOrig="460" w:dyaOrig="1320" w14:anchorId="6959F656">
                <v:shape id="_x0000_i1277" type="#_x0000_t75" style="width:22.75pt;height:68.2pt" o:ole="">
                  <v:imagedata r:id="rId522" o:title=""/>
                </v:shape>
                <o:OLEObject Type="Embed" ProgID="Equation.DSMT4" ShapeID="_x0000_i1277" DrawAspect="Content" ObjectID="_1620223702" r:id="rId523"/>
              </w:object>
            </w:r>
            <w:r w:rsidRPr="002A157D">
              <w:rPr>
                <w:rFonts w:ascii="Tahoma" w:hAnsi="Tahoma" w:cs="Tahoma"/>
                <w:b/>
                <w:sz w:val="56"/>
                <w:szCs w:val="56"/>
                <w:lang w:eastAsia="el-GR"/>
              </w:rPr>
              <w:t xml:space="preserve"> ενός ταψιού με μουσακά. Πόσοι ήταν οι καλεσμένοι, αν κάθε κομμάτι μουσακά ήταν </w:t>
            </w:r>
            <w:r w:rsidRPr="002A157D">
              <w:rPr>
                <w:sz w:val="56"/>
                <w:szCs w:val="56"/>
              </w:rPr>
              <w:t xml:space="preserve"> </w:t>
            </w:r>
            <w:r w:rsidRPr="002A157D">
              <w:rPr>
                <w:position w:val="-48"/>
              </w:rPr>
              <w:object w:dxaOrig="740" w:dyaOrig="1320" w14:anchorId="3B4C232D">
                <v:shape id="_x0000_i1278" type="#_x0000_t75" style="width:37.9pt;height:68.2pt" o:ole="">
                  <v:imagedata r:id="rId524" o:title=""/>
                </v:shape>
                <o:OLEObject Type="Embed" ProgID="Equation.DSMT4" ShapeID="_x0000_i1278" DrawAspect="Content" ObjectID="_1620223703" r:id="rId525"/>
              </w:object>
            </w:r>
            <w:r w:rsidRPr="002A157D">
              <w:rPr>
                <w:rFonts w:ascii="Tahoma" w:hAnsi="Tahoma" w:cs="Tahoma"/>
                <w:b/>
                <w:sz w:val="56"/>
                <w:szCs w:val="56"/>
                <w:lang w:eastAsia="el-GR"/>
              </w:rPr>
              <w:t xml:space="preserve"> του ταψιού;</w:t>
            </w:r>
            <w:r w:rsidRPr="00421454">
              <w:rPr>
                <w:rFonts w:ascii="Tahoma" w:eastAsia="Calibri" w:hAnsi="Tahoma" w:cs="Tahoma"/>
                <w:b/>
                <w:sz w:val="56"/>
                <w:szCs w:val="56"/>
                <w:lang w:eastAsia="el-GR"/>
              </w:rPr>
              <w:t xml:space="preserve"> </w:t>
            </w:r>
          </w:p>
        </w:tc>
      </w:tr>
      <w:tr w:rsidR="00421454" w:rsidRPr="00421454" w14:paraId="224A3E42" w14:textId="77777777" w:rsidTr="0044106F">
        <w:tc>
          <w:tcPr>
            <w:tcW w:w="9639" w:type="dxa"/>
            <w:shd w:val="clear" w:color="auto" w:fill="EFE9F5"/>
          </w:tcPr>
          <w:p w14:paraId="2F540656" w14:textId="77777777" w:rsidR="00421454" w:rsidRDefault="00421454" w:rsidP="00421454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421454">
              <w:rPr>
                <w:rFonts w:ascii="Tahoma-Bold" w:hAnsi="Tahoma-Bold"/>
                <w:b/>
                <w:bCs/>
                <w:color w:val="008BD0"/>
                <w:sz w:val="56"/>
                <w:szCs w:val="56"/>
              </w:rPr>
              <w:t xml:space="preserve">α΄ τρόπος: </w:t>
            </w:r>
            <w:r w:rsidRPr="00421454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Με τη βοήθεια 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της </w:t>
            </w:r>
            <w:proofErr w:type="spellStart"/>
            <w:r w:rsidRPr="00421454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αριθμογραμμής</w:t>
            </w:r>
            <w:proofErr w:type="spellEnd"/>
          </w:p>
          <w:p w14:paraId="4583D49A" w14:textId="77777777" w:rsidR="00421454" w:rsidRDefault="00421454" w:rsidP="00421454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>
              <w:rPr>
                <w:noProof/>
              </w:rPr>
              <w:drawing>
                <wp:inline distT="0" distB="0" distL="0" distR="0" wp14:anchorId="72EE3855" wp14:editId="37F3FD8E">
                  <wp:extent cx="5983605" cy="1717675"/>
                  <wp:effectExtent l="0" t="0" r="0" b="0"/>
                  <wp:docPr id="353" name="Εικόνα 3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83605" cy="1717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D7FFD19" w14:textId="77777777" w:rsidR="00421454" w:rsidRPr="00421454" w:rsidRDefault="00421454" w:rsidP="00421454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</w:p>
          <w:p w14:paraId="621D8A29" w14:textId="77777777" w:rsidR="00421454" w:rsidRPr="00421454" w:rsidRDefault="00421454" w:rsidP="00421454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</w:p>
        </w:tc>
      </w:tr>
    </w:tbl>
    <w:p w14:paraId="15432B04" w14:textId="77777777" w:rsidR="00421454" w:rsidRDefault="00970AD0">
      <w:r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61440" behindDoc="0" locked="0" layoutInCell="0" allowOverlap="0" wp14:anchorId="265300FC" wp14:editId="59599990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8" name="Πλαίσιο κειμένου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4DF5F58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03 / 5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65300FC" id="Πλαίσιο κειμένου 98" o:spid="_x0000_s1165" type="#_x0000_t202" style="position:absolute;margin-left:0;margin-top:785.3pt;width:186.8pt;height:36pt;z-index:25286144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OpZPCSwAgAAMg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34DF5F58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03 / 5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421454">
        <w:br w:type="page"/>
      </w:r>
    </w:p>
    <w:tbl>
      <w:tblPr>
        <w:tblStyle w:val="3106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421454" w:rsidRPr="00421454" w14:paraId="3B102391" w14:textId="77777777" w:rsidTr="0044106F">
        <w:tc>
          <w:tcPr>
            <w:tcW w:w="9639" w:type="dxa"/>
            <w:shd w:val="clear" w:color="auto" w:fill="EFE9F5"/>
          </w:tcPr>
          <w:p w14:paraId="4CD60567" w14:textId="77777777" w:rsidR="00421454" w:rsidRPr="00421454" w:rsidRDefault="00421454" w:rsidP="008868BC">
            <w:pPr>
              <w:spacing w:line="276" w:lineRule="auto"/>
              <w:ind w:left="38"/>
              <w:rPr>
                <w:rFonts w:ascii="Arial" w:hAnsi="Arial" w:cs="Arial"/>
                <w:b/>
                <w:sz w:val="56"/>
                <w:szCs w:val="56"/>
              </w:rPr>
            </w:pPr>
            <w:r w:rsidRPr="00421454">
              <w:rPr>
                <w:rFonts w:ascii="Arial" w:hAnsi="Arial" w:cs="Arial"/>
                <w:b/>
                <w:sz w:val="56"/>
                <w:szCs w:val="56"/>
              </w:rPr>
              <w:lastRenderedPageBreak/>
              <w:t xml:space="preserve">Στην </w:t>
            </w:r>
            <w:proofErr w:type="spellStart"/>
            <w:r w:rsidRPr="00421454">
              <w:rPr>
                <w:rFonts w:ascii="Arial" w:hAnsi="Arial" w:cs="Arial"/>
                <w:b/>
                <w:sz w:val="56"/>
                <w:szCs w:val="56"/>
              </w:rPr>
              <w:t>αριθμογραμμή</w:t>
            </w:r>
            <w:proofErr w:type="spellEnd"/>
            <w:r w:rsidRPr="00421454">
              <w:rPr>
                <w:rFonts w:ascii="Arial" w:hAnsi="Arial" w:cs="Arial"/>
                <w:b/>
                <w:sz w:val="56"/>
                <w:szCs w:val="56"/>
              </w:rPr>
              <w:t xml:space="preserve">, από το 0 έως το 1 αντιστοιχεί ολόκληρο το ταψί. Βρίσκουμε τα </w:t>
            </w:r>
            <w:r w:rsidRPr="00421454">
              <w:rPr>
                <w:position w:val="-48"/>
              </w:rPr>
              <w:object w:dxaOrig="460" w:dyaOrig="1320" w14:anchorId="5D65173B">
                <v:shape id="_x0000_i1279" type="#_x0000_t75" style="width:22.75pt;height:68.2pt" o:ole="">
                  <v:imagedata r:id="rId527" o:title=""/>
                </v:shape>
                <o:OLEObject Type="Embed" ProgID="Equation.DSMT4" ShapeID="_x0000_i1279" DrawAspect="Content" ObjectID="_1620223704" r:id="rId528"/>
              </w:object>
            </w:r>
            <w:r w:rsidRPr="00421454">
              <w:rPr>
                <w:rFonts w:ascii="Arial" w:hAnsi="Arial" w:cs="Arial"/>
                <w:b/>
                <w:sz w:val="56"/>
                <w:szCs w:val="56"/>
              </w:rPr>
              <w:t xml:space="preserve">. Χωρίζουμε την </w:t>
            </w:r>
            <w:proofErr w:type="spellStart"/>
            <w:r w:rsidRPr="00421454">
              <w:rPr>
                <w:rFonts w:ascii="Arial" w:hAnsi="Arial" w:cs="Arial"/>
                <w:b/>
                <w:sz w:val="56"/>
                <w:szCs w:val="56"/>
              </w:rPr>
              <w:t>αριθμογραμμή</w:t>
            </w:r>
            <w:proofErr w:type="spellEnd"/>
            <w:r w:rsidRPr="00421454">
              <w:rPr>
                <w:rFonts w:ascii="Arial" w:hAnsi="Arial" w:cs="Arial"/>
                <w:b/>
                <w:sz w:val="56"/>
                <w:szCs w:val="56"/>
              </w:rPr>
              <w:t xml:space="preserve"> σε ……. ίσα μέρη και παίρνω τα .... . Κάθε κομμάτι είναι το </w:t>
            </w:r>
            <w:r w:rsidRPr="00421454">
              <w:rPr>
                <w:position w:val="-48"/>
              </w:rPr>
              <w:object w:dxaOrig="740" w:dyaOrig="1320" w14:anchorId="0A391E2F">
                <v:shape id="_x0000_i1280" type="#_x0000_t75" style="width:37.9pt;height:68.2pt" o:ole="">
                  <v:imagedata r:id="rId529" o:title=""/>
                </v:shape>
                <o:OLEObject Type="Embed" ProgID="Equation.DSMT4" ShapeID="_x0000_i1280" DrawAspect="Content" ObjectID="_1620223705" r:id="rId530"/>
              </w:object>
            </w:r>
            <w:r w:rsidRPr="00421454">
              <w:rPr>
                <w:rFonts w:ascii="Arial" w:hAnsi="Arial" w:cs="Arial"/>
                <w:b/>
                <w:sz w:val="56"/>
                <w:szCs w:val="56"/>
              </w:rPr>
              <w:t xml:space="preserve"> του ταψιού, γι’ αυτό ξαναχωρίζουμε την </w:t>
            </w:r>
            <w:proofErr w:type="spellStart"/>
            <w:r w:rsidRPr="00421454">
              <w:rPr>
                <w:rFonts w:ascii="Arial" w:hAnsi="Arial" w:cs="Arial"/>
                <w:b/>
                <w:sz w:val="56"/>
                <w:szCs w:val="56"/>
              </w:rPr>
              <w:t>αριθμογραμμή</w:t>
            </w:r>
            <w:proofErr w:type="spellEnd"/>
            <w:r w:rsidRPr="00421454">
              <w:rPr>
                <w:rFonts w:ascii="Arial" w:hAnsi="Arial" w:cs="Arial"/>
                <w:b/>
                <w:sz w:val="56"/>
                <w:szCs w:val="56"/>
              </w:rPr>
              <w:t xml:space="preserve"> σε ……. ίσα μέρη. Μετράμε πόσες φορές χωράει το </w:t>
            </w:r>
            <w:r w:rsidRPr="00421454">
              <w:rPr>
                <w:position w:val="-48"/>
              </w:rPr>
              <w:object w:dxaOrig="740" w:dyaOrig="1320" w14:anchorId="4C47AC31">
                <v:shape id="_x0000_i1281" type="#_x0000_t75" style="width:37.9pt;height:68.2pt" o:ole="">
                  <v:imagedata r:id="rId531" o:title=""/>
                </v:shape>
                <o:OLEObject Type="Embed" ProgID="Equation.DSMT4" ShapeID="_x0000_i1281" DrawAspect="Content" ObjectID="_1620223706" r:id="rId532"/>
              </w:object>
            </w:r>
            <w:r w:rsidRPr="00421454">
              <w:rPr>
                <w:rFonts w:ascii="Arial" w:hAnsi="Arial" w:cs="Arial"/>
                <w:b/>
                <w:sz w:val="56"/>
                <w:szCs w:val="56"/>
              </w:rPr>
              <w:t xml:space="preserve"> είναι στα </w:t>
            </w:r>
            <w:r w:rsidRPr="00421454">
              <w:rPr>
                <w:position w:val="-48"/>
              </w:rPr>
              <w:object w:dxaOrig="460" w:dyaOrig="1320" w14:anchorId="74A5B9B3">
                <v:shape id="_x0000_i1282" type="#_x0000_t75" style="width:22.75pt;height:68.2pt" o:ole="">
                  <v:imagedata r:id="rId533" o:title=""/>
                </v:shape>
                <o:OLEObject Type="Embed" ProgID="Equation.DSMT4" ShapeID="_x0000_i1282" DrawAspect="Content" ObjectID="_1620223707" r:id="rId534"/>
              </w:object>
            </w:r>
            <w:r w:rsidRPr="00421454">
              <w:rPr>
                <w:rFonts w:ascii="Arial" w:hAnsi="Arial" w:cs="Arial"/>
                <w:b/>
                <w:sz w:val="56"/>
                <w:szCs w:val="56"/>
              </w:rPr>
              <w:t>. Βρίσκουμε ….. κομμάτια, άρα οι καλεσμένοι είναι 12.</w:t>
            </w:r>
          </w:p>
          <w:p w14:paraId="499A2F29" w14:textId="77777777" w:rsidR="00421454" w:rsidRPr="00421454" w:rsidRDefault="00421454" w:rsidP="00421454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</w:p>
        </w:tc>
      </w:tr>
    </w:tbl>
    <w:p w14:paraId="75314C30" w14:textId="77777777" w:rsidR="00421454" w:rsidRDefault="00421454">
      <w:r>
        <w:br w:type="page"/>
      </w:r>
      <w:r w:rsidR="00970AD0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63488" behindDoc="0" locked="0" layoutInCell="0" allowOverlap="0" wp14:anchorId="14D2096E" wp14:editId="58C08F1C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9" name="Πλαίσιο κειμένου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C6ACAAB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04 / 5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D2096E" id="Πλαίσιο κειμένου 99" o:spid="_x0000_s1166" type="#_x0000_t202" style="position:absolute;margin-left:0;margin-top:785.3pt;width:186.8pt;height:36pt;z-index:25286348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1C6ACAAB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04 / 5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6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421454" w:rsidRPr="00421454" w14:paraId="6456E275" w14:textId="77777777" w:rsidTr="0044106F">
        <w:tc>
          <w:tcPr>
            <w:tcW w:w="9639" w:type="dxa"/>
            <w:shd w:val="clear" w:color="auto" w:fill="EFE9F5"/>
          </w:tcPr>
          <w:p w14:paraId="7F44B775" w14:textId="77777777" w:rsidR="00421454" w:rsidRDefault="00421454" w:rsidP="00421454">
            <w:pPr>
              <w:spacing w:after="160" w:line="259" w:lineRule="auto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 w:rsidRPr="00421454">
              <w:rPr>
                <w:rFonts w:ascii="Tahoma-Bold" w:hAnsi="Tahoma-Bold"/>
                <w:b/>
                <w:bCs/>
                <w:color w:val="008BD0"/>
                <w:sz w:val="56"/>
                <w:szCs w:val="56"/>
              </w:rPr>
              <w:lastRenderedPageBreak/>
              <w:t xml:space="preserve">β΄ τρόπος: </w:t>
            </w:r>
            <w:r w:rsidRPr="00421454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Δημιουργία ομώνυμων κλασμάτων:</w:t>
            </w:r>
          </w:p>
          <w:p w14:paraId="0A3F049C" w14:textId="77777777" w:rsidR="00590726" w:rsidRDefault="00590726" w:rsidP="00421454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>
              <w:t xml:space="preserve"> </w:t>
            </w:r>
            <w:r w:rsidRPr="00590726">
              <w:rPr>
                <w:position w:val="-60"/>
              </w:rPr>
              <w:object w:dxaOrig="5240" w:dyaOrig="1440" w14:anchorId="6E3F1051">
                <v:shape id="_x0000_i1283" type="#_x0000_t75" style="width:263.35pt;height:1in" o:ole="">
                  <v:imagedata r:id="rId535" o:title=""/>
                </v:shape>
                <o:OLEObject Type="Embed" ProgID="Equation.DSMT4" ShapeID="_x0000_i1283" DrawAspect="Content" ObjectID="_1620223708" r:id="rId536"/>
              </w:object>
            </w:r>
            <w:r>
              <w:t xml:space="preserve"> </w:t>
            </w:r>
            <w:r w:rsidRPr="0059072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.....................</w:t>
            </w:r>
          </w:p>
          <w:p w14:paraId="2EA086F3" w14:textId="77777777" w:rsidR="00421454" w:rsidRDefault="00590726" w:rsidP="00590726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59072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αλεσμένοι.</w:t>
            </w:r>
          </w:p>
          <w:p w14:paraId="5F65ED8B" w14:textId="77777777" w:rsidR="00F00F3D" w:rsidRPr="00421454" w:rsidRDefault="00F00F3D" w:rsidP="00590726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</w:p>
        </w:tc>
      </w:tr>
      <w:tr w:rsidR="00421454" w:rsidRPr="00421454" w14:paraId="7A94115A" w14:textId="77777777" w:rsidTr="0044106F">
        <w:tc>
          <w:tcPr>
            <w:tcW w:w="9639" w:type="dxa"/>
            <w:shd w:val="clear" w:color="auto" w:fill="EFE9F5"/>
          </w:tcPr>
          <w:p w14:paraId="743A9118" w14:textId="77777777" w:rsidR="00421454" w:rsidRDefault="00590726" w:rsidP="00421454">
            <w:pPr>
              <w:spacing w:after="160" w:line="259" w:lineRule="auto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 w:rsidRPr="00590726">
              <w:rPr>
                <w:rFonts w:ascii="Tahoma-Bold" w:hAnsi="Tahoma-Bold"/>
                <w:b/>
                <w:bCs/>
                <w:color w:val="008BD0"/>
                <w:sz w:val="56"/>
                <w:szCs w:val="56"/>
              </w:rPr>
              <w:t xml:space="preserve">γ΄ τρόπος: </w:t>
            </w:r>
            <w:r w:rsidRPr="00590726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Αντιστροφή του διαιρέτη και πολλαπλασιασμός:</w:t>
            </w:r>
          </w:p>
          <w:p w14:paraId="05DD49D2" w14:textId="77777777" w:rsidR="00590726" w:rsidRDefault="00590726" w:rsidP="00590726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590726">
              <w:rPr>
                <w:position w:val="-60"/>
              </w:rPr>
              <w:object w:dxaOrig="6340" w:dyaOrig="1440" w14:anchorId="0461E9E4">
                <v:shape id="_x0000_i1284" type="#_x0000_t75" style="width:316.4pt;height:1in" o:ole="">
                  <v:imagedata r:id="rId537" o:title=""/>
                </v:shape>
                <o:OLEObject Type="Embed" ProgID="Equation.DSMT4" ShapeID="_x0000_i1284" DrawAspect="Content" ObjectID="_1620223709" r:id="rId538"/>
              </w:object>
            </w:r>
            <w:r>
              <w:t xml:space="preserve"> </w:t>
            </w:r>
            <w:r w:rsidRPr="0059072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........</w:t>
            </w:r>
          </w:p>
          <w:p w14:paraId="1565B9C2" w14:textId="77777777" w:rsidR="00590726" w:rsidRPr="00421454" w:rsidRDefault="00590726" w:rsidP="00590726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590726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αλεσμένοι.</w:t>
            </w:r>
          </w:p>
        </w:tc>
      </w:tr>
    </w:tbl>
    <w:p w14:paraId="1D6AADA5" w14:textId="77777777" w:rsidR="00977A5D" w:rsidRDefault="00977A5D">
      <w:pPr>
        <w:rPr>
          <w:rFonts w:ascii="Tahoma" w:hAnsi="Tahoma" w:cs="Tahoma"/>
          <w:b/>
          <w:sz w:val="56"/>
          <w:szCs w:val="56"/>
        </w:rPr>
      </w:pPr>
    </w:p>
    <w:p w14:paraId="209467D6" w14:textId="77777777" w:rsidR="00977A5D" w:rsidRDefault="00977A5D">
      <w:pPr>
        <w:rPr>
          <w:rFonts w:ascii="Tahoma" w:hAnsi="Tahoma" w:cs="Tahoma"/>
          <w:b/>
          <w:sz w:val="56"/>
          <w:szCs w:val="56"/>
        </w:rPr>
      </w:pPr>
    </w:p>
    <w:p w14:paraId="78604EDC" w14:textId="77777777" w:rsidR="00977A5D" w:rsidRDefault="00970AD0">
      <w:pPr>
        <w:rPr>
          <w:rFonts w:ascii="Tahoma" w:hAnsi="Tahoma" w:cs="Tahoma"/>
          <w:b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65536" behindDoc="0" locked="0" layoutInCell="0" allowOverlap="0" wp14:anchorId="3B568A0C" wp14:editId="01FACD5F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00" name="Πλαίσιο κειμένου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9B7CE14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05 / 5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568A0C" id="Πλαίσιο κειμένου 100" o:spid="_x0000_s1167" type="#_x0000_t202" style="position:absolute;margin-left:0;margin-top:785.3pt;width:186.8pt;height:36pt;z-index:25286553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+VHz8K8CAAA0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09B7CE14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05 / 5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977A5D">
        <w:rPr>
          <w:rFonts w:ascii="Tahoma" w:hAnsi="Tahoma" w:cs="Tahoma"/>
          <w:b/>
          <w:sz w:val="56"/>
          <w:szCs w:val="56"/>
        </w:rPr>
        <w:br w:type="page"/>
      </w:r>
    </w:p>
    <w:tbl>
      <w:tblPr>
        <w:tblStyle w:val="29117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7E6267" w:rsidRPr="007E6267" w14:paraId="1D3AEE34" w14:textId="77777777" w:rsidTr="0044106F">
        <w:trPr>
          <w:jc w:val="center"/>
        </w:trPr>
        <w:tc>
          <w:tcPr>
            <w:tcW w:w="9639" w:type="dxa"/>
            <w:shd w:val="clear" w:color="auto" w:fill="FEF8E8"/>
          </w:tcPr>
          <w:p w14:paraId="21BE5120" w14:textId="77777777" w:rsidR="007E6267" w:rsidRPr="007E6267" w:rsidRDefault="007E6267" w:rsidP="007E6267">
            <w:pPr>
              <w:spacing w:after="12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7E6267">
              <w:rPr>
                <w:rFonts w:ascii="Arial" w:eastAsia="Calibri" w:hAnsi="Arial" w:cs="Arial"/>
                <w:b/>
                <w:noProof/>
                <w:sz w:val="56"/>
                <w:szCs w:val="56"/>
              </w:rPr>
              <w:lastRenderedPageBreak/>
              <w:drawing>
                <wp:anchor distT="0" distB="0" distL="114300" distR="114300" simplePos="0" relativeHeight="252611584" behindDoc="0" locked="0" layoutInCell="1" allowOverlap="1" wp14:anchorId="0DA57547" wp14:editId="1F90EE61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590</wp:posOffset>
                  </wp:positionV>
                  <wp:extent cx="910800" cy="720000"/>
                  <wp:effectExtent l="0" t="0" r="3810" b="4445"/>
                  <wp:wrapSquare wrapText="bothSides"/>
                  <wp:docPr id="354" name="Εικόνα 3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7E6267">
              <w:rPr>
                <w:rFonts w:ascii="Arial" w:eastAsia="Calibri" w:hAnsi="Arial" w:cs="Arial"/>
                <w:b/>
                <w:sz w:val="56"/>
                <w:szCs w:val="56"/>
              </w:rPr>
              <w:t xml:space="preserve"> </w:t>
            </w:r>
            <w:proofErr w:type="spellStart"/>
            <w:r w:rsidRPr="007E6267">
              <w:rPr>
                <w:rFonts w:ascii="Tahoma" w:eastAsia="Calibri" w:hAnsi="Tahoma" w:cs="Tahoma"/>
                <w:b/>
                <w:sz w:val="56"/>
                <w:szCs w:val="56"/>
              </w:rPr>
              <w:t>Ανα</w:t>
            </w:r>
            <w:r w:rsidRPr="007E6267">
              <w:rPr>
                <w:rFonts w:ascii="Tahoma" w:eastAsia="Calibri" w:hAnsi="Tahoma" w:cs="Tahoma"/>
                <w:b/>
                <w:color w:val="FF0000"/>
                <w:sz w:val="56"/>
                <w:szCs w:val="56"/>
              </w:rPr>
              <w:t>στοχασμός</w:t>
            </w:r>
            <w:proofErr w:type="spellEnd"/>
          </w:p>
        </w:tc>
      </w:tr>
      <w:tr w:rsidR="007E6267" w:rsidRPr="007E6267" w14:paraId="6C47F420" w14:textId="77777777" w:rsidTr="0044106F">
        <w:trPr>
          <w:jc w:val="center"/>
        </w:trPr>
        <w:tc>
          <w:tcPr>
            <w:tcW w:w="9639" w:type="dxa"/>
            <w:shd w:val="clear" w:color="auto" w:fill="FEF8E8"/>
          </w:tcPr>
          <w:p w14:paraId="78D0EF7E" w14:textId="77777777" w:rsidR="007E6267" w:rsidRDefault="007E6267" w:rsidP="007E6267">
            <w:pPr>
              <w:spacing w:after="160" w:line="259" w:lineRule="auto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 xml:space="preserve">1. </w:t>
            </w:r>
            <w:r w:rsidRPr="002A157D">
              <w:rPr>
                <w:rFonts w:ascii="Arial" w:hAnsi="Arial" w:cs="Arial"/>
                <w:b/>
                <w:sz w:val="56"/>
                <w:szCs w:val="56"/>
              </w:rPr>
              <w:t xml:space="preserve">Μοιράζουμε το </w:t>
            </w:r>
            <w:r w:rsidRPr="002A157D">
              <w:rPr>
                <w:position w:val="-48"/>
              </w:rPr>
              <w:object w:dxaOrig="440" w:dyaOrig="1320" w14:anchorId="1615B198">
                <v:shape id="_x0000_i1285" type="#_x0000_t75" style="width:22.75pt;height:68.2pt" o:ole="">
                  <v:imagedata r:id="rId539" o:title=""/>
                </v:shape>
                <o:OLEObject Type="Embed" ProgID="Equation.DSMT4" ShapeID="_x0000_i1285" DrawAspect="Content" ObjectID="_1620223710" r:id="rId540"/>
              </w:object>
            </w:r>
            <w:r w:rsidRPr="002A157D">
              <w:rPr>
                <w:rFonts w:ascii="Arial" w:hAnsi="Arial" w:cs="Arial"/>
                <w:b/>
                <w:sz w:val="56"/>
                <w:szCs w:val="56"/>
              </w:rPr>
              <w:t xml:space="preserve"> μιας σοκολάτας σε 4 παιδιά. Τι μέρος της σοκολάτας θα πάρει το κάθε παιδί; </w:t>
            </w:r>
          </w:p>
          <w:p w14:paraId="0280B43B" w14:textId="77777777" w:rsidR="007E6267" w:rsidRPr="007E6267" w:rsidRDefault="007E6267" w:rsidP="007E6267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 xml:space="preserve">2. </w:t>
            </w:r>
            <w:r w:rsidRPr="002A157D">
              <w:rPr>
                <w:rFonts w:ascii="Arial" w:hAnsi="Arial" w:cs="Arial"/>
                <w:b/>
                <w:sz w:val="56"/>
                <w:szCs w:val="56"/>
              </w:rPr>
              <w:t>Συζητούμε τους διαφορετικούς τρόπους που μπορούμε να λύσουμε το πρόβλημα. Δημιουργούμε μια αφίσα με τους τρόπους αυτούς.</w:t>
            </w:r>
          </w:p>
          <w:p w14:paraId="1E8EEDDD" w14:textId="77777777" w:rsidR="007E6267" w:rsidRPr="007E6267" w:rsidRDefault="007E6267" w:rsidP="007E6267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14:paraId="1F6D735A" w14:textId="77777777" w:rsidR="00977A5D" w:rsidRDefault="00977A5D">
      <w:pPr>
        <w:rPr>
          <w:rFonts w:ascii="Tahoma" w:hAnsi="Tahoma" w:cs="Tahoma"/>
          <w:b/>
          <w:sz w:val="56"/>
          <w:szCs w:val="56"/>
        </w:rPr>
      </w:pPr>
    </w:p>
    <w:p w14:paraId="44EF03C2" w14:textId="77777777" w:rsidR="007C4CEC" w:rsidRDefault="007C4CEC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  <w:r w:rsidR="00970AD0"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67584" behindDoc="0" locked="0" layoutInCell="0" allowOverlap="0" wp14:anchorId="594ACA17" wp14:editId="2537C533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01" name="Πλαίσιο κειμένου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C75DE43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06 / 5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94ACA17" id="Πλαίσιο κειμένου 101" o:spid="_x0000_s1168" type="#_x0000_t202" style="position:absolute;margin-left:0;margin-top:785.3pt;width:186.8pt;height:36pt;z-index:2528675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/X4kL68CAAA0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4C75DE43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06 / 5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8CEBE"/>
        <w:tblLook w:val="04A0" w:firstRow="1" w:lastRow="0" w:firstColumn="1" w:lastColumn="0" w:noHBand="0" w:noVBand="1"/>
      </w:tblPr>
      <w:tblGrid>
        <w:gridCol w:w="8199"/>
        <w:gridCol w:w="1439"/>
      </w:tblGrid>
      <w:tr w:rsidR="00BB0D0A" w:rsidRPr="00BB0D0A" w14:paraId="534B1186" w14:textId="77777777" w:rsidTr="0044106F">
        <w:tc>
          <w:tcPr>
            <w:tcW w:w="8505" w:type="dxa"/>
            <w:shd w:val="clear" w:color="auto" w:fill="F8CEBE"/>
            <w:vAlign w:val="bottom"/>
          </w:tcPr>
          <w:p w14:paraId="20700EEF" w14:textId="77777777" w:rsidR="00BB0D0A" w:rsidRPr="00BB0D0A" w:rsidRDefault="00BB0D0A" w:rsidP="00BB0D0A">
            <w:pPr>
              <w:rPr>
                <w:rFonts w:ascii="Tahoma" w:eastAsia="Calibri" w:hAnsi="Tahoma" w:cs="Tahoma"/>
                <w:b/>
                <w:color w:val="2B426E"/>
                <w:sz w:val="62"/>
                <w:szCs w:val="62"/>
              </w:rPr>
            </w:pPr>
            <w:bookmarkStart w:id="57" w:name="_Hlk520472155"/>
            <w:r w:rsidRPr="00BB0D0A">
              <w:rPr>
                <w:rFonts w:ascii="Tahoma-Bold" w:hAnsi="Tahoma-Bold"/>
                <w:b/>
                <w:bCs/>
                <w:color w:val="B62C4A"/>
                <w:sz w:val="62"/>
                <w:szCs w:val="62"/>
              </w:rPr>
              <w:lastRenderedPageBreak/>
              <w:t>Αναγωγή στην</w:t>
            </w:r>
            <w:r w:rsidRPr="00BB0D0A">
              <w:rPr>
                <w:rFonts w:ascii="Tahoma-Bold" w:hAnsi="Tahoma-Bold"/>
                <w:b/>
                <w:bCs/>
                <w:color w:val="B62C4A"/>
                <w:sz w:val="62"/>
                <w:szCs w:val="62"/>
              </w:rPr>
              <w:br/>
              <w:t>κλασματική μονάδα</w:t>
            </w:r>
          </w:p>
        </w:tc>
        <w:tc>
          <w:tcPr>
            <w:tcW w:w="1123" w:type="dxa"/>
            <w:shd w:val="clear" w:color="auto" w:fill="F8CEBE"/>
          </w:tcPr>
          <w:p w14:paraId="05F9980E" w14:textId="77777777" w:rsidR="00BB0D0A" w:rsidRPr="00BB0D0A" w:rsidRDefault="00BB0D0A" w:rsidP="00BB0D0A">
            <w:pPr>
              <w:rPr>
                <w:rFonts w:ascii="Tahoma" w:eastAsia="Calibri" w:hAnsi="Tahoma" w:cs="Tahoma"/>
                <w:b/>
                <w:color w:val="2B426E"/>
                <w:sz w:val="96"/>
                <w:szCs w:val="96"/>
              </w:rPr>
            </w:pPr>
            <w:r>
              <w:rPr>
                <w:rFonts w:ascii="Tahoma" w:eastAsia="Tahoma" w:hAnsi="Tahoma" w:cs="Tahoma"/>
                <w:b/>
                <w:color w:val="B62E4A"/>
                <w:sz w:val="96"/>
                <w:szCs w:val="96"/>
                <w:lang w:eastAsia="el-GR" w:bidi="el-GR"/>
              </w:rPr>
              <w:t>21</w:t>
            </w:r>
          </w:p>
        </w:tc>
      </w:tr>
    </w:tbl>
    <w:p w14:paraId="01EC239D" w14:textId="77777777" w:rsidR="00BB0D0A" w:rsidRPr="00BB0D0A" w:rsidRDefault="00BB0D0A" w:rsidP="00BB0D0A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BB0D0A" w:rsidRPr="00BB0D0A" w14:paraId="241A9A1A" w14:textId="77777777" w:rsidTr="0044106F">
        <w:tc>
          <w:tcPr>
            <w:tcW w:w="1476" w:type="dxa"/>
            <w:vAlign w:val="center"/>
          </w:tcPr>
          <w:p w14:paraId="5B1F0105" w14:textId="77777777" w:rsidR="00BB0D0A" w:rsidRPr="00BB0D0A" w:rsidRDefault="00BB0D0A" w:rsidP="00BB0D0A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BB0D0A">
              <w:rPr>
                <w:rFonts w:ascii="Arial" w:eastAsia="Calibri" w:hAnsi="Arial" w:cs="Arial"/>
                <w:b/>
                <w:noProof/>
                <w:color w:val="4A8ECB"/>
                <w:sz w:val="56"/>
                <w:szCs w:val="56"/>
              </w:rPr>
              <w:drawing>
                <wp:inline distT="0" distB="0" distL="0" distR="0" wp14:anchorId="6794FE21" wp14:editId="59E63890">
                  <wp:extent cx="792000" cy="792000"/>
                  <wp:effectExtent l="0" t="0" r="8255" b="8255"/>
                  <wp:docPr id="355" name="Εικόνα 3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μεγενθυντικος 3.emf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2" w:type="dxa"/>
            <w:vAlign w:val="center"/>
          </w:tcPr>
          <w:p w14:paraId="4F77057E" w14:textId="77777777" w:rsidR="00BB0D0A" w:rsidRPr="00BB0D0A" w:rsidRDefault="00BB0D0A" w:rsidP="00BB0D0A">
            <w:pPr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</w:pPr>
            <w:r w:rsidRPr="00BB0D0A"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  <w:t>Διερεύνηση</w:t>
            </w:r>
          </w:p>
        </w:tc>
      </w:tr>
    </w:tbl>
    <w:p w14:paraId="2B969D6E" w14:textId="77777777" w:rsidR="00BB0D0A" w:rsidRPr="00BB0D0A" w:rsidRDefault="00BB0D0A" w:rsidP="00BB0D0A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bookmarkEnd w:id="57"/>
    <w:p w14:paraId="4C225176" w14:textId="77777777" w:rsidR="007C4CEC" w:rsidRDefault="00BB0D0A">
      <w:pPr>
        <w:rPr>
          <w:rFonts w:ascii="Tahoma" w:hAnsi="Tahoma" w:cs="Tahoma"/>
          <w:b/>
          <w:sz w:val="56"/>
          <w:szCs w:val="56"/>
        </w:rPr>
      </w:pPr>
      <w:r w:rsidRPr="00BB0D0A">
        <w:rPr>
          <w:rFonts w:ascii="Tahoma-Bold" w:hAnsi="Tahoma-Bold"/>
          <w:b/>
          <w:bCs/>
          <w:color w:val="428DCB"/>
          <w:sz w:val="56"/>
          <w:szCs w:val="56"/>
        </w:rPr>
        <w:t xml:space="preserve">1. </w:t>
      </w:r>
      <w:r w:rsidRPr="00BB0D0A">
        <w:rPr>
          <w:rFonts w:ascii="Arial-BoldMT" w:hAnsi="Arial-BoldMT"/>
          <w:b/>
          <w:bCs/>
          <w:color w:val="242021"/>
          <w:sz w:val="56"/>
          <w:szCs w:val="56"/>
        </w:rPr>
        <w:t>Τα παιδιά στην αυλή του σχολείου έπαιξαν το παιχνίδι «διελκυστίνδα». Είχαν ένα σκοινί μήκους 20 μέτρων. Για να παίξουν το παιχνίδι,</w:t>
      </w:r>
      <w:r w:rsidRPr="00BB0D0A">
        <w:rPr>
          <w:rFonts w:ascii="Arial" w:hAnsi="Arial" w:cs="Arial"/>
          <w:b/>
          <w:sz w:val="56"/>
          <w:szCs w:val="56"/>
        </w:rPr>
        <w:t xml:space="preserve"> </w:t>
      </w:r>
      <w:r w:rsidRPr="006B4B45">
        <w:rPr>
          <w:rFonts w:ascii="Arial" w:hAnsi="Arial" w:cs="Arial"/>
          <w:b/>
          <w:sz w:val="56"/>
          <w:szCs w:val="56"/>
        </w:rPr>
        <w:t xml:space="preserve">χρησιμοποίησαν </w:t>
      </w:r>
      <w:bookmarkStart w:id="58" w:name="_Hlk520499740"/>
      <w:r w:rsidRPr="006B4B45">
        <w:rPr>
          <w:rFonts w:ascii="Arial" w:hAnsi="Arial" w:cs="Arial"/>
          <w:b/>
          <w:sz w:val="56"/>
          <w:szCs w:val="56"/>
        </w:rPr>
        <w:t xml:space="preserve">τα </w:t>
      </w:r>
      <w:r w:rsidRPr="006B4B45">
        <w:rPr>
          <w:position w:val="-48"/>
          <w:sz w:val="56"/>
          <w:szCs w:val="56"/>
        </w:rPr>
        <w:object w:dxaOrig="440" w:dyaOrig="1320" w14:anchorId="7014E0D3">
          <v:shape id="_x0000_i1286" type="#_x0000_t75" style="width:22.75pt;height:68.2pt" o:ole="">
            <v:imagedata r:id="rId541" o:title=""/>
          </v:shape>
          <o:OLEObject Type="Embed" ProgID="Equation.DSMT4" ShapeID="_x0000_i1286" DrawAspect="Content" ObjectID="_1620223711" r:id="rId542"/>
        </w:object>
      </w:r>
      <w:r w:rsidRPr="006B4B45">
        <w:rPr>
          <w:rFonts w:ascii="Arial" w:hAnsi="Arial" w:cs="Arial"/>
          <w:b/>
          <w:sz w:val="56"/>
          <w:szCs w:val="56"/>
        </w:rPr>
        <w:t xml:space="preserve"> του σκοινιού. Πόσα μέτρα σκοινί χρησιμοποίησαν;</w:t>
      </w:r>
      <w:bookmarkEnd w:id="58"/>
    </w:p>
    <w:p w14:paraId="5B9C072A" w14:textId="77777777" w:rsidR="007C4CEC" w:rsidRDefault="007C4CEC">
      <w:pPr>
        <w:rPr>
          <w:rFonts w:ascii="Tahoma" w:hAnsi="Tahoma" w:cs="Tahoma"/>
          <w:b/>
          <w:sz w:val="56"/>
          <w:szCs w:val="56"/>
        </w:rPr>
      </w:pPr>
    </w:p>
    <w:p w14:paraId="0BCBB44C" w14:textId="77777777" w:rsidR="007C4CEC" w:rsidRDefault="0003506D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noProof/>
          <w:sz w:val="56"/>
          <w:szCs w:val="56"/>
        </w:rPr>
        <w:drawing>
          <wp:inline distT="0" distB="0" distL="0" distR="0" wp14:anchorId="6C01E9CC" wp14:editId="20732DB9">
            <wp:extent cx="6093353" cy="1405719"/>
            <wp:effectExtent l="0" t="0" r="3175" b="4445"/>
            <wp:docPr id="356" name="Εικόνα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6" name="k21-01-dielkistinda.emf"/>
                    <pic:cNvPicPr/>
                  </pic:nvPicPr>
                  <pic:blipFill>
                    <a:blip r:embed="rId5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61404" cy="14214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D07984" w14:textId="77777777" w:rsidR="007C4CEC" w:rsidRDefault="007C4CEC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  <w:r w:rsidR="00970AD0"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69632" behindDoc="0" locked="0" layoutInCell="0" allowOverlap="0" wp14:anchorId="7DADDA5C" wp14:editId="119EF88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02" name="Πλαίσιο κειμένου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7C4D75A" w14:textId="77777777" w:rsidR="00F03A01" w:rsidRPr="00900434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07 / 5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ADDA5C" id="Πλαίσιο κειμένου 102" o:spid="_x0000_s1169" type="#_x0000_t202" style="position:absolute;margin-left:0;margin-top:785.3pt;width:186.8pt;height:36pt;z-index:25286963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2lhZsAIAADQ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G7aWFm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07C4D75A" w14:textId="77777777" w:rsidR="00F03A01" w:rsidRPr="00900434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07 / 5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7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7B19BA" w:rsidRPr="007B19BA" w14:paraId="10483EC6" w14:textId="77777777" w:rsidTr="0044106F">
        <w:tc>
          <w:tcPr>
            <w:tcW w:w="1701" w:type="dxa"/>
          </w:tcPr>
          <w:p w14:paraId="78D26F60" w14:textId="77777777" w:rsidR="007B19BA" w:rsidRPr="007B19BA" w:rsidRDefault="007B19BA" w:rsidP="007B19BA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7B19BA">
              <w:rPr>
                <w:rFonts w:ascii="Calibri" w:eastAsia="Calibri" w:hAnsi="Calibri" w:cs="Times New Roman"/>
                <w:noProof/>
              </w:rPr>
              <w:lastRenderedPageBreak/>
              <w:drawing>
                <wp:inline distT="0" distB="0" distL="0" distR="0" wp14:anchorId="1AB22040" wp14:editId="3E8C07B9">
                  <wp:extent cx="719455" cy="496570"/>
                  <wp:effectExtent l="0" t="0" r="4445" b="0"/>
                  <wp:docPr id="357" name="Εικόνα 35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3C07BF72" w14:textId="77777777" w:rsidR="007B19BA" w:rsidRPr="007B19BA" w:rsidRDefault="007B19BA" w:rsidP="007B19BA">
            <w:pPr>
              <w:spacing w:after="160" w:line="259" w:lineRule="auto"/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7B19BA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Συζητάμε τους δύο τρόπους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7B19BA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τους οποίους μας προτείνουν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7B19BA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τα παιδιά.</w:t>
            </w:r>
          </w:p>
        </w:tc>
      </w:tr>
    </w:tbl>
    <w:p w14:paraId="3E9CFAE9" w14:textId="77777777" w:rsidR="007C4CEC" w:rsidRDefault="00C52AF6">
      <w:pPr>
        <w:rPr>
          <w:rFonts w:ascii="Tahoma" w:hAnsi="Tahoma" w:cs="Tahoma"/>
          <w:b/>
          <w:sz w:val="56"/>
          <w:szCs w:val="56"/>
        </w:rPr>
      </w:pPr>
      <w:r w:rsidRPr="00A57354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613632" behindDoc="0" locked="0" layoutInCell="1" allowOverlap="1" wp14:anchorId="1D112132" wp14:editId="35333E9A">
                <wp:simplePos x="0" y="0"/>
                <wp:positionH relativeFrom="column">
                  <wp:posOffset>71480</wp:posOffset>
                </wp:positionH>
                <wp:positionV relativeFrom="paragraph">
                  <wp:posOffset>54458</wp:posOffset>
                </wp:positionV>
                <wp:extent cx="6004560" cy="1473835"/>
                <wp:effectExtent l="19050" t="19050" r="15240" b="621665"/>
                <wp:wrapNone/>
                <wp:docPr id="360" name="Φυσαλίδα ομιλίας: Ορθογώνιο με στρογγυλεμένες γωνίες 3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04560" cy="1473835"/>
                        </a:xfrm>
                        <a:prstGeom prst="wedgeRoundRectCallout">
                          <a:avLst>
                            <a:gd name="adj1" fmla="val 598"/>
                            <a:gd name="adj2" fmla="val 89695"/>
                            <a:gd name="adj3" fmla="val 16667"/>
                          </a:avLst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 w="3810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CBC601F" w14:textId="77777777" w:rsidR="00F03A01" w:rsidRDefault="00F03A01" w:rsidP="00C52AF6">
                            <w:pPr>
                              <w:spacing w:after="0" w:line="240" w:lineRule="auto"/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</w:pPr>
                            <w:r w:rsidRPr="00C52AF6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Θέλουμε να βρούμε ένα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C52AF6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μέρος του σκοινιού.</w:t>
                            </w:r>
                          </w:p>
                          <w:p w14:paraId="51C05B34" w14:textId="77777777" w:rsidR="00F03A01" w:rsidRPr="00DF0ACA" w:rsidRDefault="00F03A01" w:rsidP="00C52AF6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 w:rsidRPr="00C52AF6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Κάνουμε πολλαπλασιασμό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112132" id="Φυσαλίδα ομιλίας: Ορθογώνιο με στρογγυλεμένες γωνίες 360" o:spid="_x0000_s1170" type="#_x0000_t62" style="position:absolute;margin-left:5.65pt;margin-top:4.3pt;width:472.8pt;height:116.05pt;z-index:25261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" adj="10929,30174" fillcolor="#dbe5f1 [660]" strokecolor="#548dd4 [1951]" strokeweight="3pt">
                <v:textbox inset="0,0,0,0">
                  <w:txbxContent>
                    <w:p w14:paraId="2CBC601F" w14:textId="77777777" w:rsidR="00F03A01" w:rsidRDefault="00F03A01" w:rsidP="00C52AF6">
                      <w:pPr>
                        <w:spacing w:after="0" w:line="240" w:lineRule="auto"/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</w:pPr>
                      <w:r w:rsidRPr="00C52AF6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Θέλουμε να βρούμε ένα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C52AF6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μέρος του σκοινιού.</w:t>
                      </w:r>
                    </w:p>
                    <w:p w14:paraId="51C05B34" w14:textId="77777777" w:rsidR="00F03A01" w:rsidRPr="00DF0ACA" w:rsidRDefault="00F03A01" w:rsidP="00C52AF6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</w:pPr>
                      <w:r w:rsidRPr="00C52AF6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Κάνουμε πολλαπλασιασμό.</w:t>
                      </w:r>
                    </w:p>
                  </w:txbxContent>
                </v:textbox>
              </v:shape>
            </w:pict>
          </mc:Fallback>
        </mc:AlternateContent>
      </w:r>
    </w:p>
    <w:p w14:paraId="27529357" w14:textId="77777777" w:rsidR="007C4CEC" w:rsidRDefault="007C4CEC">
      <w:pPr>
        <w:rPr>
          <w:rFonts w:ascii="Tahoma" w:hAnsi="Tahoma" w:cs="Tahoma"/>
          <w:b/>
          <w:sz w:val="56"/>
          <w:szCs w:val="56"/>
        </w:rPr>
      </w:pPr>
    </w:p>
    <w:p w14:paraId="25EB2A27" w14:textId="77777777" w:rsidR="007C4CEC" w:rsidRDefault="007C4CEC">
      <w:pPr>
        <w:rPr>
          <w:rFonts w:ascii="Tahoma" w:hAnsi="Tahoma" w:cs="Tahoma"/>
          <w:b/>
          <w:sz w:val="56"/>
          <w:szCs w:val="56"/>
        </w:rPr>
      </w:pPr>
    </w:p>
    <w:p w14:paraId="49BCE0D3" w14:textId="77777777" w:rsidR="00C52AF6" w:rsidRDefault="00970AD0" w:rsidP="00BD2754">
      <w:pPr>
        <w:ind w:left="1134"/>
        <w:rPr>
          <w:rFonts w:ascii="Tahoma" w:hAnsi="Tahoma" w:cs="Tahoma"/>
          <w:b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71680" behindDoc="0" locked="0" layoutInCell="0" allowOverlap="0" wp14:anchorId="09F55FB5" wp14:editId="25655A5A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03" name="Πλαίσιο κειμένου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C2DE7FA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08 / 5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9F55FB5" id="Πλαίσιο κειμένου 103" o:spid="_x0000_s1171" type="#_x0000_t202" style="position:absolute;left:0;text-align:left;margin-left:0;margin-top:785.3pt;width:186.8pt;height:36pt;z-index:25287168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H7nuy2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1C2DE7FA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08 / 5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C52AF6">
        <w:rPr>
          <w:rFonts w:ascii="Tahoma" w:hAnsi="Tahoma" w:cs="Tahoma"/>
          <w:b/>
          <w:noProof/>
          <w:sz w:val="56"/>
          <w:szCs w:val="56"/>
        </w:rPr>
        <w:drawing>
          <wp:inline distT="0" distB="0" distL="0" distR="0" wp14:anchorId="3C47FFFE" wp14:editId="31349030">
            <wp:extent cx="2140155" cy="2339200"/>
            <wp:effectExtent l="0" t="0" r="0" b="4445"/>
            <wp:docPr id="358" name="Εικόνα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" name="k21-02-agori.emf"/>
                    <pic:cNvPicPr/>
                  </pic:nvPicPr>
                  <pic:blipFill>
                    <a:blip r:embed="rId5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0155" cy="233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09E381" w14:textId="77777777" w:rsidR="007C4CEC" w:rsidRDefault="00BD2754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noProof/>
          <w:sz w:val="56"/>
          <w:szCs w:val="56"/>
        </w:rPr>
        <mc:AlternateContent>
          <mc:Choice Requires="wps">
            <w:drawing>
              <wp:inline distT="0" distB="0" distL="0" distR="0" wp14:anchorId="488C3DE8" wp14:editId="472FB729">
                <wp:extent cx="6059151" cy="2729552"/>
                <wp:effectExtent l="19050" t="19050" r="18415" b="13970"/>
                <wp:docPr id="361" name="Ορθογώνιο: Στρογγύλεμα γωνιών 3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59151" cy="2729552"/>
                        </a:xfrm>
                        <a:prstGeom prst="roundRect">
                          <a:avLst/>
                        </a:prstGeom>
                        <a:noFill/>
                        <a:ln w="38100"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1C719248" id="Ορθογώνιο: Στρογγύλεμα γωνιών 361" o:spid="_x0000_s1026" style="width:477.1pt;height:214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" filled="f" strokecolor="#00b050" strokeweight="3pt">
                <w10:anchorlock/>
              </v:roundrect>
            </w:pict>
          </mc:Fallback>
        </mc:AlternateContent>
      </w:r>
      <w:r w:rsidR="007C4CEC">
        <w:rPr>
          <w:rFonts w:ascii="Tahoma" w:hAnsi="Tahoma" w:cs="Tahoma"/>
          <w:b/>
          <w:sz w:val="56"/>
          <w:szCs w:val="56"/>
        </w:rPr>
        <w:br w:type="page"/>
      </w:r>
    </w:p>
    <w:p w14:paraId="0C69B870" w14:textId="77777777" w:rsidR="00BD2754" w:rsidRDefault="007C447C">
      <w:pPr>
        <w:rPr>
          <w:rFonts w:ascii="Tahoma" w:hAnsi="Tahoma" w:cs="Tahoma"/>
          <w:b/>
          <w:sz w:val="56"/>
          <w:szCs w:val="56"/>
        </w:rPr>
      </w:pPr>
      <w:r w:rsidRPr="00A57354">
        <w:rPr>
          <w:rFonts w:ascii="Arial" w:eastAsia="Calibri" w:hAnsi="Arial" w:cs="Arial"/>
          <w:b/>
          <w:noProof/>
          <w:sz w:val="56"/>
          <w:szCs w:val="56"/>
        </w:rPr>
        <w:lastRenderedPageBreak/>
        <mc:AlternateContent>
          <mc:Choice Requires="wps">
            <w:drawing>
              <wp:anchor distT="0" distB="0" distL="114300" distR="114300" simplePos="0" relativeHeight="252616704" behindDoc="0" locked="0" layoutInCell="1" allowOverlap="1" wp14:anchorId="0C927D7C" wp14:editId="6AE4AC80">
                <wp:simplePos x="0" y="0"/>
                <wp:positionH relativeFrom="column">
                  <wp:posOffset>-10406</wp:posOffset>
                </wp:positionH>
                <wp:positionV relativeFrom="paragraph">
                  <wp:posOffset>16889</wp:posOffset>
                </wp:positionV>
                <wp:extent cx="6071870" cy="2851785"/>
                <wp:effectExtent l="19050" t="19050" r="24130" b="405765"/>
                <wp:wrapNone/>
                <wp:docPr id="376" name="Φυσαλίδα ομιλίας: Ορθογώνιο με στρογγυλεμένες γωνίες 3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71870" cy="2851785"/>
                        </a:xfrm>
                        <a:prstGeom prst="wedgeRoundRectCallout">
                          <a:avLst>
                            <a:gd name="adj1" fmla="val -370"/>
                            <a:gd name="adj2" fmla="val 62373"/>
                            <a:gd name="adj3" fmla="val 16667"/>
                          </a:avLst>
                        </a:prstGeom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  <a:ln w="38100">
                          <a:solidFill>
                            <a:schemeClr val="accent6">
                              <a:lumMod val="7500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C39A9BC" w14:textId="77777777" w:rsidR="00F03A01" w:rsidRDefault="00F03A01" w:rsidP="00493F73">
                            <w:pPr>
                              <w:spacing w:after="0" w:line="240" w:lineRule="auto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 w:rsidRPr="006B4B45"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 xml:space="preserve">Γνωρίζουμε το μήκος όλου του σκοινιού. </w:t>
                            </w:r>
                            <w:r w:rsidRPr="006B4B45"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 xml:space="preserve">Για να βρούμε τα </w:t>
                            </w:r>
                            <w:r w:rsidRPr="006B4B45">
                              <w:rPr>
                                <w:position w:val="-48"/>
                                <w:sz w:val="56"/>
                                <w:szCs w:val="56"/>
                              </w:rPr>
                              <w:object w:dxaOrig="440" w:dyaOrig="1320" w14:anchorId="3106AED3">
                                <v:shape id="_x0000_i1288" type="#_x0000_t75" style="width:22.75pt;height:68.2pt" o:ole="">
                                  <v:imagedata r:id="rId545" o:title=""/>
                                </v:shape>
                                <o:OLEObject Type="Embed" ProgID="Equation.DSMT4" ShapeID="_x0000_i1288" DrawAspect="Content" ObjectID="_1620223768" r:id="rId546"/>
                              </w:object>
                            </w:r>
                            <w:r w:rsidRPr="006B4B45"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 xml:space="preserve"> του μπορούμε να βρούμε </w:t>
                            </w:r>
                          </w:p>
                          <w:p w14:paraId="5B3180F0" w14:textId="77777777" w:rsidR="00F03A01" w:rsidRPr="00DF0ACA" w:rsidRDefault="00F03A01" w:rsidP="00493F73">
                            <w:pPr>
                              <w:spacing w:after="0" w:line="240" w:lineRule="auto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 w:rsidRPr="006B4B45"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 xml:space="preserve">πρώτα το μήκος του </w:t>
                            </w:r>
                            <w:r w:rsidRPr="006B4B45">
                              <w:rPr>
                                <w:position w:val="-48"/>
                                <w:sz w:val="56"/>
                                <w:szCs w:val="56"/>
                              </w:rPr>
                              <w:object w:dxaOrig="440" w:dyaOrig="1320" w14:anchorId="686D9C82">
                                <v:shape id="_x0000_i1290" type="#_x0000_t75" style="width:22.75pt;height:68.2pt" o:ole="">
                                  <v:imagedata r:id="rId547" o:title=""/>
                                </v:shape>
                                <o:OLEObject Type="Embed" ProgID="Equation.DSMT4" ShapeID="_x0000_i1290" DrawAspect="Content" ObjectID="_1620223769" r:id="rId548"/>
                              </w:object>
                            </w:r>
                            <w:r w:rsidRPr="006B4B45"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C927D7C" id="Φυσαλίδα ομιλίας: Ορθογώνιο με στρογγυλεμένες γωνίες 376" o:spid="_x0000_s1172" type="#_x0000_t62" style="position:absolute;margin-left:-.8pt;margin-top:1.35pt;width:478.1pt;height:224.55pt;z-index:25261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" adj="10720,24273" fillcolor="#fde9d9 [665]" strokecolor="#e36c0a [2409]" strokeweight="3pt">
                <v:textbox inset="0,0,0,0">
                  <w:txbxContent>
                    <w:p w14:paraId="4C39A9BC" w14:textId="77777777" w:rsidR="00F03A01" w:rsidRDefault="00F03A01" w:rsidP="00493F73">
                      <w:pPr>
                        <w:spacing w:after="0" w:line="240" w:lineRule="auto"/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</w:pPr>
                      <w:r w:rsidRPr="006B4B45"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  <w:t xml:space="preserve">Γνωρίζουμε το μήκος όλου του σκοινιού. </w:t>
                      </w:r>
                      <w:r w:rsidRPr="006B4B45"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  <w:t xml:space="preserve">Για να βρούμε τα </w:t>
                      </w:r>
                      <w:r w:rsidRPr="006B4B45">
                        <w:rPr>
                          <w:position w:val="-48"/>
                          <w:sz w:val="56"/>
                          <w:szCs w:val="56"/>
                        </w:rPr>
                        <w:object w:dxaOrig="440" w:dyaOrig="1320" w14:anchorId="3106AED3">
                          <v:shape id="_x0000_i1288" type="#_x0000_t75" style="width:22.75pt;height:68.2pt" o:ole="">
                            <v:imagedata r:id="rId545" o:title=""/>
                          </v:shape>
                          <o:OLEObject Type="Embed" ProgID="Equation.DSMT4" ShapeID="_x0000_i1288" DrawAspect="Content" ObjectID="_1620223768" r:id="rId549"/>
                        </w:object>
                      </w:r>
                      <w:r w:rsidRPr="006B4B45"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  <w:t xml:space="preserve"> του μπορούμε να βρούμε </w:t>
                      </w:r>
                    </w:p>
                    <w:p w14:paraId="5B3180F0" w14:textId="77777777" w:rsidR="00F03A01" w:rsidRPr="00DF0ACA" w:rsidRDefault="00F03A01" w:rsidP="00493F73">
                      <w:pPr>
                        <w:spacing w:after="0" w:line="240" w:lineRule="auto"/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</w:pPr>
                      <w:r w:rsidRPr="006B4B45"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  <w:t xml:space="preserve">πρώτα το μήκος του </w:t>
                      </w:r>
                      <w:r w:rsidRPr="006B4B45">
                        <w:rPr>
                          <w:position w:val="-48"/>
                          <w:sz w:val="56"/>
                          <w:szCs w:val="56"/>
                        </w:rPr>
                        <w:object w:dxaOrig="440" w:dyaOrig="1320" w14:anchorId="686D9C82">
                          <v:shape id="_x0000_i1290" type="#_x0000_t75" style="width:22.75pt;height:68.2pt" o:ole="">
                            <v:imagedata r:id="rId547" o:title=""/>
                          </v:shape>
                          <o:OLEObject Type="Embed" ProgID="Equation.DSMT4" ShapeID="_x0000_i1290" DrawAspect="Content" ObjectID="_1620223769" r:id="rId550"/>
                        </w:object>
                      </w:r>
                      <w:r w:rsidRPr="006B4B45"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14:paraId="4ED55BCE" w14:textId="77777777" w:rsidR="00BD2754" w:rsidRDefault="00BD2754">
      <w:pPr>
        <w:rPr>
          <w:rFonts w:ascii="Tahoma" w:hAnsi="Tahoma" w:cs="Tahoma"/>
          <w:b/>
          <w:sz w:val="56"/>
          <w:szCs w:val="56"/>
        </w:rPr>
      </w:pPr>
    </w:p>
    <w:p w14:paraId="6A2FD3BC" w14:textId="77777777" w:rsidR="00BD2754" w:rsidRDefault="00BD2754">
      <w:pPr>
        <w:rPr>
          <w:rFonts w:ascii="Tahoma" w:hAnsi="Tahoma" w:cs="Tahoma"/>
          <w:b/>
          <w:sz w:val="56"/>
          <w:szCs w:val="56"/>
        </w:rPr>
      </w:pPr>
    </w:p>
    <w:p w14:paraId="47DAD4B3" w14:textId="77777777" w:rsidR="00BD2754" w:rsidRDefault="00493F73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noProof/>
          <w:sz w:val="56"/>
          <w:szCs w:val="56"/>
        </w:rPr>
        <w:drawing>
          <wp:anchor distT="0" distB="0" distL="114300" distR="114300" simplePos="0" relativeHeight="252617728" behindDoc="0" locked="0" layoutInCell="1" allowOverlap="1" wp14:anchorId="61BA9C04" wp14:editId="4F00267C">
            <wp:simplePos x="0" y="0"/>
            <wp:positionH relativeFrom="column">
              <wp:posOffset>3912557</wp:posOffset>
            </wp:positionH>
            <wp:positionV relativeFrom="paragraph">
              <wp:posOffset>525145</wp:posOffset>
            </wp:positionV>
            <wp:extent cx="2095839" cy="2268000"/>
            <wp:effectExtent l="0" t="0" r="0" b="0"/>
            <wp:wrapSquare wrapText="bothSides"/>
            <wp:docPr id="377" name="Εικόνα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7" name="k21-03-koritsi1.emf"/>
                    <pic:cNvPicPr/>
                  </pic:nvPicPr>
                  <pic:blipFill>
                    <a:blip r:embed="rId5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5839" cy="2268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11EA51B" w14:textId="77777777" w:rsidR="00BD2754" w:rsidRDefault="00BD2754">
      <w:pPr>
        <w:rPr>
          <w:rFonts w:ascii="Tahoma" w:hAnsi="Tahoma" w:cs="Tahoma"/>
          <w:b/>
          <w:sz w:val="56"/>
          <w:szCs w:val="56"/>
        </w:rPr>
      </w:pPr>
    </w:p>
    <w:p w14:paraId="7FB0BA9F" w14:textId="77777777" w:rsidR="00493F73" w:rsidRDefault="00493F73" w:rsidP="007C447C">
      <w:pPr>
        <w:jc w:val="right"/>
        <w:rPr>
          <w:rFonts w:ascii="Tahoma" w:hAnsi="Tahoma" w:cs="Tahoma"/>
          <w:b/>
          <w:sz w:val="56"/>
          <w:szCs w:val="56"/>
        </w:rPr>
      </w:pPr>
    </w:p>
    <w:p w14:paraId="39F46058" w14:textId="77777777" w:rsidR="00493F73" w:rsidRDefault="00970AD0" w:rsidP="007C447C">
      <w:pPr>
        <w:jc w:val="right"/>
        <w:rPr>
          <w:rFonts w:ascii="Tahoma" w:hAnsi="Tahoma" w:cs="Tahoma"/>
          <w:b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73728" behindDoc="0" locked="0" layoutInCell="0" allowOverlap="0" wp14:anchorId="53D14580" wp14:editId="1E643344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04" name="Πλαίσιο κειμένου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3E1E089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09 / 5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D14580" id="Πλαίσιο κειμένου 104" o:spid="_x0000_s1173" type="#_x0000_t202" style="position:absolute;left:0;text-align:left;margin-left:0;margin-top:785.3pt;width:186.8pt;height:36pt;z-index:25287372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Pg2ysAIAADQ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Es+DbK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63E1E089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09 / 5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6F20F019" w14:textId="77777777" w:rsidR="00BD2754" w:rsidRDefault="00BD2754" w:rsidP="007C447C">
      <w:pPr>
        <w:jc w:val="right"/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614656" behindDoc="1" locked="0" layoutInCell="1" allowOverlap="1" wp14:anchorId="050F8389" wp14:editId="3F35CB5A">
                <wp:simplePos x="0" y="0"/>
                <wp:positionH relativeFrom="column">
                  <wp:posOffset>3241</wp:posOffset>
                </wp:positionH>
                <wp:positionV relativeFrom="paragraph">
                  <wp:posOffset>543949</wp:posOffset>
                </wp:positionV>
                <wp:extent cx="6058535" cy="4012441"/>
                <wp:effectExtent l="19050" t="19050" r="18415" b="26670"/>
                <wp:wrapNone/>
                <wp:docPr id="374" name="Ορθογώνιο: Στρογγύλεμα γωνιών 3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58535" cy="4012441"/>
                        </a:xfrm>
                        <a:prstGeom prst="roundRect">
                          <a:avLst/>
                        </a:prstGeom>
                        <a:noFill/>
                        <a:ln w="38100" cap="flat" cmpd="sng" algn="ctr">
                          <a:solidFill>
                            <a:srgbClr val="00B05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54976D5" id="Ορθογώνιο: Στρογγύλεμα γωνιών 374" o:spid="_x0000_s1026" style="position:absolute;margin-left:.25pt;margin-top:42.85pt;width:477.05pt;height:315.95pt;z-index:-2507018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" filled="f" strokecolor="#00b050" strokeweight="3pt"/>
            </w:pict>
          </mc:Fallback>
        </mc:AlternateContent>
      </w:r>
    </w:p>
    <w:p w14:paraId="5DA7F102" w14:textId="77777777" w:rsidR="00BD2754" w:rsidRPr="00BD2754" w:rsidRDefault="00BD2754" w:rsidP="00BD2754">
      <w:pPr>
        <w:spacing w:after="0" w:line="240" w:lineRule="auto"/>
        <w:ind w:left="227"/>
        <w:rPr>
          <w:rFonts w:ascii="Arial" w:hAnsi="Arial" w:cs="Arial"/>
          <w:b/>
          <w:sz w:val="56"/>
          <w:szCs w:val="56"/>
        </w:rPr>
      </w:pPr>
      <w:r w:rsidRPr="00BD2754">
        <w:rPr>
          <w:rFonts w:ascii="Arial" w:hAnsi="Arial" w:cs="Arial"/>
          <w:b/>
          <w:sz w:val="56"/>
          <w:szCs w:val="56"/>
        </w:rPr>
        <w:t xml:space="preserve">Τα </w:t>
      </w:r>
      <w:r w:rsidRPr="00BD2754">
        <w:rPr>
          <w:position w:val="-48"/>
          <w:sz w:val="56"/>
          <w:szCs w:val="56"/>
        </w:rPr>
        <w:object w:dxaOrig="440" w:dyaOrig="1320" w14:anchorId="0DC71876">
          <v:shape id="_x0000_i1291" type="#_x0000_t75" style="width:22.75pt;height:68.2pt" o:ole="">
            <v:imagedata r:id="rId552" o:title=""/>
          </v:shape>
          <o:OLEObject Type="Embed" ProgID="Equation.DSMT4" ShapeID="_x0000_i1291" DrawAspect="Content" ObjectID="_1620223712" r:id="rId553"/>
        </w:object>
      </w:r>
      <w:r w:rsidRPr="00BD2754">
        <w:rPr>
          <w:rFonts w:ascii="Arial" w:hAnsi="Arial" w:cs="Arial"/>
          <w:b/>
          <w:sz w:val="56"/>
          <w:szCs w:val="56"/>
        </w:rPr>
        <w:t xml:space="preserve"> του σκοινιού είναι </w:t>
      </w:r>
      <w:r>
        <w:rPr>
          <w:noProof/>
        </w:rPr>
        <w:drawing>
          <wp:inline distT="0" distB="0" distL="0" distR="0" wp14:anchorId="2A021566" wp14:editId="2CFBBC2D">
            <wp:extent cx="485775" cy="495300"/>
            <wp:effectExtent l="0" t="0" r="9525" b="0"/>
            <wp:docPr id="367" name="Εικόνα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4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D2754">
        <w:rPr>
          <w:rFonts w:ascii="Arial" w:hAnsi="Arial" w:cs="Arial"/>
          <w:b/>
          <w:sz w:val="56"/>
          <w:szCs w:val="56"/>
        </w:rPr>
        <w:t xml:space="preserve"> μέτρα. </w:t>
      </w:r>
    </w:p>
    <w:p w14:paraId="0ED5B25F" w14:textId="77777777" w:rsidR="00BD2754" w:rsidRPr="00BD2754" w:rsidRDefault="00BD2754" w:rsidP="00BD2754">
      <w:pPr>
        <w:spacing w:after="0" w:line="240" w:lineRule="auto"/>
        <w:ind w:left="227"/>
        <w:rPr>
          <w:rFonts w:ascii="Arial" w:hAnsi="Arial" w:cs="Arial"/>
          <w:b/>
          <w:sz w:val="56"/>
          <w:szCs w:val="56"/>
        </w:rPr>
      </w:pPr>
      <w:r w:rsidRPr="00BD2754">
        <w:rPr>
          <w:rFonts w:ascii="Arial" w:hAnsi="Arial" w:cs="Arial"/>
          <w:b/>
          <w:sz w:val="56"/>
          <w:szCs w:val="56"/>
        </w:rPr>
        <w:t xml:space="preserve">Το </w:t>
      </w:r>
      <w:r w:rsidRPr="00BD2754">
        <w:rPr>
          <w:position w:val="-48"/>
          <w:sz w:val="56"/>
          <w:szCs w:val="56"/>
        </w:rPr>
        <w:object w:dxaOrig="440" w:dyaOrig="1320" w14:anchorId="506EE72F">
          <v:shape id="_x0000_i1292" type="#_x0000_t75" style="width:22.75pt;height:68.2pt" o:ole="">
            <v:imagedata r:id="rId555" o:title=""/>
          </v:shape>
          <o:OLEObject Type="Embed" ProgID="Equation.DSMT4" ShapeID="_x0000_i1292" DrawAspect="Content" ObjectID="_1620223713" r:id="rId556"/>
        </w:object>
      </w:r>
      <w:r w:rsidRPr="00BD2754">
        <w:rPr>
          <w:rFonts w:ascii="Arial" w:hAnsi="Arial" w:cs="Arial"/>
          <w:b/>
          <w:sz w:val="56"/>
          <w:szCs w:val="56"/>
        </w:rPr>
        <w:t xml:space="preserve"> του σκοινιού είναι</w:t>
      </w:r>
    </w:p>
    <w:p w14:paraId="3728956B" w14:textId="77777777" w:rsidR="00BD2754" w:rsidRPr="00BD2754" w:rsidRDefault="00BD2754" w:rsidP="00BD2754">
      <w:pPr>
        <w:spacing w:after="0" w:line="240" w:lineRule="auto"/>
        <w:ind w:left="227"/>
        <w:rPr>
          <w:rFonts w:ascii="Arial" w:hAnsi="Arial" w:cs="Arial"/>
          <w:b/>
          <w:sz w:val="56"/>
          <w:szCs w:val="56"/>
        </w:rPr>
      </w:pPr>
      <w:r>
        <w:rPr>
          <w:noProof/>
        </w:rPr>
        <w:drawing>
          <wp:inline distT="0" distB="0" distL="0" distR="0" wp14:anchorId="49A7D1F0" wp14:editId="462DB230">
            <wp:extent cx="485775" cy="495300"/>
            <wp:effectExtent l="0" t="0" r="9525" b="0"/>
            <wp:docPr id="369" name="Εικόνα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4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D2754">
        <w:rPr>
          <w:rFonts w:ascii="Arial" w:hAnsi="Arial" w:cs="Arial"/>
          <w:b/>
          <w:sz w:val="56"/>
          <w:szCs w:val="56"/>
        </w:rPr>
        <w:t xml:space="preserve"> : 5= 4 μέτρα.</w:t>
      </w:r>
    </w:p>
    <w:p w14:paraId="2AF8F879" w14:textId="77777777" w:rsidR="00BD2754" w:rsidRPr="00BD2754" w:rsidRDefault="00BD2754" w:rsidP="00BD2754">
      <w:pPr>
        <w:spacing w:after="0" w:line="240" w:lineRule="auto"/>
        <w:ind w:left="227"/>
        <w:rPr>
          <w:rFonts w:ascii="Arial" w:hAnsi="Arial" w:cs="Arial"/>
          <w:b/>
          <w:sz w:val="56"/>
          <w:szCs w:val="56"/>
        </w:rPr>
      </w:pPr>
      <w:r w:rsidRPr="00BD2754">
        <w:rPr>
          <w:rFonts w:ascii="Arial" w:hAnsi="Arial" w:cs="Arial"/>
          <w:b/>
          <w:sz w:val="56"/>
          <w:szCs w:val="56"/>
        </w:rPr>
        <w:t xml:space="preserve">Τα </w:t>
      </w:r>
      <w:r w:rsidRPr="00BD2754">
        <w:rPr>
          <w:position w:val="-48"/>
          <w:sz w:val="56"/>
          <w:szCs w:val="56"/>
        </w:rPr>
        <w:object w:dxaOrig="440" w:dyaOrig="1320" w14:anchorId="6219B8A6">
          <v:shape id="_x0000_i1293" type="#_x0000_t75" style="width:22.75pt;height:68.2pt" o:ole="">
            <v:imagedata r:id="rId557" o:title=""/>
          </v:shape>
          <o:OLEObject Type="Embed" ProgID="Equation.DSMT4" ShapeID="_x0000_i1293" DrawAspect="Content" ObjectID="_1620223714" r:id="rId558"/>
        </w:object>
      </w:r>
      <w:r w:rsidRPr="00BD2754">
        <w:rPr>
          <w:rFonts w:ascii="Arial" w:hAnsi="Arial" w:cs="Arial"/>
          <w:b/>
          <w:sz w:val="56"/>
          <w:szCs w:val="56"/>
        </w:rPr>
        <w:t xml:space="preserve"> του σκοινιού είναι</w:t>
      </w:r>
    </w:p>
    <w:p w14:paraId="2C610230" w14:textId="77777777" w:rsidR="007C4CEC" w:rsidRDefault="00BD2754" w:rsidP="00BD2754">
      <w:pPr>
        <w:spacing w:after="0" w:line="240" w:lineRule="auto"/>
        <w:ind w:left="227"/>
        <w:rPr>
          <w:rFonts w:ascii="Tahoma" w:hAnsi="Tahoma" w:cs="Tahoma"/>
          <w:b/>
          <w:sz w:val="56"/>
          <w:szCs w:val="56"/>
        </w:rPr>
      </w:pPr>
      <w:r>
        <w:rPr>
          <w:noProof/>
        </w:rPr>
        <w:drawing>
          <wp:inline distT="0" distB="0" distL="0" distR="0" wp14:anchorId="0FCD90A6" wp14:editId="5C32E9B3">
            <wp:extent cx="485775" cy="495300"/>
            <wp:effectExtent l="0" t="0" r="9525" b="0"/>
            <wp:docPr id="370" name="Εικόνα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4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D2754">
        <w:rPr>
          <w:rFonts w:ascii="Arial" w:hAnsi="Arial" w:cs="Arial"/>
          <w:b/>
          <w:sz w:val="56"/>
          <w:szCs w:val="56"/>
        </w:rPr>
        <w:t xml:space="preserve"> </w:t>
      </w:r>
      <w:r w:rsidRPr="00BD2754">
        <w:rPr>
          <w:rFonts w:ascii="Arial" w:hAnsi="Arial" w:cs="Arial"/>
          <w:b/>
          <w:sz w:val="56"/>
          <w:szCs w:val="56"/>
          <w:lang w:val="en-US"/>
        </w:rPr>
        <w:t>x</w:t>
      </w:r>
      <w:r w:rsidRPr="00BD2754">
        <w:rPr>
          <w:rFonts w:ascii="Arial" w:hAnsi="Arial" w:cs="Arial"/>
          <w:b/>
          <w:sz w:val="56"/>
          <w:szCs w:val="56"/>
        </w:rPr>
        <w:t xml:space="preserve"> </w:t>
      </w:r>
      <w:r>
        <w:rPr>
          <w:noProof/>
        </w:rPr>
        <w:drawing>
          <wp:inline distT="0" distB="0" distL="0" distR="0" wp14:anchorId="283C571D" wp14:editId="2DE6BA45">
            <wp:extent cx="485775" cy="495300"/>
            <wp:effectExtent l="0" t="0" r="9525" b="0"/>
            <wp:docPr id="371" name="Εικόνα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4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D2754">
        <w:rPr>
          <w:rFonts w:ascii="Arial" w:hAnsi="Arial" w:cs="Arial"/>
          <w:b/>
          <w:sz w:val="56"/>
          <w:szCs w:val="56"/>
        </w:rPr>
        <w:t xml:space="preserve"> = 4 μέτρα.</w:t>
      </w:r>
      <w:r w:rsidR="007C4CEC">
        <w:rPr>
          <w:rFonts w:ascii="Tahoma" w:hAnsi="Tahoma" w:cs="Tahoma"/>
          <w:b/>
          <w:sz w:val="56"/>
          <w:szCs w:val="56"/>
        </w:rPr>
        <w:br w:type="page"/>
      </w:r>
    </w:p>
    <w:p w14:paraId="209DC92D" w14:textId="77777777" w:rsidR="00773540" w:rsidRDefault="00773540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773540">
        <w:rPr>
          <w:rFonts w:ascii="Arial-BoldMT" w:hAnsi="Arial-BoldMT"/>
          <w:b/>
          <w:bCs/>
          <w:color w:val="242021"/>
          <w:sz w:val="56"/>
          <w:szCs w:val="56"/>
        </w:rPr>
        <w:lastRenderedPageBreak/>
        <w:t>Χρησιμοποίησαν ......... μέτρα σκοινιού.</w:t>
      </w:r>
    </w:p>
    <w:p w14:paraId="603B7FBD" w14:textId="77777777" w:rsidR="00773540" w:rsidRDefault="00773540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773540">
        <w:rPr>
          <w:rFonts w:ascii="Tahoma-Bold" w:hAnsi="Tahoma-Bold"/>
          <w:b/>
          <w:bCs/>
          <w:color w:val="428DCB"/>
          <w:sz w:val="56"/>
          <w:szCs w:val="56"/>
        </w:rPr>
        <w:t xml:space="preserve">2. </w:t>
      </w:r>
      <w:r w:rsidRPr="00773540">
        <w:rPr>
          <w:rFonts w:ascii="Arial-BoldMT" w:hAnsi="Arial-BoldMT"/>
          <w:b/>
          <w:bCs/>
          <w:color w:val="242021"/>
          <w:sz w:val="56"/>
          <w:szCs w:val="56"/>
        </w:rPr>
        <w:t xml:space="preserve">Φτιάχνουμε </w:t>
      </w:r>
      <w:r w:rsidRPr="00773540">
        <w:rPr>
          <w:rFonts w:ascii="Tahoma-Bold" w:hAnsi="Tahoma-Bold"/>
          <w:b/>
          <w:bCs/>
          <w:color w:val="242021"/>
          <w:sz w:val="56"/>
          <w:szCs w:val="56"/>
        </w:rPr>
        <w:t xml:space="preserve">ένα αντίστροφο </w:t>
      </w:r>
      <w:r w:rsidRPr="00773540">
        <w:rPr>
          <w:rFonts w:ascii="Arial-BoldMT" w:hAnsi="Arial-BoldMT"/>
          <w:b/>
          <w:bCs/>
          <w:color w:val="242021"/>
          <w:sz w:val="56"/>
          <w:szCs w:val="56"/>
        </w:rPr>
        <w:t>με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773540">
        <w:rPr>
          <w:rFonts w:ascii="Arial-BoldMT" w:hAnsi="Arial-BoldMT"/>
          <w:b/>
          <w:bCs/>
          <w:color w:val="242021"/>
          <w:sz w:val="56"/>
          <w:szCs w:val="56"/>
        </w:rPr>
        <w:t xml:space="preserve">το παραπάνω </w:t>
      </w:r>
      <w:r w:rsidRPr="00773540">
        <w:rPr>
          <w:rFonts w:ascii="Tahoma-Bold" w:hAnsi="Tahoma-Bold"/>
          <w:b/>
          <w:bCs/>
          <w:color w:val="242021"/>
          <w:sz w:val="56"/>
          <w:szCs w:val="56"/>
        </w:rPr>
        <w:t xml:space="preserve">πρόβλημα </w:t>
      </w:r>
      <w:r w:rsidRPr="00773540">
        <w:rPr>
          <w:rFonts w:ascii="Arial-BoldMT" w:hAnsi="Arial-BoldMT"/>
          <w:b/>
          <w:bCs/>
          <w:color w:val="242021"/>
          <w:sz w:val="56"/>
          <w:szCs w:val="56"/>
        </w:rPr>
        <w:t>και το λύνουμε.</w:t>
      </w:r>
    </w:p>
    <w:p w14:paraId="65A05EEF" w14:textId="77777777" w:rsidR="00773540" w:rsidRDefault="00773540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773540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.</w:t>
      </w:r>
    </w:p>
    <w:p w14:paraId="5466D888" w14:textId="77777777" w:rsidR="00773540" w:rsidRDefault="00773540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773540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.</w:t>
      </w:r>
    </w:p>
    <w:p w14:paraId="088DADDB" w14:textId="77777777" w:rsidR="00773540" w:rsidRDefault="00773540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773540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.</w:t>
      </w:r>
    </w:p>
    <w:p w14:paraId="3E5352DF" w14:textId="77777777" w:rsidR="00773540" w:rsidRDefault="00773540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773540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.</w:t>
      </w:r>
    </w:p>
    <w:p w14:paraId="1D9F0437" w14:textId="77777777" w:rsidR="00773540" w:rsidRDefault="00773540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773540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.</w:t>
      </w:r>
    </w:p>
    <w:p w14:paraId="7871653A" w14:textId="77777777" w:rsidR="00773540" w:rsidRDefault="00773540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773540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.</w:t>
      </w:r>
    </w:p>
    <w:p w14:paraId="31456B91" w14:textId="77777777" w:rsidR="00773540" w:rsidRDefault="00773540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773540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.</w:t>
      </w:r>
    </w:p>
    <w:p w14:paraId="4F3C5924" w14:textId="77777777" w:rsidR="00773540" w:rsidRDefault="00773540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773540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.</w:t>
      </w:r>
    </w:p>
    <w:p w14:paraId="59348E25" w14:textId="77777777" w:rsidR="00493F73" w:rsidRDefault="00773540">
      <w:pPr>
        <w:rPr>
          <w:rFonts w:ascii="Tahoma" w:hAnsi="Tahoma" w:cs="Tahoma"/>
          <w:b/>
          <w:sz w:val="56"/>
          <w:szCs w:val="56"/>
        </w:rPr>
      </w:pPr>
      <w:r w:rsidRPr="00773540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</w:t>
      </w:r>
      <w:r>
        <w:rPr>
          <w:rFonts w:ascii="Arial-BoldMT" w:hAnsi="Arial-BoldMT"/>
          <w:b/>
          <w:bCs/>
          <w:color w:val="242021"/>
          <w:sz w:val="56"/>
          <w:szCs w:val="56"/>
        </w:rPr>
        <w:t>..</w:t>
      </w:r>
    </w:p>
    <w:p w14:paraId="503E1A00" w14:textId="77777777" w:rsidR="00493F73" w:rsidRDefault="00493F73">
      <w:pPr>
        <w:rPr>
          <w:rFonts w:ascii="Tahoma" w:hAnsi="Tahoma" w:cs="Tahoma"/>
          <w:b/>
          <w:sz w:val="56"/>
          <w:szCs w:val="56"/>
        </w:rPr>
      </w:pPr>
    </w:p>
    <w:p w14:paraId="797855CD" w14:textId="77777777" w:rsidR="007C4CEC" w:rsidRDefault="007C4CEC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  <w:r w:rsidR="00970AD0"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75776" behindDoc="0" locked="0" layoutInCell="0" allowOverlap="0" wp14:anchorId="0784AE87" wp14:editId="08283322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05" name="Πλαίσιο κειμένου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C7CABA6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10 / 5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84AE87" id="Πλαίσιο κειμένου 105" o:spid="_x0000_s1174" type="#_x0000_t202" style="position:absolute;margin-left:0;margin-top:785.3pt;width:186.8pt;height:36pt;z-index:25287577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PtNGyq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3C7CABA6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10 / 5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18809794" w14:textId="77777777" w:rsidR="00773540" w:rsidRDefault="001C7BD8">
      <w:pPr>
        <w:rPr>
          <w:rFonts w:ascii="Tahoma" w:hAnsi="Tahoma" w:cs="Tahoma"/>
          <w:b/>
          <w:sz w:val="56"/>
          <w:szCs w:val="56"/>
        </w:rPr>
      </w:pPr>
      <w:r>
        <w:rPr>
          <w:rFonts w:ascii="Times New Roman" w:hAnsi="Times New Roman" w:cs="Times New Roman"/>
          <w:noProof/>
          <w:sz w:val="24"/>
          <w:szCs w:val="24"/>
          <w:lang w:eastAsia="el-GR"/>
        </w:rPr>
        <w:lastRenderedPageBreak/>
        <mc:AlternateContent>
          <mc:Choice Requires="wps">
            <w:drawing>
              <wp:anchor distT="0" distB="0" distL="114300" distR="114300" simplePos="0" relativeHeight="252621824" behindDoc="0" locked="0" layoutInCell="1" allowOverlap="1" wp14:anchorId="093E5AC6" wp14:editId="382D12FB">
                <wp:simplePos x="0" y="0"/>
                <wp:positionH relativeFrom="column">
                  <wp:posOffset>126071</wp:posOffset>
                </wp:positionH>
                <wp:positionV relativeFrom="paragraph">
                  <wp:posOffset>57832</wp:posOffset>
                </wp:positionV>
                <wp:extent cx="4776470" cy="2033270"/>
                <wp:effectExtent l="19050" t="19050" r="24130" b="614680"/>
                <wp:wrapNone/>
                <wp:docPr id="379" name="Φυσαλίδα ομιλίας: Ορθογώνιο με στρογγυλεμένες γωνίες 3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776470" cy="2033270"/>
                        </a:xfrm>
                        <a:prstGeom prst="wedgeRoundRectCallout">
                          <a:avLst>
                            <a:gd name="adj1" fmla="val 43567"/>
                            <a:gd name="adj2" fmla="val 77165"/>
                            <a:gd name="adj3" fmla="val 16667"/>
                          </a:avLst>
                        </a:prstGeom>
                        <a:solidFill>
                          <a:srgbClr val="DDFFDD"/>
                        </a:solidFill>
                        <a:ln w="38100">
                          <a:solidFill>
                            <a:srgbClr val="9BFF9B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07E1B5A" w14:textId="77777777" w:rsidR="00F03A01" w:rsidRDefault="00F03A01" w:rsidP="001C7BD8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 w:rsidRPr="001C7BD8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Γνωρίζουμε το μέρος του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1C7BD8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σκοινιού που χρησιμοποίησαν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1C7BD8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και αναζητούμε το μήκος όλου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 xml:space="preserve"> </w:t>
                            </w:r>
                            <w:r w:rsidRPr="001C7BD8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του σκοινιού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93E5AC6" id="Φυσαλίδα ομιλίας: Ορθογώνιο με στρογγυλεμένες γωνίες 379" o:spid="_x0000_s1175" type="#_x0000_t62" style="position:absolute;margin-left:9.95pt;margin-top:4.55pt;width:376.1pt;height:160.1pt;z-index:25262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" adj="20210,27468" fillcolor="#dfd" strokecolor="#9bff9b" strokeweight="3pt">
                <v:textbox inset="0,0,0,0">
                  <w:txbxContent>
                    <w:p w14:paraId="307E1B5A" w14:textId="77777777" w:rsidR="00F03A01" w:rsidRDefault="00F03A01" w:rsidP="001C7BD8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</w:pPr>
                      <w:r w:rsidRPr="001C7BD8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Γνωρίζουμε το μέρος του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1C7BD8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σκοινιού που χρησιμοποίησαν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1C7BD8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και αναζητούμε το μήκος όλου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 xml:space="preserve"> </w:t>
                      </w:r>
                      <w:r w:rsidRPr="001C7BD8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του σκοινιού.</w:t>
                      </w:r>
                    </w:p>
                  </w:txbxContent>
                </v:textbox>
              </v:shape>
            </w:pict>
          </mc:Fallback>
        </mc:AlternateContent>
      </w:r>
    </w:p>
    <w:p w14:paraId="1843D738" w14:textId="77777777" w:rsidR="00773540" w:rsidRDefault="00773540">
      <w:pPr>
        <w:rPr>
          <w:rFonts w:ascii="Tahoma" w:hAnsi="Tahoma" w:cs="Tahoma"/>
          <w:b/>
          <w:sz w:val="56"/>
          <w:szCs w:val="56"/>
        </w:rPr>
      </w:pPr>
    </w:p>
    <w:p w14:paraId="7DA439A2" w14:textId="77777777" w:rsidR="00773540" w:rsidRDefault="00773540">
      <w:pPr>
        <w:rPr>
          <w:rFonts w:ascii="Tahoma" w:hAnsi="Tahoma" w:cs="Tahoma"/>
          <w:b/>
          <w:sz w:val="56"/>
          <w:szCs w:val="56"/>
        </w:rPr>
      </w:pPr>
    </w:p>
    <w:p w14:paraId="20440832" w14:textId="77777777" w:rsidR="005B3E1C" w:rsidRDefault="001C7BD8" w:rsidP="001C7BD8">
      <w:pPr>
        <w:jc w:val="right"/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619776" behindDoc="1" locked="0" layoutInCell="1" allowOverlap="1" wp14:anchorId="343DF1BD" wp14:editId="32380999">
                <wp:simplePos x="0" y="0"/>
                <wp:positionH relativeFrom="column">
                  <wp:posOffset>-70420</wp:posOffset>
                </wp:positionH>
                <wp:positionV relativeFrom="paragraph">
                  <wp:posOffset>2482106</wp:posOffset>
                </wp:positionV>
                <wp:extent cx="6271391" cy="3575714"/>
                <wp:effectExtent l="19050" t="19050" r="15240" b="24765"/>
                <wp:wrapNone/>
                <wp:docPr id="378" name="Ορθογώνιο: Στρογγύλεμα γωνιών 3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71391" cy="3575714"/>
                        </a:xfrm>
                        <a:prstGeom prst="roundRect">
                          <a:avLst/>
                        </a:prstGeom>
                        <a:noFill/>
                        <a:ln w="38100" cap="flat" cmpd="sng" algn="ctr">
                          <a:solidFill>
                            <a:srgbClr val="00B05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9A3BD16" id="Ορθογώνιο: Στρογγύλεμα γωνιών 378" o:spid="_x0000_s1026" style="position:absolute;margin-left:-5.55pt;margin-top:195.45pt;width:493.8pt;height:281.55pt;z-index:-25069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" filled="f" strokecolor="#00b050" strokeweight="3pt"/>
            </w:pict>
          </mc:Fallback>
        </mc:AlternateContent>
      </w:r>
      <w:r>
        <w:rPr>
          <w:rFonts w:ascii="Tahoma" w:hAnsi="Tahoma" w:cs="Tahoma"/>
          <w:b/>
          <w:noProof/>
          <w:sz w:val="56"/>
          <w:szCs w:val="56"/>
        </w:rPr>
        <w:drawing>
          <wp:inline distT="0" distB="0" distL="0" distR="0" wp14:anchorId="22A266E4" wp14:editId="4B52075A">
            <wp:extent cx="1315035" cy="2365000"/>
            <wp:effectExtent l="0" t="0" r="0" b="0"/>
            <wp:docPr id="448" name="Εικόνα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8" name="k21-04-koritsi2.emf"/>
                    <pic:cNvPicPr/>
                  </pic:nvPicPr>
                  <pic:blipFill>
                    <a:blip r:embed="rId5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5035" cy="236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FB21E1" w14:textId="77777777" w:rsidR="001C7BD8" w:rsidRPr="001C7BD8" w:rsidRDefault="001C7BD8" w:rsidP="001C7BD8">
      <w:pPr>
        <w:spacing w:after="0" w:line="240" w:lineRule="auto"/>
        <w:ind w:left="227"/>
        <w:rPr>
          <w:rFonts w:ascii="Arial" w:hAnsi="Arial" w:cs="Arial"/>
          <w:b/>
          <w:sz w:val="56"/>
          <w:szCs w:val="56"/>
        </w:rPr>
      </w:pPr>
      <w:r w:rsidRPr="001C7BD8">
        <w:rPr>
          <w:rFonts w:ascii="Arial" w:hAnsi="Arial" w:cs="Arial"/>
          <w:b/>
          <w:sz w:val="56"/>
          <w:szCs w:val="56"/>
        </w:rPr>
        <w:t xml:space="preserve">Τα </w:t>
      </w:r>
      <w:r w:rsidRPr="001C7BD8">
        <w:rPr>
          <w:position w:val="-48"/>
          <w:sz w:val="56"/>
          <w:szCs w:val="56"/>
        </w:rPr>
        <w:object w:dxaOrig="440" w:dyaOrig="1320" w14:anchorId="24F0EF53">
          <v:shape id="_x0000_i1294" type="#_x0000_t75" style="width:22.75pt;height:68.2pt" o:ole="">
            <v:imagedata r:id="rId560" o:title=""/>
          </v:shape>
          <o:OLEObject Type="Embed" ProgID="Equation.DSMT4" ShapeID="_x0000_i1294" DrawAspect="Content" ObjectID="_1620223715" r:id="rId561"/>
        </w:object>
      </w:r>
      <w:r w:rsidRPr="001C7BD8">
        <w:rPr>
          <w:rFonts w:ascii="Arial" w:hAnsi="Arial" w:cs="Arial"/>
          <w:b/>
          <w:sz w:val="56"/>
          <w:szCs w:val="56"/>
        </w:rPr>
        <w:t xml:space="preserve"> του σκοινιού είναι …… μέτρα.</w:t>
      </w:r>
    </w:p>
    <w:p w14:paraId="794FAC05" w14:textId="77777777" w:rsidR="001C7BD8" w:rsidRDefault="001C7BD8" w:rsidP="001C7BD8">
      <w:pPr>
        <w:spacing w:after="0" w:line="240" w:lineRule="auto"/>
        <w:ind w:left="227"/>
        <w:rPr>
          <w:rFonts w:ascii="Arial" w:hAnsi="Arial" w:cs="Arial"/>
          <w:b/>
          <w:sz w:val="56"/>
          <w:szCs w:val="56"/>
        </w:rPr>
      </w:pPr>
      <w:r w:rsidRPr="001C7BD8">
        <w:rPr>
          <w:rFonts w:ascii="Arial" w:hAnsi="Arial" w:cs="Arial"/>
          <w:b/>
          <w:sz w:val="56"/>
          <w:szCs w:val="56"/>
        </w:rPr>
        <w:t xml:space="preserve">Το </w:t>
      </w:r>
      <w:r w:rsidRPr="001C7BD8">
        <w:rPr>
          <w:position w:val="-48"/>
          <w:sz w:val="56"/>
          <w:szCs w:val="56"/>
        </w:rPr>
        <w:object w:dxaOrig="440" w:dyaOrig="1320" w14:anchorId="4A19FEA5">
          <v:shape id="_x0000_i1295" type="#_x0000_t75" style="width:22.75pt;height:68.2pt" o:ole="">
            <v:imagedata r:id="rId562" o:title=""/>
          </v:shape>
          <o:OLEObject Type="Embed" ProgID="Equation.DSMT4" ShapeID="_x0000_i1295" DrawAspect="Content" ObjectID="_1620223716" r:id="rId563"/>
        </w:object>
      </w:r>
      <w:r w:rsidRPr="001C7BD8">
        <w:rPr>
          <w:rFonts w:ascii="Arial" w:hAnsi="Arial" w:cs="Arial"/>
          <w:b/>
          <w:sz w:val="56"/>
          <w:szCs w:val="56"/>
        </w:rPr>
        <w:t xml:space="preserve"> του σκοινιού είναι </w:t>
      </w:r>
    </w:p>
    <w:p w14:paraId="0087429E" w14:textId="77777777" w:rsidR="001C7BD8" w:rsidRPr="001C7BD8" w:rsidRDefault="001C7BD8" w:rsidP="001C7BD8">
      <w:pPr>
        <w:spacing w:after="0" w:line="240" w:lineRule="auto"/>
        <w:ind w:left="227"/>
        <w:rPr>
          <w:rFonts w:ascii="Arial" w:hAnsi="Arial" w:cs="Arial"/>
          <w:b/>
          <w:sz w:val="56"/>
          <w:szCs w:val="56"/>
        </w:rPr>
      </w:pPr>
      <w:r w:rsidRPr="001C7BD8">
        <w:rPr>
          <w:rFonts w:ascii="Arial" w:hAnsi="Arial" w:cs="Arial"/>
          <w:b/>
          <w:sz w:val="56"/>
          <w:szCs w:val="56"/>
        </w:rPr>
        <w:t>……  : 2 = ….   μέτρα.</w:t>
      </w:r>
    </w:p>
    <w:p w14:paraId="6013522E" w14:textId="77777777" w:rsidR="001C7BD8" w:rsidRDefault="001C7BD8" w:rsidP="001C7BD8">
      <w:pPr>
        <w:spacing w:after="0" w:line="240" w:lineRule="auto"/>
        <w:ind w:left="227"/>
        <w:rPr>
          <w:rFonts w:ascii="Arial" w:hAnsi="Arial" w:cs="Arial"/>
          <w:b/>
          <w:sz w:val="56"/>
          <w:szCs w:val="56"/>
        </w:rPr>
      </w:pPr>
      <w:r w:rsidRPr="001C7BD8">
        <w:rPr>
          <w:rFonts w:ascii="Arial" w:hAnsi="Arial" w:cs="Arial"/>
          <w:b/>
          <w:sz w:val="56"/>
          <w:szCs w:val="56"/>
        </w:rPr>
        <w:t xml:space="preserve">Τα </w:t>
      </w:r>
      <w:r w:rsidRPr="001C7BD8">
        <w:rPr>
          <w:position w:val="-48"/>
          <w:sz w:val="56"/>
          <w:szCs w:val="56"/>
        </w:rPr>
        <w:object w:dxaOrig="440" w:dyaOrig="1320" w14:anchorId="624AE252">
          <v:shape id="_x0000_i1296" type="#_x0000_t75" style="width:22.75pt;height:68.2pt" o:ole="">
            <v:imagedata r:id="rId564" o:title=""/>
          </v:shape>
          <o:OLEObject Type="Embed" ProgID="Equation.DSMT4" ShapeID="_x0000_i1296" DrawAspect="Content" ObjectID="_1620223717" r:id="rId565"/>
        </w:object>
      </w:r>
      <w:r w:rsidRPr="001C7BD8">
        <w:rPr>
          <w:rFonts w:ascii="Arial" w:hAnsi="Arial" w:cs="Arial"/>
          <w:b/>
          <w:sz w:val="56"/>
          <w:szCs w:val="56"/>
        </w:rPr>
        <w:t xml:space="preserve"> του σκοινιού είναι </w:t>
      </w:r>
    </w:p>
    <w:p w14:paraId="6044A40C" w14:textId="1579ED1B" w:rsidR="001C7BD8" w:rsidRDefault="001C7BD8" w:rsidP="001C7BD8">
      <w:pPr>
        <w:spacing w:after="0" w:line="240" w:lineRule="auto"/>
        <w:ind w:left="227"/>
        <w:rPr>
          <w:rFonts w:ascii="Arial" w:hAnsi="Arial" w:cs="Arial"/>
          <w:b/>
          <w:sz w:val="56"/>
          <w:szCs w:val="56"/>
        </w:rPr>
      </w:pPr>
      <w:r w:rsidRPr="001C7BD8">
        <w:rPr>
          <w:rFonts w:ascii="Arial" w:hAnsi="Arial" w:cs="Arial"/>
          <w:b/>
          <w:sz w:val="56"/>
          <w:szCs w:val="56"/>
        </w:rPr>
        <w:t>……</w:t>
      </w:r>
      <w:r w:rsidR="009C1BE7">
        <w:rPr>
          <w:rFonts w:ascii="Arial" w:hAnsi="Arial" w:cs="Arial"/>
          <w:b/>
          <w:sz w:val="56"/>
          <w:szCs w:val="56"/>
        </w:rPr>
        <w:t xml:space="preserve"> x </w:t>
      </w:r>
      <w:r w:rsidRPr="001C7BD8">
        <w:rPr>
          <w:rFonts w:ascii="Arial" w:hAnsi="Arial" w:cs="Arial"/>
          <w:b/>
          <w:sz w:val="56"/>
          <w:szCs w:val="56"/>
        </w:rPr>
        <w:t>…… =…… μέτρα.</w:t>
      </w:r>
    </w:p>
    <w:p w14:paraId="445656E5" w14:textId="77777777" w:rsidR="007C4CEC" w:rsidRDefault="005B3E1C" w:rsidP="001C7BD8">
      <w:pPr>
        <w:spacing w:before="360" w:after="0" w:line="240" w:lineRule="auto"/>
        <w:rPr>
          <w:rFonts w:ascii="Tahoma" w:hAnsi="Tahoma" w:cs="Tahoma"/>
          <w:b/>
          <w:sz w:val="56"/>
          <w:szCs w:val="56"/>
        </w:rPr>
      </w:pPr>
      <w:r w:rsidRPr="005B3E1C">
        <w:rPr>
          <w:rFonts w:ascii="Arial-BoldMT" w:hAnsi="Arial-BoldMT"/>
          <w:b/>
          <w:bCs/>
          <w:color w:val="242021"/>
          <w:sz w:val="56"/>
          <w:szCs w:val="56"/>
        </w:rPr>
        <w:t>Όλο το σκοινί είχ</w:t>
      </w:r>
      <w:r w:rsidR="00970AD0" w:rsidRPr="00970AD0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77824" behindDoc="0" locked="0" layoutInCell="0" allowOverlap="0" wp14:anchorId="6DD95095" wp14:editId="44F55A71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06" name="Πλαίσιο κειμένου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EE18503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11 / 5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DD95095" id="Πλαίσιο κειμένου 106" o:spid="_x0000_s1176" type="#_x0000_t202" style="position:absolute;margin-left:0;margin-top:785.3pt;width:186.8pt;height:36pt;z-index:25287782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M9mUL2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2EE18503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11 / 5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5B3E1C">
        <w:rPr>
          <w:rFonts w:ascii="Arial-BoldMT" w:hAnsi="Arial-BoldMT"/>
          <w:b/>
          <w:bCs/>
          <w:color w:val="242021"/>
          <w:sz w:val="56"/>
          <w:szCs w:val="56"/>
        </w:rPr>
        <w:t>ε μήκος ...... μέτρα.</w:t>
      </w:r>
      <w:r w:rsidR="007C4CEC">
        <w:rPr>
          <w:rFonts w:ascii="Tahoma" w:hAnsi="Tahoma" w:cs="Tahoma"/>
          <w:b/>
          <w:sz w:val="56"/>
          <w:szCs w:val="56"/>
        </w:rPr>
        <w:br w:type="page"/>
      </w:r>
    </w:p>
    <w:tbl>
      <w:tblPr>
        <w:tblStyle w:val="51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98300F" w:rsidRPr="0098300F" w14:paraId="0CE5520B" w14:textId="77777777" w:rsidTr="0044106F">
        <w:tc>
          <w:tcPr>
            <w:tcW w:w="9628" w:type="dxa"/>
            <w:shd w:val="clear" w:color="auto" w:fill="F48221"/>
          </w:tcPr>
          <w:p w14:paraId="3F5076AB" w14:textId="77777777" w:rsidR="0098300F" w:rsidRPr="0098300F" w:rsidRDefault="0098300F" w:rsidP="0098300F">
            <w:pPr>
              <w:rPr>
                <w:rFonts w:ascii="Tahoma" w:eastAsia="Calibri" w:hAnsi="Tahoma" w:cs="Tahoma"/>
                <w:b/>
                <w:noProof/>
                <w:sz w:val="56"/>
                <w:szCs w:val="56"/>
              </w:rPr>
            </w:pPr>
            <w:r w:rsidRPr="0098300F">
              <w:rPr>
                <w:rFonts w:ascii="Tahoma" w:eastAsia="Calibri" w:hAnsi="Tahoma" w:cs="Tahoma"/>
                <w:b/>
                <w:noProof/>
                <w:color w:val="FFFFFF"/>
                <w:sz w:val="56"/>
                <w:szCs w:val="56"/>
              </w:rPr>
              <w:lastRenderedPageBreak/>
              <w:t>Στρατηγική επίλυση προβλήμα</w:t>
            </w:r>
            <w:r>
              <w:rPr>
                <w:rFonts w:ascii="Tahoma" w:eastAsia="Calibri" w:hAnsi="Tahoma" w:cs="Tahoma"/>
                <w:b/>
                <w:noProof/>
                <w:color w:val="FFFFFF"/>
                <w:sz w:val="56"/>
                <w:szCs w:val="56"/>
              </w:rPr>
              <w:t>-</w:t>
            </w:r>
            <w:r w:rsidRPr="0098300F">
              <w:rPr>
                <w:rFonts w:ascii="Tahoma" w:eastAsia="Calibri" w:hAnsi="Tahoma" w:cs="Tahoma"/>
                <w:b/>
                <w:noProof/>
                <w:color w:val="FFFFFF"/>
                <w:sz w:val="56"/>
                <w:szCs w:val="56"/>
              </w:rPr>
              <w:t>τος</w:t>
            </w:r>
          </w:p>
        </w:tc>
      </w:tr>
      <w:tr w:rsidR="0098300F" w:rsidRPr="0098300F" w14:paraId="46956363" w14:textId="77777777" w:rsidTr="0044106F">
        <w:tc>
          <w:tcPr>
            <w:tcW w:w="9628" w:type="dxa"/>
            <w:tcBorders>
              <w:bottom w:val="single" w:sz="48" w:space="0" w:color="F48221"/>
            </w:tcBorders>
            <w:shd w:val="clear" w:color="auto" w:fill="FCE2CC"/>
          </w:tcPr>
          <w:p w14:paraId="54893441" w14:textId="77777777" w:rsidR="0098300F" w:rsidRDefault="00AC0539" w:rsidP="0098300F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98300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Χρησιμοποιούμε</w:t>
            </w:r>
            <w:r w:rsidR="0098300F" w:rsidRPr="0098300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="0098300F" w:rsidRPr="0098300F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τη μέθοδο </w:t>
            </w:r>
            <w:r w:rsidR="0098300F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της </w:t>
            </w:r>
            <w:r w:rsidR="0098300F" w:rsidRPr="0098300F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αναγωγής στην κλασματική μονάδα</w:t>
            </w:r>
            <w:r w:rsidR="0098300F" w:rsidRPr="0098300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, όταν :</w:t>
            </w:r>
          </w:p>
          <w:p w14:paraId="2EA68DA9" w14:textId="77777777" w:rsidR="0098300F" w:rsidRPr="0098300F" w:rsidRDefault="0098300F" w:rsidP="0098300F">
            <w:pPr>
              <w:rPr>
                <w:rFonts w:ascii="Tahoma" w:eastAsia="Calibri" w:hAnsi="Tahoma" w:cs="Tahoma"/>
                <w:b/>
                <w:noProof/>
                <w:sz w:val="56"/>
                <w:szCs w:val="56"/>
              </w:rPr>
            </w:pPr>
            <w:r w:rsidRPr="0098300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. Γνωρίζουμε το όλο και θέλουμε να βρούμε ένα κλασματικό του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98300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έρος.</w:t>
            </w:r>
          </w:p>
        </w:tc>
      </w:tr>
    </w:tbl>
    <w:p w14:paraId="6C12A261" w14:textId="77777777" w:rsidR="005B3E1C" w:rsidRDefault="005B3E1C">
      <w:pPr>
        <w:rPr>
          <w:rFonts w:ascii="Tahoma" w:hAnsi="Tahoma" w:cs="Tahoma"/>
          <w:b/>
          <w:sz w:val="56"/>
          <w:szCs w:val="56"/>
        </w:rPr>
      </w:pPr>
    </w:p>
    <w:tbl>
      <w:tblPr>
        <w:tblStyle w:val="4113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98300F" w:rsidRPr="0098300F" w14:paraId="05173325" w14:textId="77777777" w:rsidTr="0044106F">
        <w:trPr>
          <w:jc w:val="center"/>
        </w:trPr>
        <w:tc>
          <w:tcPr>
            <w:tcW w:w="9639" w:type="dxa"/>
            <w:shd w:val="clear" w:color="auto" w:fill="FF0000"/>
          </w:tcPr>
          <w:p w14:paraId="21EC6624" w14:textId="77777777" w:rsidR="0098300F" w:rsidRPr="0098300F" w:rsidRDefault="0098300F" w:rsidP="0098300F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98300F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t>Παραδείγματα</w:t>
            </w:r>
          </w:p>
        </w:tc>
      </w:tr>
      <w:tr w:rsidR="0098300F" w:rsidRPr="0098300F" w14:paraId="54A025FF" w14:textId="77777777" w:rsidTr="0044106F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6611D187" w14:textId="77777777" w:rsidR="0098300F" w:rsidRPr="0098300F" w:rsidRDefault="00AC0539" w:rsidP="0098300F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6B4B45">
              <w:rPr>
                <w:rFonts w:ascii="Arial" w:hAnsi="Arial" w:cs="Arial"/>
                <w:b/>
                <w:sz w:val="56"/>
                <w:szCs w:val="56"/>
              </w:rPr>
              <w:t xml:space="preserve">1. Πόσα γραμμάρια είναι τα </w:t>
            </w:r>
            <w:r w:rsidRPr="006B4B45">
              <w:rPr>
                <w:position w:val="-48"/>
                <w:sz w:val="56"/>
                <w:szCs w:val="56"/>
              </w:rPr>
              <w:object w:dxaOrig="740" w:dyaOrig="1320" w14:anchorId="139B73B3">
                <v:shape id="_x0000_i1297" type="#_x0000_t75" style="width:37.9pt;height:68.2pt" o:ole="">
                  <v:imagedata r:id="rId566" o:title=""/>
                </v:shape>
                <o:OLEObject Type="Embed" ProgID="Equation.DSMT4" ShapeID="_x0000_i1297" DrawAspect="Content" ObjectID="_1620223718" r:id="rId567"/>
              </w:object>
            </w:r>
            <w:r w:rsidRPr="006B4B45">
              <w:rPr>
                <w:rFonts w:ascii="Arial" w:hAnsi="Arial" w:cs="Arial"/>
                <w:b/>
                <w:sz w:val="56"/>
                <w:szCs w:val="56"/>
              </w:rPr>
              <w:t xml:space="preserve"> του κιλού;</w:t>
            </w:r>
          </w:p>
        </w:tc>
      </w:tr>
    </w:tbl>
    <w:p w14:paraId="1EDE8E71" w14:textId="77777777" w:rsidR="005B3E1C" w:rsidRDefault="005B3E1C">
      <w:pPr>
        <w:rPr>
          <w:rFonts w:ascii="Tahoma" w:hAnsi="Tahoma" w:cs="Tahoma"/>
          <w:b/>
          <w:sz w:val="56"/>
          <w:szCs w:val="56"/>
        </w:rPr>
      </w:pPr>
    </w:p>
    <w:p w14:paraId="5B0B409E" w14:textId="77777777" w:rsidR="005B3E1C" w:rsidRDefault="00970AD0">
      <w:pPr>
        <w:rPr>
          <w:rFonts w:ascii="Tahoma" w:hAnsi="Tahoma" w:cs="Tahoma"/>
          <w:b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79872" behindDoc="0" locked="0" layoutInCell="0" allowOverlap="0" wp14:anchorId="4DB25AEA" wp14:editId="4E56A863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07" name="Πλαίσιο κειμένου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E8D27CA" w14:textId="77777777" w:rsidR="00F03A01" w:rsidRPr="00900434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12 / 5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DB25AEA" id="Πλαίσιο κειμένου 107" o:spid="_x0000_s1177" type="#_x0000_t202" style="position:absolute;margin-left:0;margin-top:785.3pt;width:186.8pt;height:36pt;z-index:2528798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jt0nsAIAADQ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H6O3Se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6E8D27CA" w14:textId="77777777" w:rsidR="00F03A01" w:rsidRPr="00900434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12 / 5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59BAD6BF" w14:textId="77777777" w:rsidR="005B3E1C" w:rsidRDefault="005B3E1C">
      <w:pPr>
        <w:rPr>
          <w:rFonts w:ascii="Tahoma" w:hAnsi="Tahoma" w:cs="Tahoma"/>
          <w:b/>
          <w:sz w:val="56"/>
          <w:szCs w:val="56"/>
        </w:rPr>
      </w:pPr>
    </w:p>
    <w:p w14:paraId="6FCD460F" w14:textId="77777777" w:rsidR="007C4CEC" w:rsidRDefault="007C4CEC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</w:p>
    <w:tbl>
      <w:tblPr>
        <w:tblStyle w:val="51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AC0539" w:rsidRPr="0098300F" w14:paraId="4076A1C4" w14:textId="77777777" w:rsidTr="0044106F">
        <w:tc>
          <w:tcPr>
            <w:tcW w:w="9628" w:type="dxa"/>
            <w:shd w:val="clear" w:color="auto" w:fill="F48221"/>
          </w:tcPr>
          <w:p w14:paraId="3105A423" w14:textId="77777777" w:rsidR="00AC0539" w:rsidRPr="0098300F" w:rsidRDefault="00AC0539" w:rsidP="0044106F">
            <w:pPr>
              <w:rPr>
                <w:rFonts w:ascii="Tahoma" w:eastAsia="Calibri" w:hAnsi="Tahoma" w:cs="Tahoma"/>
                <w:b/>
                <w:noProof/>
                <w:sz w:val="56"/>
                <w:szCs w:val="56"/>
              </w:rPr>
            </w:pPr>
            <w:r w:rsidRPr="0098300F">
              <w:rPr>
                <w:rFonts w:ascii="Tahoma" w:eastAsia="Calibri" w:hAnsi="Tahoma" w:cs="Tahoma"/>
                <w:b/>
                <w:noProof/>
                <w:color w:val="FFFFFF"/>
                <w:sz w:val="56"/>
                <w:szCs w:val="56"/>
              </w:rPr>
              <w:lastRenderedPageBreak/>
              <w:t>Στρατηγική επίλυση προβλήμα</w:t>
            </w:r>
            <w:r>
              <w:rPr>
                <w:rFonts w:ascii="Tahoma" w:eastAsia="Calibri" w:hAnsi="Tahoma" w:cs="Tahoma"/>
                <w:b/>
                <w:noProof/>
                <w:color w:val="FFFFFF"/>
                <w:sz w:val="56"/>
                <w:szCs w:val="56"/>
              </w:rPr>
              <w:t>-</w:t>
            </w:r>
            <w:r w:rsidRPr="0098300F">
              <w:rPr>
                <w:rFonts w:ascii="Tahoma" w:eastAsia="Calibri" w:hAnsi="Tahoma" w:cs="Tahoma"/>
                <w:b/>
                <w:noProof/>
                <w:color w:val="FFFFFF"/>
                <w:sz w:val="56"/>
                <w:szCs w:val="56"/>
              </w:rPr>
              <w:t>τος</w:t>
            </w:r>
          </w:p>
        </w:tc>
      </w:tr>
      <w:tr w:rsidR="00AC0539" w:rsidRPr="0098300F" w14:paraId="6EEB2B7D" w14:textId="77777777" w:rsidTr="0044106F">
        <w:tc>
          <w:tcPr>
            <w:tcW w:w="9628" w:type="dxa"/>
            <w:tcBorders>
              <w:bottom w:val="single" w:sz="48" w:space="0" w:color="F48221"/>
            </w:tcBorders>
            <w:shd w:val="clear" w:color="auto" w:fill="FCE2CC"/>
          </w:tcPr>
          <w:p w14:paraId="2228A7E2" w14:textId="77777777" w:rsidR="00AC0539" w:rsidRDefault="00AC0539" w:rsidP="0044106F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AC053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2. Γνωρίζουμε ένα κλασματικό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AC053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έρος του όλου και θέλουμε ν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AC053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βρούμε:</w:t>
            </w:r>
          </w:p>
          <w:p w14:paraId="0CBD4E1D" w14:textId="77777777" w:rsidR="00AC0539" w:rsidRDefault="00AC0539" w:rsidP="0044106F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AC053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) το όλο ή</w:t>
            </w:r>
          </w:p>
          <w:p w14:paraId="556A6D2D" w14:textId="77777777" w:rsidR="00AC0539" w:rsidRPr="0098300F" w:rsidRDefault="00AC0539" w:rsidP="0044106F">
            <w:pPr>
              <w:rPr>
                <w:rFonts w:ascii="Tahoma" w:eastAsia="Calibri" w:hAnsi="Tahoma" w:cs="Tahoma"/>
                <w:b/>
                <w:noProof/>
                <w:sz w:val="56"/>
                <w:szCs w:val="56"/>
              </w:rPr>
            </w:pPr>
            <w:r w:rsidRPr="00AC053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β) ένα άλλο κλασματικό μέρο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AC053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υ όλου.</w:t>
            </w:r>
          </w:p>
        </w:tc>
      </w:tr>
    </w:tbl>
    <w:p w14:paraId="4EF059F0" w14:textId="77777777" w:rsidR="00AC0539" w:rsidRDefault="00AC0539" w:rsidP="00AC0539">
      <w:pPr>
        <w:rPr>
          <w:rFonts w:ascii="Tahoma" w:hAnsi="Tahoma" w:cs="Tahoma"/>
          <w:b/>
          <w:sz w:val="56"/>
          <w:szCs w:val="56"/>
        </w:rPr>
      </w:pPr>
    </w:p>
    <w:tbl>
      <w:tblPr>
        <w:tblStyle w:val="4113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AC0539" w:rsidRPr="0098300F" w14:paraId="0F20A1DF" w14:textId="77777777" w:rsidTr="0044106F">
        <w:trPr>
          <w:jc w:val="center"/>
        </w:trPr>
        <w:tc>
          <w:tcPr>
            <w:tcW w:w="9639" w:type="dxa"/>
            <w:shd w:val="clear" w:color="auto" w:fill="FF0000"/>
          </w:tcPr>
          <w:p w14:paraId="75B72C05" w14:textId="77777777" w:rsidR="00AC0539" w:rsidRPr="0098300F" w:rsidRDefault="00AC0539" w:rsidP="0044106F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98300F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t>Παραδείγματα</w:t>
            </w:r>
          </w:p>
        </w:tc>
      </w:tr>
      <w:tr w:rsidR="00AC0539" w:rsidRPr="0098300F" w14:paraId="46574CDD" w14:textId="77777777" w:rsidTr="0044106F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71EEAAC5" w14:textId="77777777" w:rsidR="007114A1" w:rsidRDefault="007114A1" w:rsidP="00C96CB7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6B4B45">
              <w:rPr>
                <w:rFonts w:ascii="Arial" w:hAnsi="Arial" w:cs="Arial"/>
                <w:b/>
                <w:sz w:val="56"/>
                <w:szCs w:val="56"/>
              </w:rPr>
              <w:t xml:space="preserve">2α. Τα </w:t>
            </w:r>
            <w:r w:rsidRPr="006B4B45">
              <w:rPr>
                <w:position w:val="-48"/>
                <w:sz w:val="56"/>
                <w:szCs w:val="56"/>
              </w:rPr>
              <w:object w:dxaOrig="440" w:dyaOrig="1320" w14:anchorId="6D86AE96">
                <v:shape id="_x0000_i1298" type="#_x0000_t75" style="width:22.75pt;height:68.2pt" o:ole="">
                  <v:imagedata r:id="rId568" o:title=""/>
                </v:shape>
                <o:OLEObject Type="Embed" ProgID="Equation.DSMT4" ShapeID="_x0000_i1298" DrawAspect="Content" ObjectID="_1620223719" r:id="rId569"/>
              </w:object>
            </w:r>
            <w:r w:rsidRPr="006B4B45">
              <w:rPr>
                <w:rFonts w:ascii="Arial" w:hAnsi="Arial" w:cs="Arial"/>
                <w:b/>
                <w:sz w:val="56"/>
                <w:szCs w:val="56"/>
              </w:rPr>
              <w:t xml:space="preserve"> του σχολείου μας είναι 93 μαθητές. Πόσοι μαθητές φοιτούν στο σχολείο μας;</w:t>
            </w:r>
          </w:p>
          <w:p w14:paraId="6C1A41B2" w14:textId="77777777" w:rsidR="00C96CB7" w:rsidRPr="0098300F" w:rsidRDefault="00C96CB7" w:rsidP="00C96CB7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C96CB7">
              <w:rPr>
                <w:rFonts w:ascii="Arial" w:eastAsia="Calibri" w:hAnsi="Arial" w:cs="Arial"/>
                <w:b/>
                <w:sz w:val="56"/>
                <w:szCs w:val="56"/>
              </w:rPr>
              <w:t xml:space="preserve">2β. Τα </w:t>
            </w:r>
            <w:r w:rsidRPr="00C96CB7">
              <w:rPr>
                <w:rFonts w:ascii="Calibri" w:eastAsia="Calibri" w:hAnsi="Calibri" w:cs="Times New Roman"/>
                <w:position w:val="-48"/>
                <w:sz w:val="56"/>
                <w:szCs w:val="56"/>
              </w:rPr>
              <w:object w:dxaOrig="440" w:dyaOrig="1320" w14:anchorId="62E49B6A">
                <v:shape id="_x0000_i1299" type="#_x0000_t75" style="width:22.75pt;height:68.2pt" o:ole="">
                  <v:imagedata r:id="rId570" o:title=""/>
                </v:shape>
                <o:OLEObject Type="Embed" ProgID="Equation.DSMT4" ShapeID="_x0000_i1299" DrawAspect="Content" ObjectID="_1620223720" r:id="rId571"/>
              </w:object>
            </w:r>
            <w:r w:rsidRPr="00C96CB7">
              <w:rPr>
                <w:rFonts w:ascii="Arial" w:eastAsia="Calibri" w:hAnsi="Arial" w:cs="Arial"/>
                <w:b/>
                <w:sz w:val="56"/>
                <w:szCs w:val="56"/>
              </w:rPr>
              <w:t xml:space="preserve"> μιας σοκολάτας ζυγίζουν 50 γραμμάρια. Ο Μπιλ έφαγε τα </w:t>
            </w:r>
            <w:r w:rsidRPr="00C96CB7">
              <w:rPr>
                <w:rFonts w:ascii="Calibri" w:eastAsia="Calibri" w:hAnsi="Calibri" w:cs="Times New Roman"/>
                <w:position w:val="-48"/>
                <w:sz w:val="56"/>
                <w:szCs w:val="56"/>
              </w:rPr>
              <w:object w:dxaOrig="440" w:dyaOrig="1320" w14:anchorId="772B1323">
                <v:shape id="_x0000_i1300" type="#_x0000_t75" style="width:22.75pt;height:68.2pt" o:ole="">
                  <v:imagedata r:id="rId572" o:title=""/>
                </v:shape>
                <o:OLEObject Type="Embed" ProgID="Equation.DSMT4" ShapeID="_x0000_i1300" DrawAspect="Content" ObjectID="_1620223721" r:id="rId573"/>
              </w:object>
            </w:r>
            <w:r w:rsidRPr="00C96CB7">
              <w:rPr>
                <w:rFonts w:ascii="Arial" w:eastAsia="Calibri" w:hAnsi="Arial" w:cs="Arial"/>
                <w:b/>
                <w:sz w:val="56"/>
                <w:szCs w:val="56"/>
              </w:rPr>
              <w:t xml:space="preserve"> αυτής. Πόσα γραμμάρια της σοκολάτας έφαγε;</w:t>
            </w:r>
          </w:p>
        </w:tc>
      </w:tr>
    </w:tbl>
    <w:p w14:paraId="1E2C9639" w14:textId="77777777" w:rsidR="00AC0539" w:rsidRDefault="00970AD0">
      <w:pPr>
        <w:rPr>
          <w:rFonts w:ascii="Tahoma" w:hAnsi="Tahoma" w:cs="Tahoma"/>
          <w:b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81920" behindDoc="0" locked="0" layoutInCell="0" allowOverlap="0" wp14:anchorId="4A8A198E" wp14:editId="2F032F8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08" name="Πλαίσιο κειμένου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704AFC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13 / 5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A8A198E" id="Πλαίσιο κειμένου 108" o:spid="_x0000_s1178" type="#_x0000_t202" style="position:absolute;margin-left:0;margin-top:785.3pt;width:186.8pt;height:36pt;z-index:2528819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QLJBiq8CAAA0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00704AFC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13 / 5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AC0539">
        <w:rPr>
          <w:rFonts w:ascii="Tahoma" w:hAnsi="Tahoma" w:cs="Tahoma"/>
          <w:b/>
          <w:sz w:val="56"/>
          <w:szCs w:val="56"/>
        </w:rPr>
        <w:br w:type="page"/>
      </w:r>
    </w:p>
    <w:tbl>
      <w:tblPr>
        <w:tblStyle w:val="3107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DB522A" w:rsidRPr="00DB522A" w14:paraId="337DE5E7" w14:textId="77777777" w:rsidTr="0044106F">
        <w:tc>
          <w:tcPr>
            <w:tcW w:w="9639" w:type="dxa"/>
            <w:shd w:val="clear" w:color="auto" w:fill="EFE9FF"/>
          </w:tcPr>
          <w:p w14:paraId="2F8BDDAD" w14:textId="77777777" w:rsidR="00DB522A" w:rsidRDefault="00DB522A" w:rsidP="00DB522A">
            <w:pPr>
              <w:spacing w:after="160" w:line="259" w:lineRule="auto"/>
              <w:rPr>
                <w:rFonts w:ascii="Tahoma" w:eastAsia="Calibri" w:hAnsi="Tahoma" w:cs="Tahoma"/>
                <w:b/>
                <w:color w:val="FF0000"/>
                <w:sz w:val="56"/>
                <w:szCs w:val="56"/>
                <w:lang w:eastAsia="el-GR"/>
              </w:rPr>
            </w:pPr>
            <w:r w:rsidRPr="00DB522A">
              <w:rPr>
                <w:rFonts w:ascii="Arial" w:eastAsia="Times New Roman" w:hAnsi="Arial" w:cs="Arial"/>
                <w:b/>
                <w:noProof/>
                <w:color w:val="FF3300"/>
                <w:sz w:val="56"/>
                <w:szCs w:val="56"/>
                <w:lang w:eastAsia="el-GR"/>
              </w:rPr>
              <w:lastRenderedPageBreak/>
              <w:drawing>
                <wp:inline distT="0" distB="0" distL="0" distR="0" wp14:anchorId="2843512B" wp14:editId="398DB384">
                  <wp:extent cx="500380" cy="719455"/>
                  <wp:effectExtent l="0" t="0" r="0" b="4445"/>
                  <wp:docPr id="449" name="Εικόνα 4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DB522A"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  <w:t xml:space="preserve">  </w:t>
            </w:r>
            <w:r w:rsidRPr="00DB522A">
              <w:rPr>
                <w:rFonts w:ascii="Tahoma" w:eastAsia="Calibri" w:hAnsi="Tahoma" w:cs="Tahoma"/>
                <w:b/>
                <w:color w:val="FF3300"/>
                <w:sz w:val="56"/>
                <w:szCs w:val="56"/>
                <w:lang w:eastAsia="el-GR"/>
              </w:rPr>
              <w:t xml:space="preserve"> </w:t>
            </w:r>
            <w:r w:rsidRPr="00DB522A">
              <w:rPr>
                <w:rFonts w:ascii="Tahoma" w:eastAsia="Calibri" w:hAnsi="Tahoma" w:cs="Tahoma"/>
                <w:b/>
                <w:color w:val="FF0000"/>
                <w:sz w:val="56"/>
                <w:szCs w:val="56"/>
                <w:lang w:eastAsia="el-GR"/>
              </w:rPr>
              <w:t>Εφαρμογή</w:t>
            </w:r>
            <w:r w:rsidR="008509F0">
              <w:rPr>
                <w:rFonts w:ascii="Tahoma" w:eastAsia="Calibri" w:hAnsi="Tahoma" w:cs="Tahoma"/>
                <w:b/>
                <w:color w:val="FF0000"/>
                <w:sz w:val="56"/>
                <w:szCs w:val="56"/>
                <w:lang w:eastAsia="el-GR"/>
              </w:rPr>
              <w:t xml:space="preserve"> </w:t>
            </w:r>
          </w:p>
          <w:p w14:paraId="23C40EF0" w14:textId="77777777" w:rsidR="008509F0" w:rsidRPr="00DB522A" w:rsidRDefault="008509F0" w:rsidP="00DB522A">
            <w:pPr>
              <w:spacing w:after="160" w:line="259" w:lineRule="auto"/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</w:pPr>
            <w:r w:rsidRPr="008509F0">
              <w:rPr>
                <w:rFonts w:ascii="Tahoma-Bold" w:hAnsi="Tahoma-Bold"/>
                <w:b/>
                <w:bCs/>
                <w:color w:val="428DCB"/>
                <w:sz w:val="56"/>
                <w:szCs w:val="56"/>
              </w:rPr>
              <w:t>Υπολογίζω το κλασματικό</w:t>
            </w:r>
            <w:r>
              <w:rPr>
                <w:rFonts w:ascii="Tahoma-Bold" w:hAnsi="Tahoma-Bold"/>
                <w:b/>
                <w:bCs/>
                <w:color w:val="428DCB"/>
                <w:sz w:val="56"/>
                <w:szCs w:val="56"/>
              </w:rPr>
              <w:t xml:space="preserve"> </w:t>
            </w:r>
            <w:r w:rsidRPr="008509F0">
              <w:rPr>
                <w:rFonts w:ascii="Tahoma-Bold" w:hAnsi="Tahoma-Bold"/>
                <w:b/>
                <w:bCs/>
                <w:color w:val="428DCB"/>
                <w:sz w:val="56"/>
                <w:szCs w:val="56"/>
              </w:rPr>
              <w:t>μέρος του όλου, όταν γνωρίζω κάποιο άλλο κλασματικό του μέρος.</w:t>
            </w:r>
          </w:p>
        </w:tc>
      </w:tr>
      <w:tr w:rsidR="00DB522A" w:rsidRPr="00DB522A" w14:paraId="416C83D8" w14:textId="77777777" w:rsidTr="0044106F">
        <w:tc>
          <w:tcPr>
            <w:tcW w:w="9639" w:type="dxa"/>
            <w:shd w:val="clear" w:color="auto" w:fill="EFE9FF"/>
          </w:tcPr>
          <w:p w14:paraId="7FE9AB27" w14:textId="77777777" w:rsidR="00DB522A" w:rsidRDefault="008509F0" w:rsidP="00DB522A">
            <w:pPr>
              <w:spacing w:line="259" w:lineRule="auto"/>
              <w:rPr>
                <w:rFonts w:ascii="Tahoma" w:hAnsi="Tahoma" w:cs="Tahoma"/>
                <w:b/>
                <w:sz w:val="56"/>
                <w:szCs w:val="56"/>
              </w:rPr>
            </w:pPr>
            <w:r w:rsidRPr="006B4B45">
              <w:rPr>
                <w:rFonts w:ascii="Tahoma" w:hAnsi="Tahoma" w:cs="Tahoma"/>
                <w:b/>
                <w:sz w:val="56"/>
                <w:szCs w:val="56"/>
              </w:rPr>
              <w:t xml:space="preserve">Τα </w:t>
            </w:r>
            <w:r w:rsidRPr="006B4B45">
              <w:rPr>
                <w:position w:val="-48"/>
                <w:sz w:val="56"/>
                <w:szCs w:val="56"/>
              </w:rPr>
              <w:object w:dxaOrig="440" w:dyaOrig="1320" w14:anchorId="0C2CA114">
                <v:shape id="_x0000_i1301" type="#_x0000_t75" style="width:22.75pt;height:68.2pt" o:ole="">
                  <v:imagedata r:id="rId574" o:title=""/>
                </v:shape>
                <o:OLEObject Type="Embed" ProgID="Equation.DSMT4" ShapeID="_x0000_i1301" DrawAspect="Content" ObjectID="_1620223722" r:id="rId575"/>
              </w:object>
            </w:r>
            <w:r w:rsidRPr="006B4B45">
              <w:rPr>
                <w:rFonts w:ascii="Tahoma" w:hAnsi="Tahoma" w:cs="Tahoma"/>
                <w:b/>
                <w:sz w:val="56"/>
                <w:szCs w:val="56"/>
              </w:rPr>
              <w:t xml:space="preserve"> μιας σοκολάτας ζυγίζουν 50 γραμμάρια. Ο </w:t>
            </w:r>
            <w:r w:rsidR="00C96CB7">
              <w:t xml:space="preserve"> </w:t>
            </w:r>
            <w:r w:rsidR="00C96CB7" w:rsidRPr="00C96CB7">
              <w:rPr>
                <w:rFonts w:ascii="Tahoma" w:hAnsi="Tahoma" w:cs="Tahoma"/>
                <w:b/>
                <w:sz w:val="56"/>
                <w:szCs w:val="56"/>
              </w:rPr>
              <w:t>Νίκος</w:t>
            </w:r>
            <w:r w:rsidR="00C96CB7">
              <w:rPr>
                <w:rFonts w:ascii="Tahoma" w:hAnsi="Tahoma" w:cs="Tahoma"/>
                <w:b/>
                <w:sz w:val="56"/>
                <w:szCs w:val="56"/>
              </w:rPr>
              <w:t xml:space="preserve"> </w:t>
            </w:r>
            <w:r w:rsidRPr="006B4B45">
              <w:rPr>
                <w:rFonts w:ascii="Tahoma" w:hAnsi="Tahoma" w:cs="Tahoma"/>
                <w:b/>
                <w:sz w:val="56"/>
                <w:szCs w:val="56"/>
              </w:rPr>
              <w:t xml:space="preserve">έφαγε τα </w:t>
            </w:r>
            <w:r w:rsidRPr="006B4B45">
              <w:rPr>
                <w:position w:val="-48"/>
                <w:sz w:val="56"/>
                <w:szCs w:val="56"/>
              </w:rPr>
              <w:object w:dxaOrig="440" w:dyaOrig="1320" w14:anchorId="272C32BE">
                <v:shape id="_x0000_i1302" type="#_x0000_t75" style="width:22.75pt;height:68.2pt" o:ole="">
                  <v:imagedata r:id="rId576" o:title=""/>
                </v:shape>
                <o:OLEObject Type="Embed" ProgID="Equation.DSMT4" ShapeID="_x0000_i1302" DrawAspect="Content" ObjectID="_1620223723" r:id="rId577"/>
              </w:object>
            </w:r>
            <w:r w:rsidRPr="006B4B45">
              <w:rPr>
                <w:rFonts w:ascii="Tahoma" w:hAnsi="Tahoma" w:cs="Tahoma"/>
                <w:b/>
                <w:sz w:val="56"/>
                <w:szCs w:val="56"/>
              </w:rPr>
              <w:t xml:space="preserve"> αυτής. Πόσα γραμμάρια της σοκολάτας έφαγε;</w:t>
            </w:r>
          </w:p>
          <w:p w14:paraId="4257E803" w14:textId="77777777" w:rsidR="00900434" w:rsidRPr="00DB522A" w:rsidRDefault="00900434" w:rsidP="00DB522A">
            <w:pPr>
              <w:spacing w:line="259" w:lineRule="auto"/>
              <w:rPr>
                <w:rFonts w:ascii="Tahoma" w:eastAsia="Calibri" w:hAnsi="Tahoma" w:cs="Tahoma"/>
                <w:b/>
                <w:sz w:val="56"/>
                <w:szCs w:val="56"/>
                <w:lang w:eastAsia="el-GR"/>
              </w:rPr>
            </w:pPr>
          </w:p>
        </w:tc>
      </w:tr>
    </w:tbl>
    <w:p w14:paraId="7B0ADD9E" w14:textId="77777777" w:rsidR="008509F0" w:rsidRDefault="008509F0">
      <w:r>
        <w:br w:type="page"/>
      </w:r>
      <w:r w:rsidR="00970AD0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83968" behindDoc="0" locked="0" layoutInCell="0" allowOverlap="0" wp14:anchorId="65A35885" wp14:editId="4687DAA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09" name="Πλαίσιο κειμένου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13D514E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14 / 5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A35885" id="Πλαίσιο κειμένου 109" o:spid="_x0000_s1179" type="#_x0000_t202" style="position:absolute;margin-left:0;margin-top:785.3pt;width:186.8pt;height:36pt;z-index:25288396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DxWswQsQIAADQ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713D514E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14 / 5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7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DB522A" w:rsidRPr="00DB522A" w14:paraId="69D8A617" w14:textId="77777777" w:rsidTr="0044106F">
        <w:tc>
          <w:tcPr>
            <w:tcW w:w="9639" w:type="dxa"/>
            <w:shd w:val="clear" w:color="auto" w:fill="EFE9F5"/>
          </w:tcPr>
          <w:p w14:paraId="6AE4E2AB" w14:textId="77777777" w:rsidR="00DB522A" w:rsidRPr="00DB522A" w:rsidRDefault="008509F0" w:rsidP="008509F0">
            <w:pPr>
              <w:spacing w:before="240" w:after="24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>
              <w:rPr>
                <w:noProof/>
              </w:rPr>
              <w:lastRenderedPageBreak/>
              <w:drawing>
                <wp:inline distT="0" distB="0" distL="0" distR="0" wp14:anchorId="64DD226B" wp14:editId="127E6194">
                  <wp:extent cx="2181225" cy="2552700"/>
                  <wp:effectExtent l="0" t="0" r="9525" b="0"/>
                  <wp:docPr id="465" name="Εικόνα 4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1225" cy="2552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B522A" w:rsidRPr="00DB522A" w14:paraId="6605AE79" w14:textId="77777777" w:rsidTr="0044106F">
        <w:tc>
          <w:tcPr>
            <w:tcW w:w="9639" w:type="dxa"/>
            <w:shd w:val="clear" w:color="auto" w:fill="EFE9F5"/>
          </w:tcPr>
          <w:p w14:paraId="3768B6D1" w14:textId="77777777" w:rsidR="008509F0" w:rsidRPr="008509F0" w:rsidRDefault="008509F0" w:rsidP="008509F0">
            <w:pPr>
              <w:ind w:left="38"/>
              <w:rPr>
                <w:rFonts w:ascii="Tahoma" w:hAnsi="Tahoma" w:cs="Tahoma"/>
                <w:b/>
                <w:sz w:val="56"/>
                <w:szCs w:val="56"/>
              </w:rPr>
            </w:pPr>
            <w:r w:rsidRPr="008509F0">
              <w:rPr>
                <w:rFonts w:ascii="Tahoma" w:hAnsi="Tahoma" w:cs="Tahoma"/>
                <w:b/>
                <w:sz w:val="56"/>
                <w:szCs w:val="56"/>
              </w:rPr>
              <w:t>Σκέψη</w:t>
            </w:r>
          </w:p>
          <w:p w14:paraId="473A506F" w14:textId="77777777" w:rsidR="008509F0" w:rsidRPr="008509F0" w:rsidRDefault="008509F0" w:rsidP="008509F0">
            <w:pPr>
              <w:numPr>
                <w:ilvl w:val="0"/>
                <w:numId w:val="27"/>
              </w:numPr>
              <w:rPr>
                <w:rFonts w:ascii="Arial" w:hAnsi="Arial" w:cs="Arial"/>
                <w:b/>
                <w:sz w:val="56"/>
                <w:szCs w:val="56"/>
              </w:rPr>
            </w:pPr>
            <w:r w:rsidRPr="008509F0">
              <w:rPr>
                <w:rFonts w:ascii="Arial" w:hAnsi="Arial" w:cs="Arial"/>
                <w:b/>
                <w:sz w:val="56"/>
                <w:szCs w:val="56"/>
              </w:rPr>
              <w:t xml:space="preserve">Γνωρίζουμε ότι τα </w:t>
            </w:r>
            <w:r w:rsidRPr="008509F0">
              <w:rPr>
                <w:position w:val="-48"/>
                <w:sz w:val="56"/>
                <w:szCs w:val="56"/>
              </w:rPr>
              <w:object w:dxaOrig="440" w:dyaOrig="1320" w14:anchorId="1572242A">
                <v:shape id="_x0000_i1303" type="#_x0000_t75" style="width:22.75pt;height:68.2pt" o:ole="">
                  <v:imagedata r:id="rId579" o:title=""/>
                </v:shape>
                <o:OLEObject Type="Embed" ProgID="Equation.DSMT4" ShapeID="_x0000_i1303" DrawAspect="Content" ObjectID="_1620223724" r:id="rId580"/>
              </w:object>
            </w:r>
            <w:r w:rsidRPr="008509F0">
              <w:rPr>
                <w:rFonts w:ascii="Arial" w:hAnsi="Arial" w:cs="Arial"/>
                <w:b/>
                <w:sz w:val="56"/>
                <w:szCs w:val="56"/>
              </w:rPr>
              <w:t xml:space="preserve"> της σοκολάτας ζυγίζουν 50 γραμμάρια και θέλουμε να βρούμε πόσα γραμμάρια ζυγίζουν τα </w:t>
            </w:r>
            <w:r w:rsidRPr="008509F0">
              <w:rPr>
                <w:position w:val="-48"/>
                <w:sz w:val="56"/>
                <w:szCs w:val="56"/>
              </w:rPr>
              <w:object w:dxaOrig="440" w:dyaOrig="1320" w14:anchorId="56E217FA">
                <v:shape id="_x0000_i1304" type="#_x0000_t75" style="width:22.75pt;height:68.2pt" o:ole="">
                  <v:imagedata r:id="rId581" o:title=""/>
                </v:shape>
                <o:OLEObject Type="Embed" ProgID="Equation.DSMT4" ShapeID="_x0000_i1304" DrawAspect="Content" ObjectID="_1620223725" r:id="rId582"/>
              </w:object>
            </w:r>
            <w:r w:rsidRPr="008509F0">
              <w:rPr>
                <w:rFonts w:ascii="Arial" w:hAnsi="Arial" w:cs="Arial"/>
                <w:b/>
                <w:sz w:val="56"/>
                <w:szCs w:val="56"/>
              </w:rPr>
              <w:t xml:space="preserve"> της σοκολάτας. </w:t>
            </w:r>
          </w:p>
          <w:p w14:paraId="232C8A5E" w14:textId="77777777" w:rsidR="008509F0" w:rsidRPr="00DB522A" w:rsidRDefault="008509F0" w:rsidP="008509F0">
            <w:pPr>
              <w:numPr>
                <w:ilvl w:val="0"/>
                <w:numId w:val="27"/>
              </w:numPr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8509F0">
              <w:rPr>
                <w:rFonts w:ascii="Arial" w:hAnsi="Arial" w:cs="Arial"/>
                <w:b/>
                <w:sz w:val="56"/>
                <w:szCs w:val="56"/>
              </w:rPr>
              <w:t xml:space="preserve">Βρίσκουμε πρώτα την τιμή της κλασματικής μονάδας, δηλαδή του </w:t>
            </w:r>
            <w:r w:rsidRPr="008509F0">
              <w:rPr>
                <w:position w:val="-48"/>
                <w:sz w:val="56"/>
                <w:szCs w:val="56"/>
              </w:rPr>
              <w:object w:dxaOrig="440" w:dyaOrig="1320" w14:anchorId="3ABEBEEB">
                <v:shape id="_x0000_i1305" type="#_x0000_t75" style="width:22.75pt;height:68.2pt" o:ole="">
                  <v:imagedata r:id="rId583" o:title=""/>
                </v:shape>
                <o:OLEObject Type="Embed" ProgID="Equation.DSMT4" ShapeID="_x0000_i1305" DrawAspect="Content" ObjectID="_1620223726" r:id="rId584"/>
              </w:object>
            </w:r>
            <w:r w:rsidRPr="008509F0">
              <w:rPr>
                <w:rFonts w:ascii="Arial" w:hAnsi="Arial" w:cs="Arial"/>
                <w:b/>
                <w:sz w:val="56"/>
                <w:szCs w:val="56"/>
              </w:rPr>
              <w:t xml:space="preserve"> της σοκολάτας. </w:t>
            </w:r>
          </w:p>
          <w:p w14:paraId="7EC4FC08" w14:textId="77777777" w:rsidR="00DB522A" w:rsidRPr="00DB522A" w:rsidRDefault="00DB522A" w:rsidP="008509F0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</w:p>
        </w:tc>
      </w:tr>
    </w:tbl>
    <w:p w14:paraId="030343A2" w14:textId="77777777" w:rsidR="008509F0" w:rsidRDefault="008509F0">
      <w:r>
        <w:br w:type="page"/>
      </w:r>
      <w:r w:rsidR="00970AD0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86016" behindDoc="0" locked="0" layoutInCell="0" allowOverlap="0" wp14:anchorId="42AF02D4" wp14:editId="4F0C6777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10" name="Πλαίσιο κειμένου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6C6EFF0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15 / 5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AF02D4" id="Πλαίσιο κειμένου 110" o:spid="_x0000_s1180" type="#_x0000_t202" style="position:absolute;margin-left:0;margin-top:785.3pt;width:186.8pt;height:36pt;z-index:25288601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B9NO+e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36C6EFF0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15 / 5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7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8509F0" w:rsidRPr="00DB522A" w14:paraId="4B73BC5D" w14:textId="77777777" w:rsidTr="0044106F">
        <w:tc>
          <w:tcPr>
            <w:tcW w:w="9639" w:type="dxa"/>
            <w:shd w:val="clear" w:color="auto" w:fill="EFE9F5"/>
          </w:tcPr>
          <w:p w14:paraId="2F465201" w14:textId="77777777" w:rsidR="008509F0" w:rsidRPr="008509F0" w:rsidRDefault="008509F0" w:rsidP="008509F0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8509F0">
              <w:rPr>
                <w:rFonts w:ascii="Arial" w:hAnsi="Arial" w:cs="Arial"/>
                <w:b/>
                <w:sz w:val="56"/>
                <w:szCs w:val="56"/>
              </w:rPr>
              <w:lastRenderedPageBreak/>
              <w:t xml:space="preserve">Αφού ξέρουμε τα </w:t>
            </w:r>
            <w:r w:rsidRPr="008509F0">
              <w:rPr>
                <w:position w:val="-48"/>
                <w:sz w:val="56"/>
                <w:szCs w:val="56"/>
              </w:rPr>
              <w:object w:dxaOrig="440" w:dyaOrig="1320" w14:anchorId="29EA2203">
                <v:shape id="_x0000_i1306" type="#_x0000_t75" style="width:22.75pt;height:68.2pt" o:ole="">
                  <v:imagedata r:id="rId585" o:title=""/>
                </v:shape>
                <o:OLEObject Type="Embed" ProgID="Equation.DSMT4" ShapeID="_x0000_i1306" DrawAspect="Content" ObjectID="_1620223727" r:id="rId586"/>
              </w:object>
            </w:r>
            <w:r w:rsidRPr="008509F0">
              <w:rPr>
                <w:rFonts w:ascii="Arial" w:hAnsi="Arial" w:cs="Arial"/>
                <w:b/>
                <w:sz w:val="56"/>
                <w:szCs w:val="56"/>
              </w:rPr>
              <w:t xml:space="preserve"> και ζητάμε το </w:t>
            </w:r>
            <w:r w:rsidRPr="008509F0">
              <w:rPr>
                <w:position w:val="-48"/>
                <w:sz w:val="56"/>
                <w:szCs w:val="56"/>
              </w:rPr>
              <w:object w:dxaOrig="440" w:dyaOrig="1320" w14:anchorId="1627A881">
                <v:shape id="_x0000_i1307" type="#_x0000_t75" style="width:22.75pt;height:68.2pt" o:ole="">
                  <v:imagedata r:id="rId587" o:title=""/>
                </v:shape>
                <o:OLEObject Type="Embed" ProgID="Equation.DSMT4" ShapeID="_x0000_i1307" DrawAspect="Content" ObjectID="_1620223728" r:id="rId588"/>
              </w:object>
            </w:r>
            <w:r w:rsidRPr="008509F0">
              <w:rPr>
                <w:rFonts w:ascii="Arial" w:hAnsi="Arial" w:cs="Arial"/>
                <w:b/>
                <w:sz w:val="56"/>
                <w:szCs w:val="56"/>
              </w:rPr>
              <w:t xml:space="preserve"> διαιρούμε με το 2.</w:t>
            </w:r>
          </w:p>
          <w:p w14:paraId="37C4B407" w14:textId="77777777" w:rsidR="008509F0" w:rsidRPr="00603192" w:rsidRDefault="008509F0" w:rsidP="008509F0">
            <w:pPr>
              <w:pStyle w:val="a3"/>
              <w:numPr>
                <w:ilvl w:val="0"/>
                <w:numId w:val="28"/>
              </w:num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8509F0">
              <w:rPr>
                <w:rFonts w:ascii="Arial" w:hAnsi="Arial" w:cs="Arial"/>
                <w:b/>
                <w:sz w:val="56"/>
                <w:szCs w:val="56"/>
              </w:rPr>
              <w:t xml:space="preserve">Βρίσκουμε πόσο ζυγίζουν τα </w:t>
            </w:r>
            <w:r w:rsidRPr="008509F0">
              <w:rPr>
                <w:position w:val="-48"/>
              </w:rPr>
              <w:object w:dxaOrig="440" w:dyaOrig="1320" w14:anchorId="0A78276C">
                <v:shape id="_x0000_i1308" type="#_x0000_t75" style="width:22.75pt;height:68.2pt" o:ole="">
                  <v:imagedata r:id="rId589" o:title=""/>
                </v:shape>
                <o:OLEObject Type="Embed" ProgID="Equation.DSMT4" ShapeID="_x0000_i1308" DrawAspect="Content" ObjectID="_1620223729" r:id="rId590"/>
              </w:object>
            </w:r>
            <w:r w:rsidRPr="008509F0">
              <w:rPr>
                <w:rFonts w:ascii="Arial" w:hAnsi="Arial" w:cs="Arial"/>
                <w:b/>
                <w:sz w:val="56"/>
                <w:szCs w:val="56"/>
              </w:rPr>
              <w:t xml:space="preserve"> της σοκολάτας.</w:t>
            </w:r>
          </w:p>
          <w:p w14:paraId="103B3BD9" w14:textId="77777777" w:rsidR="00603192" w:rsidRPr="00603192" w:rsidRDefault="00603192" w:rsidP="00603192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6B4B45">
              <w:rPr>
                <w:rFonts w:ascii="Arial" w:hAnsi="Arial" w:cs="Arial"/>
                <w:b/>
                <w:sz w:val="56"/>
                <w:szCs w:val="56"/>
              </w:rPr>
              <w:t xml:space="preserve">Αφού ξέρουμε το </w:t>
            </w:r>
            <w:r w:rsidRPr="006B4B45">
              <w:rPr>
                <w:position w:val="-48"/>
                <w:sz w:val="56"/>
                <w:szCs w:val="56"/>
              </w:rPr>
              <w:object w:dxaOrig="440" w:dyaOrig="1320" w14:anchorId="3E8D0372">
                <v:shape id="_x0000_i1309" type="#_x0000_t75" style="width:22.75pt;height:68.2pt" o:ole="">
                  <v:imagedata r:id="rId591" o:title=""/>
                </v:shape>
                <o:OLEObject Type="Embed" ProgID="Equation.DSMT4" ShapeID="_x0000_i1309" DrawAspect="Content" ObjectID="_1620223730" r:id="rId592"/>
              </w:object>
            </w:r>
            <w:r w:rsidRPr="006B4B45">
              <w:rPr>
                <w:rFonts w:ascii="Arial" w:hAnsi="Arial" w:cs="Arial"/>
                <w:b/>
                <w:sz w:val="56"/>
                <w:szCs w:val="56"/>
              </w:rPr>
              <w:t xml:space="preserve"> και ζητάμε τα </w:t>
            </w:r>
            <w:r w:rsidRPr="006B4B45">
              <w:rPr>
                <w:position w:val="-48"/>
                <w:sz w:val="56"/>
                <w:szCs w:val="56"/>
              </w:rPr>
              <w:object w:dxaOrig="440" w:dyaOrig="1320" w14:anchorId="42CA0282">
                <v:shape id="_x0000_i1310" type="#_x0000_t75" style="width:22.75pt;height:68.2pt" o:ole="">
                  <v:imagedata r:id="rId593" o:title=""/>
                </v:shape>
                <o:OLEObject Type="Embed" ProgID="Equation.DSMT4" ShapeID="_x0000_i1310" DrawAspect="Content" ObjectID="_1620223731" r:id="rId594"/>
              </w:object>
            </w:r>
            <w:r w:rsidRPr="006B4B45">
              <w:rPr>
                <w:rFonts w:ascii="Arial" w:hAnsi="Arial" w:cs="Arial"/>
                <w:b/>
                <w:sz w:val="56"/>
                <w:szCs w:val="56"/>
              </w:rPr>
              <w:t xml:space="preserve"> πολλαπλασιάζουμε με το 3.</w:t>
            </w:r>
          </w:p>
        </w:tc>
      </w:tr>
      <w:tr w:rsidR="008509F0" w:rsidRPr="00DB522A" w14:paraId="7BE07A5D" w14:textId="77777777" w:rsidTr="0044106F">
        <w:tc>
          <w:tcPr>
            <w:tcW w:w="9639" w:type="dxa"/>
            <w:shd w:val="clear" w:color="auto" w:fill="EFE9F5"/>
          </w:tcPr>
          <w:p w14:paraId="320E0F08" w14:textId="77777777" w:rsidR="00C96CB7" w:rsidRPr="00C96CB7" w:rsidRDefault="00C96CB7" w:rsidP="00C96CB7">
            <w:pPr>
              <w:ind w:left="38"/>
              <w:rPr>
                <w:rFonts w:ascii="Tahoma" w:hAnsi="Tahoma" w:cs="Tahoma"/>
                <w:b/>
                <w:sz w:val="56"/>
                <w:szCs w:val="56"/>
              </w:rPr>
            </w:pPr>
            <w:r w:rsidRPr="00C96CB7">
              <w:rPr>
                <w:rFonts w:ascii="Tahoma" w:hAnsi="Tahoma" w:cs="Tahoma"/>
                <w:b/>
                <w:sz w:val="56"/>
                <w:szCs w:val="56"/>
              </w:rPr>
              <w:t xml:space="preserve">Λύση </w:t>
            </w:r>
          </w:p>
          <w:p w14:paraId="6063782D" w14:textId="77777777" w:rsidR="00C96CB7" w:rsidRPr="00C96CB7" w:rsidRDefault="00C96CB7" w:rsidP="00C96CB7">
            <w:pPr>
              <w:numPr>
                <w:ilvl w:val="0"/>
                <w:numId w:val="29"/>
              </w:numPr>
              <w:rPr>
                <w:rFonts w:ascii="Arial" w:hAnsi="Arial" w:cs="Arial"/>
                <w:b/>
                <w:sz w:val="56"/>
                <w:szCs w:val="56"/>
              </w:rPr>
            </w:pPr>
            <w:r w:rsidRPr="00C96CB7">
              <w:rPr>
                <w:rFonts w:ascii="Arial" w:hAnsi="Arial" w:cs="Arial"/>
                <w:b/>
                <w:sz w:val="56"/>
                <w:szCs w:val="56"/>
              </w:rPr>
              <w:t xml:space="preserve">Τα </w:t>
            </w:r>
            <w:r w:rsidRPr="00C96CB7">
              <w:rPr>
                <w:position w:val="-48"/>
                <w:sz w:val="56"/>
                <w:szCs w:val="56"/>
              </w:rPr>
              <w:object w:dxaOrig="440" w:dyaOrig="1320" w14:anchorId="5ACF03C0">
                <v:shape id="_x0000_i1311" type="#_x0000_t75" style="width:22.75pt;height:68.2pt" o:ole="">
                  <v:imagedata r:id="rId595" o:title=""/>
                </v:shape>
                <o:OLEObject Type="Embed" ProgID="Equation.DSMT4" ShapeID="_x0000_i1311" DrawAspect="Content" ObjectID="_1620223732" r:id="rId596"/>
              </w:object>
            </w:r>
            <w:r w:rsidRPr="00C96CB7">
              <w:rPr>
                <w:rFonts w:ascii="Arial" w:hAnsi="Arial" w:cs="Arial"/>
                <w:b/>
                <w:sz w:val="56"/>
                <w:szCs w:val="56"/>
              </w:rPr>
              <w:t xml:space="preserve"> της σοκολάτας ζυγίζουν  ……… γραμμάρια.</w:t>
            </w:r>
          </w:p>
          <w:p w14:paraId="6306411E" w14:textId="77777777" w:rsidR="00C96CB7" w:rsidRPr="00C96CB7" w:rsidRDefault="00C96CB7" w:rsidP="00C96CB7">
            <w:pPr>
              <w:numPr>
                <w:ilvl w:val="0"/>
                <w:numId w:val="29"/>
              </w:numPr>
              <w:rPr>
                <w:rFonts w:ascii="Arial" w:hAnsi="Arial" w:cs="Arial"/>
                <w:b/>
                <w:sz w:val="56"/>
                <w:szCs w:val="56"/>
              </w:rPr>
            </w:pPr>
            <w:r w:rsidRPr="00C96CB7">
              <w:rPr>
                <w:rFonts w:ascii="Arial" w:hAnsi="Arial" w:cs="Arial"/>
                <w:b/>
                <w:sz w:val="56"/>
                <w:szCs w:val="56"/>
              </w:rPr>
              <w:t xml:space="preserve">Το </w:t>
            </w:r>
            <w:r w:rsidRPr="00C96CB7">
              <w:rPr>
                <w:position w:val="-48"/>
                <w:sz w:val="56"/>
                <w:szCs w:val="56"/>
              </w:rPr>
              <w:object w:dxaOrig="440" w:dyaOrig="1320" w14:anchorId="52CFC460">
                <v:shape id="_x0000_i1312" type="#_x0000_t75" style="width:22.75pt;height:68.2pt" o:ole="">
                  <v:imagedata r:id="rId597" o:title=""/>
                </v:shape>
                <o:OLEObject Type="Embed" ProgID="Equation.DSMT4" ShapeID="_x0000_i1312" DrawAspect="Content" ObjectID="_1620223733" r:id="rId598"/>
              </w:object>
            </w:r>
            <w:r w:rsidRPr="00C96CB7">
              <w:rPr>
                <w:rFonts w:ascii="Arial" w:hAnsi="Arial" w:cs="Arial"/>
                <w:b/>
                <w:sz w:val="56"/>
                <w:szCs w:val="56"/>
              </w:rPr>
              <w:t xml:space="preserve"> της σοκολάτας ζυγίζει   </w:t>
            </w:r>
          </w:p>
          <w:p w14:paraId="01FD15E3" w14:textId="77777777" w:rsidR="00C96CB7" w:rsidRPr="00C96CB7" w:rsidRDefault="00C96CB7" w:rsidP="00C96CB7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C96CB7">
              <w:rPr>
                <w:rFonts w:ascii="Arial" w:hAnsi="Arial" w:cs="Arial"/>
                <w:b/>
                <w:sz w:val="56"/>
                <w:szCs w:val="56"/>
              </w:rPr>
              <w:t xml:space="preserve">……. : ……. = …….. γραμμάρια. </w:t>
            </w:r>
          </w:p>
          <w:p w14:paraId="653D4DD9" w14:textId="77777777" w:rsidR="008509F0" w:rsidRPr="00DB522A" w:rsidRDefault="008509F0" w:rsidP="00DB522A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</w:p>
        </w:tc>
      </w:tr>
    </w:tbl>
    <w:p w14:paraId="6DC32E47" w14:textId="77777777" w:rsidR="00C96CB7" w:rsidRDefault="00C96CB7">
      <w:r>
        <w:br w:type="page"/>
      </w:r>
      <w:r w:rsidR="00970AD0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88064" behindDoc="0" locked="0" layoutInCell="0" allowOverlap="0" wp14:anchorId="07AD78BC" wp14:editId="24FD8051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11" name="Πλαίσιο κειμένου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A386BF3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16 / 5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AD78BC" id="Πλαίσιο κειμένου 111" o:spid="_x0000_s1181" type="#_x0000_t202" style="position:absolute;margin-left:0;margin-top:785.3pt;width:186.8pt;height:36pt;z-index:25288806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K6ltn2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6A386BF3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16 / 5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7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830649" w:rsidRPr="00DB522A" w14:paraId="617600F6" w14:textId="77777777" w:rsidTr="0044106F">
        <w:tc>
          <w:tcPr>
            <w:tcW w:w="9639" w:type="dxa"/>
            <w:shd w:val="clear" w:color="auto" w:fill="EFE9F5"/>
          </w:tcPr>
          <w:p w14:paraId="73D35A98" w14:textId="77777777" w:rsidR="00C96CB7" w:rsidRPr="00C96CB7" w:rsidRDefault="00C96CB7" w:rsidP="00900434">
            <w:pPr>
              <w:numPr>
                <w:ilvl w:val="0"/>
                <w:numId w:val="29"/>
              </w:numPr>
              <w:spacing w:line="276" w:lineRule="auto"/>
              <w:rPr>
                <w:rFonts w:ascii="Arial" w:hAnsi="Arial" w:cs="Arial"/>
                <w:b/>
                <w:sz w:val="56"/>
                <w:szCs w:val="56"/>
              </w:rPr>
            </w:pPr>
            <w:r w:rsidRPr="00C96CB7">
              <w:rPr>
                <w:rFonts w:ascii="Arial" w:hAnsi="Arial" w:cs="Arial"/>
                <w:b/>
                <w:sz w:val="56"/>
                <w:szCs w:val="56"/>
              </w:rPr>
              <w:lastRenderedPageBreak/>
              <w:t xml:space="preserve">Τα </w:t>
            </w:r>
            <w:r w:rsidRPr="00C96CB7">
              <w:rPr>
                <w:position w:val="-48"/>
                <w:sz w:val="56"/>
                <w:szCs w:val="56"/>
              </w:rPr>
              <w:object w:dxaOrig="440" w:dyaOrig="1320" w14:anchorId="2C3069DC">
                <v:shape id="_x0000_i1313" type="#_x0000_t75" style="width:22.75pt;height:68.2pt" o:ole="">
                  <v:imagedata r:id="rId599" o:title=""/>
                </v:shape>
                <o:OLEObject Type="Embed" ProgID="Equation.DSMT4" ShapeID="_x0000_i1313" DrawAspect="Content" ObjectID="_1620223734" r:id="rId600"/>
              </w:object>
            </w:r>
            <w:r w:rsidRPr="00C96CB7">
              <w:rPr>
                <w:rFonts w:ascii="Arial" w:hAnsi="Arial" w:cs="Arial"/>
                <w:b/>
                <w:sz w:val="56"/>
                <w:szCs w:val="56"/>
              </w:rPr>
              <w:t xml:space="preserve"> της σοκολάτας ζυγίζουν </w:t>
            </w:r>
          </w:p>
          <w:p w14:paraId="0E475C5A" w14:textId="77777777" w:rsidR="00C96CB7" w:rsidRPr="00C96CB7" w:rsidRDefault="00C96CB7" w:rsidP="00900434">
            <w:pPr>
              <w:spacing w:line="276" w:lineRule="auto"/>
              <w:rPr>
                <w:rFonts w:ascii="Arial" w:hAnsi="Arial" w:cs="Arial"/>
                <w:b/>
                <w:sz w:val="56"/>
                <w:szCs w:val="56"/>
              </w:rPr>
            </w:pPr>
            <w:r w:rsidRPr="00C96CB7">
              <w:rPr>
                <w:rFonts w:ascii="Arial" w:hAnsi="Arial" w:cs="Arial"/>
                <w:b/>
                <w:sz w:val="56"/>
                <w:szCs w:val="56"/>
              </w:rPr>
              <w:t xml:space="preserve"> ….. </w:t>
            </w:r>
            <w:r w:rsidRPr="00C96CB7">
              <w:rPr>
                <w:rFonts w:ascii="Arial" w:hAnsi="Arial" w:cs="Arial"/>
                <w:b/>
                <w:sz w:val="56"/>
                <w:szCs w:val="56"/>
                <w:lang w:val="en-US"/>
              </w:rPr>
              <w:t>x</w:t>
            </w:r>
            <w:r w:rsidRPr="00C96CB7">
              <w:rPr>
                <w:rFonts w:ascii="Arial" w:hAnsi="Arial" w:cs="Arial"/>
                <w:b/>
                <w:sz w:val="56"/>
                <w:szCs w:val="56"/>
              </w:rPr>
              <w:t xml:space="preserve"> …… = …</w:t>
            </w:r>
            <w:proofErr w:type="gramStart"/>
            <w:r w:rsidRPr="00C96CB7">
              <w:rPr>
                <w:rFonts w:ascii="Arial" w:hAnsi="Arial" w:cs="Arial"/>
                <w:b/>
                <w:sz w:val="56"/>
                <w:szCs w:val="56"/>
              </w:rPr>
              <w:t>…..</w:t>
            </w:r>
            <w:proofErr w:type="gramEnd"/>
            <w:r w:rsidRPr="00C96CB7">
              <w:rPr>
                <w:rFonts w:ascii="Arial" w:hAnsi="Arial" w:cs="Arial"/>
                <w:b/>
                <w:sz w:val="56"/>
                <w:szCs w:val="56"/>
              </w:rPr>
              <w:t xml:space="preserve"> γραμμάρια.</w:t>
            </w:r>
          </w:p>
          <w:p w14:paraId="62AEA828" w14:textId="77777777" w:rsidR="00830649" w:rsidRPr="00DB522A" w:rsidRDefault="00C96CB7" w:rsidP="00900434">
            <w:pPr>
              <w:spacing w:line="276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C96CB7">
              <w:rPr>
                <w:rFonts w:ascii="Tahoma" w:hAnsi="Tahoma" w:cs="Tahoma"/>
                <w:b/>
                <w:sz w:val="56"/>
                <w:szCs w:val="56"/>
              </w:rPr>
              <w:t>Απάντηση</w:t>
            </w:r>
            <w:r w:rsidRPr="00C96CB7">
              <w:rPr>
                <w:rFonts w:ascii="Arial" w:hAnsi="Arial" w:cs="Arial"/>
                <w:b/>
                <w:sz w:val="56"/>
                <w:szCs w:val="56"/>
              </w:rPr>
              <w:t xml:space="preserve">: Ο </w:t>
            </w:r>
            <w:r>
              <w:t xml:space="preserve"> </w:t>
            </w:r>
            <w:r w:rsidRPr="00C96CB7">
              <w:rPr>
                <w:rFonts w:ascii="Arial" w:hAnsi="Arial" w:cs="Arial"/>
                <w:b/>
                <w:sz w:val="56"/>
                <w:szCs w:val="56"/>
              </w:rPr>
              <w:t>Νίκος</w:t>
            </w:r>
            <w:r>
              <w:rPr>
                <w:rFonts w:ascii="Arial" w:hAnsi="Arial" w:cs="Arial"/>
                <w:b/>
                <w:sz w:val="56"/>
                <w:szCs w:val="56"/>
              </w:rPr>
              <w:t xml:space="preserve"> </w:t>
            </w:r>
            <w:r w:rsidRPr="00C96CB7">
              <w:rPr>
                <w:rFonts w:ascii="Arial" w:hAnsi="Arial" w:cs="Arial"/>
                <w:b/>
                <w:sz w:val="56"/>
                <w:szCs w:val="56"/>
              </w:rPr>
              <w:t>έφαγε τα ………. γραμμάρια της σοκολάτας.</w:t>
            </w:r>
          </w:p>
        </w:tc>
      </w:tr>
    </w:tbl>
    <w:p w14:paraId="070FD5EE" w14:textId="77777777" w:rsidR="007114A1" w:rsidRDefault="007114A1" w:rsidP="00900434">
      <w:pPr>
        <w:rPr>
          <w:rFonts w:ascii="Tahoma" w:hAnsi="Tahoma" w:cs="Tahoma"/>
          <w:b/>
          <w:sz w:val="56"/>
          <w:szCs w:val="56"/>
        </w:rPr>
      </w:pPr>
    </w:p>
    <w:tbl>
      <w:tblPr>
        <w:tblStyle w:val="29118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C96CB7" w:rsidRPr="00C96CB7" w14:paraId="51BE1DA9" w14:textId="77777777" w:rsidTr="0044106F">
        <w:trPr>
          <w:jc w:val="center"/>
        </w:trPr>
        <w:tc>
          <w:tcPr>
            <w:tcW w:w="9639" w:type="dxa"/>
            <w:shd w:val="clear" w:color="auto" w:fill="FEF8E8"/>
          </w:tcPr>
          <w:p w14:paraId="058EC8E8" w14:textId="77777777" w:rsidR="00C96CB7" w:rsidRPr="00C96CB7" w:rsidRDefault="00C96CB7" w:rsidP="00900434">
            <w:pPr>
              <w:spacing w:after="120" w:line="276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C96CB7">
              <w:rPr>
                <w:rFonts w:ascii="Arial" w:eastAsia="Calibri" w:hAnsi="Arial" w:cs="Arial"/>
                <w:b/>
                <w:noProof/>
                <w:sz w:val="56"/>
                <w:szCs w:val="56"/>
              </w:rPr>
              <w:drawing>
                <wp:anchor distT="0" distB="0" distL="114300" distR="114300" simplePos="0" relativeHeight="252623872" behindDoc="0" locked="0" layoutInCell="1" allowOverlap="1" wp14:anchorId="5859ECDF" wp14:editId="0CE0F996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590</wp:posOffset>
                  </wp:positionV>
                  <wp:extent cx="910800" cy="720000"/>
                  <wp:effectExtent l="0" t="0" r="3810" b="4445"/>
                  <wp:wrapSquare wrapText="bothSides"/>
                  <wp:docPr id="466" name="Εικόνα 4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C96CB7">
              <w:rPr>
                <w:rFonts w:ascii="Arial" w:eastAsia="Calibri" w:hAnsi="Arial" w:cs="Arial"/>
                <w:b/>
                <w:sz w:val="56"/>
                <w:szCs w:val="56"/>
              </w:rPr>
              <w:t xml:space="preserve"> </w:t>
            </w:r>
            <w:proofErr w:type="spellStart"/>
            <w:r w:rsidRPr="00C96CB7">
              <w:rPr>
                <w:rFonts w:ascii="Tahoma" w:eastAsia="Calibri" w:hAnsi="Tahoma" w:cs="Tahoma"/>
                <w:b/>
                <w:sz w:val="56"/>
                <w:szCs w:val="56"/>
              </w:rPr>
              <w:t>Ανα</w:t>
            </w:r>
            <w:r w:rsidRPr="00C96CB7">
              <w:rPr>
                <w:rFonts w:ascii="Tahoma" w:eastAsia="Calibri" w:hAnsi="Tahoma" w:cs="Tahoma"/>
                <w:b/>
                <w:color w:val="FF0000"/>
                <w:sz w:val="56"/>
                <w:szCs w:val="56"/>
              </w:rPr>
              <w:t>στοχασμός</w:t>
            </w:r>
            <w:proofErr w:type="spellEnd"/>
          </w:p>
        </w:tc>
      </w:tr>
      <w:tr w:rsidR="00C96CB7" w:rsidRPr="00C96CB7" w14:paraId="4D982141" w14:textId="77777777" w:rsidTr="0044106F">
        <w:trPr>
          <w:jc w:val="center"/>
        </w:trPr>
        <w:tc>
          <w:tcPr>
            <w:tcW w:w="9639" w:type="dxa"/>
            <w:shd w:val="clear" w:color="auto" w:fill="FEF8E8"/>
          </w:tcPr>
          <w:p w14:paraId="0584AAC6" w14:textId="77777777" w:rsidR="00C96CB7" w:rsidRPr="00C96CB7" w:rsidRDefault="00C96CB7" w:rsidP="00900434">
            <w:pPr>
              <w:spacing w:after="160" w:line="276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C96C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Γιατί η παραπάνω στρατηγική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96C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επίλυσης προβλήματος ονομάζεται </w:t>
            </w:r>
            <w:r w:rsidRPr="00C96CB7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μέθοδος αναγωγής στην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C96CB7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κλασματική μονάδα</w:t>
            </w:r>
            <w:r w:rsidRPr="00C96CB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;</w:t>
            </w:r>
            <w:r w:rsidRPr="00C96CB7">
              <w:t xml:space="preserve"> </w:t>
            </w:r>
          </w:p>
        </w:tc>
      </w:tr>
    </w:tbl>
    <w:p w14:paraId="6040A4B6" w14:textId="77777777" w:rsidR="007114A1" w:rsidRDefault="007114A1" w:rsidP="00900434">
      <w:pPr>
        <w:rPr>
          <w:rFonts w:ascii="Tahoma" w:hAnsi="Tahoma" w:cs="Tahoma"/>
          <w:b/>
          <w:sz w:val="56"/>
          <w:szCs w:val="56"/>
        </w:rPr>
      </w:pPr>
    </w:p>
    <w:p w14:paraId="2AFBBBC0" w14:textId="77777777" w:rsidR="007114A1" w:rsidRDefault="007114A1">
      <w:pPr>
        <w:rPr>
          <w:rFonts w:ascii="Tahoma" w:hAnsi="Tahoma" w:cs="Tahoma"/>
          <w:b/>
          <w:sz w:val="56"/>
          <w:szCs w:val="56"/>
        </w:rPr>
      </w:pPr>
    </w:p>
    <w:p w14:paraId="165E823B" w14:textId="77777777" w:rsidR="00AC0539" w:rsidRDefault="00970AD0">
      <w:pPr>
        <w:rPr>
          <w:rFonts w:ascii="Tahoma" w:hAnsi="Tahoma" w:cs="Tahoma"/>
          <w:b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90112" behindDoc="0" locked="0" layoutInCell="0" allowOverlap="0" wp14:anchorId="2DD3A96A" wp14:editId="2C170A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12" name="Πλαίσιο κειμένου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0738F63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17 / 5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DD3A96A" id="Πλαίσιο κειμένου 112" o:spid="_x0000_s1182" type="#_x0000_t202" style="position:absolute;margin-left:0;margin-top:785.3pt;width:186.8pt;height:36pt;z-index:25289011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rGYMsAIAADQ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D6sZgy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30738F63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17 / 5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AC0539">
        <w:rPr>
          <w:rFonts w:ascii="Tahoma" w:hAnsi="Tahoma" w:cs="Tahoma"/>
          <w:b/>
          <w:sz w:val="56"/>
          <w:szCs w:val="56"/>
        </w:rPr>
        <w:br w:type="page"/>
      </w:r>
    </w:p>
    <w:tbl>
      <w:tblPr>
        <w:tblStyle w:val="301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CCECFF"/>
        <w:tblLook w:val="04A0" w:firstRow="1" w:lastRow="0" w:firstColumn="1" w:lastColumn="0" w:noHBand="0" w:noVBand="1"/>
      </w:tblPr>
      <w:tblGrid>
        <w:gridCol w:w="5245"/>
        <w:gridCol w:w="4394"/>
      </w:tblGrid>
      <w:tr w:rsidR="005E526A" w:rsidRPr="005E526A" w14:paraId="6F9AA92A" w14:textId="77777777" w:rsidTr="005E526A">
        <w:tc>
          <w:tcPr>
            <w:tcW w:w="5245" w:type="dxa"/>
            <w:shd w:val="clear" w:color="auto" w:fill="F8CEBE"/>
            <w:vAlign w:val="center"/>
          </w:tcPr>
          <w:p w14:paraId="42B6BDDE" w14:textId="77777777" w:rsidR="005E526A" w:rsidRPr="005E526A" w:rsidRDefault="005E526A" w:rsidP="005E526A">
            <w:pPr>
              <w:rPr>
                <w:rFonts w:ascii="Tahoma" w:hAnsi="Tahoma" w:cs="Tahoma"/>
                <w:b/>
                <w:sz w:val="60"/>
                <w:szCs w:val="60"/>
              </w:rPr>
            </w:pPr>
            <w:bookmarkStart w:id="59" w:name="_Hlk520838264"/>
            <w:r w:rsidRPr="005E526A">
              <w:rPr>
                <w:rFonts w:ascii="Tahoma" w:hAnsi="Tahoma" w:cs="Tahoma"/>
                <w:b/>
                <w:color w:val="4A8ECC"/>
                <w:sz w:val="62"/>
                <w:szCs w:val="62"/>
              </w:rPr>
              <w:lastRenderedPageBreak/>
              <w:t>επαναληπτικό</w:t>
            </w:r>
            <w:r w:rsidRPr="005E526A">
              <w:rPr>
                <w:rFonts w:ascii="Tahoma" w:hAnsi="Tahoma" w:cs="Tahoma"/>
                <w:b/>
                <w:color w:val="2B426E"/>
                <w:sz w:val="62"/>
                <w:szCs w:val="62"/>
              </w:rPr>
              <w:t xml:space="preserve"> </w:t>
            </w:r>
            <w:r>
              <w:rPr>
                <w:rFonts w:ascii="Tahoma" w:hAnsi="Tahoma" w:cs="Tahoma"/>
                <w:b/>
                <w:color w:val="4A8ECC"/>
                <w:sz w:val="62"/>
                <w:szCs w:val="62"/>
              </w:rPr>
              <w:t>3</w:t>
            </w:r>
          </w:p>
        </w:tc>
        <w:tc>
          <w:tcPr>
            <w:tcW w:w="4394" w:type="dxa"/>
            <w:shd w:val="clear" w:color="auto" w:fill="4A8ECC"/>
          </w:tcPr>
          <w:p w14:paraId="779EBC78" w14:textId="77777777" w:rsidR="005E526A" w:rsidRPr="005E526A" w:rsidRDefault="005E526A" w:rsidP="005E526A">
            <w:pPr>
              <w:jc w:val="center"/>
              <w:rPr>
                <w:rFonts w:ascii="Tahoma" w:hAnsi="Tahoma" w:cs="Tahoma"/>
                <w:b/>
                <w:color w:val="FFFFFF" w:themeColor="background1"/>
                <w:sz w:val="62"/>
                <w:szCs w:val="62"/>
              </w:rPr>
            </w:pPr>
            <w:r w:rsidRPr="005E526A">
              <w:rPr>
                <w:rFonts w:ascii="Tahoma" w:hAnsi="Tahoma" w:cs="Tahoma"/>
                <w:b/>
                <w:color w:val="FFFFFF" w:themeColor="background1"/>
                <w:sz w:val="62"/>
                <w:szCs w:val="62"/>
              </w:rPr>
              <w:t>Κεφάλαια</w:t>
            </w:r>
          </w:p>
          <w:p w14:paraId="1FB14B18" w14:textId="77777777" w:rsidR="005E526A" w:rsidRPr="005E526A" w:rsidRDefault="005E526A" w:rsidP="005E526A">
            <w:pPr>
              <w:jc w:val="center"/>
              <w:rPr>
                <w:rFonts w:ascii="Tahoma" w:hAnsi="Tahoma" w:cs="Tahoma"/>
                <w:b/>
                <w:color w:val="2B426E"/>
                <w:sz w:val="62"/>
                <w:szCs w:val="62"/>
              </w:rPr>
            </w:pPr>
            <w:r w:rsidRPr="005E526A">
              <w:rPr>
                <w:rFonts w:ascii="Tahoma" w:hAnsi="Tahoma" w:cs="Tahoma"/>
                <w:b/>
                <w:color w:val="FFFFFF" w:themeColor="background1"/>
                <w:sz w:val="62"/>
                <w:szCs w:val="62"/>
              </w:rPr>
              <w:t>1</w:t>
            </w:r>
            <w:r>
              <w:rPr>
                <w:rFonts w:ascii="Tahoma" w:hAnsi="Tahoma" w:cs="Tahoma"/>
                <w:b/>
                <w:color w:val="FFFFFF" w:themeColor="background1"/>
                <w:sz w:val="62"/>
                <w:szCs w:val="62"/>
              </w:rPr>
              <w:t>3</w:t>
            </w:r>
            <w:r w:rsidRPr="005E526A">
              <w:rPr>
                <w:rFonts w:ascii="Tahoma" w:hAnsi="Tahoma" w:cs="Tahoma"/>
                <w:b/>
                <w:color w:val="FFFFFF" w:themeColor="background1"/>
                <w:sz w:val="62"/>
                <w:szCs w:val="62"/>
              </w:rPr>
              <w:t xml:space="preserve"> - </w:t>
            </w:r>
            <w:r>
              <w:rPr>
                <w:rFonts w:ascii="Tahoma" w:hAnsi="Tahoma" w:cs="Tahoma"/>
                <w:b/>
                <w:color w:val="FFFFFF" w:themeColor="background1"/>
                <w:sz w:val="62"/>
                <w:szCs w:val="62"/>
              </w:rPr>
              <w:t>21</w:t>
            </w:r>
          </w:p>
        </w:tc>
      </w:tr>
    </w:tbl>
    <w:p w14:paraId="1B589B1C" w14:textId="77777777" w:rsidR="005E526A" w:rsidRPr="005E526A" w:rsidRDefault="009B68B3" w:rsidP="005E526A">
      <w:pPr>
        <w:spacing w:after="0" w:line="240" w:lineRule="auto"/>
        <w:rPr>
          <w:rFonts w:ascii="Arial" w:hAnsi="Arial" w:cs="Arial"/>
          <w:b/>
          <w:sz w:val="56"/>
          <w:szCs w:val="56"/>
        </w:rPr>
      </w:pPr>
      <w:r w:rsidRPr="005E526A">
        <w:rPr>
          <w:noProof/>
        </w:rPr>
        <mc:AlternateContent>
          <mc:Choice Requires="wps">
            <w:drawing>
              <wp:anchor distT="0" distB="0" distL="114300" distR="114300" simplePos="0" relativeHeight="252625920" behindDoc="1" locked="0" layoutInCell="1" allowOverlap="1" wp14:anchorId="0B002C31" wp14:editId="20AC1BE2">
                <wp:simplePos x="0" y="0"/>
                <wp:positionH relativeFrom="column">
                  <wp:posOffset>3241</wp:posOffset>
                </wp:positionH>
                <wp:positionV relativeFrom="paragraph">
                  <wp:posOffset>335536</wp:posOffset>
                </wp:positionV>
                <wp:extent cx="6113145" cy="7778721"/>
                <wp:effectExtent l="0" t="0" r="1905" b="0"/>
                <wp:wrapNone/>
                <wp:docPr id="467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113145" cy="7778721"/>
                        </a:xfrm>
                        <a:prstGeom prst="rect">
                          <a:avLst/>
                        </a:prstGeom>
                        <a:solidFill>
                          <a:srgbClr val="F4F6D5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3D94AD7" id="Rectangle 3" o:spid="_x0000_s1026" style="position:absolute;margin-left:.25pt;margin-top:26.4pt;width:481.35pt;height:612.5pt;z-index:-2506905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" fillcolor="#f4f6d5" stroked="f">
                <v:path arrowok="t"/>
              </v:rect>
            </w:pict>
          </mc:Fallback>
        </mc:AlternateContent>
      </w:r>
    </w:p>
    <w:p w14:paraId="3143358C" w14:textId="77777777" w:rsidR="005E526A" w:rsidRPr="005E526A" w:rsidRDefault="0044106F" w:rsidP="005E526A">
      <w:pPr>
        <w:spacing w:after="0" w:line="240" w:lineRule="auto"/>
        <w:jc w:val="center"/>
        <w:rPr>
          <w:rFonts w:ascii="Arial" w:hAnsi="Arial" w:cs="Arial"/>
          <w:b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drawing>
          <wp:inline distT="0" distB="0" distL="0" distR="0" wp14:anchorId="05B67CE7" wp14:editId="44E26E8D">
            <wp:extent cx="1968255" cy="2304800"/>
            <wp:effectExtent l="0" t="0" r="0" b="635"/>
            <wp:docPr id="300" name="Εικόνα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0" name="ep13_21-01-diskoi.emf"/>
                    <pic:cNvPicPr/>
                  </pic:nvPicPr>
                  <pic:blipFill>
                    <a:blip r:embed="rId6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8255" cy="2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6A146C" w14:textId="77777777" w:rsidR="005E526A" w:rsidRPr="005E526A" w:rsidRDefault="005E526A" w:rsidP="005E526A">
      <w:pPr>
        <w:spacing w:after="0" w:line="240" w:lineRule="auto"/>
        <w:rPr>
          <w:rFonts w:ascii="Tahoma" w:hAnsi="Tahoma" w:cs="Tahoma"/>
          <w:b/>
          <w:sz w:val="56"/>
          <w:szCs w:val="56"/>
        </w:rPr>
      </w:pPr>
      <w:r w:rsidRPr="005E526A">
        <w:rPr>
          <w:rFonts w:ascii="Tahoma" w:hAnsi="Tahoma" w:cs="Tahoma"/>
          <w:b/>
          <w:sz w:val="56"/>
          <w:szCs w:val="56"/>
        </w:rPr>
        <w:t>Στα κεφάλαια αυτά έμαθα:</w:t>
      </w:r>
    </w:p>
    <w:p w14:paraId="529E67E6" w14:textId="77777777" w:rsidR="0044106F" w:rsidRPr="0044106F" w:rsidRDefault="0044106F" w:rsidP="0044106F">
      <w:pPr>
        <w:pStyle w:val="a3"/>
        <w:numPr>
          <w:ilvl w:val="0"/>
          <w:numId w:val="30"/>
        </w:numPr>
        <w:spacing w:after="160" w:line="259" w:lineRule="auto"/>
        <w:rPr>
          <w:rFonts w:ascii="Tahoma-Bold" w:eastAsia="Calibri" w:hAnsi="Tahoma-Bold" w:cs="Times New Roman"/>
          <w:b/>
          <w:bCs/>
          <w:color w:val="242021"/>
          <w:sz w:val="56"/>
          <w:szCs w:val="56"/>
        </w:rPr>
      </w:pPr>
      <w:r w:rsidRPr="0044106F">
        <w:rPr>
          <w:rFonts w:ascii="Tahoma-Bold" w:eastAsia="Calibri" w:hAnsi="Tahoma-Bold" w:cs="Times New Roman"/>
          <w:b/>
          <w:bCs/>
          <w:color w:val="242021"/>
          <w:sz w:val="56"/>
          <w:szCs w:val="56"/>
        </w:rPr>
        <w:t>να εκφράζω: α) το μέρος ενός όλου με κλάσμα, β) το πηλίκο μιας διαίρεσης με κλάσμα,</w:t>
      </w:r>
    </w:p>
    <w:p w14:paraId="2204B55A" w14:textId="77777777" w:rsidR="0044106F" w:rsidRPr="0044106F" w:rsidRDefault="0044106F" w:rsidP="0044106F">
      <w:pPr>
        <w:pStyle w:val="a3"/>
        <w:numPr>
          <w:ilvl w:val="0"/>
          <w:numId w:val="30"/>
        </w:numPr>
        <w:spacing w:after="160" w:line="259" w:lineRule="auto"/>
        <w:rPr>
          <w:rFonts w:ascii="Tahoma-Bold" w:eastAsia="Calibri" w:hAnsi="Tahoma-Bold" w:cs="Times New Roman"/>
          <w:b/>
          <w:bCs/>
          <w:color w:val="242021"/>
          <w:sz w:val="56"/>
          <w:szCs w:val="56"/>
        </w:rPr>
      </w:pPr>
      <w:r w:rsidRPr="0044106F">
        <w:rPr>
          <w:rFonts w:ascii="Tahoma-Bold" w:eastAsia="Calibri" w:hAnsi="Tahoma-Bold" w:cs="Times New Roman"/>
          <w:b/>
          <w:bCs/>
          <w:color w:val="242021"/>
          <w:sz w:val="56"/>
          <w:szCs w:val="56"/>
        </w:rPr>
        <w:t xml:space="preserve">να τοποθετώ κλασματικούς αριθμούς πάνω στην </w:t>
      </w:r>
      <w:proofErr w:type="spellStart"/>
      <w:r w:rsidRPr="0044106F">
        <w:rPr>
          <w:rFonts w:ascii="Tahoma-Bold" w:eastAsia="Calibri" w:hAnsi="Tahoma-Bold" w:cs="Times New Roman"/>
          <w:b/>
          <w:bCs/>
          <w:color w:val="242021"/>
          <w:sz w:val="56"/>
          <w:szCs w:val="56"/>
        </w:rPr>
        <w:t>αριθμογραμμή</w:t>
      </w:r>
      <w:proofErr w:type="spellEnd"/>
      <w:r w:rsidRPr="0044106F">
        <w:rPr>
          <w:rFonts w:ascii="Tahoma-Bold" w:eastAsia="Calibri" w:hAnsi="Tahoma-Bold" w:cs="Times New Roman"/>
          <w:b/>
          <w:bCs/>
          <w:color w:val="242021"/>
          <w:sz w:val="56"/>
          <w:szCs w:val="56"/>
        </w:rPr>
        <w:t>,</w:t>
      </w:r>
    </w:p>
    <w:p w14:paraId="29AE0C86" w14:textId="77777777" w:rsidR="0044106F" w:rsidRPr="0044106F" w:rsidRDefault="0044106F" w:rsidP="0044106F">
      <w:pPr>
        <w:pStyle w:val="a3"/>
        <w:numPr>
          <w:ilvl w:val="0"/>
          <w:numId w:val="30"/>
        </w:numPr>
        <w:spacing w:after="160" w:line="259" w:lineRule="auto"/>
        <w:rPr>
          <w:rFonts w:ascii="Tahoma-Bold" w:eastAsia="Calibri" w:hAnsi="Tahoma-Bold" w:cs="Times New Roman"/>
          <w:b/>
          <w:bCs/>
          <w:color w:val="242021"/>
          <w:sz w:val="56"/>
          <w:szCs w:val="56"/>
        </w:rPr>
      </w:pPr>
      <w:r w:rsidRPr="0044106F">
        <w:rPr>
          <w:rFonts w:ascii="Tahoma-Bold" w:eastAsia="Calibri" w:hAnsi="Tahoma-Bold" w:cs="Times New Roman"/>
          <w:b/>
          <w:bCs/>
          <w:color w:val="242021"/>
          <w:sz w:val="56"/>
          <w:szCs w:val="56"/>
        </w:rPr>
        <w:t>να διατάσσω και να συγκρίνω κλασματικούς αριθμούς,</w:t>
      </w:r>
    </w:p>
    <w:p w14:paraId="15232775" w14:textId="77777777" w:rsidR="0044106F" w:rsidRPr="009B68B3" w:rsidRDefault="0044106F" w:rsidP="00303477">
      <w:pPr>
        <w:pStyle w:val="a3"/>
        <w:numPr>
          <w:ilvl w:val="0"/>
          <w:numId w:val="30"/>
        </w:numPr>
        <w:spacing w:after="0" w:line="240" w:lineRule="auto"/>
        <w:rPr>
          <w:rFonts w:ascii="Tahoma-Bold" w:eastAsia="Calibri" w:hAnsi="Tahoma-Bold" w:cs="Times New Roman"/>
          <w:b/>
          <w:bCs/>
          <w:color w:val="242021"/>
          <w:sz w:val="56"/>
          <w:szCs w:val="56"/>
        </w:rPr>
      </w:pPr>
      <w:r w:rsidRPr="009B68B3">
        <w:rPr>
          <w:rFonts w:ascii="Tahoma-Bold" w:eastAsia="Calibri" w:hAnsi="Tahoma-Bold" w:cs="Times New Roman"/>
          <w:b/>
          <w:bCs/>
          <w:color w:val="242021"/>
          <w:sz w:val="56"/>
          <w:szCs w:val="56"/>
        </w:rPr>
        <w:t>να αναγνωρίζω, να κατασκευάζω και να απλοποιώ ισοδύναμα κλάσματα,</w:t>
      </w:r>
      <w:r w:rsidRPr="009B68B3">
        <w:rPr>
          <w:rFonts w:ascii="Tahoma-Bold" w:eastAsia="Calibri" w:hAnsi="Tahoma-Bold" w:cs="Times New Roman"/>
          <w:b/>
          <w:bCs/>
          <w:color w:val="242021"/>
          <w:sz w:val="56"/>
          <w:szCs w:val="56"/>
        </w:rPr>
        <w:br w:type="page"/>
      </w:r>
      <w:r w:rsidR="00970AD0" w:rsidRPr="00970AD0">
        <w:rPr>
          <w:rFonts w:ascii="Arial" w:eastAsia="Calibri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92160" behindDoc="0" locked="0" layoutInCell="0" allowOverlap="0" wp14:anchorId="3DB7FFC0" wp14:editId="56DB2B23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13" name="Πλαίσιο κειμένου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BEFF11B" w14:textId="77777777" w:rsidR="00F03A01" w:rsidRPr="00900434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18 / 5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DB7FFC0" id="Πλαίσιο κειμένου 113" o:spid="_x0000_s1183" type="#_x0000_t202" style="position:absolute;left:0;text-align:left;margin-left:0;margin-top:785.3pt;width:186.8pt;height:36pt;z-index:25289216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I9E65a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1BEFF11B" w14:textId="77777777" w:rsidR="00F03A01" w:rsidRPr="00900434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18 / 5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00AD5E84" w14:textId="77777777" w:rsidR="009B68B3" w:rsidRPr="009B68B3" w:rsidRDefault="009B68B3" w:rsidP="009B68B3">
      <w:pPr>
        <w:pStyle w:val="a3"/>
        <w:numPr>
          <w:ilvl w:val="0"/>
          <w:numId w:val="30"/>
        </w:numPr>
        <w:spacing w:after="0"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  <w:r w:rsidRPr="005E526A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2627968" behindDoc="1" locked="0" layoutInCell="1" allowOverlap="1" wp14:anchorId="3112B502" wp14:editId="35B6D8A8">
                <wp:simplePos x="0" y="0"/>
                <wp:positionH relativeFrom="column">
                  <wp:posOffset>14605</wp:posOffset>
                </wp:positionH>
                <wp:positionV relativeFrom="paragraph">
                  <wp:posOffset>-122242</wp:posOffset>
                </wp:positionV>
                <wp:extent cx="6113145" cy="2088107"/>
                <wp:effectExtent l="0" t="0" r="1905" b="7620"/>
                <wp:wrapNone/>
                <wp:docPr id="295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113145" cy="2088107"/>
                        </a:xfrm>
                        <a:prstGeom prst="rect">
                          <a:avLst/>
                        </a:prstGeom>
                        <a:solidFill>
                          <a:srgbClr val="F4F6D5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6C3E8AE" id="Rectangle 3" o:spid="_x0000_s1026" style="position:absolute;margin-left:1.15pt;margin-top:-9.65pt;width:481.35pt;height:164.4pt;z-index:-2506885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" fillcolor="#f4f6d5" stroked="f">
                <v:path arrowok="t"/>
              </v:rect>
            </w:pict>
          </mc:Fallback>
        </mc:AlternateContent>
      </w:r>
      <w:r w:rsidRPr="009B68B3">
        <w:rPr>
          <w:rFonts w:ascii="Tahoma-Bold" w:hAnsi="Tahoma-Bold"/>
          <w:b/>
          <w:bCs/>
          <w:color w:val="242021"/>
          <w:sz w:val="56"/>
          <w:szCs w:val="56"/>
        </w:rPr>
        <w:t>να κάνω πράξεις με κλάσματα και με μεικτούς αριθμούς,</w:t>
      </w:r>
    </w:p>
    <w:p w14:paraId="160FAB79" w14:textId="77777777" w:rsidR="005E526A" w:rsidRPr="009B68B3" w:rsidRDefault="009B68B3" w:rsidP="009B68B3">
      <w:pPr>
        <w:pStyle w:val="a3"/>
        <w:numPr>
          <w:ilvl w:val="0"/>
          <w:numId w:val="30"/>
        </w:numPr>
        <w:spacing w:after="0" w:line="240" w:lineRule="auto"/>
        <w:rPr>
          <w:rFonts w:ascii="Arial" w:hAnsi="Arial" w:cs="Arial"/>
          <w:b/>
          <w:sz w:val="56"/>
          <w:szCs w:val="56"/>
        </w:rPr>
      </w:pPr>
      <w:r w:rsidRPr="009B68B3">
        <w:rPr>
          <w:rFonts w:ascii="Tahoma-Bold" w:hAnsi="Tahoma-Bold"/>
          <w:b/>
          <w:bCs/>
          <w:color w:val="242021"/>
          <w:sz w:val="56"/>
          <w:szCs w:val="56"/>
        </w:rPr>
        <w:t>να λύνω προβλήματα με κλασματικούς αριθμούς.</w:t>
      </w:r>
      <w:r w:rsidRPr="009B68B3">
        <w:t xml:space="preserve"> </w:t>
      </w:r>
    </w:p>
    <w:p w14:paraId="7231F94D" w14:textId="77777777" w:rsidR="00F126AE" w:rsidRDefault="00F126AE">
      <w:pPr>
        <w:rPr>
          <w:rFonts w:ascii="Tahoma" w:hAnsi="Tahoma" w:cs="Tahoma"/>
          <w:b/>
          <w:sz w:val="56"/>
          <w:szCs w:val="56"/>
        </w:rPr>
      </w:pPr>
    </w:p>
    <w:p w14:paraId="0235FB18" w14:textId="77777777" w:rsidR="00F126AE" w:rsidRDefault="00F126AE">
      <w:pPr>
        <w:rPr>
          <w:rFonts w:ascii="Tahoma" w:hAnsi="Tahoma" w:cs="Tahoma"/>
          <w:b/>
          <w:sz w:val="56"/>
          <w:szCs w:val="56"/>
        </w:rPr>
      </w:pPr>
    </w:p>
    <w:p w14:paraId="6BEE8A2E" w14:textId="77777777" w:rsidR="00F126AE" w:rsidRDefault="00F126AE">
      <w:pPr>
        <w:rPr>
          <w:rFonts w:ascii="Tahoma" w:hAnsi="Tahoma" w:cs="Tahoma"/>
          <w:b/>
          <w:sz w:val="56"/>
          <w:szCs w:val="56"/>
        </w:rPr>
      </w:pPr>
    </w:p>
    <w:bookmarkEnd w:id="59"/>
    <w:p w14:paraId="3937E4F9" w14:textId="77777777" w:rsidR="00F126AE" w:rsidRDefault="00F126AE">
      <w:pPr>
        <w:rPr>
          <w:rFonts w:ascii="Tahoma" w:hAnsi="Tahoma" w:cs="Tahoma"/>
          <w:b/>
          <w:sz w:val="56"/>
          <w:szCs w:val="56"/>
        </w:rPr>
      </w:pPr>
    </w:p>
    <w:p w14:paraId="30580258" w14:textId="77777777" w:rsidR="00AC0539" w:rsidRDefault="00AC0539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  <w:r w:rsidR="00970AD0"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94208" behindDoc="0" locked="0" layoutInCell="0" allowOverlap="0" wp14:anchorId="42A27115" wp14:editId="6CD91A7A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14" name="Πλαίσιο κειμένου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2875F48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19 / 5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A27115" id="Πλαίσιο κειμένου 114" o:spid="_x0000_s1184" type="#_x0000_t202" style="position:absolute;margin-left:0;margin-top:785.3pt;width:186.8pt;height:36pt;z-index:25289420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Bjln+C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52875F48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19 / 5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a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66"/>
        <w:gridCol w:w="6373"/>
      </w:tblGrid>
      <w:tr w:rsidR="009B68B3" w14:paraId="614D7E08" w14:textId="77777777" w:rsidTr="009B68B3">
        <w:tc>
          <w:tcPr>
            <w:tcW w:w="3266" w:type="dxa"/>
            <w:tcMar>
              <w:left w:w="0" w:type="dxa"/>
              <w:right w:w="0" w:type="dxa"/>
            </w:tcMar>
          </w:tcPr>
          <w:p w14:paraId="3B5EB44C" w14:textId="77777777" w:rsidR="009B68B3" w:rsidRDefault="009B68B3" w:rsidP="00303477">
            <w:pPr>
              <w:rPr>
                <w:rFonts w:ascii="Arial" w:hAnsi="Arial" w:cs="Arial"/>
                <w:b/>
                <w:sz w:val="56"/>
                <w:szCs w:val="56"/>
              </w:rPr>
            </w:pPr>
            <w:bookmarkStart w:id="60" w:name="_Hlk520534806"/>
            <w:r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lastRenderedPageBreak/>
              <w:t xml:space="preserve">1η </w:t>
            </w:r>
            <w:r w:rsidRPr="009B68B3"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t>Άσκηση</w:t>
            </w:r>
            <w:r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t xml:space="preserve"> </w:t>
            </w:r>
          </w:p>
        </w:tc>
        <w:tc>
          <w:tcPr>
            <w:tcW w:w="6373" w:type="dxa"/>
            <w:tcBorders>
              <w:bottom w:val="single" w:sz="24" w:space="0" w:color="0070C0"/>
            </w:tcBorders>
          </w:tcPr>
          <w:p w14:paraId="3B37A8A4" w14:textId="77777777" w:rsidR="009B68B3" w:rsidRDefault="009B68B3" w:rsidP="00303477">
            <w:pPr>
              <w:rPr>
                <w:rFonts w:ascii="Arial" w:hAnsi="Arial" w:cs="Arial"/>
                <w:b/>
                <w:sz w:val="56"/>
                <w:szCs w:val="56"/>
              </w:rPr>
            </w:pPr>
          </w:p>
        </w:tc>
      </w:tr>
    </w:tbl>
    <w:bookmarkEnd w:id="60"/>
    <w:p w14:paraId="74E8ECAB" w14:textId="77777777" w:rsidR="009B68B3" w:rsidRDefault="009B68B3">
      <w:pPr>
        <w:rPr>
          <w:rFonts w:ascii="Tahoma" w:hAnsi="Tahoma" w:cs="Tahoma"/>
          <w:b/>
          <w:sz w:val="56"/>
          <w:szCs w:val="56"/>
        </w:rPr>
      </w:pPr>
      <w:r w:rsidRPr="009B68B3">
        <w:rPr>
          <w:rFonts w:ascii="Tahoma-Bold" w:hAnsi="Tahoma-Bold"/>
          <w:b/>
          <w:bCs/>
          <w:color w:val="242021"/>
          <w:sz w:val="56"/>
          <w:szCs w:val="56"/>
        </w:rPr>
        <w:t xml:space="preserve">α. </w:t>
      </w:r>
      <w:r w:rsidRPr="009B68B3">
        <w:rPr>
          <w:rFonts w:ascii="Arial-BoldMT" w:hAnsi="Arial-BoldMT"/>
          <w:b/>
          <w:bCs/>
          <w:color w:val="242021"/>
          <w:sz w:val="56"/>
          <w:szCs w:val="56"/>
        </w:rPr>
        <w:t>Χωρίζουμε τα παρακάτω τετράγωνα σε τέσσερα ίσα μέρη με διαφορετικό τρόπο το καθένα.</w:t>
      </w:r>
    </w:p>
    <w:p w14:paraId="26CC4E50" w14:textId="77777777" w:rsidR="009B68B3" w:rsidRDefault="009B68B3">
      <w:pPr>
        <w:rPr>
          <w:rFonts w:ascii="Tahoma" w:hAnsi="Tahoma" w:cs="Tahoma"/>
          <w:b/>
          <w:sz w:val="56"/>
          <w:szCs w:val="56"/>
        </w:rPr>
      </w:pPr>
    </w:p>
    <w:p w14:paraId="06E52603" w14:textId="77777777" w:rsidR="009B68B3" w:rsidRDefault="009B68B3">
      <w:pPr>
        <w:rPr>
          <w:rFonts w:ascii="Tahoma" w:hAnsi="Tahoma" w:cs="Tahoma"/>
          <w:b/>
          <w:sz w:val="56"/>
          <w:szCs w:val="56"/>
        </w:rPr>
      </w:pPr>
      <w:r>
        <w:rPr>
          <w:noProof/>
        </w:rPr>
        <w:drawing>
          <wp:inline distT="0" distB="0" distL="0" distR="0" wp14:anchorId="5FD9B114" wp14:editId="3D6B48B9">
            <wp:extent cx="6120130" cy="3684905"/>
            <wp:effectExtent l="0" t="0" r="0" b="0"/>
            <wp:docPr id="305" name="Εικόνα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2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684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EFF77D" w14:textId="77777777" w:rsidR="009B68B3" w:rsidRDefault="009B68B3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  <w:r w:rsidR="00970AD0"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96256" behindDoc="0" locked="0" layoutInCell="0" allowOverlap="0" wp14:anchorId="57D1AFBB" wp14:editId="224F8090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15" name="Πλαίσιο κειμένου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536A17D" w14:textId="77777777" w:rsidR="00F03A01" w:rsidRPr="00900434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20 / 5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7D1AFBB" id="Πλαίσιο κειμένου 115" o:spid="_x0000_s1185" type="#_x0000_t202" style="position:absolute;margin-left:0;margin-top:785.3pt;width:186.8pt;height:36pt;z-index:25289625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KkNEnq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1536A17D" w14:textId="77777777" w:rsidR="00F03A01" w:rsidRPr="00900434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20 / 5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53F64B4E" w14:textId="77777777" w:rsidR="009B68B3" w:rsidRDefault="009B68B3">
      <w:pPr>
        <w:rPr>
          <w:rFonts w:ascii="Tahoma" w:hAnsi="Tahoma" w:cs="Tahoma"/>
          <w:b/>
          <w:sz w:val="56"/>
          <w:szCs w:val="56"/>
        </w:rPr>
      </w:pPr>
    </w:p>
    <w:p w14:paraId="2AB3C175" w14:textId="77777777" w:rsidR="009B68B3" w:rsidRDefault="009B68B3">
      <w:pPr>
        <w:rPr>
          <w:rFonts w:ascii="Tahoma" w:hAnsi="Tahoma" w:cs="Tahoma"/>
          <w:b/>
          <w:sz w:val="56"/>
          <w:szCs w:val="56"/>
        </w:rPr>
      </w:pPr>
    </w:p>
    <w:p w14:paraId="4D118257" w14:textId="77777777" w:rsidR="009B68B3" w:rsidRDefault="009B68B3">
      <w:pPr>
        <w:rPr>
          <w:rFonts w:ascii="Tahoma" w:hAnsi="Tahoma" w:cs="Tahoma"/>
          <w:b/>
          <w:sz w:val="56"/>
          <w:szCs w:val="56"/>
        </w:rPr>
      </w:pPr>
    </w:p>
    <w:p w14:paraId="33C21F78" w14:textId="77777777" w:rsidR="009B68B3" w:rsidRDefault="009B68B3">
      <w:pPr>
        <w:rPr>
          <w:rFonts w:ascii="Tahoma" w:hAnsi="Tahoma" w:cs="Tahoma"/>
          <w:b/>
          <w:sz w:val="56"/>
          <w:szCs w:val="56"/>
        </w:rPr>
      </w:pPr>
    </w:p>
    <w:p w14:paraId="393E0C98" w14:textId="77777777" w:rsidR="009B68B3" w:rsidRDefault="009B68B3">
      <w:pPr>
        <w:rPr>
          <w:rFonts w:ascii="Tahoma" w:hAnsi="Tahoma" w:cs="Tahoma"/>
          <w:b/>
          <w:sz w:val="56"/>
          <w:szCs w:val="56"/>
        </w:rPr>
      </w:pPr>
      <w:r>
        <w:rPr>
          <w:noProof/>
        </w:rPr>
        <w:drawing>
          <wp:inline distT="0" distB="0" distL="0" distR="0" wp14:anchorId="5F03CFCE" wp14:editId="3047F438">
            <wp:extent cx="6120130" cy="3616325"/>
            <wp:effectExtent l="0" t="0" r="0" b="3175"/>
            <wp:docPr id="319" name="Εικόνα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3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3616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76006F" w14:textId="77777777" w:rsidR="009B68B3" w:rsidRDefault="009B68B3">
      <w:pPr>
        <w:rPr>
          <w:rFonts w:ascii="Tahoma" w:hAnsi="Tahoma" w:cs="Tahoma"/>
          <w:b/>
          <w:sz w:val="56"/>
          <w:szCs w:val="56"/>
        </w:rPr>
      </w:pPr>
    </w:p>
    <w:p w14:paraId="75FB544C" w14:textId="77777777" w:rsidR="009B68B3" w:rsidRDefault="00970AD0">
      <w:pPr>
        <w:rPr>
          <w:rFonts w:ascii="Tahoma" w:hAnsi="Tahoma" w:cs="Tahoma"/>
          <w:b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98304" behindDoc="0" locked="0" layoutInCell="0" allowOverlap="0" wp14:anchorId="5370CEC7" wp14:editId="29B9783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16" name="Πλαίσιο κειμένου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FABA73A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21 / 5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70CEC7" id="Πλαίσιο κειμένου 116" o:spid="_x0000_s1186" type="#_x0000_t202" style="position:absolute;margin-left:0;margin-top:785.3pt;width:186.8pt;height:36pt;z-index:25289830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D1orAG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3FABA73A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21 / 5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9B68B3">
        <w:rPr>
          <w:rFonts w:ascii="Tahoma" w:hAnsi="Tahoma" w:cs="Tahoma"/>
          <w:b/>
          <w:sz w:val="56"/>
          <w:szCs w:val="56"/>
        </w:rPr>
        <w:br w:type="page"/>
      </w:r>
    </w:p>
    <w:p w14:paraId="45DDEDBB" w14:textId="77777777" w:rsidR="009B68B3" w:rsidRDefault="00D53E4E">
      <w:pPr>
        <w:rPr>
          <w:rFonts w:ascii="Tahoma" w:hAnsi="Tahoma" w:cs="Tahoma"/>
          <w:b/>
          <w:sz w:val="56"/>
          <w:szCs w:val="56"/>
        </w:rPr>
      </w:pPr>
      <w:r w:rsidRPr="00D53E4E">
        <w:rPr>
          <w:rFonts w:ascii="Tahoma-Bold" w:hAnsi="Tahoma-Bold"/>
          <w:b/>
          <w:bCs/>
          <w:color w:val="242021"/>
          <w:sz w:val="56"/>
          <w:szCs w:val="56"/>
        </w:rPr>
        <w:lastRenderedPageBreak/>
        <w:t xml:space="preserve">β. </w:t>
      </w:r>
      <w:r w:rsidRPr="00D53E4E">
        <w:rPr>
          <w:rFonts w:ascii="Arial-BoldMT" w:hAnsi="Arial-BoldMT"/>
          <w:b/>
          <w:bCs/>
          <w:color w:val="242021"/>
          <w:sz w:val="56"/>
          <w:szCs w:val="56"/>
        </w:rPr>
        <w:t>Χρωματίζουμε στο παρακάτω τετράγωνο:</w:t>
      </w:r>
    </w:p>
    <w:p w14:paraId="6DF5FE2A" w14:textId="77777777" w:rsidR="009B68B3" w:rsidRDefault="00D53E4E" w:rsidP="00D53E4E">
      <w:pPr>
        <w:spacing w:before="240" w:after="240" w:line="240" w:lineRule="auto"/>
        <w:jc w:val="center"/>
        <w:rPr>
          <w:rFonts w:ascii="Tahoma" w:hAnsi="Tahoma" w:cs="Tahoma"/>
          <w:b/>
          <w:sz w:val="56"/>
          <w:szCs w:val="56"/>
        </w:rPr>
      </w:pPr>
      <w:r>
        <w:rPr>
          <w:noProof/>
        </w:rPr>
        <w:drawing>
          <wp:inline distT="0" distB="0" distL="0" distR="0" wp14:anchorId="4B46B518" wp14:editId="729E3A00">
            <wp:extent cx="3676650" cy="3667125"/>
            <wp:effectExtent l="0" t="0" r="0" b="9525"/>
            <wp:docPr id="366" name="Εικόνα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4"/>
                    <a:stretch>
                      <a:fillRect/>
                    </a:stretch>
                  </pic:blipFill>
                  <pic:spPr>
                    <a:xfrm>
                      <a:off x="0" y="0"/>
                      <a:ext cx="3676650" cy="3667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248C4B" w14:textId="77777777" w:rsidR="00D53E4E" w:rsidRPr="00D53E4E" w:rsidRDefault="00D53E4E" w:rsidP="00D53E4E">
      <w:pPr>
        <w:pStyle w:val="a3"/>
        <w:numPr>
          <w:ilvl w:val="0"/>
          <w:numId w:val="32"/>
        </w:numPr>
        <w:spacing w:after="0" w:line="240" w:lineRule="auto"/>
        <w:rPr>
          <w:rFonts w:ascii="Arial" w:eastAsia="Calibri" w:hAnsi="Arial" w:cs="Arial"/>
          <w:b/>
          <w:sz w:val="56"/>
          <w:szCs w:val="56"/>
        </w:rPr>
      </w:pPr>
      <w:r w:rsidRPr="00D53E4E">
        <w:rPr>
          <w:rFonts w:ascii="Arial" w:eastAsia="Calibri" w:hAnsi="Arial" w:cs="Arial"/>
          <w:b/>
          <w:sz w:val="56"/>
          <w:szCs w:val="56"/>
        </w:rPr>
        <w:t xml:space="preserve">το </w:t>
      </w:r>
      <w:r w:rsidRPr="00D53E4E">
        <w:rPr>
          <w:rFonts w:ascii="Calibri" w:hAnsi="Calibri" w:cs="Times New Roman"/>
          <w:position w:val="-48"/>
        </w:rPr>
        <w:object w:dxaOrig="440" w:dyaOrig="1320" w14:anchorId="3B23FB80">
          <v:shape id="_x0000_i1314" type="#_x0000_t75" style="width:22.75pt;height:68.2pt" o:ole="">
            <v:imagedata r:id="rId605" o:title=""/>
          </v:shape>
          <o:OLEObject Type="Embed" ProgID="Equation.DSMT4" ShapeID="_x0000_i1314" DrawAspect="Content" ObjectID="_1620223735" r:id="rId606"/>
        </w:object>
      </w:r>
      <w:r w:rsidRPr="00D53E4E">
        <w:rPr>
          <w:rFonts w:ascii="Arial" w:eastAsia="Calibri" w:hAnsi="Arial" w:cs="Arial"/>
          <w:b/>
          <w:sz w:val="56"/>
          <w:szCs w:val="56"/>
        </w:rPr>
        <w:t xml:space="preserve"> του τετράγωνου κίτρινο </w:t>
      </w:r>
    </w:p>
    <w:p w14:paraId="4226D69D" w14:textId="77777777" w:rsidR="00D53E4E" w:rsidRPr="00D53E4E" w:rsidRDefault="00D53E4E" w:rsidP="00D53E4E">
      <w:pPr>
        <w:pStyle w:val="a3"/>
        <w:numPr>
          <w:ilvl w:val="0"/>
          <w:numId w:val="32"/>
        </w:numPr>
        <w:spacing w:after="0" w:line="240" w:lineRule="auto"/>
        <w:rPr>
          <w:rFonts w:ascii="Arial" w:eastAsia="Calibri" w:hAnsi="Arial" w:cs="Arial"/>
          <w:b/>
          <w:sz w:val="56"/>
          <w:szCs w:val="56"/>
        </w:rPr>
      </w:pPr>
      <w:r w:rsidRPr="00D53E4E">
        <w:rPr>
          <w:rFonts w:ascii="Arial" w:eastAsia="Calibri" w:hAnsi="Arial" w:cs="Arial"/>
          <w:b/>
          <w:sz w:val="56"/>
          <w:szCs w:val="56"/>
        </w:rPr>
        <w:t xml:space="preserve">το </w:t>
      </w:r>
      <w:r w:rsidRPr="00D53E4E">
        <w:rPr>
          <w:position w:val="-48"/>
        </w:rPr>
        <w:object w:dxaOrig="440" w:dyaOrig="1320" w14:anchorId="6E742DBF">
          <v:shape id="_x0000_i1315" type="#_x0000_t75" style="width:22.75pt;height:68.2pt" o:ole="">
            <v:imagedata r:id="rId607" o:title=""/>
          </v:shape>
          <o:OLEObject Type="Embed" ProgID="Equation.DSMT4" ShapeID="_x0000_i1315" DrawAspect="Content" ObjectID="_1620223736" r:id="rId608"/>
        </w:object>
      </w:r>
      <w:r w:rsidRPr="00D53E4E">
        <w:rPr>
          <w:rFonts w:ascii="Arial" w:eastAsia="Calibri" w:hAnsi="Arial" w:cs="Arial"/>
          <w:b/>
          <w:sz w:val="56"/>
          <w:szCs w:val="56"/>
        </w:rPr>
        <w:t xml:space="preserve"> του τετράγωνου μπλε</w:t>
      </w:r>
    </w:p>
    <w:p w14:paraId="670415CE" w14:textId="77777777" w:rsidR="00D53E4E" w:rsidRPr="00D53E4E" w:rsidRDefault="00D53E4E" w:rsidP="00D53E4E">
      <w:pPr>
        <w:pStyle w:val="a3"/>
        <w:numPr>
          <w:ilvl w:val="0"/>
          <w:numId w:val="32"/>
        </w:numPr>
        <w:spacing w:after="0" w:line="240" w:lineRule="auto"/>
        <w:rPr>
          <w:rFonts w:ascii="Arial" w:eastAsia="Calibri" w:hAnsi="Arial" w:cs="Arial"/>
          <w:b/>
          <w:sz w:val="56"/>
          <w:szCs w:val="56"/>
        </w:rPr>
      </w:pPr>
      <w:r w:rsidRPr="00D53E4E">
        <w:rPr>
          <w:rFonts w:ascii="Arial" w:eastAsia="Calibri" w:hAnsi="Arial" w:cs="Arial"/>
          <w:b/>
          <w:sz w:val="56"/>
          <w:szCs w:val="56"/>
        </w:rPr>
        <w:t xml:space="preserve">το </w:t>
      </w:r>
      <w:r w:rsidRPr="00D53E4E">
        <w:rPr>
          <w:rFonts w:ascii="Calibri" w:hAnsi="Calibri" w:cs="Times New Roman"/>
          <w:position w:val="-48"/>
        </w:rPr>
        <w:object w:dxaOrig="460" w:dyaOrig="1320" w14:anchorId="7A0BE6D4">
          <v:shape id="_x0000_i1316" type="#_x0000_t75" style="width:22.75pt;height:68.2pt" o:ole="">
            <v:imagedata r:id="rId609" o:title=""/>
          </v:shape>
          <o:OLEObject Type="Embed" ProgID="Equation.DSMT4" ShapeID="_x0000_i1316" DrawAspect="Content" ObjectID="_1620223737" r:id="rId610"/>
        </w:object>
      </w:r>
      <w:r w:rsidRPr="00D53E4E">
        <w:rPr>
          <w:rFonts w:ascii="Arial" w:eastAsia="Calibri" w:hAnsi="Arial" w:cs="Arial"/>
          <w:b/>
          <w:sz w:val="56"/>
          <w:szCs w:val="56"/>
        </w:rPr>
        <w:t xml:space="preserve"> του τετράγωνου κόκκινο </w:t>
      </w:r>
    </w:p>
    <w:p w14:paraId="22C578B3" w14:textId="77777777" w:rsidR="00303477" w:rsidRPr="00D53E4E" w:rsidRDefault="00D53E4E" w:rsidP="00D53E4E">
      <w:pPr>
        <w:pStyle w:val="a3"/>
        <w:numPr>
          <w:ilvl w:val="0"/>
          <w:numId w:val="32"/>
        </w:numPr>
        <w:spacing w:after="0" w:line="240" w:lineRule="auto"/>
        <w:rPr>
          <w:rFonts w:ascii="Tahoma-Bold" w:eastAsia="Calibri" w:hAnsi="Tahoma-Bold" w:cs="Times New Roman"/>
          <w:b/>
          <w:bCs/>
          <w:color w:val="242021"/>
          <w:sz w:val="56"/>
          <w:szCs w:val="56"/>
        </w:rPr>
      </w:pPr>
      <w:r w:rsidRPr="00D53E4E">
        <w:rPr>
          <w:rFonts w:ascii="Arial" w:eastAsia="Calibri" w:hAnsi="Arial" w:cs="Arial"/>
          <w:b/>
          <w:sz w:val="56"/>
          <w:szCs w:val="56"/>
        </w:rPr>
        <w:t xml:space="preserve">το </w:t>
      </w:r>
      <w:r w:rsidRPr="00D53E4E">
        <w:rPr>
          <w:rFonts w:ascii="Calibri" w:hAnsi="Calibri"/>
          <w:position w:val="-48"/>
        </w:rPr>
        <w:object w:dxaOrig="740" w:dyaOrig="1320" w14:anchorId="35A34954">
          <v:shape id="_x0000_i1317" type="#_x0000_t75" style="width:37.9pt;height:68.2pt" o:ole="">
            <v:imagedata r:id="rId611" o:title=""/>
          </v:shape>
          <o:OLEObject Type="Embed" ProgID="Equation.DSMT4" ShapeID="_x0000_i1317" DrawAspect="Content" ObjectID="_1620223738" r:id="rId612"/>
        </w:object>
      </w:r>
      <w:r w:rsidRPr="00D53E4E">
        <w:rPr>
          <w:rFonts w:ascii="Arial" w:eastAsia="Calibri" w:hAnsi="Arial" w:cs="Arial"/>
          <w:b/>
          <w:sz w:val="56"/>
          <w:szCs w:val="56"/>
        </w:rPr>
        <w:t xml:space="preserve"> του τετράγωνου πράσινο</w:t>
      </w:r>
    </w:p>
    <w:p w14:paraId="0CB41DFB" w14:textId="77777777" w:rsidR="009B68B3" w:rsidRPr="00D53E4E" w:rsidRDefault="00D53E4E" w:rsidP="00D53E4E">
      <w:pPr>
        <w:pStyle w:val="a3"/>
        <w:numPr>
          <w:ilvl w:val="0"/>
          <w:numId w:val="29"/>
        </w:numPr>
        <w:rPr>
          <w:rFonts w:ascii="Tahoma" w:hAnsi="Tahoma" w:cs="Tahoma"/>
          <w:b/>
          <w:sz w:val="56"/>
          <w:szCs w:val="56"/>
        </w:rPr>
      </w:pPr>
      <w:r w:rsidRPr="00D53E4E">
        <w:rPr>
          <w:rFonts w:ascii="Arial-BoldMT" w:hAnsi="Arial-BoldMT"/>
          <w:b/>
          <w:bCs/>
          <w:color w:val="242021"/>
          <w:sz w:val="56"/>
          <w:szCs w:val="56"/>
        </w:rPr>
        <w:t>Τι μέρος του τετραγώνου έμεινε</w:t>
      </w:r>
      <w:r w:rsidR="00970AD0" w:rsidRPr="00970AD0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00352" behindDoc="0" locked="0" layoutInCell="0" allowOverlap="0" wp14:anchorId="5440EE29" wp14:editId="59FD822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17" name="Πλαίσιο κειμένου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4BB46E2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22 / 5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40EE29" id="Πλαίσιο κειμένου 117" o:spid="_x0000_s1187" type="#_x0000_t202" style="position:absolute;left:0;text-align:left;margin-left:0;margin-top:785.3pt;width:186.8pt;height:36pt;z-index:25290035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gCGbsAIAADQ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IyAIZu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74BB46E2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22 / 5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9B68B3" w:rsidRPr="00D53E4E">
        <w:rPr>
          <w:rFonts w:ascii="Tahoma" w:hAnsi="Tahoma" w:cs="Tahoma"/>
          <w:b/>
          <w:sz w:val="56"/>
          <w:szCs w:val="56"/>
        </w:rPr>
        <w:br w:type="page"/>
      </w:r>
    </w:p>
    <w:p w14:paraId="74EEED70" w14:textId="77777777" w:rsidR="00D53E4E" w:rsidRDefault="00D53E4E" w:rsidP="007C1D34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D53E4E">
        <w:rPr>
          <w:rFonts w:ascii="Arial-BoldMT" w:hAnsi="Arial-BoldMT"/>
          <w:b/>
          <w:bCs/>
          <w:color w:val="242021"/>
          <w:sz w:val="56"/>
          <w:szCs w:val="56"/>
        </w:rPr>
        <w:lastRenderedPageBreak/>
        <w:t>αχρωμάτιστο;</w:t>
      </w:r>
    </w:p>
    <w:p w14:paraId="0D17D7EE" w14:textId="77777777" w:rsidR="00D53E4E" w:rsidRPr="005B7B69" w:rsidRDefault="00D53E4E" w:rsidP="007C1D34">
      <w:pPr>
        <w:spacing w:before="240" w:after="240"/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</w:pPr>
      <w:r w:rsidRPr="005B7B69"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  <w:t>.............................................................</w:t>
      </w:r>
    </w:p>
    <w:p w14:paraId="66C36AD9" w14:textId="77777777" w:rsidR="00D53E4E" w:rsidRPr="005B7B69" w:rsidRDefault="00D53E4E" w:rsidP="007C1D34">
      <w:pPr>
        <w:spacing w:before="240" w:after="240"/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</w:pPr>
      <w:r w:rsidRPr="005B7B69"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  <w:t>.............................................................</w:t>
      </w:r>
    </w:p>
    <w:p w14:paraId="71E6F92B" w14:textId="77777777" w:rsidR="00D53E4E" w:rsidRDefault="00D53E4E" w:rsidP="007C1D34">
      <w:pPr>
        <w:rPr>
          <w:rFonts w:ascii="Tahoma" w:hAnsi="Tahoma" w:cs="Tahoma"/>
          <w:b/>
          <w:sz w:val="56"/>
          <w:szCs w:val="56"/>
        </w:rPr>
      </w:pPr>
    </w:p>
    <w:tbl>
      <w:tblPr>
        <w:tblStyle w:val="a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66"/>
        <w:gridCol w:w="6373"/>
      </w:tblGrid>
      <w:tr w:rsidR="00405DE7" w14:paraId="63775122" w14:textId="77777777" w:rsidTr="00303477">
        <w:tc>
          <w:tcPr>
            <w:tcW w:w="3266" w:type="dxa"/>
            <w:tcMar>
              <w:left w:w="0" w:type="dxa"/>
              <w:right w:w="0" w:type="dxa"/>
            </w:tcMar>
          </w:tcPr>
          <w:p w14:paraId="44F1EDDE" w14:textId="77777777" w:rsidR="00405DE7" w:rsidRDefault="00405DE7" w:rsidP="007C1D34">
            <w:pPr>
              <w:spacing w:line="276" w:lineRule="auto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t xml:space="preserve">2η </w:t>
            </w:r>
            <w:r w:rsidRPr="009B68B3"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t>Άσκηση</w:t>
            </w:r>
            <w:r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t xml:space="preserve"> </w:t>
            </w:r>
          </w:p>
        </w:tc>
        <w:tc>
          <w:tcPr>
            <w:tcW w:w="6373" w:type="dxa"/>
            <w:tcBorders>
              <w:bottom w:val="single" w:sz="24" w:space="0" w:color="0070C0"/>
            </w:tcBorders>
          </w:tcPr>
          <w:p w14:paraId="103F323F" w14:textId="77777777" w:rsidR="00405DE7" w:rsidRDefault="00405DE7" w:rsidP="007C1D34">
            <w:pPr>
              <w:spacing w:line="276" w:lineRule="auto"/>
              <w:rPr>
                <w:rFonts w:ascii="Arial" w:hAnsi="Arial" w:cs="Arial"/>
                <w:b/>
                <w:sz w:val="56"/>
                <w:szCs w:val="56"/>
              </w:rPr>
            </w:pPr>
          </w:p>
        </w:tc>
      </w:tr>
    </w:tbl>
    <w:p w14:paraId="737072AB" w14:textId="77777777" w:rsidR="00D53E4E" w:rsidRDefault="008C3685" w:rsidP="007C1D34">
      <w:pPr>
        <w:rPr>
          <w:rFonts w:ascii="Tahoma" w:hAnsi="Tahoma" w:cs="Tahoma"/>
          <w:b/>
          <w:sz w:val="56"/>
          <w:szCs w:val="56"/>
        </w:rPr>
      </w:pPr>
      <w:r w:rsidRPr="00F0487A">
        <w:rPr>
          <w:rFonts w:ascii="Arial" w:hAnsi="Arial" w:cs="Arial"/>
          <w:b/>
          <w:color w:val="000000" w:themeColor="text1"/>
          <w:sz w:val="56"/>
          <w:szCs w:val="56"/>
        </w:rPr>
        <w:t xml:space="preserve">Βρίσκουμε τρία κλάσματα μεγαλύτερα από το </w:t>
      </w:r>
      <w:r w:rsidRPr="00F0487A">
        <w:rPr>
          <w:position w:val="-48"/>
          <w:sz w:val="56"/>
          <w:szCs w:val="56"/>
        </w:rPr>
        <w:object w:dxaOrig="440" w:dyaOrig="1320" w14:anchorId="6D76AAD1">
          <v:shape id="_x0000_i1318" type="#_x0000_t75" style="width:22.75pt;height:68.2pt" o:ole="">
            <v:imagedata r:id="rId613" o:title=""/>
          </v:shape>
          <o:OLEObject Type="Embed" ProgID="Equation.DSMT4" ShapeID="_x0000_i1318" DrawAspect="Content" ObjectID="_1620223739" r:id="rId614"/>
        </w:object>
      </w:r>
      <w:r w:rsidRPr="00F0487A">
        <w:rPr>
          <w:rFonts w:ascii="Arial" w:hAnsi="Arial" w:cs="Arial"/>
          <w:b/>
          <w:color w:val="000000" w:themeColor="text1"/>
          <w:sz w:val="56"/>
          <w:szCs w:val="56"/>
        </w:rPr>
        <w:t xml:space="preserve"> και μικρότερα από το </w:t>
      </w:r>
      <w:r w:rsidRPr="00F0487A">
        <w:rPr>
          <w:position w:val="-48"/>
          <w:sz w:val="56"/>
          <w:szCs w:val="56"/>
        </w:rPr>
        <w:object w:dxaOrig="440" w:dyaOrig="1320" w14:anchorId="7C840AE9">
          <v:shape id="_x0000_i1319" type="#_x0000_t75" style="width:22.75pt;height:68.2pt" o:ole="">
            <v:imagedata r:id="rId615" o:title=""/>
          </v:shape>
          <o:OLEObject Type="Embed" ProgID="Equation.DSMT4" ShapeID="_x0000_i1319" DrawAspect="Content" ObjectID="_1620223740" r:id="rId616"/>
        </w:object>
      </w:r>
      <w:r w:rsidRPr="00F0487A">
        <w:rPr>
          <w:rFonts w:ascii="Arial" w:hAnsi="Arial" w:cs="Arial"/>
          <w:b/>
          <w:color w:val="000000" w:themeColor="text1"/>
          <w:sz w:val="56"/>
          <w:szCs w:val="56"/>
        </w:rPr>
        <w:t>.</w:t>
      </w:r>
    </w:p>
    <w:p w14:paraId="3BEC0AD9" w14:textId="77777777" w:rsidR="008C3685" w:rsidRPr="005B7B69" w:rsidRDefault="008C3685" w:rsidP="007C1D34">
      <w:pPr>
        <w:spacing w:before="360" w:after="240"/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</w:pPr>
      <w:r w:rsidRPr="005B7B69"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  <w:t>.............................................................</w:t>
      </w:r>
    </w:p>
    <w:p w14:paraId="69690311" w14:textId="77777777" w:rsidR="008C3685" w:rsidRPr="005B7B69" w:rsidRDefault="008C3685" w:rsidP="007C1D34">
      <w:pPr>
        <w:spacing w:before="360" w:after="240"/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</w:pPr>
      <w:r w:rsidRPr="005B7B69"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  <w:t>.............................................................</w:t>
      </w:r>
    </w:p>
    <w:p w14:paraId="7CA79404" w14:textId="77777777" w:rsidR="008C3685" w:rsidRPr="005B7B69" w:rsidRDefault="008C3685" w:rsidP="007C1D34">
      <w:pPr>
        <w:spacing w:before="360" w:after="240"/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</w:pPr>
      <w:r w:rsidRPr="005B7B69"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  <w:t>.............................................................</w:t>
      </w:r>
    </w:p>
    <w:p w14:paraId="43E64C6C" w14:textId="77777777" w:rsidR="00D53E4E" w:rsidRDefault="00D53E4E" w:rsidP="007C1D34">
      <w:pPr>
        <w:rPr>
          <w:rFonts w:ascii="Tahoma" w:hAnsi="Tahoma" w:cs="Tahoma"/>
          <w:b/>
          <w:sz w:val="56"/>
          <w:szCs w:val="56"/>
        </w:rPr>
      </w:pPr>
    </w:p>
    <w:p w14:paraId="750EA585" w14:textId="77777777" w:rsidR="009B68B3" w:rsidRDefault="00970AD0">
      <w:pPr>
        <w:rPr>
          <w:rFonts w:ascii="Tahoma" w:hAnsi="Tahoma" w:cs="Tahoma"/>
          <w:b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02400" behindDoc="0" locked="0" layoutInCell="0" allowOverlap="0" wp14:anchorId="70A37791" wp14:editId="4A2ED74F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18" name="Πλαίσιο κειμένου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36F2239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23 / 5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0A37791" id="Πλαίσιο κειμένου 118" o:spid="_x0000_s1188" type="#_x0000_t202" style="position:absolute;margin-left:0;margin-top:785.3pt;width:186.8pt;height:36pt;z-index:25290240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vxe4Qa8CAAA0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136F2239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23 / 5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9B68B3">
        <w:rPr>
          <w:rFonts w:ascii="Tahoma" w:hAnsi="Tahoma" w:cs="Tahoma"/>
          <w:b/>
          <w:sz w:val="56"/>
          <w:szCs w:val="56"/>
        </w:rPr>
        <w:br w:type="page"/>
      </w:r>
    </w:p>
    <w:tbl>
      <w:tblPr>
        <w:tblStyle w:val="a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66"/>
        <w:gridCol w:w="6373"/>
      </w:tblGrid>
      <w:tr w:rsidR="00A2496C" w14:paraId="16E02E31" w14:textId="77777777" w:rsidTr="00A2496C">
        <w:tc>
          <w:tcPr>
            <w:tcW w:w="3266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4DF0DACC" w14:textId="77777777" w:rsidR="00A2496C" w:rsidRDefault="00A2496C">
            <w:pPr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lastRenderedPageBreak/>
              <w:t xml:space="preserve">3η Άσκηση </w:t>
            </w:r>
          </w:p>
        </w:tc>
        <w:tc>
          <w:tcPr>
            <w:tcW w:w="6373" w:type="dxa"/>
            <w:tcBorders>
              <w:top w:val="nil"/>
              <w:left w:val="nil"/>
              <w:bottom w:val="single" w:sz="24" w:space="0" w:color="0070C0"/>
              <w:right w:val="nil"/>
            </w:tcBorders>
          </w:tcPr>
          <w:p w14:paraId="2C06AB23" w14:textId="77777777" w:rsidR="00A2496C" w:rsidRDefault="00A2496C">
            <w:pPr>
              <w:rPr>
                <w:rFonts w:ascii="Arial" w:hAnsi="Arial" w:cs="Arial"/>
                <w:b/>
                <w:sz w:val="56"/>
                <w:szCs w:val="56"/>
              </w:rPr>
            </w:pPr>
          </w:p>
        </w:tc>
      </w:tr>
    </w:tbl>
    <w:p w14:paraId="3158C46D" w14:textId="77777777" w:rsidR="008C3685" w:rsidRDefault="00C3727E" w:rsidP="00C3727E">
      <w:pPr>
        <w:spacing w:after="0" w:line="240" w:lineRule="auto"/>
        <w:rPr>
          <w:rFonts w:ascii="Tahoma" w:hAnsi="Tahoma" w:cs="Tahoma"/>
          <w:b/>
          <w:sz w:val="56"/>
          <w:szCs w:val="56"/>
        </w:rPr>
      </w:pPr>
      <w:r w:rsidRPr="00C3727E">
        <w:rPr>
          <w:rFonts w:ascii="Tahoma-Bold" w:hAnsi="Tahoma-Bold"/>
          <w:b/>
          <w:bCs/>
          <w:color w:val="242021"/>
          <w:sz w:val="56"/>
          <w:szCs w:val="56"/>
        </w:rPr>
        <w:t xml:space="preserve">α. </w:t>
      </w:r>
      <w:r w:rsidRPr="00C3727E">
        <w:rPr>
          <w:rFonts w:ascii="Arial-BoldMT" w:hAnsi="Arial-BoldMT"/>
          <w:b/>
          <w:bCs/>
          <w:color w:val="242021"/>
          <w:sz w:val="56"/>
          <w:szCs w:val="56"/>
        </w:rPr>
        <w:t>Συμπληρώνουμε στα κουτάκι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C3727E">
        <w:rPr>
          <w:rFonts w:ascii="Arial-BoldMT" w:hAnsi="Arial-BoldMT"/>
          <w:b/>
          <w:bCs/>
          <w:color w:val="242021"/>
          <w:sz w:val="56"/>
          <w:szCs w:val="56"/>
        </w:rPr>
        <w:t>τους κλασματικούς αριθμούς που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C3727E">
        <w:rPr>
          <w:rFonts w:ascii="Arial-BoldMT" w:hAnsi="Arial-BoldMT"/>
          <w:b/>
          <w:bCs/>
          <w:color w:val="242021"/>
          <w:sz w:val="56"/>
          <w:szCs w:val="56"/>
        </w:rPr>
        <w:t>βρίσκονται στα σημεία πάνω στην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C3727E">
        <w:rPr>
          <w:rFonts w:ascii="Arial-BoldMT" w:hAnsi="Arial-BoldMT"/>
          <w:b/>
          <w:bCs/>
          <w:color w:val="242021"/>
          <w:sz w:val="56"/>
          <w:szCs w:val="56"/>
        </w:rPr>
        <w:t xml:space="preserve">πρώτη </w:t>
      </w:r>
      <w:proofErr w:type="spellStart"/>
      <w:r w:rsidRPr="00C3727E">
        <w:rPr>
          <w:rFonts w:ascii="Arial-BoldMT" w:hAnsi="Arial-BoldMT"/>
          <w:b/>
          <w:bCs/>
          <w:color w:val="242021"/>
          <w:sz w:val="56"/>
          <w:szCs w:val="56"/>
        </w:rPr>
        <w:t>αριθμογραμμή</w:t>
      </w:r>
      <w:proofErr w:type="spellEnd"/>
      <w:r w:rsidRPr="00C3727E">
        <w:rPr>
          <w:rFonts w:ascii="Arial-BoldMT" w:hAnsi="Arial-BoldMT"/>
          <w:b/>
          <w:bCs/>
          <w:color w:val="242021"/>
          <w:sz w:val="56"/>
          <w:szCs w:val="56"/>
        </w:rPr>
        <w:t>.</w:t>
      </w:r>
    </w:p>
    <w:p w14:paraId="35744D09" w14:textId="77777777" w:rsidR="008C3685" w:rsidRDefault="00C3727E" w:rsidP="00C3727E">
      <w:pPr>
        <w:spacing w:before="240" w:after="240" w:line="240" w:lineRule="auto"/>
        <w:jc w:val="center"/>
        <w:rPr>
          <w:rFonts w:ascii="Tahoma" w:hAnsi="Tahoma" w:cs="Tahoma"/>
          <w:b/>
          <w:sz w:val="56"/>
          <w:szCs w:val="56"/>
        </w:rPr>
      </w:pPr>
      <w:r>
        <w:rPr>
          <w:noProof/>
        </w:rPr>
        <w:drawing>
          <wp:inline distT="0" distB="0" distL="0" distR="0" wp14:anchorId="0206BF41" wp14:editId="57E3D403">
            <wp:extent cx="5991225" cy="3819525"/>
            <wp:effectExtent l="0" t="0" r="9525" b="9525"/>
            <wp:docPr id="469" name="Εικόνα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7"/>
                    <a:stretch>
                      <a:fillRect/>
                    </a:stretch>
                  </pic:blipFill>
                  <pic:spPr>
                    <a:xfrm>
                      <a:off x="0" y="0"/>
                      <a:ext cx="5991225" cy="381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BC1807" w14:textId="77777777" w:rsidR="00C3727E" w:rsidRDefault="00C3727E">
      <w:pPr>
        <w:rPr>
          <w:rFonts w:ascii="Tahoma" w:hAnsi="Tahoma" w:cs="Tahoma"/>
          <w:b/>
          <w:sz w:val="56"/>
          <w:szCs w:val="56"/>
        </w:rPr>
      </w:pPr>
      <w:r w:rsidRPr="00C3727E">
        <w:rPr>
          <w:rFonts w:ascii="Tahoma-Bold" w:hAnsi="Tahoma-Bold"/>
          <w:b/>
          <w:bCs/>
          <w:color w:val="242021"/>
          <w:sz w:val="56"/>
          <w:szCs w:val="56"/>
        </w:rPr>
        <w:t xml:space="preserve">β. </w:t>
      </w:r>
      <w:r w:rsidRPr="00C3727E">
        <w:rPr>
          <w:rFonts w:ascii="Arial-BoldMT" w:hAnsi="Arial-BoldMT"/>
          <w:b/>
          <w:bCs/>
          <w:color w:val="242021"/>
          <w:sz w:val="56"/>
          <w:szCs w:val="56"/>
        </w:rPr>
        <w:t>Τοποθετούμε στην κατάλληλη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proofErr w:type="spellStart"/>
      <w:r w:rsidRPr="00C3727E">
        <w:rPr>
          <w:rFonts w:ascii="Arial-BoldMT" w:hAnsi="Arial-BoldMT"/>
          <w:b/>
          <w:bCs/>
          <w:color w:val="242021"/>
          <w:sz w:val="56"/>
          <w:szCs w:val="56"/>
        </w:rPr>
        <w:t>αριθμογραμμή</w:t>
      </w:r>
      <w:proofErr w:type="spellEnd"/>
      <w:r w:rsidRPr="00C3727E">
        <w:rPr>
          <w:rFonts w:ascii="Arial-BoldMT" w:hAnsi="Arial-BoldMT"/>
          <w:b/>
          <w:bCs/>
          <w:color w:val="242021"/>
          <w:sz w:val="56"/>
          <w:szCs w:val="56"/>
        </w:rPr>
        <w:t xml:space="preserve"> το ισοδύναμο ανάγωγο κλάσμα για κάθε κλασματικό</w:t>
      </w:r>
      <w:r w:rsidR="007C1D34"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C3727E">
        <w:rPr>
          <w:rFonts w:ascii="Arial-BoldMT" w:hAnsi="Arial-BoldMT"/>
          <w:b/>
          <w:bCs/>
          <w:color w:val="242021"/>
          <w:sz w:val="56"/>
          <w:szCs w:val="56"/>
        </w:rPr>
        <w:t>αριθμό που γράψαμε.</w:t>
      </w:r>
      <w:r w:rsidR="00CC3132">
        <w:rPr>
          <w:rFonts w:ascii="Tahoma" w:hAnsi="Tahoma" w:cs="Tahoma"/>
          <w:b/>
          <w:sz w:val="56"/>
          <w:szCs w:val="56"/>
        </w:rPr>
        <w:br w:type="page"/>
      </w:r>
      <w:r w:rsidR="00970AD0"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04448" behindDoc="0" locked="0" layoutInCell="0" allowOverlap="0" wp14:anchorId="5A496828" wp14:editId="4D2DBB0B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19" name="Πλαίσιο κειμένου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8D90C87" w14:textId="77777777" w:rsidR="00F03A01" w:rsidRPr="007C1D34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24 / 5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A496828" id="Πλαίσιο κειμένου 119" o:spid="_x0000_s1189" type="#_x0000_t202" style="position:absolute;margin-left:0;margin-top:785.3pt;width:186.8pt;height:36pt;z-index:25290444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AO/zXbsQIAADQ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48D90C87" w14:textId="77777777" w:rsidR="00F03A01" w:rsidRPr="007C1D34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24 / 5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a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66"/>
        <w:gridCol w:w="6373"/>
      </w:tblGrid>
      <w:tr w:rsidR="00D31A88" w14:paraId="008001CF" w14:textId="77777777" w:rsidTr="00D31A88">
        <w:tc>
          <w:tcPr>
            <w:tcW w:w="3266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4FF2A281" w14:textId="77777777" w:rsidR="00D31A88" w:rsidRDefault="00D31A88">
            <w:pPr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lastRenderedPageBreak/>
              <w:t xml:space="preserve">4η Άσκηση </w:t>
            </w:r>
          </w:p>
        </w:tc>
        <w:tc>
          <w:tcPr>
            <w:tcW w:w="6373" w:type="dxa"/>
            <w:tcBorders>
              <w:top w:val="nil"/>
              <w:left w:val="nil"/>
              <w:bottom w:val="single" w:sz="24" w:space="0" w:color="0070C0"/>
              <w:right w:val="nil"/>
            </w:tcBorders>
          </w:tcPr>
          <w:p w14:paraId="2A51002A" w14:textId="77777777" w:rsidR="00D31A88" w:rsidRDefault="00D31A88">
            <w:pPr>
              <w:rPr>
                <w:rFonts w:ascii="Arial" w:hAnsi="Arial" w:cs="Arial"/>
                <w:b/>
                <w:sz w:val="56"/>
                <w:szCs w:val="56"/>
              </w:rPr>
            </w:pPr>
          </w:p>
        </w:tc>
      </w:tr>
    </w:tbl>
    <w:p w14:paraId="49D21EAB" w14:textId="77777777" w:rsidR="00C3727E" w:rsidRDefault="00D31A88" w:rsidP="004F1CE3">
      <w:pPr>
        <w:spacing w:line="240" w:lineRule="auto"/>
        <w:rPr>
          <w:rFonts w:ascii="Tahoma" w:hAnsi="Tahoma" w:cs="Tahoma"/>
          <w:b/>
          <w:sz w:val="56"/>
          <w:szCs w:val="56"/>
        </w:rPr>
      </w:pPr>
      <w:r w:rsidRPr="00F0487A">
        <w:rPr>
          <w:rFonts w:ascii="Arial" w:hAnsi="Arial" w:cs="Arial"/>
          <w:b/>
          <w:color w:val="000000" w:themeColor="text1"/>
          <w:sz w:val="56"/>
          <w:szCs w:val="56"/>
        </w:rPr>
        <w:t>Βρίσκουμε τον αμέσως προηγούμενο και επόμενο φυσικό αριθμό σε καθένα από τα παρακάτω κλ</w:t>
      </w:r>
      <w:r w:rsidR="00970AD0" w:rsidRPr="00970AD0">
        <w:rPr>
          <w:rFonts w:ascii="Arial" w:hAnsi="Arial" w:cs="Arial"/>
          <w:b/>
          <w:noProof/>
          <w:color w:val="000000" w:themeColor="text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06496" behindDoc="0" locked="0" layoutInCell="0" allowOverlap="0" wp14:anchorId="6E6D8024" wp14:editId="79D9DB89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20" name="Πλαίσιο κειμένου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1075B94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25 / 5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E6D8024" id="Πλαίσιο κειμένου 120" o:spid="_x0000_s1190" type="#_x0000_t202" style="position:absolute;margin-left:0;margin-top:785.3pt;width:186.8pt;height:36pt;z-index:25290649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SFhO+a8CAAA0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41075B94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25 / 5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F0487A">
        <w:rPr>
          <w:rFonts w:ascii="Arial" w:hAnsi="Arial" w:cs="Arial"/>
          <w:b/>
          <w:color w:val="000000" w:themeColor="text1"/>
          <w:sz w:val="56"/>
          <w:szCs w:val="56"/>
        </w:rPr>
        <w:t>άσματα και μεικτούς αριθμούς.</w:t>
      </w:r>
    </w:p>
    <w:p w14:paraId="1CEF5001" w14:textId="77777777" w:rsidR="00C3727E" w:rsidRDefault="004F1CE3" w:rsidP="004F1CE3">
      <w:pPr>
        <w:spacing w:before="240" w:after="240"/>
        <w:jc w:val="center"/>
        <w:rPr>
          <w:rFonts w:ascii="Tahoma" w:hAnsi="Tahoma" w:cs="Tahoma"/>
          <w:b/>
          <w:sz w:val="56"/>
          <w:szCs w:val="56"/>
        </w:rPr>
      </w:pPr>
      <w:r>
        <w:rPr>
          <w:noProof/>
        </w:rPr>
        <w:drawing>
          <wp:inline distT="0" distB="0" distL="0" distR="0" wp14:anchorId="35C81DB7" wp14:editId="5928D490">
            <wp:extent cx="4343400" cy="3819525"/>
            <wp:effectExtent l="0" t="0" r="0" b="9525"/>
            <wp:docPr id="470" name="Εικόνα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8"/>
                    <a:stretch>
                      <a:fillRect/>
                    </a:stretch>
                  </pic:blipFill>
                  <pic:spPr>
                    <a:xfrm>
                      <a:off x="0" y="0"/>
                      <a:ext cx="4343400" cy="381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DCF90D" w14:textId="77777777" w:rsidR="00C3727E" w:rsidRDefault="004F1CE3" w:rsidP="004F1CE3">
      <w:pPr>
        <w:spacing w:before="240" w:after="240"/>
        <w:jc w:val="center"/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noProof/>
          <w:sz w:val="56"/>
          <w:szCs w:val="56"/>
        </w:rPr>
        <w:drawing>
          <wp:inline distT="0" distB="0" distL="0" distR="0" wp14:anchorId="0E6F8569" wp14:editId="675DD29A">
            <wp:extent cx="2260376" cy="2196000"/>
            <wp:effectExtent l="0" t="0" r="6985" b="0"/>
            <wp:docPr id="471" name="Εικόνα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1" name="ep13_21-04-paidia1.emf"/>
                    <pic:cNvPicPr/>
                  </pic:nvPicPr>
                  <pic:blipFill>
                    <a:blip r:embed="rId6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0376" cy="21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3727E">
        <w:rPr>
          <w:rFonts w:ascii="Tahoma" w:hAnsi="Tahoma" w:cs="Tahoma"/>
          <w:b/>
          <w:sz w:val="56"/>
          <w:szCs w:val="56"/>
        </w:rPr>
        <w:br w:type="page"/>
      </w:r>
    </w:p>
    <w:tbl>
      <w:tblPr>
        <w:tblStyle w:val="7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74"/>
        <w:gridCol w:w="5765"/>
      </w:tblGrid>
      <w:tr w:rsidR="004F1CE3" w:rsidRPr="004F1CE3" w14:paraId="0DE65DF7" w14:textId="77777777" w:rsidTr="00303477">
        <w:tc>
          <w:tcPr>
            <w:tcW w:w="3874" w:type="dxa"/>
            <w:tcMar>
              <w:left w:w="0" w:type="dxa"/>
              <w:right w:w="0" w:type="dxa"/>
            </w:tcMar>
          </w:tcPr>
          <w:p w14:paraId="6F4B3486" w14:textId="77777777" w:rsidR="004F1CE3" w:rsidRPr="004F1CE3" w:rsidRDefault="004F1CE3" w:rsidP="004F1CE3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lastRenderedPageBreak/>
              <w:t>1</w:t>
            </w:r>
            <w:r w:rsidRPr="004F1CE3"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t>ο Πρόβλημα</w:t>
            </w:r>
          </w:p>
        </w:tc>
        <w:tc>
          <w:tcPr>
            <w:tcW w:w="5765" w:type="dxa"/>
            <w:tcBorders>
              <w:bottom w:val="single" w:sz="24" w:space="0" w:color="0070C0"/>
            </w:tcBorders>
          </w:tcPr>
          <w:p w14:paraId="332AD97D" w14:textId="77777777" w:rsidR="004F1CE3" w:rsidRPr="004F1CE3" w:rsidRDefault="004F1CE3" w:rsidP="004F1CE3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14:paraId="59AF8021" w14:textId="77777777" w:rsidR="007368C8" w:rsidRPr="007368C8" w:rsidRDefault="007368C8" w:rsidP="007368C8">
      <w:pPr>
        <w:rPr>
          <w:rFonts w:ascii="Tahoma" w:hAnsi="Tahoma" w:cs="Tahoma"/>
          <w:b/>
          <w:sz w:val="56"/>
          <w:szCs w:val="56"/>
        </w:rPr>
      </w:pPr>
      <w:r w:rsidRPr="007368C8">
        <w:rPr>
          <w:rFonts w:ascii="Tahoma" w:hAnsi="Tahoma" w:cs="Tahoma"/>
          <w:b/>
          <w:sz w:val="56"/>
          <w:szCs w:val="56"/>
        </w:rPr>
        <w:t xml:space="preserve">Διαβάζουμε σε μια συνταγή τα υλιά και τις ποσότητες που θα χρειαστούμε, ώστε να φτιάξουμε μπισκότα με τους φίλους μας. </w:t>
      </w:r>
    </w:p>
    <w:p w14:paraId="3CD3630E" w14:textId="77777777" w:rsidR="007368C8" w:rsidRPr="007368C8" w:rsidRDefault="007368C8" w:rsidP="007368C8">
      <w:pPr>
        <w:rPr>
          <w:rFonts w:ascii="Tahoma" w:hAnsi="Tahoma" w:cs="Tahoma"/>
          <w:b/>
          <w:sz w:val="56"/>
          <w:szCs w:val="56"/>
        </w:rPr>
      </w:pPr>
      <w:r w:rsidRPr="007368C8">
        <w:rPr>
          <w:rFonts w:ascii="Tahoma" w:hAnsi="Tahoma" w:cs="Tahoma"/>
          <w:b/>
          <w:sz w:val="56"/>
          <w:szCs w:val="56"/>
        </w:rPr>
        <w:t xml:space="preserve">Σε ποιες από τις παρακάτω περιπτώσεις θα φτιάξουμε μεγαλύτερη ποσότητα μπισκότων; </w:t>
      </w:r>
    </w:p>
    <w:p w14:paraId="148BED99" w14:textId="77777777" w:rsidR="00C3727E" w:rsidRDefault="007368C8" w:rsidP="007368C8">
      <w:pPr>
        <w:rPr>
          <w:rFonts w:ascii="Tahoma" w:hAnsi="Tahoma" w:cs="Tahoma"/>
          <w:b/>
          <w:sz w:val="56"/>
          <w:szCs w:val="56"/>
        </w:rPr>
      </w:pPr>
      <w:r w:rsidRPr="007368C8">
        <w:rPr>
          <w:rFonts w:ascii="Tahoma" w:hAnsi="Tahoma" w:cs="Tahoma"/>
          <w:b/>
          <w:sz w:val="56"/>
          <w:szCs w:val="56"/>
        </w:rPr>
        <w:t>Υπογραμμίζουμε τη σωστή απάντηση και εξηγούμε την επιλογή μας.</w:t>
      </w:r>
    </w:p>
    <w:p w14:paraId="5726D46E" w14:textId="77777777" w:rsidR="00C3727E" w:rsidRDefault="00C3727E">
      <w:pPr>
        <w:rPr>
          <w:rFonts w:ascii="Tahoma" w:hAnsi="Tahoma" w:cs="Tahoma"/>
          <w:b/>
          <w:sz w:val="56"/>
          <w:szCs w:val="56"/>
        </w:rPr>
      </w:pPr>
    </w:p>
    <w:p w14:paraId="07B0759A" w14:textId="77777777" w:rsidR="00C3727E" w:rsidRDefault="00C3727E">
      <w:pPr>
        <w:rPr>
          <w:rFonts w:ascii="Tahoma" w:hAnsi="Tahoma" w:cs="Tahoma"/>
          <w:b/>
          <w:sz w:val="56"/>
          <w:szCs w:val="56"/>
        </w:rPr>
      </w:pPr>
    </w:p>
    <w:p w14:paraId="179C4F2B" w14:textId="77777777" w:rsidR="00C3727E" w:rsidRDefault="00970AD0">
      <w:pPr>
        <w:rPr>
          <w:rFonts w:ascii="Tahoma" w:hAnsi="Tahoma" w:cs="Tahoma"/>
          <w:b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08544" behindDoc="0" locked="0" layoutInCell="0" allowOverlap="0" wp14:anchorId="15654666" wp14:editId="694A727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21" name="Πλαίσιο κειμένου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C58A46C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26 / 5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5654666" id="Πλαίσιο κειμένου 121" o:spid="_x0000_s1191" type="#_x0000_t202" style="position:absolute;margin-left:0;margin-top:785.3pt;width:186.8pt;height:36pt;z-index:25290854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Pmww2O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0C58A46C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26 / 5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C3727E">
        <w:rPr>
          <w:rFonts w:ascii="Tahoma" w:hAnsi="Tahoma" w:cs="Tahoma"/>
          <w:b/>
          <w:sz w:val="56"/>
          <w:szCs w:val="56"/>
        </w:rPr>
        <w:br w:type="page"/>
      </w:r>
    </w:p>
    <w:p w14:paraId="6295DD44" w14:textId="77777777" w:rsidR="007368C8" w:rsidRPr="007368C8" w:rsidRDefault="007368C8" w:rsidP="007368C8">
      <w:pPr>
        <w:spacing w:before="240" w:after="0" w:line="240" w:lineRule="auto"/>
        <w:ind w:left="227"/>
        <w:rPr>
          <w:rFonts w:ascii="Arial" w:eastAsia="Calibri" w:hAnsi="Arial" w:cs="Arial"/>
          <w:b/>
          <w:color w:val="000000"/>
          <w:sz w:val="56"/>
          <w:szCs w:val="56"/>
        </w:rPr>
      </w:pPr>
      <w:r>
        <w:rPr>
          <w:rFonts w:ascii="Arial" w:eastAsia="Calibri" w:hAnsi="Arial" w:cs="Arial"/>
          <w:b/>
          <w:noProof/>
          <w:color w:val="000000"/>
          <w:sz w:val="56"/>
          <w:szCs w:val="56"/>
        </w:rPr>
        <w:lastRenderedPageBreak/>
        <mc:AlternateContent>
          <mc:Choice Requires="wps">
            <w:drawing>
              <wp:anchor distT="0" distB="0" distL="114300" distR="114300" simplePos="0" relativeHeight="252628992" behindDoc="0" locked="0" layoutInCell="1" allowOverlap="1" wp14:anchorId="6816675E" wp14:editId="3E887211">
                <wp:simplePos x="0" y="0"/>
                <wp:positionH relativeFrom="column">
                  <wp:posOffset>-77783</wp:posOffset>
                </wp:positionH>
                <wp:positionV relativeFrom="paragraph">
                  <wp:posOffset>-91440</wp:posOffset>
                </wp:positionV>
                <wp:extent cx="6250258" cy="4380931"/>
                <wp:effectExtent l="19050" t="19050" r="36830" b="38735"/>
                <wp:wrapNone/>
                <wp:docPr id="472" name="Ορθογώνιο: Στρογγύλεμα γωνιών 4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50258" cy="4380931"/>
                        </a:xfrm>
                        <a:prstGeom prst="roundRect">
                          <a:avLst/>
                        </a:prstGeom>
                        <a:noFill/>
                        <a:ln w="57150">
                          <a:prstDash val="sysDot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002DDB09" id="Ορθογώνιο: Στρογγύλεμα γωνιών 472" o:spid="_x0000_s1026" style="position:absolute;margin-left:-6.1pt;margin-top:-7.2pt;width:492.15pt;height:344.95pt;z-index:2526289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" filled="f" strokecolor="#243f60 [1604]" strokeweight="4.5pt">
                <v:stroke dashstyle="1 1"/>
              </v:roundrect>
            </w:pict>
          </mc:Fallback>
        </mc:AlternateContent>
      </w:r>
      <w:r w:rsidRPr="007368C8">
        <w:rPr>
          <w:rFonts w:ascii="Arial" w:eastAsia="Calibri" w:hAnsi="Arial" w:cs="Arial"/>
          <w:b/>
          <w:color w:val="000000"/>
          <w:sz w:val="56"/>
          <w:szCs w:val="56"/>
        </w:rPr>
        <w:t xml:space="preserve">α. Όταν πολλαπλασιάσουμε την ποσότητα των υλικών με το </w:t>
      </w:r>
      <w:r w:rsidRPr="007368C8">
        <w:rPr>
          <w:rFonts w:ascii="Arial" w:eastAsia="Calibri" w:hAnsi="Arial" w:cs="Arial"/>
          <w:b/>
          <w:color w:val="000000"/>
          <w:position w:val="-48"/>
          <w:sz w:val="56"/>
          <w:szCs w:val="56"/>
        </w:rPr>
        <w:object w:dxaOrig="440" w:dyaOrig="1320" w14:anchorId="138CC5C1">
          <v:shape id="_x0000_i1320" type="#_x0000_t75" style="width:22.75pt;height:68.2pt" o:ole="">
            <v:imagedata r:id="rId620" o:title=""/>
          </v:shape>
          <o:OLEObject Type="Embed" ProgID="Equation.DSMT4" ShapeID="_x0000_i1320" DrawAspect="Content" ObjectID="_1620223741" r:id="rId621"/>
        </w:object>
      </w:r>
      <w:r w:rsidRPr="007368C8">
        <w:rPr>
          <w:rFonts w:ascii="Arial" w:eastAsia="Calibri" w:hAnsi="Arial" w:cs="Arial"/>
          <w:b/>
          <w:color w:val="000000"/>
          <w:sz w:val="56"/>
          <w:szCs w:val="56"/>
        </w:rPr>
        <w:t>.</w:t>
      </w:r>
    </w:p>
    <w:p w14:paraId="2A565FD5" w14:textId="77777777" w:rsidR="007368C8" w:rsidRPr="007368C8" w:rsidRDefault="007368C8" w:rsidP="007368C8">
      <w:pPr>
        <w:spacing w:after="0" w:line="240" w:lineRule="auto"/>
        <w:ind w:left="227"/>
        <w:rPr>
          <w:rFonts w:ascii="Arial" w:eastAsia="Calibri" w:hAnsi="Arial" w:cs="Arial"/>
          <w:b/>
          <w:color w:val="000000"/>
          <w:sz w:val="56"/>
          <w:szCs w:val="56"/>
        </w:rPr>
      </w:pPr>
      <w:r w:rsidRPr="007368C8">
        <w:rPr>
          <w:rFonts w:ascii="Arial" w:eastAsia="Calibri" w:hAnsi="Arial" w:cs="Arial"/>
          <w:b/>
          <w:color w:val="000000"/>
          <w:sz w:val="56"/>
          <w:szCs w:val="56"/>
        </w:rPr>
        <w:t>β. Όταν πολλαπλασιάσουμε την ποσότητα των υλικών με το 2.</w:t>
      </w:r>
    </w:p>
    <w:p w14:paraId="4EA737F5" w14:textId="77777777" w:rsidR="007368C8" w:rsidRPr="007368C8" w:rsidRDefault="007368C8" w:rsidP="007368C8">
      <w:pPr>
        <w:spacing w:after="0" w:line="240" w:lineRule="auto"/>
        <w:ind w:left="227"/>
        <w:rPr>
          <w:rFonts w:ascii="Arial" w:eastAsia="Calibri" w:hAnsi="Arial" w:cs="Arial"/>
          <w:b/>
          <w:color w:val="000000"/>
          <w:sz w:val="56"/>
          <w:szCs w:val="56"/>
        </w:rPr>
      </w:pPr>
      <w:r w:rsidRPr="007368C8">
        <w:rPr>
          <w:rFonts w:ascii="Arial" w:eastAsia="Calibri" w:hAnsi="Arial" w:cs="Arial"/>
          <w:b/>
          <w:color w:val="000000"/>
          <w:sz w:val="56"/>
          <w:szCs w:val="56"/>
        </w:rPr>
        <w:t xml:space="preserve">γ. Όταν διαιρέσουμε την ποσότητα των υλικών με το </w:t>
      </w:r>
      <w:r w:rsidRPr="007368C8">
        <w:rPr>
          <w:rFonts w:ascii="Arial" w:eastAsia="Calibri" w:hAnsi="Arial" w:cs="Arial"/>
          <w:b/>
          <w:color w:val="000000"/>
          <w:position w:val="-48"/>
          <w:sz w:val="56"/>
          <w:szCs w:val="56"/>
        </w:rPr>
        <w:object w:dxaOrig="440" w:dyaOrig="1320" w14:anchorId="1A8B2CD8">
          <v:shape id="_x0000_i1321" type="#_x0000_t75" style="width:22.75pt;height:68.2pt" o:ole="">
            <v:imagedata r:id="rId622" o:title=""/>
          </v:shape>
          <o:OLEObject Type="Embed" ProgID="Equation.DSMT4" ShapeID="_x0000_i1321" DrawAspect="Content" ObjectID="_1620223742" r:id="rId623"/>
        </w:object>
      </w:r>
      <w:r w:rsidRPr="007368C8">
        <w:rPr>
          <w:rFonts w:ascii="Arial" w:eastAsia="Calibri" w:hAnsi="Arial" w:cs="Arial"/>
          <w:b/>
          <w:color w:val="000000"/>
          <w:sz w:val="56"/>
          <w:szCs w:val="56"/>
        </w:rPr>
        <w:t>.</w:t>
      </w:r>
    </w:p>
    <w:p w14:paraId="001A9A15" w14:textId="77777777" w:rsidR="007368C8" w:rsidRPr="007368C8" w:rsidRDefault="007368C8" w:rsidP="007368C8">
      <w:pPr>
        <w:spacing w:after="0" w:line="240" w:lineRule="auto"/>
        <w:ind w:left="227"/>
        <w:rPr>
          <w:rFonts w:ascii="Arial" w:eastAsia="Calibri" w:hAnsi="Arial" w:cs="Arial"/>
          <w:b/>
          <w:color w:val="000000"/>
          <w:sz w:val="56"/>
          <w:szCs w:val="56"/>
        </w:rPr>
      </w:pPr>
      <w:r w:rsidRPr="007368C8">
        <w:rPr>
          <w:rFonts w:ascii="Arial" w:eastAsia="Calibri" w:hAnsi="Arial" w:cs="Arial"/>
          <w:b/>
          <w:color w:val="000000"/>
          <w:sz w:val="56"/>
          <w:szCs w:val="56"/>
        </w:rPr>
        <w:t>δ. Όταν διαιρέσουμε την ποσότητα των υλικών με το 3.</w:t>
      </w:r>
    </w:p>
    <w:p w14:paraId="1795D692" w14:textId="77777777" w:rsidR="00C3727E" w:rsidRDefault="00C3727E">
      <w:pPr>
        <w:rPr>
          <w:rFonts w:ascii="Tahoma" w:hAnsi="Tahoma" w:cs="Tahoma"/>
          <w:b/>
          <w:sz w:val="56"/>
          <w:szCs w:val="56"/>
        </w:rPr>
      </w:pPr>
    </w:p>
    <w:p w14:paraId="6A5568B1" w14:textId="77777777" w:rsidR="00C3727E" w:rsidRDefault="00940A9C" w:rsidP="00940A9C">
      <w:pPr>
        <w:jc w:val="center"/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noProof/>
          <w:sz w:val="56"/>
          <w:szCs w:val="56"/>
        </w:rPr>
        <w:drawing>
          <wp:inline distT="0" distB="0" distL="0" distR="0" wp14:anchorId="684428FE" wp14:editId="19E57FE7">
            <wp:extent cx="3554216" cy="2880000"/>
            <wp:effectExtent l="0" t="0" r="8255" b="0"/>
            <wp:docPr id="473" name="Εικόνα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3" name="ep13_21-05-paidia2.emf"/>
                    <pic:cNvPicPr/>
                  </pic:nvPicPr>
                  <pic:blipFill>
                    <a:blip r:embed="rId6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54216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9E4BB6" w14:textId="77777777" w:rsidR="00C3727E" w:rsidRDefault="00970AD0">
      <w:pPr>
        <w:rPr>
          <w:rFonts w:ascii="Tahoma" w:hAnsi="Tahoma" w:cs="Tahoma"/>
          <w:b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10592" behindDoc="0" locked="0" layoutInCell="0" allowOverlap="0" wp14:anchorId="14687C6A" wp14:editId="0779AA87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22" name="Πλαίσιο κειμένου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EFE3D59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27 / 5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687C6A" id="Πλαίσιο κειμένου 122" o:spid="_x0000_s1192" type="#_x0000_t202" style="position:absolute;margin-left:0;margin-top:785.3pt;width:186.8pt;height:36pt;z-index:25291059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Gm5ExK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3EFE3D59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27 / 5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C3727E">
        <w:rPr>
          <w:rFonts w:ascii="Tahoma" w:hAnsi="Tahoma" w:cs="Tahoma"/>
          <w:b/>
          <w:sz w:val="56"/>
          <w:szCs w:val="56"/>
        </w:rPr>
        <w:br w:type="page"/>
      </w:r>
    </w:p>
    <w:p w14:paraId="78CB695E" w14:textId="77777777" w:rsidR="00C3727E" w:rsidRDefault="00C3727E">
      <w:pPr>
        <w:rPr>
          <w:rFonts w:ascii="Tahoma" w:hAnsi="Tahoma" w:cs="Tahoma"/>
          <w:b/>
          <w:sz w:val="56"/>
          <w:szCs w:val="56"/>
        </w:rPr>
      </w:pPr>
    </w:p>
    <w:p w14:paraId="2E963CB3" w14:textId="77777777" w:rsidR="00C3727E" w:rsidRDefault="00C3727E">
      <w:pPr>
        <w:rPr>
          <w:rFonts w:ascii="Tahoma" w:hAnsi="Tahoma" w:cs="Tahoma"/>
          <w:b/>
          <w:sz w:val="56"/>
          <w:szCs w:val="56"/>
        </w:rPr>
      </w:pPr>
    </w:p>
    <w:p w14:paraId="54A37B1D" w14:textId="77777777" w:rsidR="00C3727E" w:rsidRDefault="00C3727E">
      <w:pPr>
        <w:rPr>
          <w:rFonts w:ascii="Tahoma" w:hAnsi="Tahoma" w:cs="Tahoma"/>
          <w:b/>
          <w:sz w:val="56"/>
          <w:szCs w:val="56"/>
        </w:rPr>
      </w:pPr>
    </w:p>
    <w:p w14:paraId="1EB6EA71" w14:textId="77777777" w:rsidR="00940A9C" w:rsidRDefault="00940A9C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</w:p>
    <w:p w14:paraId="6A4CC1E5" w14:textId="77777777" w:rsidR="00940A9C" w:rsidRDefault="00940A9C" w:rsidP="00940A9C">
      <w:pPr>
        <w:rPr>
          <w:rFonts w:ascii="Arial" w:hAnsi="Arial" w:cs="Arial"/>
          <w:b/>
          <w:sz w:val="36"/>
          <w:szCs w:val="36"/>
        </w:rPr>
      </w:pPr>
      <w:r>
        <w:rPr>
          <w:rFonts w:ascii="Arial" w:hAnsi="Arial" w:cs="Arial"/>
          <w:b/>
          <w:noProof/>
          <w:sz w:val="36"/>
          <w:szCs w:val="36"/>
        </w:rPr>
        <w:lastRenderedPageBreak/>
        <mc:AlternateContent>
          <mc:Choice Requires="wps">
            <w:drawing>
              <wp:anchor distT="0" distB="0" distL="114300" distR="114300" simplePos="0" relativeHeight="252632064" behindDoc="1" locked="0" layoutInCell="1" allowOverlap="1" wp14:anchorId="618FC379" wp14:editId="634AEF44">
                <wp:simplePos x="0" y="0"/>
                <wp:positionH relativeFrom="page">
                  <wp:posOffset>709930</wp:posOffset>
                </wp:positionH>
                <wp:positionV relativeFrom="page">
                  <wp:posOffset>789305</wp:posOffset>
                </wp:positionV>
                <wp:extent cx="6138545" cy="9113520"/>
                <wp:effectExtent l="0" t="0" r="0" b="0"/>
                <wp:wrapNone/>
                <wp:docPr id="476" name="Ορθογώνιο 4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38545" cy="9113520"/>
                        </a:xfrm>
                        <a:prstGeom prst="rect">
                          <a:avLst/>
                        </a:prstGeom>
                        <a:solidFill>
                          <a:srgbClr val="E8DDC1"/>
                        </a:solidFill>
                        <a:ln>
                          <a:noFill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F0A3FA1" id="Ορθογώνιο 476" o:spid="_x0000_s1026" style="position:absolute;margin-left:55.9pt;margin-top:62.15pt;width:483.35pt;height:717.6pt;z-index:-2506844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" fillcolor="#e8ddc1" stroked="f">
                <w10:wrap anchorx="page" anchory="page"/>
              </v:rect>
            </w:pict>
          </mc:Fallback>
        </mc:AlternateContent>
      </w:r>
    </w:p>
    <w:p w14:paraId="1DB76E06" w14:textId="77777777" w:rsidR="00940A9C" w:rsidRDefault="00940A9C" w:rsidP="00940A9C">
      <w:pPr>
        <w:rPr>
          <w:rFonts w:ascii="Arial" w:hAnsi="Arial" w:cs="Arial"/>
          <w:b/>
          <w:sz w:val="36"/>
          <w:szCs w:val="36"/>
        </w:rPr>
      </w:pPr>
    </w:p>
    <w:p w14:paraId="21048B03" w14:textId="77777777" w:rsidR="00940A9C" w:rsidRDefault="00940A9C" w:rsidP="00940A9C">
      <w:pPr>
        <w:rPr>
          <w:rFonts w:ascii="Arial" w:hAnsi="Arial" w:cs="Arial"/>
          <w:b/>
          <w:sz w:val="36"/>
          <w:szCs w:val="36"/>
        </w:rPr>
      </w:pPr>
      <w:r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631040" behindDoc="0" locked="0" layoutInCell="1" allowOverlap="1" wp14:anchorId="4CC9FCA3" wp14:editId="7BEDD97F">
                <wp:simplePos x="0" y="0"/>
                <wp:positionH relativeFrom="column">
                  <wp:posOffset>3346953</wp:posOffset>
                </wp:positionH>
                <wp:positionV relativeFrom="paragraph">
                  <wp:posOffset>233571</wp:posOffset>
                </wp:positionV>
                <wp:extent cx="2658631" cy="867103"/>
                <wp:effectExtent l="0" t="0" r="8890" b="9525"/>
                <wp:wrapNone/>
                <wp:docPr id="474" name="Ορθογώνιο: Στρογγύλεμα γωνιών 4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58631" cy="867103"/>
                        </a:xfrm>
                        <a:prstGeom prst="roundRect">
                          <a:avLst>
                            <a:gd name="adj" fmla="val 14124"/>
                          </a:avLst>
                        </a:prstGeom>
                        <a:solidFill>
                          <a:srgbClr val="B29434"/>
                        </a:solidFill>
                        <a:ln w="25400" cap="flat" cmpd="sng" algn="ctr">
                          <a:noFill/>
                          <a:prstDash val="solid"/>
                        </a:ln>
                        <a:effectLst/>
                      </wps:spPr>
                      <wps:txbx>
                        <w:txbxContent>
                          <w:p w14:paraId="008EF37B" w14:textId="77777777" w:rsidR="00F03A01" w:rsidRPr="00295F60" w:rsidRDefault="00F03A01" w:rsidP="00940A9C">
                            <w:pPr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r w:rsidRPr="00295F60">
                              <w:rPr>
                                <w:rFonts w:ascii="Arial" w:hAnsi="Arial" w:cs="Arial"/>
                                <w:b/>
                                <w:color w:val="FFFFFF" w:themeColor="background1"/>
                                <w:sz w:val="72"/>
                                <w:szCs w:val="36"/>
                              </w:rPr>
                              <w:t xml:space="preserve">Ενότητα </w:t>
                            </w:r>
                            <w:r>
                              <w:rPr>
                                <w:rFonts w:ascii="Arial" w:hAnsi="Arial" w:cs="Arial"/>
                                <w:b/>
                                <w:color w:val="FFFFFF" w:themeColor="background1"/>
                                <w:sz w:val="72"/>
                                <w:szCs w:val="36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CC9FCA3" id="Ορθογώνιο: Στρογγύλεμα γωνιών 474" o:spid="_x0000_s1193" style="position:absolute;margin-left:263.55pt;margin-top:18.4pt;width:209.35pt;height:68.3pt;z-index:25263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925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" fillcolor="#b29434" stroked="f" strokeweight="2pt">
                <v:textbox>
                  <w:txbxContent>
                    <w:p w14:paraId="008EF37B" w14:textId="77777777" w:rsidR="00F03A01" w:rsidRPr="00295F60" w:rsidRDefault="00F03A01" w:rsidP="00940A9C">
                      <w:pPr>
                        <w:jc w:val="center"/>
                        <w:rPr>
                          <w:color w:val="FFFFFF" w:themeColor="background1"/>
                        </w:rPr>
                      </w:pPr>
                      <w:r w:rsidRPr="00295F60">
                        <w:rPr>
                          <w:rFonts w:ascii="Arial" w:hAnsi="Arial" w:cs="Arial"/>
                          <w:b/>
                          <w:color w:val="FFFFFF" w:themeColor="background1"/>
                          <w:sz w:val="72"/>
                          <w:szCs w:val="36"/>
                        </w:rPr>
                        <w:t xml:space="preserve">Ενότητα </w:t>
                      </w:r>
                      <w:r>
                        <w:rPr>
                          <w:rFonts w:ascii="Arial" w:hAnsi="Arial" w:cs="Arial"/>
                          <w:b/>
                          <w:color w:val="FFFFFF" w:themeColor="background1"/>
                          <w:sz w:val="72"/>
                          <w:szCs w:val="36"/>
                        </w:rPr>
                        <w:t>4</w:t>
                      </w:r>
                    </w:p>
                  </w:txbxContent>
                </v:textbox>
              </v:roundrect>
            </w:pict>
          </mc:Fallback>
        </mc:AlternateContent>
      </w:r>
    </w:p>
    <w:p w14:paraId="4655B9B9" w14:textId="77777777" w:rsidR="00940A9C" w:rsidRDefault="00940A9C" w:rsidP="00940A9C">
      <w:pPr>
        <w:rPr>
          <w:rFonts w:ascii="Arial" w:hAnsi="Arial" w:cs="Arial"/>
          <w:b/>
          <w:sz w:val="36"/>
          <w:szCs w:val="36"/>
        </w:rPr>
      </w:pPr>
    </w:p>
    <w:p w14:paraId="61C2BA8F" w14:textId="77777777" w:rsidR="00940A9C" w:rsidRDefault="00940A9C" w:rsidP="00940A9C">
      <w:pPr>
        <w:rPr>
          <w:rFonts w:ascii="Arial" w:hAnsi="Arial" w:cs="Arial"/>
          <w:b/>
          <w:sz w:val="36"/>
          <w:szCs w:val="36"/>
        </w:rPr>
      </w:pPr>
    </w:p>
    <w:p w14:paraId="067BDD50" w14:textId="77777777" w:rsidR="00940A9C" w:rsidRPr="001C4205" w:rsidRDefault="00940A9C" w:rsidP="00940A9C">
      <w:pPr>
        <w:rPr>
          <w:rFonts w:ascii="Arial" w:hAnsi="Arial" w:cs="Arial"/>
          <w:b/>
          <w:sz w:val="36"/>
          <w:szCs w:val="36"/>
        </w:rPr>
      </w:pPr>
    </w:p>
    <w:p w14:paraId="58E605FA" w14:textId="77777777" w:rsidR="00940A9C" w:rsidRPr="001C4205" w:rsidRDefault="00B516D9" w:rsidP="00940A9C">
      <w:pPr>
        <w:rPr>
          <w:rFonts w:ascii="Arial" w:hAnsi="Arial" w:cs="Arial"/>
          <w:b/>
          <w:sz w:val="36"/>
          <w:szCs w:val="36"/>
        </w:rPr>
      </w:pPr>
      <w:r>
        <w:rPr>
          <w:noProof/>
        </w:rPr>
        <w:drawing>
          <wp:anchor distT="0" distB="0" distL="114300" distR="114300" simplePos="0" relativeHeight="253057024" behindDoc="0" locked="0" layoutInCell="1" allowOverlap="1" wp14:anchorId="6EA62E51" wp14:editId="784BBBF4">
            <wp:simplePos x="0" y="0"/>
            <wp:positionH relativeFrom="column">
              <wp:posOffset>11539</wp:posOffset>
            </wp:positionH>
            <wp:positionV relativeFrom="paragraph">
              <wp:posOffset>441434</wp:posOffset>
            </wp:positionV>
            <wp:extent cx="6111283" cy="5047013"/>
            <wp:effectExtent l="0" t="0" r="3810" b="1270"/>
            <wp:wrapNone/>
            <wp:docPr id="158" name="Εικόνα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1283" cy="50470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70AD0"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12640" behindDoc="0" locked="0" layoutInCell="0" allowOverlap="0" wp14:anchorId="46E23C63" wp14:editId="703378BB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23" name="Πλαίσιο κειμένου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CB2E8D0" w14:textId="77777777" w:rsidR="00F03A01" w:rsidRPr="007C1D34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29 / 5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E23C63" id="Πλαίσιο κειμένου 123" o:spid="_x0000_s1194" type="#_x0000_t202" style="position:absolute;margin-left:0;margin-top:785.3pt;width:186.8pt;height:36pt;z-index:25291264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B5hPBmsQIAADQ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5CB2E8D0" w14:textId="77777777" w:rsidR="00F03A01" w:rsidRPr="007C1D34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29 / 5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940A9C" w:rsidRPr="001C4205">
        <w:rPr>
          <w:rFonts w:ascii="Arial" w:hAnsi="Arial" w:cs="Arial"/>
          <w:b/>
          <w:sz w:val="36"/>
          <w:szCs w:val="36"/>
        </w:rPr>
        <w:br w:type="page"/>
      </w:r>
    </w:p>
    <w:tbl>
      <w:tblPr>
        <w:tblStyle w:val="7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8DDC1"/>
        <w:tblLook w:val="04A0" w:firstRow="1" w:lastRow="0" w:firstColumn="1" w:lastColumn="0" w:noHBand="0" w:noVBand="1"/>
      </w:tblPr>
      <w:tblGrid>
        <w:gridCol w:w="8199"/>
        <w:gridCol w:w="1439"/>
      </w:tblGrid>
      <w:tr w:rsidR="00A14FA9" w:rsidRPr="00A14FA9" w14:paraId="05D8ECF5" w14:textId="77777777" w:rsidTr="003B6F9B">
        <w:tc>
          <w:tcPr>
            <w:tcW w:w="8199" w:type="dxa"/>
            <w:shd w:val="clear" w:color="auto" w:fill="E8DDC1"/>
            <w:vAlign w:val="bottom"/>
          </w:tcPr>
          <w:p w14:paraId="0B801F57" w14:textId="77777777" w:rsidR="00A14FA9" w:rsidRPr="00A14FA9" w:rsidRDefault="00A14FA9" w:rsidP="00A14FA9">
            <w:pPr>
              <w:rPr>
                <w:rFonts w:ascii="Tahoma" w:eastAsia="Calibri" w:hAnsi="Tahoma" w:cs="Tahoma"/>
                <w:b/>
                <w:color w:val="B29434"/>
                <w:sz w:val="62"/>
                <w:szCs w:val="62"/>
              </w:rPr>
            </w:pPr>
            <w:r w:rsidRPr="00A14FA9">
              <w:rPr>
                <w:rFonts w:ascii="Tahoma" w:eastAsia="Tahoma" w:hAnsi="Tahoma" w:cs="Tahoma"/>
                <w:b/>
                <w:color w:val="B29434"/>
                <w:sz w:val="62"/>
                <w:szCs w:val="62"/>
                <w:lang w:eastAsia="el-GR" w:bidi="el-GR"/>
              </w:rPr>
              <w:lastRenderedPageBreak/>
              <w:t>Συλλογή, οργάνωση και</w:t>
            </w:r>
            <w:r>
              <w:rPr>
                <w:rFonts w:ascii="Tahoma" w:eastAsia="Tahoma" w:hAnsi="Tahoma" w:cs="Tahoma"/>
                <w:b/>
                <w:color w:val="B29434"/>
                <w:sz w:val="62"/>
                <w:szCs w:val="62"/>
                <w:lang w:eastAsia="el-GR" w:bidi="el-GR"/>
              </w:rPr>
              <w:t xml:space="preserve"> </w:t>
            </w:r>
            <w:r w:rsidRPr="00A14FA9">
              <w:rPr>
                <w:rFonts w:ascii="Tahoma" w:eastAsia="Tahoma" w:hAnsi="Tahoma" w:cs="Tahoma"/>
                <w:b/>
                <w:color w:val="B29434"/>
                <w:sz w:val="62"/>
                <w:szCs w:val="62"/>
                <w:lang w:eastAsia="el-GR" w:bidi="el-GR"/>
              </w:rPr>
              <w:t>αναπαράσταση δεδομένων</w:t>
            </w:r>
          </w:p>
        </w:tc>
        <w:tc>
          <w:tcPr>
            <w:tcW w:w="1439" w:type="dxa"/>
            <w:shd w:val="clear" w:color="auto" w:fill="E8DDC1"/>
          </w:tcPr>
          <w:p w14:paraId="4D3F0613" w14:textId="77777777" w:rsidR="00A14FA9" w:rsidRPr="00A14FA9" w:rsidRDefault="00A14FA9" w:rsidP="00A14FA9">
            <w:pPr>
              <w:rPr>
                <w:rFonts w:ascii="Tahoma" w:eastAsia="Calibri" w:hAnsi="Tahoma" w:cs="Tahoma"/>
                <w:b/>
                <w:color w:val="B29434"/>
                <w:sz w:val="96"/>
                <w:szCs w:val="96"/>
              </w:rPr>
            </w:pPr>
            <w:r>
              <w:rPr>
                <w:rFonts w:ascii="Tahoma" w:eastAsia="Tahoma" w:hAnsi="Tahoma" w:cs="Tahoma"/>
                <w:b/>
                <w:color w:val="B29434"/>
                <w:sz w:val="96"/>
                <w:szCs w:val="96"/>
                <w:lang w:eastAsia="el-GR" w:bidi="el-GR"/>
              </w:rPr>
              <w:t>2</w:t>
            </w:r>
            <w:r w:rsidR="003D6756">
              <w:rPr>
                <w:rFonts w:ascii="Tahoma" w:eastAsia="Tahoma" w:hAnsi="Tahoma" w:cs="Tahoma"/>
                <w:b/>
                <w:color w:val="B29434"/>
                <w:sz w:val="96"/>
                <w:szCs w:val="96"/>
                <w:lang w:eastAsia="el-GR" w:bidi="el-GR"/>
              </w:rPr>
              <w:t>2</w:t>
            </w:r>
          </w:p>
        </w:tc>
      </w:tr>
    </w:tbl>
    <w:p w14:paraId="6E07359D" w14:textId="77777777" w:rsidR="00A14FA9" w:rsidRPr="00A14FA9" w:rsidRDefault="00A14FA9" w:rsidP="00A14FA9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A14FA9" w:rsidRPr="00A14FA9" w14:paraId="27F95CF7" w14:textId="77777777" w:rsidTr="00303477">
        <w:tc>
          <w:tcPr>
            <w:tcW w:w="1476" w:type="dxa"/>
            <w:vAlign w:val="center"/>
          </w:tcPr>
          <w:p w14:paraId="25A0B43C" w14:textId="77777777" w:rsidR="00A14FA9" w:rsidRPr="00A14FA9" w:rsidRDefault="00A14FA9" w:rsidP="00A14FA9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A14FA9">
              <w:rPr>
                <w:rFonts w:ascii="Arial" w:eastAsia="Calibri" w:hAnsi="Arial" w:cs="Arial"/>
                <w:b/>
                <w:noProof/>
                <w:color w:val="4A8ECB"/>
                <w:sz w:val="56"/>
                <w:szCs w:val="56"/>
              </w:rPr>
              <w:drawing>
                <wp:inline distT="0" distB="0" distL="0" distR="0" wp14:anchorId="01AB9047" wp14:editId="2DCAAE77">
                  <wp:extent cx="792000" cy="792000"/>
                  <wp:effectExtent l="0" t="0" r="8255" b="8255"/>
                  <wp:docPr id="477" name="Εικόνα 4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μεγενθυντικος 3.emf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2" w:type="dxa"/>
            <w:vAlign w:val="center"/>
          </w:tcPr>
          <w:p w14:paraId="212F205D" w14:textId="77777777" w:rsidR="00A14FA9" w:rsidRPr="00A14FA9" w:rsidRDefault="00A14FA9" w:rsidP="00A14FA9">
            <w:pPr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</w:pPr>
            <w:r w:rsidRPr="00A14FA9"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  <w:t>Διερεύνηση</w:t>
            </w:r>
          </w:p>
        </w:tc>
      </w:tr>
    </w:tbl>
    <w:p w14:paraId="247026A8" w14:textId="77777777" w:rsidR="00A14FA9" w:rsidRPr="00A14FA9" w:rsidRDefault="00A14FA9" w:rsidP="00A14FA9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14:paraId="7D87B3F9" w14:textId="77777777" w:rsidR="00940A9C" w:rsidRDefault="00F90E1F" w:rsidP="0021284D">
      <w:pPr>
        <w:spacing w:line="240" w:lineRule="auto"/>
        <w:rPr>
          <w:rFonts w:ascii="Tahoma" w:hAnsi="Tahoma" w:cs="Tahoma"/>
          <w:b/>
          <w:sz w:val="56"/>
          <w:szCs w:val="56"/>
        </w:rPr>
      </w:pPr>
      <w:r w:rsidRPr="00F90E1F">
        <w:rPr>
          <w:rFonts w:ascii="Arial-BoldMT" w:hAnsi="Arial-BoldMT"/>
          <w:b/>
          <w:bCs/>
          <w:color w:val="242021"/>
          <w:sz w:val="56"/>
          <w:szCs w:val="56"/>
        </w:rPr>
        <w:t>Τα παιδιά της Ε΄ τάξης ενός δημοτικού σχολείου στην Αθήνα έκαναν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F90E1F">
        <w:rPr>
          <w:rFonts w:ascii="Arial-BoldMT" w:hAnsi="Arial-BoldMT"/>
          <w:b/>
          <w:bCs/>
          <w:color w:val="242021"/>
          <w:sz w:val="56"/>
          <w:szCs w:val="56"/>
        </w:rPr>
        <w:t>μια έρευνα, στην οποία κατέγραψαν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F90E1F">
        <w:rPr>
          <w:rFonts w:ascii="Arial-BoldMT" w:hAnsi="Arial-BoldMT"/>
          <w:b/>
          <w:bCs/>
          <w:color w:val="242021"/>
          <w:sz w:val="56"/>
          <w:szCs w:val="56"/>
        </w:rPr>
        <w:t>τις ώρες παιχνιδιού και ξεκούρασης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F90E1F">
        <w:rPr>
          <w:rFonts w:ascii="Arial-BoldMT" w:hAnsi="Arial-BoldMT"/>
          <w:b/>
          <w:bCs/>
          <w:color w:val="242021"/>
          <w:sz w:val="56"/>
          <w:szCs w:val="56"/>
        </w:rPr>
        <w:t>που έχουν συνολικά τις καθημερινές της εβδομάδας.</w:t>
      </w:r>
    </w:p>
    <w:tbl>
      <w:tblPr>
        <w:tblStyle w:val="322"/>
        <w:tblW w:w="9639" w:type="dxa"/>
        <w:tblBorders>
          <w:top w:val="single" w:sz="18" w:space="0" w:color="000000" w:themeColor="text1"/>
          <w:left w:val="single" w:sz="18" w:space="0" w:color="000000" w:themeColor="text1"/>
          <w:bottom w:val="single" w:sz="18" w:space="0" w:color="000000" w:themeColor="text1"/>
          <w:right w:val="single" w:sz="18" w:space="0" w:color="000000" w:themeColor="text1"/>
          <w:insideH w:val="single" w:sz="18" w:space="0" w:color="000000" w:themeColor="text1"/>
          <w:insideV w:val="single" w:sz="18" w:space="0" w:color="000000" w:themeColor="text1"/>
        </w:tblBorders>
        <w:tblLook w:val="04A0" w:firstRow="1" w:lastRow="0" w:firstColumn="1" w:lastColumn="0" w:noHBand="0" w:noVBand="1"/>
      </w:tblPr>
      <w:tblGrid>
        <w:gridCol w:w="1204"/>
        <w:gridCol w:w="1205"/>
        <w:gridCol w:w="1205"/>
        <w:gridCol w:w="1205"/>
        <w:gridCol w:w="1205"/>
        <w:gridCol w:w="1205"/>
        <w:gridCol w:w="1205"/>
        <w:gridCol w:w="1205"/>
      </w:tblGrid>
      <w:tr w:rsidR="0021284D" w:rsidRPr="0021284D" w14:paraId="4044BD0A" w14:textId="77777777" w:rsidTr="0021284D">
        <w:trPr>
          <w:trHeight w:val="251"/>
        </w:trPr>
        <w:tc>
          <w:tcPr>
            <w:tcW w:w="851" w:type="dxa"/>
            <w:gridSpan w:val="8"/>
            <w:shd w:val="clear" w:color="auto" w:fill="D7181F"/>
          </w:tcPr>
          <w:p w14:paraId="5A105975" w14:textId="77777777" w:rsidR="0021284D" w:rsidRPr="0021284D" w:rsidRDefault="0021284D" w:rsidP="0021284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bookmarkStart w:id="61" w:name="_Hlk508470127"/>
            <w:r w:rsidRPr="0021284D">
              <w:rPr>
                <w:rFonts w:ascii="Arial" w:hAnsi="Arial" w:cs="Arial"/>
                <w:b/>
                <w:color w:val="FFFFFF" w:themeColor="background1"/>
                <w:sz w:val="56"/>
                <w:szCs w:val="56"/>
              </w:rPr>
              <w:t>Ε΄ τάξη σχολείου της Αθήνας</w:t>
            </w:r>
          </w:p>
        </w:tc>
      </w:tr>
      <w:tr w:rsidR="0021284D" w:rsidRPr="0021284D" w14:paraId="46B3E8A8" w14:textId="77777777" w:rsidTr="0021284D">
        <w:trPr>
          <w:trHeight w:val="251"/>
        </w:trPr>
        <w:tc>
          <w:tcPr>
            <w:tcW w:w="851" w:type="dxa"/>
            <w:gridSpan w:val="8"/>
          </w:tcPr>
          <w:p w14:paraId="2814F2D0" w14:textId="77777777" w:rsidR="0021284D" w:rsidRPr="0021284D" w:rsidRDefault="0021284D" w:rsidP="0021284D">
            <w:pPr>
              <w:rPr>
                <w:rFonts w:ascii="Tahoma" w:hAnsi="Tahoma" w:cs="Tahoma"/>
                <w:b/>
                <w:sz w:val="56"/>
                <w:szCs w:val="56"/>
              </w:rPr>
            </w:pPr>
            <w:r w:rsidRPr="0021284D">
              <w:rPr>
                <w:rFonts w:ascii="Tahoma" w:hAnsi="Tahoma" w:cs="Tahoma"/>
                <w:b/>
                <w:sz w:val="56"/>
                <w:szCs w:val="56"/>
              </w:rPr>
              <w:t>Ώρες ξεκούρασης και παιχνιδιού τις καθημερινές ημέρες της εβδομάδας</w:t>
            </w:r>
          </w:p>
        </w:tc>
      </w:tr>
      <w:tr w:rsidR="0021284D" w:rsidRPr="0021284D" w14:paraId="2F9E1F36" w14:textId="77777777" w:rsidTr="0021284D">
        <w:trPr>
          <w:trHeight w:val="251"/>
        </w:trPr>
        <w:tc>
          <w:tcPr>
            <w:tcW w:w="851" w:type="dxa"/>
            <w:vAlign w:val="center"/>
          </w:tcPr>
          <w:p w14:paraId="7EF15FBA" w14:textId="77777777" w:rsidR="0021284D" w:rsidRPr="0021284D" w:rsidRDefault="0021284D" w:rsidP="0021284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21284D">
              <w:rPr>
                <w:rFonts w:ascii="Arial" w:hAnsi="Arial" w:cs="Arial"/>
                <w:b/>
                <w:sz w:val="56"/>
                <w:szCs w:val="56"/>
              </w:rPr>
              <w:t>4</w:t>
            </w:r>
          </w:p>
        </w:tc>
        <w:tc>
          <w:tcPr>
            <w:tcW w:w="851" w:type="dxa"/>
            <w:vAlign w:val="center"/>
          </w:tcPr>
          <w:p w14:paraId="0CF25597" w14:textId="77777777" w:rsidR="0021284D" w:rsidRPr="0021284D" w:rsidRDefault="0021284D" w:rsidP="0021284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21284D">
              <w:rPr>
                <w:rFonts w:ascii="Arial" w:hAnsi="Arial" w:cs="Arial"/>
                <w:b/>
                <w:sz w:val="56"/>
                <w:szCs w:val="56"/>
              </w:rPr>
              <w:t>5</w:t>
            </w:r>
          </w:p>
        </w:tc>
        <w:tc>
          <w:tcPr>
            <w:tcW w:w="851" w:type="dxa"/>
            <w:vAlign w:val="center"/>
          </w:tcPr>
          <w:p w14:paraId="47CA2E70" w14:textId="77777777" w:rsidR="0021284D" w:rsidRPr="0021284D" w:rsidRDefault="0021284D" w:rsidP="0021284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21284D">
              <w:rPr>
                <w:rFonts w:ascii="Arial" w:hAnsi="Arial" w:cs="Arial"/>
                <w:b/>
                <w:sz w:val="56"/>
                <w:szCs w:val="56"/>
              </w:rPr>
              <w:t>10</w:t>
            </w:r>
          </w:p>
        </w:tc>
        <w:tc>
          <w:tcPr>
            <w:tcW w:w="851" w:type="dxa"/>
            <w:vAlign w:val="center"/>
          </w:tcPr>
          <w:p w14:paraId="32645B73" w14:textId="77777777" w:rsidR="0021284D" w:rsidRPr="0021284D" w:rsidRDefault="0021284D" w:rsidP="0021284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21284D">
              <w:rPr>
                <w:rFonts w:ascii="Arial" w:hAnsi="Arial" w:cs="Arial"/>
                <w:b/>
                <w:sz w:val="56"/>
                <w:szCs w:val="56"/>
              </w:rPr>
              <w:t>10</w:t>
            </w:r>
          </w:p>
        </w:tc>
        <w:tc>
          <w:tcPr>
            <w:tcW w:w="851" w:type="dxa"/>
            <w:vAlign w:val="center"/>
          </w:tcPr>
          <w:p w14:paraId="4F151FAC" w14:textId="77777777" w:rsidR="0021284D" w:rsidRPr="0021284D" w:rsidRDefault="0021284D" w:rsidP="0021284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21284D">
              <w:rPr>
                <w:rFonts w:ascii="Arial" w:hAnsi="Arial" w:cs="Arial"/>
                <w:b/>
                <w:sz w:val="56"/>
                <w:szCs w:val="56"/>
              </w:rPr>
              <w:t>5</w:t>
            </w:r>
          </w:p>
        </w:tc>
        <w:tc>
          <w:tcPr>
            <w:tcW w:w="851" w:type="dxa"/>
            <w:vAlign w:val="center"/>
          </w:tcPr>
          <w:p w14:paraId="786CDB9A" w14:textId="77777777" w:rsidR="0021284D" w:rsidRPr="0021284D" w:rsidRDefault="0021284D" w:rsidP="0021284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21284D">
              <w:rPr>
                <w:rFonts w:ascii="Arial" w:hAnsi="Arial" w:cs="Arial"/>
                <w:b/>
                <w:sz w:val="56"/>
                <w:szCs w:val="56"/>
              </w:rPr>
              <w:t>15</w:t>
            </w:r>
          </w:p>
        </w:tc>
        <w:tc>
          <w:tcPr>
            <w:tcW w:w="851" w:type="dxa"/>
            <w:vAlign w:val="center"/>
          </w:tcPr>
          <w:p w14:paraId="0331A626" w14:textId="77777777" w:rsidR="0021284D" w:rsidRPr="0021284D" w:rsidRDefault="0021284D" w:rsidP="0021284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21284D">
              <w:rPr>
                <w:rFonts w:ascii="Arial" w:hAnsi="Arial" w:cs="Arial"/>
                <w:b/>
                <w:sz w:val="56"/>
                <w:szCs w:val="56"/>
              </w:rPr>
              <w:t>5</w:t>
            </w:r>
          </w:p>
        </w:tc>
        <w:tc>
          <w:tcPr>
            <w:tcW w:w="851" w:type="dxa"/>
            <w:vAlign w:val="center"/>
          </w:tcPr>
          <w:p w14:paraId="22BFB561" w14:textId="77777777" w:rsidR="0021284D" w:rsidRPr="0021284D" w:rsidRDefault="0021284D" w:rsidP="0021284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21284D">
              <w:rPr>
                <w:rFonts w:ascii="Arial" w:hAnsi="Arial" w:cs="Arial"/>
                <w:b/>
                <w:sz w:val="56"/>
                <w:szCs w:val="56"/>
              </w:rPr>
              <w:t>10</w:t>
            </w:r>
          </w:p>
        </w:tc>
      </w:tr>
      <w:tr w:rsidR="0021284D" w:rsidRPr="0021284D" w14:paraId="00367B7A" w14:textId="77777777" w:rsidTr="0021284D">
        <w:trPr>
          <w:trHeight w:val="251"/>
        </w:trPr>
        <w:tc>
          <w:tcPr>
            <w:tcW w:w="851" w:type="dxa"/>
            <w:vAlign w:val="center"/>
          </w:tcPr>
          <w:p w14:paraId="60202458" w14:textId="77777777" w:rsidR="0021284D" w:rsidRPr="0021284D" w:rsidRDefault="0021284D" w:rsidP="0021284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21284D">
              <w:rPr>
                <w:rFonts w:ascii="Arial" w:hAnsi="Arial" w:cs="Arial"/>
                <w:b/>
                <w:sz w:val="56"/>
                <w:szCs w:val="56"/>
              </w:rPr>
              <w:t>5</w:t>
            </w:r>
          </w:p>
        </w:tc>
        <w:tc>
          <w:tcPr>
            <w:tcW w:w="851" w:type="dxa"/>
            <w:vAlign w:val="center"/>
          </w:tcPr>
          <w:p w14:paraId="4C1F39FB" w14:textId="77777777" w:rsidR="0021284D" w:rsidRPr="0021284D" w:rsidRDefault="0021284D" w:rsidP="0021284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21284D">
              <w:rPr>
                <w:rFonts w:ascii="Arial" w:hAnsi="Arial" w:cs="Arial"/>
                <w:b/>
                <w:sz w:val="56"/>
                <w:szCs w:val="56"/>
              </w:rPr>
              <w:t>10</w:t>
            </w:r>
          </w:p>
        </w:tc>
        <w:tc>
          <w:tcPr>
            <w:tcW w:w="851" w:type="dxa"/>
            <w:vAlign w:val="center"/>
          </w:tcPr>
          <w:p w14:paraId="65002F3E" w14:textId="77777777" w:rsidR="0021284D" w:rsidRPr="0021284D" w:rsidRDefault="0021284D" w:rsidP="0021284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21284D">
              <w:rPr>
                <w:rFonts w:ascii="Arial" w:hAnsi="Arial" w:cs="Arial"/>
                <w:b/>
                <w:sz w:val="56"/>
                <w:szCs w:val="56"/>
              </w:rPr>
              <w:t>6</w:t>
            </w:r>
          </w:p>
        </w:tc>
        <w:tc>
          <w:tcPr>
            <w:tcW w:w="851" w:type="dxa"/>
            <w:vAlign w:val="center"/>
          </w:tcPr>
          <w:p w14:paraId="53214E4A" w14:textId="77777777" w:rsidR="0021284D" w:rsidRPr="0021284D" w:rsidRDefault="0021284D" w:rsidP="0021284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21284D">
              <w:rPr>
                <w:rFonts w:ascii="Arial" w:hAnsi="Arial" w:cs="Arial"/>
                <w:b/>
                <w:sz w:val="56"/>
                <w:szCs w:val="56"/>
              </w:rPr>
              <w:t>15</w:t>
            </w:r>
          </w:p>
        </w:tc>
        <w:tc>
          <w:tcPr>
            <w:tcW w:w="851" w:type="dxa"/>
            <w:vAlign w:val="center"/>
          </w:tcPr>
          <w:p w14:paraId="3FC554E2" w14:textId="77777777" w:rsidR="0021284D" w:rsidRPr="0021284D" w:rsidRDefault="0021284D" w:rsidP="0021284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21284D">
              <w:rPr>
                <w:rFonts w:ascii="Arial" w:hAnsi="Arial" w:cs="Arial"/>
                <w:b/>
                <w:sz w:val="56"/>
                <w:szCs w:val="56"/>
              </w:rPr>
              <w:t>5</w:t>
            </w:r>
          </w:p>
        </w:tc>
        <w:tc>
          <w:tcPr>
            <w:tcW w:w="851" w:type="dxa"/>
            <w:vAlign w:val="center"/>
          </w:tcPr>
          <w:p w14:paraId="10564071" w14:textId="77777777" w:rsidR="0021284D" w:rsidRPr="0021284D" w:rsidRDefault="0021284D" w:rsidP="0021284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21284D">
              <w:rPr>
                <w:rFonts w:ascii="Arial" w:hAnsi="Arial" w:cs="Arial"/>
                <w:b/>
                <w:sz w:val="56"/>
                <w:szCs w:val="56"/>
              </w:rPr>
              <w:t>5</w:t>
            </w:r>
          </w:p>
        </w:tc>
        <w:tc>
          <w:tcPr>
            <w:tcW w:w="851" w:type="dxa"/>
            <w:vAlign w:val="center"/>
          </w:tcPr>
          <w:p w14:paraId="57F2D676" w14:textId="77777777" w:rsidR="0021284D" w:rsidRPr="0021284D" w:rsidRDefault="0021284D" w:rsidP="0021284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21284D">
              <w:rPr>
                <w:rFonts w:ascii="Arial" w:hAnsi="Arial" w:cs="Arial"/>
                <w:b/>
                <w:sz w:val="56"/>
                <w:szCs w:val="56"/>
              </w:rPr>
              <w:t>5</w:t>
            </w:r>
          </w:p>
        </w:tc>
        <w:tc>
          <w:tcPr>
            <w:tcW w:w="851" w:type="dxa"/>
            <w:vAlign w:val="center"/>
          </w:tcPr>
          <w:p w14:paraId="1A1A5B8A" w14:textId="77777777" w:rsidR="0021284D" w:rsidRPr="0021284D" w:rsidRDefault="0021284D" w:rsidP="0021284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21284D">
              <w:rPr>
                <w:rFonts w:ascii="Arial" w:hAnsi="Arial" w:cs="Arial"/>
                <w:b/>
                <w:sz w:val="56"/>
                <w:szCs w:val="56"/>
              </w:rPr>
              <w:t>5</w:t>
            </w:r>
          </w:p>
        </w:tc>
      </w:tr>
      <w:tr w:rsidR="0021284D" w:rsidRPr="0021284D" w14:paraId="45A4EF75" w14:textId="77777777" w:rsidTr="0021284D">
        <w:trPr>
          <w:trHeight w:val="276"/>
        </w:trPr>
        <w:tc>
          <w:tcPr>
            <w:tcW w:w="851" w:type="dxa"/>
            <w:vAlign w:val="center"/>
          </w:tcPr>
          <w:p w14:paraId="452BAF97" w14:textId="77777777" w:rsidR="0021284D" w:rsidRPr="0021284D" w:rsidRDefault="0021284D" w:rsidP="0021284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21284D">
              <w:rPr>
                <w:rFonts w:ascii="Arial" w:hAnsi="Arial" w:cs="Arial"/>
                <w:b/>
                <w:sz w:val="56"/>
                <w:szCs w:val="56"/>
              </w:rPr>
              <w:t>5</w:t>
            </w:r>
          </w:p>
        </w:tc>
        <w:tc>
          <w:tcPr>
            <w:tcW w:w="851" w:type="dxa"/>
            <w:vAlign w:val="center"/>
          </w:tcPr>
          <w:p w14:paraId="37FC1D82" w14:textId="77777777" w:rsidR="0021284D" w:rsidRPr="0021284D" w:rsidRDefault="0021284D" w:rsidP="0021284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21284D">
              <w:rPr>
                <w:rFonts w:ascii="Arial" w:hAnsi="Arial" w:cs="Arial"/>
                <w:b/>
                <w:sz w:val="56"/>
                <w:szCs w:val="56"/>
              </w:rPr>
              <w:t>5</w:t>
            </w:r>
          </w:p>
        </w:tc>
        <w:tc>
          <w:tcPr>
            <w:tcW w:w="851" w:type="dxa"/>
            <w:vAlign w:val="center"/>
          </w:tcPr>
          <w:p w14:paraId="5E04CA6F" w14:textId="77777777" w:rsidR="0021284D" w:rsidRPr="0021284D" w:rsidRDefault="0021284D" w:rsidP="0021284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21284D">
              <w:rPr>
                <w:rFonts w:ascii="Arial" w:hAnsi="Arial" w:cs="Arial"/>
                <w:b/>
                <w:sz w:val="56"/>
                <w:szCs w:val="56"/>
              </w:rPr>
              <w:t>9</w:t>
            </w:r>
          </w:p>
        </w:tc>
        <w:tc>
          <w:tcPr>
            <w:tcW w:w="851" w:type="dxa"/>
            <w:vAlign w:val="center"/>
          </w:tcPr>
          <w:p w14:paraId="78D6E5BA" w14:textId="77777777" w:rsidR="0021284D" w:rsidRPr="0021284D" w:rsidRDefault="0021284D" w:rsidP="0021284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21284D">
              <w:rPr>
                <w:rFonts w:ascii="Arial" w:hAnsi="Arial" w:cs="Arial"/>
                <w:b/>
                <w:sz w:val="56"/>
                <w:szCs w:val="56"/>
              </w:rPr>
              <w:t>7</w:t>
            </w:r>
          </w:p>
        </w:tc>
        <w:tc>
          <w:tcPr>
            <w:tcW w:w="851" w:type="dxa"/>
            <w:vAlign w:val="center"/>
          </w:tcPr>
          <w:p w14:paraId="673815DE" w14:textId="77777777" w:rsidR="0021284D" w:rsidRPr="0021284D" w:rsidRDefault="0021284D" w:rsidP="0021284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21284D">
              <w:rPr>
                <w:rFonts w:ascii="Arial" w:hAnsi="Arial" w:cs="Arial"/>
                <w:b/>
                <w:sz w:val="56"/>
                <w:szCs w:val="56"/>
              </w:rPr>
              <w:t>14</w:t>
            </w:r>
          </w:p>
        </w:tc>
        <w:tc>
          <w:tcPr>
            <w:tcW w:w="851" w:type="dxa"/>
            <w:vAlign w:val="center"/>
          </w:tcPr>
          <w:p w14:paraId="6DABC4E1" w14:textId="77777777" w:rsidR="0021284D" w:rsidRPr="0021284D" w:rsidRDefault="0021284D" w:rsidP="0021284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21284D">
              <w:rPr>
                <w:rFonts w:ascii="Arial" w:hAnsi="Arial" w:cs="Arial"/>
                <w:b/>
                <w:sz w:val="56"/>
                <w:szCs w:val="56"/>
              </w:rPr>
              <w:t>5</w:t>
            </w:r>
          </w:p>
        </w:tc>
        <w:tc>
          <w:tcPr>
            <w:tcW w:w="851" w:type="dxa"/>
            <w:vAlign w:val="center"/>
          </w:tcPr>
          <w:p w14:paraId="71ACE6C5" w14:textId="77777777" w:rsidR="0021284D" w:rsidRPr="0021284D" w:rsidRDefault="0021284D" w:rsidP="0021284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21284D">
              <w:rPr>
                <w:rFonts w:ascii="Arial" w:hAnsi="Arial" w:cs="Arial"/>
                <w:b/>
                <w:sz w:val="56"/>
                <w:szCs w:val="56"/>
              </w:rPr>
              <w:t>6</w:t>
            </w:r>
          </w:p>
        </w:tc>
        <w:tc>
          <w:tcPr>
            <w:tcW w:w="851" w:type="dxa"/>
            <w:vAlign w:val="center"/>
          </w:tcPr>
          <w:p w14:paraId="111DF74D" w14:textId="77777777" w:rsidR="0021284D" w:rsidRPr="0021284D" w:rsidRDefault="0021284D" w:rsidP="0021284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21284D">
              <w:rPr>
                <w:rFonts w:ascii="Arial" w:hAnsi="Arial" w:cs="Arial"/>
                <w:b/>
                <w:sz w:val="56"/>
                <w:szCs w:val="56"/>
              </w:rPr>
              <w:t>11</w:t>
            </w:r>
          </w:p>
        </w:tc>
      </w:tr>
      <w:bookmarkEnd w:id="61"/>
    </w:tbl>
    <w:p w14:paraId="638334F7" w14:textId="77777777" w:rsidR="0021284D" w:rsidRDefault="0021284D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  <w:r w:rsidR="00970AD0"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14688" behindDoc="0" locked="0" layoutInCell="0" allowOverlap="0" wp14:anchorId="5393C753" wp14:editId="67529F8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24" name="Πλαίσιο κειμένου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CAFFAE9" w14:textId="77777777" w:rsidR="00F03A01" w:rsidRPr="00CD2236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30 / 6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93C753" id="Πλαίσιο κειμένου 124" o:spid="_x0000_s1195" type="#_x0000_t202" style="position:absolute;margin-left:0;margin-top:785.3pt;width:186.8pt;height:36pt;z-index:25291468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O++HxK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7CAFFAE9" w14:textId="77777777" w:rsidR="00F03A01" w:rsidRPr="00CD2236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30 / 6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3B93E34A" w14:textId="77777777" w:rsidR="0021284D" w:rsidRDefault="0021284D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21284D">
        <w:rPr>
          <w:rFonts w:ascii="Arial-BoldMT" w:hAnsi="Arial-BoldMT"/>
          <w:b/>
          <w:bCs/>
          <w:color w:val="242021"/>
          <w:sz w:val="56"/>
          <w:szCs w:val="56"/>
        </w:rPr>
        <w:lastRenderedPageBreak/>
        <w:t>Κάνουμε στην τάξη μας μια αντίστοιχη έρευνα και καταγράφουμε τ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21284D">
        <w:rPr>
          <w:rFonts w:ascii="Arial-BoldMT" w:hAnsi="Arial-BoldMT"/>
          <w:b/>
          <w:bCs/>
          <w:color w:val="242021"/>
          <w:sz w:val="56"/>
          <w:szCs w:val="56"/>
        </w:rPr>
        <w:t>αποτελέσματα.</w:t>
      </w:r>
    </w:p>
    <w:p w14:paraId="33835584" w14:textId="77777777" w:rsidR="0021284D" w:rsidRDefault="0021284D">
      <w:pPr>
        <w:rPr>
          <w:rFonts w:ascii="Tahoma-Bold" w:hAnsi="Tahoma-Bold"/>
          <w:b/>
          <w:bCs/>
          <w:color w:val="242021"/>
          <w:sz w:val="56"/>
          <w:szCs w:val="56"/>
        </w:rPr>
      </w:pPr>
      <w:r w:rsidRPr="0021284D">
        <w:rPr>
          <w:rFonts w:ascii="Tahoma-Bold" w:hAnsi="Tahoma-Bold"/>
          <w:b/>
          <w:bCs/>
          <w:color w:val="428DCB"/>
          <w:sz w:val="56"/>
          <w:szCs w:val="56"/>
        </w:rPr>
        <w:t xml:space="preserve">1. </w:t>
      </w:r>
      <w:r w:rsidRPr="0021284D">
        <w:rPr>
          <w:rFonts w:ascii="Tahoma-Bold" w:hAnsi="Tahoma-Bold"/>
          <w:b/>
          <w:bCs/>
          <w:color w:val="242021"/>
          <w:sz w:val="56"/>
          <w:szCs w:val="56"/>
        </w:rPr>
        <w:t>Συμπληρώνουμε τον πίνακα.</w:t>
      </w:r>
    </w:p>
    <w:p w14:paraId="5074754E" w14:textId="77777777" w:rsidR="00940A9C" w:rsidRDefault="0021284D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21284D">
        <w:rPr>
          <w:rFonts w:ascii="Arial-BoldMT" w:hAnsi="Arial-BoldMT"/>
          <w:b/>
          <w:bCs/>
          <w:color w:val="242021"/>
          <w:sz w:val="56"/>
          <w:szCs w:val="56"/>
        </w:rPr>
        <w:t>Κάθε αριθμός αντιπροσωπεύει την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21284D">
        <w:rPr>
          <w:rFonts w:ascii="Arial-BoldMT" w:hAnsi="Arial-BoldMT"/>
          <w:b/>
          <w:bCs/>
          <w:color w:val="242021"/>
          <w:sz w:val="56"/>
          <w:szCs w:val="56"/>
        </w:rPr>
        <w:t>απάντηση ενός συμμαθητή μας ή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21284D">
        <w:rPr>
          <w:rFonts w:ascii="Arial-BoldMT" w:hAnsi="Arial-BoldMT"/>
          <w:b/>
          <w:bCs/>
          <w:color w:val="242021"/>
          <w:sz w:val="56"/>
          <w:szCs w:val="56"/>
        </w:rPr>
        <w:t>μιας συμμαθήτριάς μας.</w:t>
      </w:r>
    </w:p>
    <w:p w14:paraId="1EC50EB3" w14:textId="77777777" w:rsidR="003D6756" w:rsidRDefault="003D6756">
      <w:pPr>
        <w:rPr>
          <w:rFonts w:ascii="Tahoma" w:hAnsi="Tahoma" w:cs="Tahoma"/>
          <w:b/>
          <w:sz w:val="56"/>
          <w:szCs w:val="56"/>
        </w:rPr>
      </w:pPr>
    </w:p>
    <w:tbl>
      <w:tblPr>
        <w:tblW w:w="0" w:type="auto"/>
        <w:tblBorders>
          <w:top w:val="single" w:sz="36" w:space="0" w:color="D7181F"/>
          <w:left w:val="single" w:sz="36" w:space="0" w:color="D7181F"/>
          <w:bottom w:val="single" w:sz="36" w:space="0" w:color="D7181F"/>
          <w:right w:val="single" w:sz="36" w:space="0" w:color="D7181F"/>
          <w:insideH w:val="single" w:sz="36" w:space="0" w:color="D7181F"/>
          <w:insideV w:val="single" w:sz="36" w:space="0" w:color="D7181F"/>
        </w:tblBorders>
        <w:tblLayout w:type="fixed"/>
        <w:tblLook w:val="04A0" w:firstRow="1" w:lastRow="0" w:firstColumn="1" w:lastColumn="0" w:noHBand="0" w:noVBand="1"/>
      </w:tblPr>
      <w:tblGrid>
        <w:gridCol w:w="5085"/>
      </w:tblGrid>
      <w:tr w:rsidR="003D6756" w:rsidRPr="003D6756" w14:paraId="6E4AFD11" w14:textId="77777777" w:rsidTr="003D6756">
        <w:tc>
          <w:tcPr>
            <w:tcW w:w="5085" w:type="dxa"/>
            <w:vAlign w:val="center"/>
            <w:hideMark/>
          </w:tcPr>
          <w:p w14:paraId="08D1A8F2" w14:textId="77777777" w:rsidR="003D6756" w:rsidRPr="003D6756" w:rsidRDefault="003D6756" w:rsidP="003D675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l-GR"/>
              </w:rPr>
            </w:pPr>
            <w:r w:rsidRPr="003D6756">
              <w:rPr>
                <w:rFonts w:ascii="Tahoma-Bold" w:eastAsia="Times New Roman" w:hAnsi="Tahoma-Bold" w:cs="Times New Roman"/>
                <w:b/>
                <w:bCs/>
                <w:color w:val="242021"/>
                <w:sz w:val="56"/>
                <w:szCs w:val="56"/>
                <w:lang w:eastAsia="el-GR"/>
              </w:rPr>
              <w:t>ΕΛΕΥΘΕΡΗ ΩΡΑ</w:t>
            </w:r>
          </w:p>
        </w:tc>
      </w:tr>
    </w:tbl>
    <w:tbl>
      <w:tblPr>
        <w:tblStyle w:val="323"/>
        <w:tblW w:w="9639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1205"/>
        <w:gridCol w:w="1206"/>
        <w:gridCol w:w="1206"/>
        <w:gridCol w:w="1206"/>
        <w:gridCol w:w="1204"/>
        <w:gridCol w:w="1204"/>
        <w:gridCol w:w="1204"/>
        <w:gridCol w:w="1204"/>
      </w:tblGrid>
      <w:tr w:rsidR="003D6756" w:rsidRPr="003D6756" w14:paraId="725913DA" w14:textId="77777777" w:rsidTr="003D6756">
        <w:trPr>
          <w:trHeight w:val="251"/>
        </w:trPr>
        <w:tc>
          <w:tcPr>
            <w:tcW w:w="9639" w:type="dxa"/>
            <w:gridSpan w:val="8"/>
            <w:shd w:val="clear" w:color="auto" w:fill="D7181F"/>
          </w:tcPr>
          <w:p w14:paraId="4DDB5502" w14:textId="77777777" w:rsidR="003D6756" w:rsidRPr="003D6756" w:rsidRDefault="003D6756" w:rsidP="003D6756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3D6756">
              <w:rPr>
                <w:rFonts w:ascii="Arial" w:hAnsi="Arial" w:cs="Arial"/>
                <w:b/>
                <w:color w:val="FFFFFF" w:themeColor="background1"/>
                <w:sz w:val="56"/>
                <w:szCs w:val="56"/>
              </w:rPr>
              <w:t>Η τάξη μας</w:t>
            </w:r>
          </w:p>
        </w:tc>
      </w:tr>
      <w:tr w:rsidR="003D6756" w:rsidRPr="003D6756" w14:paraId="779C60F0" w14:textId="77777777" w:rsidTr="003D6756">
        <w:trPr>
          <w:trHeight w:val="251"/>
        </w:trPr>
        <w:tc>
          <w:tcPr>
            <w:tcW w:w="9639" w:type="dxa"/>
            <w:gridSpan w:val="8"/>
          </w:tcPr>
          <w:p w14:paraId="5E5B8223" w14:textId="77777777" w:rsidR="003D6756" w:rsidRPr="003D6756" w:rsidRDefault="003D6756" w:rsidP="003D6756">
            <w:pPr>
              <w:rPr>
                <w:rFonts w:ascii="Tahoma" w:hAnsi="Tahoma" w:cs="Tahoma"/>
                <w:b/>
                <w:sz w:val="56"/>
                <w:szCs w:val="56"/>
              </w:rPr>
            </w:pPr>
            <w:r w:rsidRPr="003D6756">
              <w:rPr>
                <w:rFonts w:ascii="Tahoma" w:hAnsi="Tahoma" w:cs="Tahoma"/>
                <w:b/>
                <w:sz w:val="56"/>
                <w:szCs w:val="56"/>
              </w:rPr>
              <w:t>Ώρες ξεκούρασης και παιχνιδιού τις καθημερινές ημέρες της εβδομάδας</w:t>
            </w:r>
          </w:p>
        </w:tc>
      </w:tr>
      <w:tr w:rsidR="003D6756" w:rsidRPr="003D6756" w14:paraId="7CAA8081" w14:textId="77777777" w:rsidTr="003D6756">
        <w:trPr>
          <w:trHeight w:val="251"/>
        </w:trPr>
        <w:tc>
          <w:tcPr>
            <w:tcW w:w="1205" w:type="dxa"/>
            <w:vAlign w:val="center"/>
          </w:tcPr>
          <w:p w14:paraId="453FCA6D" w14:textId="77777777" w:rsidR="003D6756" w:rsidRPr="003D6756" w:rsidRDefault="003D6756" w:rsidP="003D6756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  <w:tc>
          <w:tcPr>
            <w:tcW w:w="1206" w:type="dxa"/>
            <w:vAlign w:val="center"/>
          </w:tcPr>
          <w:p w14:paraId="3B459F86" w14:textId="77777777" w:rsidR="003D6756" w:rsidRPr="003D6756" w:rsidRDefault="003D6756" w:rsidP="003D6756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  <w:tc>
          <w:tcPr>
            <w:tcW w:w="1206" w:type="dxa"/>
            <w:vAlign w:val="center"/>
          </w:tcPr>
          <w:p w14:paraId="7905AF0B" w14:textId="77777777" w:rsidR="003D6756" w:rsidRPr="003D6756" w:rsidRDefault="003D6756" w:rsidP="003D6756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  <w:tc>
          <w:tcPr>
            <w:tcW w:w="1206" w:type="dxa"/>
            <w:vAlign w:val="center"/>
          </w:tcPr>
          <w:p w14:paraId="6A193141" w14:textId="77777777" w:rsidR="003D6756" w:rsidRPr="003D6756" w:rsidRDefault="003D6756" w:rsidP="003D6756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  <w:tc>
          <w:tcPr>
            <w:tcW w:w="1204" w:type="dxa"/>
            <w:vAlign w:val="center"/>
          </w:tcPr>
          <w:p w14:paraId="638378FB" w14:textId="77777777" w:rsidR="003D6756" w:rsidRPr="003D6756" w:rsidRDefault="003D6756" w:rsidP="003D6756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  <w:tc>
          <w:tcPr>
            <w:tcW w:w="1204" w:type="dxa"/>
            <w:vAlign w:val="center"/>
          </w:tcPr>
          <w:p w14:paraId="45C52461" w14:textId="77777777" w:rsidR="003D6756" w:rsidRPr="003D6756" w:rsidRDefault="003D6756" w:rsidP="003D6756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  <w:tc>
          <w:tcPr>
            <w:tcW w:w="1204" w:type="dxa"/>
            <w:vAlign w:val="center"/>
          </w:tcPr>
          <w:p w14:paraId="371165FF" w14:textId="77777777" w:rsidR="003D6756" w:rsidRPr="003D6756" w:rsidRDefault="003D6756" w:rsidP="003D6756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  <w:tc>
          <w:tcPr>
            <w:tcW w:w="1204" w:type="dxa"/>
            <w:vAlign w:val="center"/>
          </w:tcPr>
          <w:p w14:paraId="3182A96D" w14:textId="77777777" w:rsidR="003D6756" w:rsidRPr="003D6756" w:rsidRDefault="003D6756" w:rsidP="003D6756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</w:tr>
      <w:tr w:rsidR="003D6756" w:rsidRPr="003D6756" w14:paraId="2E2D2F22" w14:textId="77777777" w:rsidTr="003D6756">
        <w:trPr>
          <w:trHeight w:val="251"/>
        </w:trPr>
        <w:tc>
          <w:tcPr>
            <w:tcW w:w="1205" w:type="dxa"/>
            <w:vAlign w:val="center"/>
          </w:tcPr>
          <w:p w14:paraId="3410C0C3" w14:textId="77777777" w:rsidR="003D6756" w:rsidRPr="003D6756" w:rsidRDefault="003D6756" w:rsidP="003D6756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  <w:tc>
          <w:tcPr>
            <w:tcW w:w="1206" w:type="dxa"/>
            <w:vAlign w:val="center"/>
          </w:tcPr>
          <w:p w14:paraId="01BFC1E6" w14:textId="77777777" w:rsidR="003D6756" w:rsidRPr="003D6756" w:rsidRDefault="003D6756" w:rsidP="003D6756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  <w:tc>
          <w:tcPr>
            <w:tcW w:w="1206" w:type="dxa"/>
            <w:vAlign w:val="center"/>
          </w:tcPr>
          <w:p w14:paraId="347E4BDA" w14:textId="77777777" w:rsidR="003D6756" w:rsidRPr="003D6756" w:rsidRDefault="003D6756" w:rsidP="003D6756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  <w:tc>
          <w:tcPr>
            <w:tcW w:w="1206" w:type="dxa"/>
            <w:vAlign w:val="center"/>
          </w:tcPr>
          <w:p w14:paraId="6C30C5FC" w14:textId="77777777" w:rsidR="003D6756" w:rsidRPr="003D6756" w:rsidRDefault="003D6756" w:rsidP="003D6756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  <w:tc>
          <w:tcPr>
            <w:tcW w:w="1204" w:type="dxa"/>
            <w:vAlign w:val="center"/>
          </w:tcPr>
          <w:p w14:paraId="26283295" w14:textId="77777777" w:rsidR="003D6756" w:rsidRPr="003D6756" w:rsidRDefault="003D6756" w:rsidP="003D6756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  <w:tc>
          <w:tcPr>
            <w:tcW w:w="1204" w:type="dxa"/>
            <w:vAlign w:val="center"/>
          </w:tcPr>
          <w:p w14:paraId="6F295678" w14:textId="77777777" w:rsidR="003D6756" w:rsidRPr="003D6756" w:rsidRDefault="003D6756" w:rsidP="003D6756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  <w:tc>
          <w:tcPr>
            <w:tcW w:w="1204" w:type="dxa"/>
            <w:vAlign w:val="center"/>
          </w:tcPr>
          <w:p w14:paraId="1FE7195B" w14:textId="77777777" w:rsidR="003D6756" w:rsidRPr="003D6756" w:rsidRDefault="003D6756" w:rsidP="003D6756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  <w:tc>
          <w:tcPr>
            <w:tcW w:w="1204" w:type="dxa"/>
            <w:vAlign w:val="center"/>
          </w:tcPr>
          <w:p w14:paraId="7FC470ED" w14:textId="77777777" w:rsidR="003D6756" w:rsidRPr="003D6756" w:rsidRDefault="003D6756" w:rsidP="003D6756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</w:tr>
      <w:tr w:rsidR="003D6756" w:rsidRPr="003D6756" w14:paraId="125618DA" w14:textId="77777777" w:rsidTr="003D6756">
        <w:trPr>
          <w:trHeight w:val="276"/>
        </w:trPr>
        <w:tc>
          <w:tcPr>
            <w:tcW w:w="1205" w:type="dxa"/>
            <w:vAlign w:val="center"/>
          </w:tcPr>
          <w:p w14:paraId="1675E8B8" w14:textId="77777777" w:rsidR="003D6756" w:rsidRPr="003D6756" w:rsidRDefault="003D6756" w:rsidP="003D6756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  <w:tc>
          <w:tcPr>
            <w:tcW w:w="1206" w:type="dxa"/>
            <w:vAlign w:val="center"/>
          </w:tcPr>
          <w:p w14:paraId="446DAB9E" w14:textId="77777777" w:rsidR="003D6756" w:rsidRPr="003D6756" w:rsidRDefault="003D6756" w:rsidP="003D6756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  <w:tc>
          <w:tcPr>
            <w:tcW w:w="1206" w:type="dxa"/>
            <w:vAlign w:val="center"/>
          </w:tcPr>
          <w:p w14:paraId="3E5D9EE5" w14:textId="77777777" w:rsidR="003D6756" w:rsidRPr="003D6756" w:rsidRDefault="003D6756" w:rsidP="003D6756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  <w:tc>
          <w:tcPr>
            <w:tcW w:w="1206" w:type="dxa"/>
            <w:vAlign w:val="center"/>
          </w:tcPr>
          <w:p w14:paraId="28A59082" w14:textId="77777777" w:rsidR="003D6756" w:rsidRPr="003D6756" w:rsidRDefault="003D6756" w:rsidP="003D6756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  <w:tc>
          <w:tcPr>
            <w:tcW w:w="1204" w:type="dxa"/>
            <w:vAlign w:val="center"/>
          </w:tcPr>
          <w:p w14:paraId="72A5927B" w14:textId="77777777" w:rsidR="003D6756" w:rsidRPr="003D6756" w:rsidRDefault="003D6756" w:rsidP="003D6756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  <w:tc>
          <w:tcPr>
            <w:tcW w:w="1204" w:type="dxa"/>
            <w:vAlign w:val="center"/>
          </w:tcPr>
          <w:p w14:paraId="54F16EEB" w14:textId="77777777" w:rsidR="003D6756" w:rsidRPr="003D6756" w:rsidRDefault="003D6756" w:rsidP="003D6756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  <w:tc>
          <w:tcPr>
            <w:tcW w:w="1204" w:type="dxa"/>
            <w:vAlign w:val="center"/>
          </w:tcPr>
          <w:p w14:paraId="4D391F7D" w14:textId="77777777" w:rsidR="003D6756" w:rsidRPr="003D6756" w:rsidRDefault="003D6756" w:rsidP="003D6756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  <w:tc>
          <w:tcPr>
            <w:tcW w:w="1204" w:type="dxa"/>
            <w:vAlign w:val="center"/>
          </w:tcPr>
          <w:p w14:paraId="2379CA64" w14:textId="77777777" w:rsidR="003D6756" w:rsidRPr="003D6756" w:rsidRDefault="003D6756" w:rsidP="003D6756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</w:tr>
    </w:tbl>
    <w:p w14:paraId="0C04115B" w14:textId="77777777" w:rsidR="003D6756" w:rsidRDefault="003D6756">
      <w:pPr>
        <w:rPr>
          <w:rFonts w:ascii="Tahoma" w:hAnsi="Tahoma" w:cs="Tahoma"/>
          <w:b/>
          <w:sz w:val="56"/>
          <w:szCs w:val="56"/>
        </w:rPr>
      </w:pPr>
    </w:p>
    <w:p w14:paraId="131A7F57" w14:textId="77777777" w:rsidR="00940A9C" w:rsidRDefault="00970AD0">
      <w:pPr>
        <w:rPr>
          <w:rFonts w:ascii="Tahoma" w:hAnsi="Tahoma" w:cs="Tahoma"/>
          <w:b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16736" behindDoc="0" locked="0" layoutInCell="0" allowOverlap="0" wp14:anchorId="67BFF3B5" wp14:editId="49F560E3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25" name="Πλαίσιο κειμένου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E9333A6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31 / 6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7BFF3B5" id="Πλαίσιο κειμένου 125" o:spid="_x0000_s1196" type="#_x0000_t202" style="position:absolute;margin-left:0;margin-top:785.3pt;width:186.8pt;height:36pt;z-index:25291673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FmXUIW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6E9333A6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31 / 6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940A9C">
        <w:rPr>
          <w:rFonts w:ascii="Tahoma" w:hAnsi="Tahoma" w:cs="Tahoma"/>
          <w:b/>
          <w:sz w:val="56"/>
          <w:szCs w:val="56"/>
        </w:rPr>
        <w:br w:type="page"/>
      </w:r>
    </w:p>
    <w:p w14:paraId="7A93F7AE" w14:textId="77777777" w:rsidR="00F97F71" w:rsidRDefault="00F97F71">
      <w:pPr>
        <w:rPr>
          <w:rFonts w:ascii="Tahoma" w:hAnsi="Tahoma" w:cs="Tahoma"/>
          <w:b/>
          <w:sz w:val="56"/>
          <w:szCs w:val="56"/>
        </w:rPr>
      </w:pPr>
    </w:p>
    <w:p w14:paraId="1991CE91" w14:textId="77777777" w:rsidR="00F97F71" w:rsidRDefault="00662865" w:rsidP="00662865">
      <w:pPr>
        <w:jc w:val="center"/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noProof/>
          <w:sz w:val="56"/>
          <w:szCs w:val="56"/>
        </w:rPr>
        <w:drawing>
          <wp:inline distT="0" distB="0" distL="0" distR="0" wp14:anchorId="6592C126" wp14:editId="4A08C318">
            <wp:extent cx="2975212" cy="5307576"/>
            <wp:effectExtent l="0" t="0" r="0" b="7620"/>
            <wp:docPr id="478" name="Εικόνα 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8" name="k22-01-agori.emf"/>
                    <pic:cNvPicPr/>
                  </pic:nvPicPr>
                  <pic:blipFill>
                    <a:blip r:embed="rId6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1973" cy="5337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AE4A00" w14:textId="77777777" w:rsidR="00F92D1D" w:rsidRDefault="00B56297">
      <w:pPr>
        <w:rPr>
          <w:rFonts w:ascii="Tahoma-Bold" w:hAnsi="Tahoma-Bold"/>
          <w:b/>
          <w:bCs/>
          <w:color w:val="242021"/>
          <w:sz w:val="56"/>
          <w:szCs w:val="56"/>
        </w:rPr>
        <w:sectPr w:rsidR="00F92D1D" w:rsidSect="006634DE">
          <w:headerReference w:type="even" r:id="rId626"/>
          <w:footerReference w:type="even" r:id="rId627"/>
          <w:footerReference w:type="default" r:id="rId628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  <w:r w:rsidRPr="00B56297">
        <w:rPr>
          <w:rFonts w:ascii="Tahoma-Bold" w:hAnsi="Tahoma-Bold"/>
          <w:b/>
          <w:bCs/>
          <w:color w:val="428DCB"/>
          <w:sz w:val="56"/>
          <w:szCs w:val="56"/>
        </w:rPr>
        <w:t xml:space="preserve">2. </w:t>
      </w:r>
      <w:r w:rsidRPr="00B56297">
        <w:rPr>
          <w:rFonts w:ascii="Tahoma-Bold" w:hAnsi="Tahoma-Bold"/>
          <w:b/>
          <w:bCs/>
          <w:color w:val="242021"/>
          <w:sz w:val="56"/>
          <w:szCs w:val="56"/>
        </w:rPr>
        <w:t xml:space="preserve">Οργανώνουμε τα δεδομένα </w:t>
      </w:r>
      <w:r>
        <w:rPr>
          <w:rFonts w:ascii="Tahoma-Bold" w:hAnsi="Tahoma-Bold"/>
          <w:b/>
          <w:bCs/>
          <w:color w:val="242021"/>
          <w:sz w:val="56"/>
          <w:szCs w:val="56"/>
        </w:rPr>
        <w:t xml:space="preserve">μας </w:t>
      </w:r>
      <w:r w:rsidRPr="00B56297">
        <w:rPr>
          <w:rFonts w:ascii="Tahoma-Bold" w:hAnsi="Tahoma-Bold"/>
          <w:b/>
          <w:bCs/>
          <w:color w:val="242021"/>
          <w:sz w:val="56"/>
          <w:szCs w:val="56"/>
        </w:rPr>
        <w:t>συμπληρώνοντας τους πίνακες</w:t>
      </w:r>
      <w:r>
        <w:rPr>
          <w:rFonts w:ascii="Tahoma-Bold" w:hAnsi="Tahoma-Bold"/>
          <w:b/>
          <w:bCs/>
          <w:color w:val="242021"/>
          <w:sz w:val="56"/>
          <w:szCs w:val="56"/>
        </w:rPr>
        <w:t xml:space="preserve"> </w:t>
      </w:r>
      <w:r w:rsidRPr="00B56297">
        <w:rPr>
          <w:rFonts w:ascii="Tahoma-Bold" w:hAnsi="Tahoma-Bold"/>
          <w:b/>
          <w:bCs/>
          <w:color w:val="242021"/>
          <w:sz w:val="56"/>
          <w:szCs w:val="56"/>
        </w:rPr>
        <w:t>συχνοτήτων.</w:t>
      </w:r>
      <w:r w:rsidR="00970AD0" w:rsidRPr="00970AD0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18784" behindDoc="0" locked="0" layoutInCell="0" allowOverlap="0" wp14:anchorId="4D3145F6" wp14:editId="7655CAD3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26" name="Πλαίσιο κειμένου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E9F831E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32 / 6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D3145F6" id="Πλαίσιο κειμένου 126" o:spid="_x0000_s1197" type="#_x0000_t202" style="position:absolute;margin-left:0;margin-top:785.3pt;width:186.8pt;height:36pt;z-index:2529187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MozLPO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1E9F831E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32 / 6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24"/>
        <w:tblW w:w="14175" w:type="dxa"/>
        <w:tblLayout w:type="fixed"/>
        <w:tblLook w:val="04A0" w:firstRow="1" w:lastRow="0" w:firstColumn="1" w:lastColumn="0" w:noHBand="0" w:noVBand="1"/>
      </w:tblPr>
      <w:tblGrid>
        <w:gridCol w:w="4332"/>
        <w:gridCol w:w="4608"/>
        <w:gridCol w:w="5235"/>
      </w:tblGrid>
      <w:tr w:rsidR="00F92D1D" w:rsidRPr="00F92D1D" w14:paraId="2D387841" w14:textId="77777777" w:rsidTr="00F92D1D">
        <w:trPr>
          <w:trHeight w:val="172"/>
        </w:trPr>
        <w:tc>
          <w:tcPr>
            <w:tcW w:w="4332" w:type="dxa"/>
            <w:vMerge w:val="restart"/>
            <w:tcBorders>
              <w:top w:val="single" w:sz="12" w:space="0" w:color="auto"/>
              <w:left w:val="double" w:sz="12" w:space="0" w:color="auto"/>
              <w:right w:val="double" w:sz="12" w:space="0" w:color="auto"/>
            </w:tcBorders>
          </w:tcPr>
          <w:p w14:paraId="7E5993C0" w14:textId="77777777" w:rsidR="00F92D1D" w:rsidRPr="00F92D1D" w:rsidRDefault="00F92D1D" w:rsidP="00F92D1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bookmarkStart w:id="62" w:name="_Hlk508470912"/>
            <w:r w:rsidRPr="00F92D1D">
              <w:rPr>
                <w:rFonts w:ascii="Arial" w:hAnsi="Arial" w:cs="Arial"/>
                <w:b/>
                <w:sz w:val="56"/>
                <w:szCs w:val="56"/>
              </w:rPr>
              <w:lastRenderedPageBreak/>
              <w:t>Ώρες ξεκούρασης και παιχνιδιού τις καθημερινές</w:t>
            </w:r>
          </w:p>
        </w:tc>
        <w:tc>
          <w:tcPr>
            <w:tcW w:w="9843" w:type="dxa"/>
            <w:gridSpan w:val="2"/>
            <w:tcBorders>
              <w:top w:val="single" w:sz="12" w:space="0" w:color="auto"/>
              <w:left w:val="double" w:sz="12" w:space="0" w:color="auto"/>
              <w:right w:val="single" w:sz="12" w:space="0" w:color="auto"/>
            </w:tcBorders>
            <w:shd w:val="clear" w:color="auto" w:fill="0099CC"/>
            <w:vAlign w:val="center"/>
          </w:tcPr>
          <w:p w14:paraId="4D861DF7" w14:textId="77777777" w:rsidR="00F92D1D" w:rsidRPr="00F92D1D" w:rsidRDefault="00F92D1D" w:rsidP="00F92D1D">
            <w:pPr>
              <w:spacing w:before="240" w:after="240"/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F92D1D">
              <w:rPr>
                <w:rFonts w:ascii="Arial" w:hAnsi="Arial" w:cs="Arial"/>
                <w:b/>
                <w:color w:val="FFFFFF" w:themeColor="background1"/>
                <w:sz w:val="56"/>
                <w:szCs w:val="56"/>
              </w:rPr>
              <w:t>Ε΄ τάξη σχολείου της Αθήνας</w:t>
            </w:r>
          </w:p>
        </w:tc>
      </w:tr>
      <w:tr w:rsidR="00F92D1D" w:rsidRPr="00F92D1D" w14:paraId="2D67D017" w14:textId="77777777" w:rsidTr="00F92D1D">
        <w:trPr>
          <w:trHeight w:val="496"/>
        </w:trPr>
        <w:tc>
          <w:tcPr>
            <w:tcW w:w="4332" w:type="dxa"/>
            <w:vMerge/>
            <w:tcBorders>
              <w:left w:val="double" w:sz="12" w:space="0" w:color="auto"/>
              <w:right w:val="double" w:sz="12" w:space="0" w:color="auto"/>
            </w:tcBorders>
          </w:tcPr>
          <w:p w14:paraId="6A6A2230" w14:textId="77777777" w:rsidR="00F92D1D" w:rsidRPr="00F92D1D" w:rsidRDefault="00F92D1D" w:rsidP="00F92D1D">
            <w:pPr>
              <w:rPr>
                <w:rFonts w:ascii="Arial" w:hAnsi="Arial" w:cs="Arial"/>
                <w:b/>
                <w:sz w:val="56"/>
                <w:szCs w:val="56"/>
              </w:rPr>
            </w:pPr>
          </w:p>
        </w:tc>
        <w:tc>
          <w:tcPr>
            <w:tcW w:w="4608" w:type="dxa"/>
            <w:tcBorders>
              <w:left w:val="double" w:sz="12" w:space="0" w:color="auto"/>
            </w:tcBorders>
            <w:shd w:val="clear" w:color="auto" w:fill="D8F0FC"/>
            <w:vAlign w:val="center"/>
          </w:tcPr>
          <w:p w14:paraId="04AE7DB5" w14:textId="77777777" w:rsidR="00F92D1D" w:rsidRPr="00F92D1D" w:rsidRDefault="00F92D1D" w:rsidP="00F92D1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F92D1D">
              <w:rPr>
                <w:rFonts w:ascii="Arial" w:hAnsi="Arial" w:cs="Arial"/>
                <w:b/>
                <w:sz w:val="56"/>
                <w:szCs w:val="56"/>
              </w:rPr>
              <w:t xml:space="preserve">Καταμέτρηση </w:t>
            </w:r>
          </w:p>
          <w:p w14:paraId="35193C4E" w14:textId="77777777" w:rsidR="00F92D1D" w:rsidRPr="00F92D1D" w:rsidRDefault="00F92D1D" w:rsidP="00F92D1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F92D1D">
              <w:rPr>
                <w:rFonts w:ascii="Arial" w:hAnsi="Arial" w:cs="Arial"/>
                <w:b/>
                <w:sz w:val="56"/>
                <w:szCs w:val="56"/>
              </w:rPr>
              <w:t>με γραμμές</w:t>
            </w:r>
          </w:p>
        </w:tc>
        <w:tc>
          <w:tcPr>
            <w:tcW w:w="5235" w:type="dxa"/>
            <w:tcBorders>
              <w:right w:val="single" w:sz="12" w:space="0" w:color="auto"/>
            </w:tcBorders>
            <w:shd w:val="clear" w:color="auto" w:fill="D8F0FC"/>
            <w:vAlign w:val="center"/>
          </w:tcPr>
          <w:p w14:paraId="242B54FA" w14:textId="77777777" w:rsidR="00F92D1D" w:rsidRPr="00F92D1D" w:rsidRDefault="00F92D1D" w:rsidP="00F92D1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F92D1D">
              <w:rPr>
                <w:rFonts w:ascii="Arial" w:hAnsi="Arial" w:cs="Arial"/>
                <w:b/>
                <w:sz w:val="56"/>
                <w:szCs w:val="56"/>
              </w:rPr>
              <w:t>Συχνότητα εμφάνισης με αριθμό</w:t>
            </w:r>
          </w:p>
        </w:tc>
      </w:tr>
      <w:tr w:rsidR="00F92D1D" w:rsidRPr="00F92D1D" w14:paraId="25F5B12B" w14:textId="77777777" w:rsidTr="00F92D1D">
        <w:trPr>
          <w:trHeight w:val="243"/>
        </w:trPr>
        <w:tc>
          <w:tcPr>
            <w:tcW w:w="4332" w:type="dxa"/>
            <w:tcBorders>
              <w:left w:val="double" w:sz="12" w:space="0" w:color="auto"/>
              <w:right w:val="double" w:sz="12" w:space="0" w:color="auto"/>
            </w:tcBorders>
          </w:tcPr>
          <w:p w14:paraId="02A6D0F6" w14:textId="77777777" w:rsidR="00F92D1D" w:rsidRPr="00F92D1D" w:rsidRDefault="00F92D1D" w:rsidP="00F92D1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F92D1D">
              <w:rPr>
                <w:rFonts w:ascii="Arial" w:hAnsi="Arial" w:cs="Arial"/>
                <w:b/>
                <w:sz w:val="56"/>
                <w:szCs w:val="56"/>
              </w:rPr>
              <w:t>0 – 4 ώρες</w:t>
            </w:r>
          </w:p>
        </w:tc>
        <w:tc>
          <w:tcPr>
            <w:tcW w:w="4608" w:type="dxa"/>
            <w:tcBorders>
              <w:left w:val="double" w:sz="12" w:space="0" w:color="auto"/>
            </w:tcBorders>
          </w:tcPr>
          <w:p w14:paraId="54AB0F3C" w14:textId="77777777" w:rsidR="00F92D1D" w:rsidRPr="00F92D1D" w:rsidRDefault="00F92D1D" w:rsidP="00F92D1D">
            <w:pPr>
              <w:rPr>
                <w:rFonts w:ascii="Arial" w:hAnsi="Arial" w:cs="Arial"/>
                <w:b/>
                <w:sz w:val="56"/>
                <w:szCs w:val="56"/>
              </w:rPr>
            </w:pPr>
          </w:p>
        </w:tc>
        <w:tc>
          <w:tcPr>
            <w:tcW w:w="5235" w:type="dxa"/>
            <w:tcBorders>
              <w:right w:val="single" w:sz="12" w:space="0" w:color="auto"/>
            </w:tcBorders>
          </w:tcPr>
          <w:p w14:paraId="41744E89" w14:textId="77777777" w:rsidR="00F92D1D" w:rsidRPr="00F92D1D" w:rsidRDefault="00F92D1D" w:rsidP="00F92D1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F92D1D">
              <w:rPr>
                <w:rFonts w:ascii="Arial" w:hAnsi="Arial" w:cs="Arial"/>
                <w:b/>
                <w:sz w:val="56"/>
                <w:szCs w:val="56"/>
              </w:rPr>
              <w:t>1</w:t>
            </w:r>
          </w:p>
        </w:tc>
      </w:tr>
      <w:tr w:rsidR="00F92D1D" w:rsidRPr="00F92D1D" w14:paraId="22469F53" w14:textId="77777777" w:rsidTr="00F92D1D">
        <w:trPr>
          <w:trHeight w:val="208"/>
        </w:trPr>
        <w:tc>
          <w:tcPr>
            <w:tcW w:w="4332" w:type="dxa"/>
            <w:tcBorders>
              <w:left w:val="double" w:sz="12" w:space="0" w:color="auto"/>
              <w:right w:val="double" w:sz="12" w:space="0" w:color="auto"/>
            </w:tcBorders>
            <w:vAlign w:val="center"/>
          </w:tcPr>
          <w:p w14:paraId="5D9A7877" w14:textId="77777777" w:rsidR="00F92D1D" w:rsidRPr="00F92D1D" w:rsidRDefault="00F92D1D" w:rsidP="00F92D1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F92D1D">
              <w:rPr>
                <w:rFonts w:ascii="Arial" w:hAnsi="Arial" w:cs="Arial"/>
                <w:b/>
                <w:sz w:val="56"/>
                <w:szCs w:val="56"/>
              </w:rPr>
              <w:t>5 – 9 ώρες</w:t>
            </w:r>
          </w:p>
        </w:tc>
        <w:tc>
          <w:tcPr>
            <w:tcW w:w="4608" w:type="dxa"/>
            <w:tcBorders>
              <w:left w:val="double" w:sz="12" w:space="0" w:color="auto"/>
            </w:tcBorders>
            <w:tcMar>
              <w:top w:w="113" w:type="dxa"/>
            </w:tcMar>
            <w:vAlign w:val="center"/>
          </w:tcPr>
          <w:p w14:paraId="0A0C4FC4" w14:textId="77777777" w:rsidR="00F92D1D" w:rsidRPr="00F92D1D" w:rsidRDefault="00F92D1D" w:rsidP="00F92D1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F92D1D">
              <w:rPr>
                <w:rFonts w:ascii="Arial" w:hAnsi="Arial" w:cs="Arial"/>
                <w:b/>
                <w:noProof/>
                <w:sz w:val="56"/>
                <w:szCs w:val="56"/>
              </w:rPr>
              <mc:AlternateContent>
                <mc:Choice Requires="wpg">
                  <w:drawing>
                    <wp:inline distT="0" distB="0" distL="0" distR="0" wp14:anchorId="54530666" wp14:editId="102959BD">
                      <wp:extent cx="468000" cy="327546"/>
                      <wp:effectExtent l="0" t="0" r="0" b="34925"/>
                      <wp:docPr id="609" name="Ομάδα 60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68000" cy="327546"/>
                                <a:chOff x="0" y="0"/>
                                <a:chExt cx="468000" cy="327546"/>
                              </a:xfrm>
                            </wpg:grpSpPr>
                            <wps:wsp>
                              <wps:cNvPr id="612" name="Ευθεία γραμμή σύνδεσης 612"/>
                              <wps:cNvCnPr/>
                              <wps:spPr>
                                <a:xfrm>
                                  <a:off x="117994" y="0"/>
                                  <a:ext cx="0" cy="32754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13" name="Ευθεία γραμμή σύνδεσης 613"/>
                              <wps:cNvCnPr/>
                              <wps:spPr>
                                <a:xfrm>
                                  <a:off x="193057" y="0"/>
                                  <a:ext cx="0" cy="3270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14" name="Ευθεία γραμμή σύνδεσης 614"/>
                              <wps:cNvCnPr/>
                              <wps:spPr>
                                <a:xfrm>
                                  <a:off x="274943" y="0"/>
                                  <a:ext cx="0" cy="3270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15" name="Ευθεία γραμμή σύνδεσης 615"/>
                              <wps:cNvCnPr/>
                              <wps:spPr>
                                <a:xfrm>
                                  <a:off x="350006" y="0"/>
                                  <a:ext cx="0" cy="3270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16" name="Ευθεία γραμμή σύνδεσης 616"/>
                              <wps:cNvCnPr/>
                              <wps:spPr>
                                <a:xfrm rot="18000000">
                                  <a:off x="234000" y="-68239"/>
                                  <a:ext cx="0" cy="468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6408FFC1" id="Ομάδα 609" o:spid="_x0000_s1026" style="width:36.85pt;height:25.8pt;mso-position-horizontal-relative:char;mso-position-vertical-relative:line" coordsize="468000,3275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">
                      <v:line id="Ευθεία γραμμή σύνδεσης 612" o:spid="_x0000_s1027" style="position:absolute;visibility:visible;mso-wrap-style:square" from="117994,0" to="117994,3275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" strokeweight="2.25pt"/>
                      <v:line id="Ευθεία γραμμή σύνδεσης 613" o:spid="_x0000_s1028" style="position:absolute;visibility:visible;mso-wrap-style:square" from="193057,0" to="193057,327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" strokeweight="2.25pt"/>
                      <v:line id="Ευθεία γραμμή σύνδεσης 614" o:spid="_x0000_s1029" style="position:absolute;visibility:visible;mso-wrap-style:square" from="274943,0" to="274943,327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" strokeweight="2.25pt"/>
                      <v:line id="Ευθεία γραμμή σύνδεσης 615" o:spid="_x0000_s1030" style="position:absolute;visibility:visible;mso-wrap-style:square" from="350006,0" to="350006,327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" strokeweight="2.25pt"/>
                      <v:line id="Ευθεία γραμμή σύνδεσης 616" o:spid="_x0000_s1031" style="position:absolute;rotation:-60;visibility:visible;mso-wrap-style:square" from="234000,-68239" to="234000,3997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" strokeweight="2.25pt"/>
                      <w10:anchorlock/>
                    </v:group>
                  </w:pict>
                </mc:Fallback>
              </mc:AlternateContent>
            </w:r>
            <w:r w:rsidRPr="00F92D1D">
              <w:rPr>
                <w:rFonts w:ascii="Arial" w:hAnsi="Arial" w:cs="Arial"/>
                <w:b/>
                <w:noProof/>
                <w:sz w:val="56"/>
                <w:szCs w:val="56"/>
              </w:rPr>
              <mc:AlternateContent>
                <mc:Choice Requires="wpg">
                  <w:drawing>
                    <wp:inline distT="0" distB="0" distL="0" distR="0" wp14:anchorId="1D64639B" wp14:editId="2F4DF0C6">
                      <wp:extent cx="468000" cy="327546"/>
                      <wp:effectExtent l="0" t="0" r="0" b="34925"/>
                      <wp:docPr id="617" name="Ομάδα 61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68000" cy="327546"/>
                                <a:chOff x="0" y="0"/>
                                <a:chExt cx="468000" cy="327546"/>
                              </a:xfrm>
                            </wpg:grpSpPr>
                            <wps:wsp>
                              <wps:cNvPr id="618" name="Ευθεία γραμμή σύνδεσης 618"/>
                              <wps:cNvCnPr/>
                              <wps:spPr>
                                <a:xfrm>
                                  <a:off x="117994" y="0"/>
                                  <a:ext cx="0" cy="32754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19" name="Ευθεία γραμμή σύνδεσης 619"/>
                              <wps:cNvCnPr/>
                              <wps:spPr>
                                <a:xfrm>
                                  <a:off x="193057" y="0"/>
                                  <a:ext cx="0" cy="3270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20" name="Ευθεία γραμμή σύνδεσης 620"/>
                              <wps:cNvCnPr/>
                              <wps:spPr>
                                <a:xfrm>
                                  <a:off x="274943" y="0"/>
                                  <a:ext cx="0" cy="3270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21" name="Ευθεία γραμμή σύνδεσης 621"/>
                              <wps:cNvCnPr/>
                              <wps:spPr>
                                <a:xfrm>
                                  <a:off x="350006" y="0"/>
                                  <a:ext cx="0" cy="3270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22" name="Ευθεία γραμμή σύνδεσης 622"/>
                              <wps:cNvCnPr/>
                              <wps:spPr>
                                <a:xfrm rot="18000000">
                                  <a:off x="234000" y="-68239"/>
                                  <a:ext cx="0" cy="468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5DD1BA71" id="Ομάδα 617" o:spid="_x0000_s1026" style="width:36.85pt;height:25.8pt;mso-position-horizontal-relative:char;mso-position-vertical-relative:line" coordsize="468000,3275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">
                      <v:line id="Ευθεία γραμμή σύνδεσης 618" o:spid="_x0000_s1027" style="position:absolute;visibility:visible;mso-wrap-style:square" from="117994,0" to="117994,3275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" strokeweight="2.25pt"/>
                      <v:line id="Ευθεία γραμμή σύνδεσης 619" o:spid="_x0000_s1028" style="position:absolute;visibility:visible;mso-wrap-style:square" from="193057,0" to="193057,327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" strokeweight="2.25pt"/>
                      <v:line id="Ευθεία γραμμή σύνδεσης 620" o:spid="_x0000_s1029" style="position:absolute;visibility:visible;mso-wrap-style:square" from="274943,0" to="274943,327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" strokeweight="2.25pt"/>
                      <v:line id="Ευθεία γραμμή σύνδεσης 621" o:spid="_x0000_s1030" style="position:absolute;visibility:visible;mso-wrap-style:square" from="350006,0" to="350006,327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" strokeweight="2.25pt"/>
                      <v:line id="Ευθεία γραμμή σύνδεσης 622" o:spid="_x0000_s1031" style="position:absolute;rotation:-60;visibility:visible;mso-wrap-style:square" from="234000,-68239" to="234000,3997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" strokeweight="2.25pt"/>
                      <w10:anchorlock/>
                    </v:group>
                  </w:pict>
                </mc:Fallback>
              </mc:AlternateContent>
            </w:r>
            <w:r w:rsidRPr="00F92D1D">
              <w:rPr>
                <w:rFonts w:ascii="Arial" w:hAnsi="Arial" w:cs="Arial"/>
                <w:b/>
                <w:noProof/>
                <w:sz w:val="56"/>
                <w:szCs w:val="56"/>
              </w:rPr>
              <mc:AlternateContent>
                <mc:Choice Requires="wpg">
                  <w:drawing>
                    <wp:inline distT="0" distB="0" distL="0" distR="0" wp14:anchorId="5C1AAFFF" wp14:editId="06DEC233">
                      <wp:extent cx="468000" cy="327546"/>
                      <wp:effectExtent l="0" t="0" r="0" b="34925"/>
                      <wp:docPr id="623" name="Ομάδα 62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68000" cy="327546"/>
                                <a:chOff x="0" y="0"/>
                                <a:chExt cx="468000" cy="327546"/>
                              </a:xfrm>
                            </wpg:grpSpPr>
                            <wps:wsp>
                              <wps:cNvPr id="624" name="Ευθεία γραμμή σύνδεσης 624"/>
                              <wps:cNvCnPr/>
                              <wps:spPr>
                                <a:xfrm>
                                  <a:off x="117994" y="0"/>
                                  <a:ext cx="0" cy="32754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25" name="Ευθεία γραμμή σύνδεσης 625"/>
                              <wps:cNvCnPr/>
                              <wps:spPr>
                                <a:xfrm>
                                  <a:off x="193057" y="0"/>
                                  <a:ext cx="0" cy="3270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26" name="Ευθεία γραμμή σύνδεσης 626"/>
                              <wps:cNvCnPr/>
                              <wps:spPr>
                                <a:xfrm>
                                  <a:off x="274943" y="0"/>
                                  <a:ext cx="0" cy="3270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27" name="Ευθεία γραμμή σύνδεσης 627"/>
                              <wps:cNvCnPr/>
                              <wps:spPr>
                                <a:xfrm>
                                  <a:off x="350006" y="0"/>
                                  <a:ext cx="0" cy="3270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628" name="Ευθεία γραμμή σύνδεσης 628"/>
                              <wps:cNvCnPr/>
                              <wps:spPr>
                                <a:xfrm rot="18000000">
                                  <a:off x="234000" y="-68239"/>
                                  <a:ext cx="0" cy="468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 cap="flat" cmpd="sng" algn="ctr">
                                  <a:solidFill>
                                    <a:sysClr val="windowText" lastClr="000000">
                                      <a:shade val="95000"/>
                                      <a:satMod val="105000"/>
                                    </a:sysClr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327B7C6D" id="Ομάδα 623" o:spid="_x0000_s1026" style="width:36.85pt;height:25.8pt;mso-position-horizontal-relative:char;mso-position-vertical-relative:line" coordsize="468000,3275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">
                      <v:line id="Ευθεία γραμμή σύνδεσης 624" o:spid="_x0000_s1027" style="position:absolute;visibility:visible;mso-wrap-style:square" from="117994,0" to="117994,3275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" strokeweight="2.25pt"/>
                      <v:line id="Ευθεία γραμμή σύνδεσης 625" o:spid="_x0000_s1028" style="position:absolute;visibility:visible;mso-wrap-style:square" from="193057,0" to="193057,327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" strokeweight="2.25pt"/>
                      <v:line id="Ευθεία γραμμή σύνδεσης 626" o:spid="_x0000_s1029" style="position:absolute;visibility:visible;mso-wrap-style:square" from="274943,0" to="274943,327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" strokeweight="2.25pt"/>
                      <v:line id="Ευθεία γραμμή σύνδεσης 627" o:spid="_x0000_s1030" style="position:absolute;visibility:visible;mso-wrap-style:square" from="350006,0" to="350006,327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" strokeweight="2.25pt"/>
                      <v:line id="Ευθεία γραμμή σύνδεσης 628" o:spid="_x0000_s1031" style="position:absolute;rotation:-60;visibility:visible;mso-wrap-style:square" from="234000,-68239" to="234000,3997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" strokeweight="2.25pt"/>
                      <w10:anchorlock/>
                    </v:group>
                  </w:pict>
                </mc:Fallback>
              </mc:AlternateContent>
            </w:r>
          </w:p>
        </w:tc>
        <w:tc>
          <w:tcPr>
            <w:tcW w:w="5235" w:type="dxa"/>
            <w:tcBorders>
              <w:right w:val="single" w:sz="12" w:space="0" w:color="auto"/>
            </w:tcBorders>
            <w:vAlign w:val="center"/>
          </w:tcPr>
          <w:p w14:paraId="155CC036" w14:textId="77777777" w:rsidR="00F92D1D" w:rsidRPr="00F92D1D" w:rsidRDefault="00F92D1D" w:rsidP="00F92D1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</w:tr>
      <w:tr w:rsidR="00F92D1D" w:rsidRPr="00F92D1D" w14:paraId="2A85AAEC" w14:textId="77777777" w:rsidTr="00F92D1D">
        <w:trPr>
          <w:trHeight w:val="190"/>
        </w:trPr>
        <w:tc>
          <w:tcPr>
            <w:tcW w:w="4332" w:type="dxa"/>
            <w:tcBorders>
              <w:left w:val="double" w:sz="12" w:space="0" w:color="auto"/>
              <w:right w:val="double" w:sz="12" w:space="0" w:color="auto"/>
            </w:tcBorders>
          </w:tcPr>
          <w:p w14:paraId="0A5B067A" w14:textId="77777777" w:rsidR="00F92D1D" w:rsidRPr="00F92D1D" w:rsidRDefault="00F92D1D" w:rsidP="00F92D1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F92D1D">
              <w:rPr>
                <w:rFonts w:ascii="Arial" w:hAnsi="Arial" w:cs="Arial"/>
                <w:b/>
                <w:sz w:val="56"/>
                <w:szCs w:val="56"/>
              </w:rPr>
              <w:t>10 – 14 ώρες</w:t>
            </w:r>
          </w:p>
        </w:tc>
        <w:tc>
          <w:tcPr>
            <w:tcW w:w="4608" w:type="dxa"/>
            <w:tcBorders>
              <w:left w:val="double" w:sz="12" w:space="0" w:color="auto"/>
            </w:tcBorders>
          </w:tcPr>
          <w:p w14:paraId="61142932" w14:textId="77777777" w:rsidR="00F92D1D" w:rsidRPr="00F92D1D" w:rsidRDefault="00F92D1D" w:rsidP="00F92D1D">
            <w:pPr>
              <w:rPr>
                <w:rFonts w:ascii="Arial" w:hAnsi="Arial" w:cs="Arial"/>
                <w:b/>
                <w:sz w:val="56"/>
                <w:szCs w:val="56"/>
              </w:rPr>
            </w:pPr>
          </w:p>
        </w:tc>
        <w:tc>
          <w:tcPr>
            <w:tcW w:w="5235" w:type="dxa"/>
            <w:tcBorders>
              <w:right w:val="single" w:sz="12" w:space="0" w:color="auto"/>
            </w:tcBorders>
          </w:tcPr>
          <w:p w14:paraId="5D7D49D0" w14:textId="77777777" w:rsidR="00F92D1D" w:rsidRPr="00F92D1D" w:rsidRDefault="00F92D1D" w:rsidP="00F92D1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F92D1D">
              <w:rPr>
                <w:rFonts w:ascii="Arial" w:hAnsi="Arial" w:cs="Arial"/>
                <w:b/>
                <w:sz w:val="56"/>
                <w:szCs w:val="56"/>
              </w:rPr>
              <w:t>6</w:t>
            </w:r>
          </w:p>
        </w:tc>
      </w:tr>
      <w:tr w:rsidR="00F92D1D" w:rsidRPr="00F92D1D" w14:paraId="7716DBEE" w14:textId="77777777" w:rsidTr="00F92D1D">
        <w:trPr>
          <w:trHeight w:val="190"/>
        </w:trPr>
        <w:tc>
          <w:tcPr>
            <w:tcW w:w="4332" w:type="dxa"/>
            <w:tcBorders>
              <w:left w:val="double" w:sz="12" w:space="0" w:color="auto"/>
              <w:right w:val="double" w:sz="12" w:space="0" w:color="auto"/>
            </w:tcBorders>
          </w:tcPr>
          <w:p w14:paraId="64FAEAF6" w14:textId="77777777" w:rsidR="00F92D1D" w:rsidRPr="00F92D1D" w:rsidRDefault="00F92D1D" w:rsidP="00F92D1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F92D1D">
              <w:rPr>
                <w:rFonts w:ascii="Arial" w:hAnsi="Arial" w:cs="Arial"/>
                <w:b/>
                <w:sz w:val="56"/>
                <w:szCs w:val="56"/>
              </w:rPr>
              <w:t>15 - 20 ώρες</w:t>
            </w:r>
          </w:p>
        </w:tc>
        <w:tc>
          <w:tcPr>
            <w:tcW w:w="4608" w:type="dxa"/>
            <w:tcBorders>
              <w:left w:val="double" w:sz="12" w:space="0" w:color="auto"/>
            </w:tcBorders>
          </w:tcPr>
          <w:p w14:paraId="0914C74C" w14:textId="77777777" w:rsidR="00F92D1D" w:rsidRPr="00F92D1D" w:rsidRDefault="00F92D1D" w:rsidP="00F92D1D">
            <w:pPr>
              <w:rPr>
                <w:rFonts w:ascii="Arial" w:hAnsi="Arial" w:cs="Arial"/>
                <w:b/>
                <w:sz w:val="56"/>
                <w:szCs w:val="56"/>
              </w:rPr>
            </w:pPr>
          </w:p>
        </w:tc>
        <w:tc>
          <w:tcPr>
            <w:tcW w:w="5235" w:type="dxa"/>
            <w:tcBorders>
              <w:right w:val="single" w:sz="12" w:space="0" w:color="auto"/>
            </w:tcBorders>
          </w:tcPr>
          <w:p w14:paraId="7D2E5F9C" w14:textId="77777777" w:rsidR="00F92D1D" w:rsidRPr="00F92D1D" w:rsidRDefault="00F92D1D" w:rsidP="00F92D1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</w:tr>
      <w:tr w:rsidR="00F92D1D" w:rsidRPr="00F92D1D" w14:paraId="2EAD058E" w14:textId="77777777" w:rsidTr="00F92D1D">
        <w:trPr>
          <w:trHeight w:val="190"/>
        </w:trPr>
        <w:tc>
          <w:tcPr>
            <w:tcW w:w="4332" w:type="dxa"/>
            <w:tcBorders>
              <w:left w:val="double" w:sz="12" w:space="0" w:color="auto"/>
              <w:bottom w:val="single" w:sz="12" w:space="0" w:color="auto"/>
              <w:right w:val="double" w:sz="12" w:space="0" w:color="auto"/>
            </w:tcBorders>
          </w:tcPr>
          <w:p w14:paraId="430027D5" w14:textId="77777777" w:rsidR="00F92D1D" w:rsidRPr="00F92D1D" w:rsidRDefault="00F92D1D" w:rsidP="00F92D1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F92D1D">
              <w:rPr>
                <w:rFonts w:ascii="Arial" w:hAnsi="Arial" w:cs="Arial"/>
                <w:b/>
                <w:sz w:val="56"/>
                <w:szCs w:val="56"/>
              </w:rPr>
              <w:t>άλλο</w:t>
            </w:r>
          </w:p>
        </w:tc>
        <w:tc>
          <w:tcPr>
            <w:tcW w:w="4608" w:type="dxa"/>
            <w:tcBorders>
              <w:left w:val="double" w:sz="12" w:space="0" w:color="auto"/>
              <w:bottom w:val="single" w:sz="12" w:space="0" w:color="auto"/>
            </w:tcBorders>
          </w:tcPr>
          <w:p w14:paraId="7804DF48" w14:textId="77777777" w:rsidR="00F92D1D" w:rsidRPr="00F92D1D" w:rsidRDefault="00F92D1D" w:rsidP="00F92D1D">
            <w:pPr>
              <w:rPr>
                <w:rFonts w:ascii="Arial" w:hAnsi="Arial" w:cs="Arial"/>
                <w:b/>
                <w:sz w:val="56"/>
                <w:szCs w:val="56"/>
              </w:rPr>
            </w:pPr>
          </w:p>
        </w:tc>
        <w:tc>
          <w:tcPr>
            <w:tcW w:w="5235" w:type="dxa"/>
            <w:tcBorders>
              <w:bottom w:val="single" w:sz="12" w:space="0" w:color="auto"/>
              <w:right w:val="single" w:sz="12" w:space="0" w:color="auto"/>
            </w:tcBorders>
          </w:tcPr>
          <w:p w14:paraId="6DF6C33E" w14:textId="77777777" w:rsidR="00F92D1D" w:rsidRPr="00F92D1D" w:rsidRDefault="00F92D1D" w:rsidP="00F92D1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</w:tr>
    </w:tbl>
    <w:bookmarkEnd w:id="62"/>
    <w:p w14:paraId="3EBADEF2" w14:textId="77777777" w:rsidR="00940A9C" w:rsidRDefault="00970AD0">
      <w:pPr>
        <w:rPr>
          <w:rFonts w:ascii="Tahoma" w:hAnsi="Tahoma" w:cs="Tahoma"/>
          <w:b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25280" behindDoc="0" locked="0" layoutInCell="0" allowOverlap="0" wp14:anchorId="2ACCDBF8" wp14:editId="101F90D7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2372400" cy="457200"/>
                <wp:effectExtent l="0" t="0" r="8890" b="0"/>
                <wp:wrapNone/>
                <wp:docPr id="143" name="Πλαίσιο κειμένου 1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A705167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33 / 6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CCDBF8" id="Πλαίσιο κειμένου 143" o:spid="_x0000_s1198" type="#_x0000_t202" style="position:absolute;margin-left:0;margin-top:538.65pt;width:186.8pt;height:36pt;z-index:25302528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0A705167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33 / 6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940A9C">
        <w:rPr>
          <w:rFonts w:ascii="Tahoma" w:hAnsi="Tahoma" w:cs="Tahoma"/>
          <w:b/>
          <w:sz w:val="56"/>
          <w:szCs w:val="56"/>
        </w:rPr>
        <w:br w:type="page"/>
      </w:r>
    </w:p>
    <w:tbl>
      <w:tblPr>
        <w:tblStyle w:val="325"/>
        <w:tblW w:w="14175" w:type="dxa"/>
        <w:tblLayout w:type="fixed"/>
        <w:tblLook w:val="04A0" w:firstRow="1" w:lastRow="0" w:firstColumn="1" w:lastColumn="0" w:noHBand="0" w:noVBand="1"/>
      </w:tblPr>
      <w:tblGrid>
        <w:gridCol w:w="4332"/>
        <w:gridCol w:w="4608"/>
        <w:gridCol w:w="5235"/>
      </w:tblGrid>
      <w:tr w:rsidR="00F92D1D" w:rsidRPr="00F92D1D" w14:paraId="2F8EAB03" w14:textId="77777777" w:rsidTr="00A20EFA">
        <w:trPr>
          <w:trHeight w:val="172"/>
        </w:trPr>
        <w:tc>
          <w:tcPr>
            <w:tcW w:w="2932" w:type="dxa"/>
            <w:vMerge w:val="restart"/>
            <w:tcBorders>
              <w:top w:val="single" w:sz="12" w:space="0" w:color="auto"/>
              <w:left w:val="double" w:sz="12" w:space="0" w:color="auto"/>
              <w:right w:val="double" w:sz="12" w:space="0" w:color="auto"/>
            </w:tcBorders>
          </w:tcPr>
          <w:p w14:paraId="2207B2E5" w14:textId="77777777" w:rsidR="00F92D1D" w:rsidRPr="00F92D1D" w:rsidRDefault="00F92D1D" w:rsidP="00F92D1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F92D1D">
              <w:rPr>
                <w:rFonts w:ascii="Arial" w:hAnsi="Arial" w:cs="Arial"/>
                <w:b/>
                <w:sz w:val="56"/>
                <w:szCs w:val="56"/>
              </w:rPr>
              <w:lastRenderedPageBreak/>
              <w:t>Ώρες ξεκούρασης και παιχνιδιού τις καθημερινές</w:t>
            </w:r>
          </w:p>
        </w:tc>
        <w:tc>
          <w:tcPr>
            <w:tcW w:w="6662" w:type="dxa"/>
            <w:gridSpan w:val="2"/>
            <w:tcBorders>
              <w:top w:val="single" w:sz="12" w:space="0" w:color="auto"/>
              <w:left w:val="double" w:sz="12" w:space="0" w:color="auto"/>
              <w:right w:val="single" w:sz="12" w:space="0" w:color="auto"/>
            </w:tcBorders>
            <w:shd w:val="clear" w:color="auto" w:fill="D7181F"/>
            <w:vAlign w:val="center"/>
          </w:tcPr>
          <w:p w14:paraId="1C66D1E3" w14:textId="77777777" w:rsidR="00F92D1D" w:rsidRPr="00F92D1D" w:rsidRDefault="00F92D1D" w:rsidP="00F92D1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F92D1D">
              <w:rPr>
                <w:rFonts w:ascii="Arial" w:hAnsi="Arial" w:cs="Arial"/>
                <w:b/>
                <w:color w:val="FFFFFF" w:themeColor="background1"/>
                <w:sz w:val="56"/>
                <w:szCs w:val="56"/>
              </w:rPr>
              <w:t>Η τάξη μας</w:t>
            </w:r>
          </w:p>
        </w:tc>
      </w:tr>
      <w:tr w:rsidR="00F92D1D" w:rsidRPr="00F92D1D" w14:paraId="16FFCAF3" w14:textId="77777777" w:rsidTr="00A20EFA">
        <w:trPr>
          <w:trHeight w:val="496"/>
        </w:trPr>
        <w:tc>
          <w:tcPr>
            <w:tcW w:w="2932" w:type="dxa"/>
            <w:vMerge/>
            <w:tcBorders>
              <w:left w:val="double" w:sz="12" w:space="0" w:color="auto"/>
              <w:right w:val="double" w:sz="12" w:space="0" w:color="auto"/>
            </w:tcBorders>
          </w:tcPr>
          <w:p w14:paraId="0F4358C0" w14:textId="77777777" w:rsidR="00F92D1D" w:rsidRPr="00F92D1D" w:rsidRDefault="00F92D1D" w:rsidP="00F92D1D">
            <w:pPr>
              <w:rPr>
                <w:rFonts w:ascii="Arial" w:hAnsi="Arial" w:cs="Arial"/>
                <w:b/>
                <w:sz w:val="56"/>
                <w:szCs w:val="56"/>
              </w:rPr>
            </w:pPr>
          </w:p>
        </w:tc>
        <w:tc>
          <w:tcPr>
            <w:tcW w:w="3119" w:type="dxa"/>
            <w:tcBorders>
              <w:left w:val="double" w:sz="12" w:space="0" w:color="auto"/>
            </w:tcBorders>
            <w:shd w:val="clear" w:color="auto" w:fill="F8CEBE"/>
            <w:vAlign w:val="center"/>
          </w:tcPr>
          <w:p w14:paraId="25B07C3E" w14:textId="77777777" w:rsidR="00F92D1D" w:rsidRDefault="00F92D1D" w:rsidP="00F92D1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F92D1D">
              <w:rPr>
                <w:rFonts w:ascii="Arial" w:hAnsi="Arial" w:cs="Arial"/>
                <w:b/>
                <w:sz w:val="56"/>
                <w:szCs w:val="56"/>
              </w:rPr>
              <w:t xml:space="preserve">Καταμέτρηση </w:t>
            </w:r>
          </w:p>
          <w:p w14:paraId="7E9B1CBA" w14:textId="77777777" w:rsidR="00F92D1D" w:rsidRPr="00F92D1D" w:rsidRDefault="00F92D1D" w:rsidP="00F92D1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F92D1D">
              <w:rPr>
                <w:rFonts w:ascii="Arial" w:hAnsi="Arial" w:cs="Arial"/>
                <w:b/>
                <w:sz w:val="56"/>
                <w:szCs w:val="56"/>
              </w:rPr>
              <w:t>με γραμμές</w:t>
            </w:r>
          </w:p>
        </w:tc>
        <w:tc>
          <w:tcPr>
            <w:tcW w:w="3543" w:type="dxa"/>
            <w:tcBorders>
              <w:right w:val="single" w:sz="12" w:space="0" w:color="auto"/>
            </w:tcBorders>
            <w:shd w:val="clear" w:color="auto" w:fill="F8CEBE"/>
            <w:vAlign w:val="center"/>
          </w:tcPr>
          <w:p w14:paraId="1FAA1358" w14:textId="77777777" w:rsidR="00CD2236" w:rsidRDefault="00F92D1D" w:rsidP="00F92D1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F92D1D">
              <w:rPr>
                <w:rFonts w:ascii="Arial" w:hAnsi="Arial" w:cs="Arial"/>
                <w:b/>
                <w:sz w:val="56"/>
                <w:szCs w:val="56"/>
              </w:rPr>
              <w:t xml:space="preserve">Συχνότητα </w:t>
            </w:r>
          </w:p>
          <w:p w14:paraId="5AB4CF8A" w14:textId="77777777" w:rsidR="00CD2236" w:rsidRDefault="00F92D1D" w:rsidP="00F92D1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F92D1D">
              <w:rPr>
                <w:rFonts w:ascii="Arial" w:hAnsi="Arial" w:cs="Arial"/>
                <w:b/>
                <w:sz w:val="56"/>
                <w:szCs w:val="56"/>
              </w:rPr>
              <w:t xml:space="preserve">εμφάνισης </w:t>
            </w:r>
          </w:p>
          <w:p w14:paraId="658AC04A" w14:textId="77777777" w:rsidR="00F92D1D" w:rsidRPr="00F92D1D" w:rsidRDefault="00F92D1D" w:rsidP="00F92D1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F92D1D">
              <w:rPr>
                <w:rFonts w:ascii="Arial" w:hAnsi="Arial" w:cs="Arial"/>
                <w:b/>
                <w:sz w:val="56"/>
                <w:szCs w:val="56"/>
              </w:rPr>
              <w:t>με αριθμό</w:t>
            </w:r>
          </w:p>
        </w:tc>
      </w:tr>
      <w:tr w:rsidR="00F92D1D" w:rsidRPr="00F92D1D" w14:paraId="22B757C1" w14:textId="77777777" w:rsidTr="00F92D1D">
        <w:trPr>
          <w:trHeight w:val="243"/>
        </w:trPr>
        <w:tc>
          <w:tcPr>
            <w:tcW w:w="2932" w:type="dxa"/>
            <w:tcBorders>
              <w:left w:val="double" w:sz="12" w:space="0" w:color="auto"/>
              <w:right w:val="double" w:sz="12" w:space="0" w:color="auto"/>
            </w:tcBorders>
            <w:vAlign w:val="center"/>
          </w:tcPr>
          <w:p w14:paraId="6E198D9D" w14:textId="77777777" w:rsidR="00F92D1D" w:rsidRPr="00F92D1D" w:rsidRDefault="00F92D1D" w:rsidP="00F92D1D">
            <w:pPr>
              <w:spacing w:after="240"/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F92D1D">
              <w:rPr>
                <w:rFonts w:ascii="Arial" w:hAnsi="Arial" w:cs="Arial"/>
                <w:b/>
                <w:sz w:val="56"/>
                <w:szCs w:val="56"/>
              </w:rPr>
              <w:t>0 – 4 ώρες</w:t>
            </w:r>
          </w:p>
        </w:tc>
        <w:tc>
          <w:tcPr>
            <w:tcW w:w="3119" w:type="dxa"/>
            <w:tcBorders>
              <w:left w:val="double" w:sz="12" w:space="0" w:color="auto"/>
            </w:tcBorders>
            <w:vAlign w:val="center"/>
          </w:tcPr>
          <w:p w14:paraId="655AA8DC" w14:textId="77777777" w:rsidR="00F92D1D" w:rsidRPr="00F92D1D" w:rsidRDefault="00F92D1D" w:rsidP="00F92D1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  <w:tc>
          <w:tcPr>
            <w:tcW w:w="3543" w:type="dxa"/>
            <w:tcBorders>
              <w:right w:val="single" w:sz="12" w:space="0" w:color="auto"/>
            </w:tcBorders>
            <w:vAlign w:val="center"/>
          </w:tcPr>
          <w:p w14:paraId="620CDE41" w14:textId="77777777" w:rsidR="00F92D1D" w:rsidRPr="00F92D1D" w:rsidRDefault="00F92D1D" w:rsidP="00F92D1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</w:tr>
      <w:tr w:rsidR="00F92D1D" w:rsidRPr="00F92D1D" w14:paraId="10AE70EC" w14:textId="77777777" w:rsidTr="00F92D1D">
        <w:trPr>
          <w:trHeight w:val="208"/>
        </w:trPr>
        <w:tc>
          <w:tcPr>
            <w:tcW w:w="2932" w:type="dxa"/>
            <w:tcBorders>
              <w:left w:val="double" w:sz="12" w:space="0" w:color="auto"/>
              <w:right w:val="double" w:sz="12" w:space="0" w:color="auto"/>
            </w:tcBorders>
            <w:vAlign w:val="center"/>
          </w:tcPr>
          <w:p w14:paraId="6EAE4F6B" w14:textId="77777777" w:rsidR="00F92D1D" w:rsidRPr="00F92D1D" w:rsidRDefault="00F92D1D" w:rsidP="00F92D1D">
            <w:pPr>
              <w:spacing w:after="240"/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F92D1D">
              <w:rPr>
                <w:rFonts w:ascii="Arial" w:hAnsi="Arial" w:cs="Arial"/>
                <w:b/>
                <w:sz w:val="56"/>
                <w:szCs w:val="56"/>
              </w:rPr>
              <w:t>5 – 9 ώρες</w:t>
            </w:r>
          </w:p>
        </w:tc>
        <w:tc>
          <w:tcPr>
            <w:tcW w:w="3119" w:type="dxa"/>
            <w:tcBorders>
              <w:left w:val="double" w:sz="12" w:space="0" w:color="auto"/>
            </w:tcBorders>
            <w:vAlign w:val="center"/>
          </w:tcPr>
          <w:p w14:paraId="3029A093" w14:textId="77777777" w:rsidR="00F92D1D" w:rsidRPr="00F92D1D" w:rsidRDefault="00F92D1D" w:rsidP="00F92D1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  <w:tc>
          <w:tcPr>
            <w:tcW w:w="3543" w:type="dxa"/>
            <w:tcBorders>
              <w:right w:val="single" w:sz="12" w:space="0" w:color="auto"/>
            </w:tcBorders>
            <w:vAlign w:val="center"/>
          </w:tcPr>
          <w:p w14:paraId="48020609" w14:textId="77777777" w:rsidR="00F92D1D" w:rsidRPr="00F92D1D" w:rsidRDefault="00F92D1D" w:rsidP="00F92D1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</w:tr>
      <w:tr w:rsidR="00F92D1D" w:rsidRPr="00F92D1D" w14:paraId="2FD55D6B" w14:textId="77777777" w:rsidTr="00F92D1D">
        <w:trPr>
          <w:trHeight w:val="190"/>
        </w:trPr>
        <w:tc>
          <w:tcPr>
            <w:tcW w:w="2932" w:type="dxa"/>
            <w:tcBorders>
              <w:left w:val="double" w:sz="12" w:space="0" w:color="auto"/>
              <w:right w:val="double" w:sz="12" w:space="0" w:color="auto"/>
            </w:tcBorders>
            <w:vAlign w:val="center"/>
          </w:tcPr>
          <w:p w14:paraId="0F2EC58F" w14:textId="77777777" w:rsidR="00F92D1D" w:rsidRPr="00F92D1D" w:rsidRDefault="00F92D1D" w:rsidP="00F92D1D">
            <w:pPr>
              <w:spacing w:after="240"/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F92D1D">
              <w:rPr>
                <w:rFonts w:ascii="Arial" w:hAnsi="Arial" w:cs="Arial"/>
                <w:b/>
                <w:sz w:val="56"/>
                <w:szCs w:val="56"/>
              </w:rPr>
              <w:t>10 – 14 ώρες</w:t>
            </w:r>
          </w:p>
        </w:tc>
        <w:tc>
          <w:tcPr>
            <w:tcW w:w="3119" w:type="dxa"/>
            <w:tcBorders>
              <w:left w:val="double" w:sz="12" w:space="0" w:color="auto"/>
            </w:tcBorders>
            <w:vAlign w:val="center"/>
          </w:tcPr>
          <w:p w14:paraId="105DBECB" w14:textId="77777777" w:rsidR="00F92D1D" w:rsidRPr="00F92D1D" w:rsidRDefault="00F92D1D" w:rsidP="00F92D1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  <w:tc>
          <w:tcPr>
            <w:tcW w:w="3543" w:type="dxa"/>
            <w:tcBorders>
              <w:right w:val="single" w:sz="12" w:space="0" w:color="auto"/>
            </w:tcBorders>
            <w:vAlign w:val="center"/>
          </w:tcPr>
          <w:p w14:paraId="776D1BED" w14:textId="77777777" w:rsidR="00F92D1D" w:rsidRPr="00F92D1D" w:rsidRDefault="00F92D1D" w:rsidP="00F92D1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</w:tr>
      <w:tr w:rsidR="00F92D1D" w:rsidRPr="00F92D1D" w14:paraId="4F8B7EC8" w14:textId="77777777" w:rsidTr="00F92D1D">
        <w:trPr>
          <w:trHeight w:val="190"/>
        </w:trPr>
        <w:tc>
          <w:tcPr>
            <w:tcW w:w="2932" w:type="dxa"/>
            <w:tcBorders>
              <w:left w:val="double" w:sz="12" w:space="0" w:color="auto"/>
              <w:right w:val="double" w:sz="12" w:space="0" w:color="auto"/>
            </w:tcBorders>
            <w:vAlign w:val="center"/>
          </w:tcPr>
          <w:p w14:paraId="276D9156" w14:textId="77777777" w:rsidR="00F92D1D" w:rsidRPr="00F92D1D" w:rsidRDefault="00F92D1D" w:rsidP="00F92D1D">
            <w:pPr>
              <w:spacing w:after="240"/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F92D1D">
              <w:rPr>
                <w:rFonts w:ascii="Arial" w:hAnsi="Arial" w:cs="Arial"/>
                <w:b/>
                <w:sz w:val="56"/>
                <w:szCs w:val="56"/>
              </w:rPr>
              <w:t>15 - 20 ώρες</w:t>
            </w:r>
          </w:p>
        </w:tc>
        <w:tc>
          <w:tcPr>
            <w:tcW w:w="3119" w:type="dxa"/>
            <w:tcBorders>
              <w:left w:val="double" w:sz="12" w:space="0" w:color="auto"/>
            </w:tcBorders>
            <w:vAlign w:val="center"/>
          </w:tcPr>
          <w:p w14:paraId="316D6450" w14:textId="77777777" w:rsidR="00F92D1D" w:rsidRPr="00F92D1D" w:rsidRDefault="00F92D1D" w:rsidP="00F92D1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  <w:tc>
          <w:tcPr>
            <w:tcW w:w="3543" w:type="dxa"/>
            <w:tcBorders>
              <w:right w:val="single" w:sz="12" w:space="0" w:color="auto"/>
            </w:tcBorders>
            <w:vAlign w:val="center"/>
          </w:tcPr>
          <w:p w14:paraId="4CAE2342" w14:textId="77777777" w:rsidR="00F92D1D" w:rsidRPr="00F92D1D" w:rsidRDefault="00F92D1D" w:rsidP="00F92D1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</w:tr>
      <w:tr w:rsidR="00F92D1D" w:rsidRPr="00F92D1D" w14:paraId="395EA867" w14:textId="77777777" w:rsidTr="00F92D1D">
        <w:trPr>
          <w:trHeight w:val="190"/>
        </w:trPr>
        <w:tc>
          <w:tcPr>
            <w:tcW w:w="2932" w:type="dxa"/>
            <w:tcBorders>
              <w:left w:val="double" w:sz="12" w:space="0" w:color="auto"/>
              <w:bottom w:val="single" w:sz="12" w:space="0" w:color="auto"/>
              <w:right w:val="double" w:sz="12" w:space="0" w:color="auto"/>
            </w:tcBorders>
            <w:vAlign w:val="center"/>
          </w:tcPr>
          <w:p w14:paraId="358B9666" w14:textId="77777777" w:rsidR="00F92D1D" w:rsidRPr="00F92D1D" w:rsidRDefault="00F92D1D" w:rsidP="00F92D1D">
            <w:pPr>
              <w:spacing w:after="240"/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F92D1D">
              <w:rPr>
                <w:rFonts w:ascii="Arial" w:hAnsi="Arial" w:cs="Arial"/>
                <w:b/>
                <w:sz w:val="56"/>
                <w:szCs w:val="56"/>
              </w:rPr>
              <w:t>άλλο</w:t>
            </w:r>
          </w:p>
        </w:tc>
        <w:tc>
          <w:tcPr>
            <w:tcW w:w="3119" w:type="dxa"/>
            <w:tcBorders>
              <w:left w:val="double" w:sz="12" w:space="0" w:color="auto"/>
              <w:bottom w:val="single" w:sz="12" w:space="0" w:color="auto"/>
            </w:tcBorders>
            <w:vAlign w:val="center"/>
          </w:tcPr>
          <w:p w14:paraId="4715956E" w14:textId="77777777" w:rsidR="00F92D1D" w:rsidRPr="00F92D1D" w:rsidRDefault="00F92D1D" w:rsidP="00F92D1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  <w:tc>
          <w:tcPr>
            <w:tcW w:w="3543" w:type="dxa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14:paraId="221276A7" w14:textId="77777777" w:rsidR="00F92D1D" w:rsidRPr="00F92D1D" w:rsidRDefault="00F92D1D" w:rsidP="00F92D1D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</w:p>
        </w:tc>
      </w:tr>
    </w:tbl>
    <w:p w14:paraId="7F6F590C" w14:textId="77777777" w:rsidR="00F92D1D" w:rsidRDefault="00F92D1D">
      <w:pPr>
        <w:rPr>
          <w:rFonts w:ascii="Tahoma" w:hAnsi="Tahoma" w:cs="Tahoma"/>
          <w:b/>
          <w:sz w:val="56"/>
          <w:szCs w:val="56"/>
        </w:rPr>
      </w:pPr>
    </w:p>
    <w:p w14:paraId="6DB81532" w14:textId="77777777" w:rsidR="00F92D1D" w:rsidRDefault="00F92D1D">
      <w:pPr>
        <w:rPr>
          <w:rFonts w:ascii="Tahoma" w:hAnsi="Tahoma" w:cs="Tahoma"/>
          <w:b/>
          <w:sz w:val="56"/>
          <w:szCs w:val="56"/>
        </w:rPr>
      </w:pPr>
    </w:p>
    <w:p w14:paraId="4A121879" w14:textId="77777777" w:rsidR="00F92D1D" w:rsidRDefault="00970AD0">
      <w:pPr>
        <w:rPr>
          <w:rFonts w:ascii="Tahoma" w:hAnsi="Tahoma" w:cs="Tahoma"/>
          <w:b/>
          <w:sz w:val="56"/>
          <w:szCs w:val="56"/>
        </w:rPr>
        <w:sectPr w:rsidR="00F92D1D" w:rsidSect="00F92D1D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27328" behindDoc="0" locked="0" layoutInCell="0" allowOverlap="0" wp14:anchorId="2604301E" wp14:editId="09B6C897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2372400" cy="457200"/>
                <wp:effectExtent l="0" t="0" r="8890" b="0"/>
                <wp:wrapNone/>
                <wp:docPr id="144" name="Πλαίσιο κειμένου 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FB4E740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34 / 6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604301E" id="Πλαίσιο κειμένου 144" o:spid="_x0000_s1199" type="#_x0000_t202" style="position:absolute;margin-left:0;margin-top:538.65pt;width:186.8pt;height:36pt;z-index:25302732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km1msAIAADQ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2FB4E740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34 / 6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3341B6CB" w14:textId="77777777" w:rsidR="00A20EFA" w:rsidRDefault="00A20EFA">
      <w:pPr>
        <w:rPr>
          <w:rFonts w:ascii="Tahoma-Bold" w:hAnsi="Tahoma-Bold"/>
          <w:b/>
          <w:bCs/>
          <w:color w:val="242021"/>
          <w:sz w:val="56"/>
          <w:szCs w:val="56"/>
        </w:rPr>
      </w:pPr>
      <w:r w:rsidRPr="00A20EFA">
        <w:rPr>
          <w:rFonts w:ascii="Tahoma-Bold" w:hAnsi="Tahoma-Bold"/>
          <w:b/>
          <w:bCs/>
          <w:color w:val="428DCB"/>
          <w:sz w:val="56"/>
          <w:szCs w:val="56"/>
        </w:rPr>
        <w:lastRenderedPageBreak/>
        <w:t xml:space="preserve">3. </w:t>
      </w:r>
      <w:r w:rsidRPr="00A20EFA">
        <w:rPr>
          <w:rFonts w:ascii="Tahoma-Bold" w:hAnsi="Tahoma-Bold"/>
          <w:b/>
          <w:bCs/>
          <w:color w:val="242021"/>
          <w:sz w:val="56"/>
          <w:szCs w:val="56"/>
        </w:rPr>
        <w:t>Αναπαριστάνουμε τα δεδομένα</w:t>
      </w:r>
      <w:r>
        <w:rPr>
          <w:rFonts w:ascii="Tahoma-Bold" w:hAnsi="Tahoma-Bold"/>
          <w:b/>
          <w:bCs/>
          <w:color w:val="242021"/>
          <w:sz w:val="56"/>
          <w:szCs w:val="56"/>
        </w:rPr>
        <w:t xml:space="preserve"> </w:t>
      </w:r>
      <w:r w:rsidRPr="00A20EFA">
        <w:rPr>
          <w:rFonts w:ascii="Tahoma-Bold" w:hAnsi="Tahoma-Bold"/>
          <w:b/>
          <w:bCs/>
          <w:color w:val="242021"/>
          <w:sz w:val="56"/>
          <w:szCs w:val="56"/>
        </w:rPr>
        <w:t xml:space="preserve">σε διπλό </w:t>
      </w:r>
      <w:proofErr w:type="spellStart"/>
      <w:r w:rsidRPr="00A20EFA">
        <w:rPr>
          <w:rFonts w:ascii="Tahoma-Bold" w:hAnsi="Tahoma-Bold"/>
          <w:b/>
          <w:bCs/>
          <w:color w:val="242021"/>
          <w:sz w:val="56"/>
          <w:szCs w:val="56"/>
        </w:rPr>
        <w:t>ραβδόγραμμα</w:t>
      </w:r>
      <w:proofErr w:type="spellEnd"/>
      <w:r w:rsidRPr="00A20EFA">
        <w:rPr>
          <w:rFonts w:ascii="Tahoma-Bold" w:hAnsi="Tahoma-Bold"/>
          <w:b/>
          <w:bCs/>
          <w:color w:val="242021"/>
          <w:sz w:val="56"/>
          <w:szCs w:val="56"/>
        </w:rPr>
        <w:t>.</w:t>
      </w:r>
    </w:p>
    <w:p w14:paraId="7B0E659B" w14:textId="77777777" w:rsidR="00F92D1D" w:rsidRDefault="00A20EFA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A20EFA">
        <w:rPr>
          <w:rFonts w:ascii="Arial-BoldMT" w:hAnsi="Arial-BoldMT"/>
          <w:b/>
          <w:bCs/>
          <w:color w:val="242021"/>
          <w:sz w:val="56"/>
          <w:szCs w:val="56"/>
        </w:rPr>
        <w:t xml:space="preserve">Ώρες ξεκούρασης και παιχνιδιού 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τις </w:t>
      </w:r>
      <w:r w:rsidRPr="00A20EFA">
        <w:rPr>
          <w:rFonts w:ascii="Arial-BoldMT" w:hAnsi="Arial-BoldMT"/>
          <w:b/>
          <w:bCs/>
          <w:color w:val="242021"/>
          <w:sz w:val="56"/>
          <w:szCs w:val="56"/>
        </w:rPr>
        <w:t>καθημερινέ</w:t>
      </w:r>
      <w:r w:rsidR="00970AD0" w:rsidRPr="00970AD0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20832" behindDoc="0" locked="0" layoutInCell="0" allowOverlap="0" wp14:anchorId="443A0C97" wp14:editId="0201DE7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27" name="Πλαίσιο κειμένου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2B459FD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35 / 6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3A0C97" id="Πλαίσιο κειμένου 127" o:spid="_x0000_s1200" type="#_x0000_t202" style="position:absolute;margin-left:0;margin-top:785.3pt;width:186.8pt;height:36pt;z-index:25292083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Nh6bre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22B459FD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35 / 6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A20EFA">
        <w:rPr>
          <w:rFonts w:ascii="Arial-BoldMT" w:hAnsi="Arial-BoldMT"/>
          <w:b/>
          <w:bCs/>
          <w:color w:val="242021"/>
          <w:sz w:val="56"/>
          <w:szCs w:val="56"/>
        </w:rPr>
        <w:t>ς ημέρες της εβδομάδας</w:t>
      </w:r>
    </w:p>
    <w:p w14:paraId="725CDFAB" w14:textId="77777777" w:rsidR="006A3DE8" w:rsidRDefault="006A3DE8" w:rsidP="00A20EFA">
      <w:pPr>
        <w:spacing w:after="0"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</w:p>
    <w:p w14:paraId="6FFDA6C4" w14:textId="77777777" w:rsidR="00A20EFA" w:rsidRDefault="00A20EFA" w:rsidP="00A20EFA">
      <w:pPr>
        <w:spacing w:after="0" w:line="240" w:lineRule="auto"/>
        <w:rPr>
          <w:rFonts w:ascii="Tahoma" w:hAnsi="Tahoma" w:cs="Tahoma"/>
          <w:b/>
          <w:sz w:val="56"/>
          <w:szCs w:val="56"/>
        </w:rPr>
      </w:pPr>
      <w:r w:rsidRPr="00A20EFA">
        <w:rPr>
          <w:rFonts w:ascii="Arial-BoldMT" w:hAnsi="Arial-BoldMT"/>
          <w:b/>
          <w:bCs/>
          <w:color w:val="242021"/>
          <w:sz w:val="56"/>
          <w:szCs w:val="56"/>
        </w:rPr>
        <w:t>Αριθμός μαθητών</w:t>
      </w:r>
    </w:p>
    <w:p w14:paraId="70F3B2F3" w14:textId="77777777" w:rsidR="00A20EFA" w:rsidRDefault="00A20EFA">
      <w:pPr>
        <w:rPr>
          <w:rFonts w:ascii="Tahoma" w:hAnsi="Tahoma" w:cs="Tahoma"/>
          <w:b/>
          <w:sz w:val="56"/>
          <w:szCs w:val="56"/>
        </w:rPr>
      </w:pPr>
      <w:r>
        <w:rPr>
          <w:noProof/>
        </w:rPr>
        <w:drawing>
          <wp:inline distT="0" distB="0" distL="0" distR="0" wp14:anchorId="1CC12EE3" wp14:editId="3A308D43">
            <wp:extent cx="6120130" cy="4634230"/>
            <wp:effectExtent l="0" t="0" r="0" b="0"/>
            <wp:docPr id="479" name="Εικόνα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4634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71"/>
        <w:gridCol w:w="8357"/>
      </w:tblGrid>
      <w:tr w:rsidR="00A20EFA" w14:paraId="19795766" w14:textId="77777777" w:rsidTr="00A20EFA">
        <w:tc>
          <w:tcPr>
            <w:tcW w:w="1271" w:type="dxa"/>
          </w:tcPr>
          <w:p w14:paraId="5024F6F5" w14:textId="77777777" w:rsidR="00A20EFA" w:rsidRDefault="00A20EFA" w:rsidP="00A20EFA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73A8292A" wp14:editId="15402AB2">
                  <wp:extent cx="352425" cy="352425"/>
                  <wp:effectExtent l="0" t="0" r="9525" b="9525"/>
                  <wp:docPr id="480" name="Εικόνα 4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2425" cy="352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57" w:type="dxa"/>
          </w:tcPr>
          <w:p w14:paraId="3522F763" w14:textId="77777777" w:rsidR="00A20EFA" w:rsidRDefault="00A20EFA">
            <w:pPr>
              <w:rPr>
                <w:rFonts w:ascii="Tahoma" w:hAnsi="Tahoma" w:cs="Tahoma"/>
                <w:b/>
                <w:sz w:val="56"/>
                <w:szCs w:val="56"/>
              </w:rPr>
            </w:pPr>
            <w:r w:rsidRPr="00A20EF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´ τάξη σχολείου της Αθήνας</w:t>
            </w:r>
          </w:p>
        </w:tc>
      </w:tr>
      <w:tr w:rsidR="00A20EFA" w14:paraId="0A921D1C" w14:textId="77777777" w:rsidTr="00A20EFA">
        <w:tc>
          <w:tcPr>
            <w:tcW w:w="1271" w:type="dxa"/>
          </w:tcPr>
          <w:p w14:paraId="5F1AB400" w14:textId="77777777" w:rsidR="00A20EFA" w:rsidRDefault="00A20EFA" w:rsidP="00A20EFA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59B29AA5" wp14:editId="33E39DAF">
                  <wp:extent cx="381000" cy="381000"/>
                  <wp:effectExtent l="0" t="0" r="0" b="0"/>
                  <wp:docPr id="481" name="Εικόνα 4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1000" cy="381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57" w:type="dxa"/>
          </w:tcPr>
          <w:p w14:paraId="1E785CF0" w14:textId="77777777" w:rsidR="00A20EFA" w:rsidRDefault="006A3DE8">
            <w:pPr>
              <w:rPr>
                <w:rFonts w:ascii="Tahoma" w:hAnsi="Tahoma" w:cs="Tahoma"/>
                <w:b/>
                <w:sz w:val="56"/>
                <w:szCs w:val="56"/>
              </w:rPr>
            </w:pPr>
            <w:r w:rsidRPr="006A3DE8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Η τάξη μας</w:t>
            </w:r>
          </w:p>
        </w:tc>
      </w:tr>
    </w:tbl>
    <w:p w14:paraId="22737E4F" w14:textId="77777777" w:rsidR="00A20EFA" w:rsidRDefault="00A20EFA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</w:p>
    <w:p w14:paraId="43C16CF3" w14:textId="77777777" w:rsidR="00647CAC" w:rsidRPr="00647CAC" w:rsidRDefault="00647CAC" w:rsidP="00647CAC">
      <w:pPr>
        <w:spacing w:line="240" w:lineRule="auto"/>
        <w:rPr>
          <w:rFonts w:ascii="Arial" w:hAnsi="Arial" w:cs="Arial"/>
          <w:b/>
          <w:sz w:val="56"/>
          <w:szCs w:val="56"/>
        </w:rPr>
      </w:pPr>
      <w:r w:rsidRPr="00647CAC">
        <w:rPr>
          <w:rFonts w:ascii="Arial" w:hAnsi="Arial" w:cs="Arial"/>
          <w:b/>
          <w:sz w:val="56"/>
          <w:szCs w:val="56"/>
        </w:rPr>
        <w:lastRenderedPageBreak/>
        <w:t>Με κόκκινο χρώμα φτιάχνουμε τις ράβδους του σχολείου μας δίπλα από τις ράβδους του σχολείου της Αθήνας.</w:t>
      </w:r>
    </w:p>
    <w:p w14:paraId="6E7D6E5B" w14:textId="77777777" w:rsidR="00647CAC" w:rsidRPr="00647CAC" w:rsidRDefault="00647CAC" w:rsidP="00647CAC">
      <w:pPr>
        <w:numPr>
          <w:ilvl w:val="0"/>
          <w:numId w:val="33"/>
        </w:numPr>
        <w:spacing w:line="240" w:lineRule="auto"/>
        <w:rPr>
          <w:rFonts w:ascii="Arial" w:hAnsi="Arial" w:cs="Arial"/>
          <w:b/>
          <w:sz w:val="56"/>
          <w:szCs w:val="56"/>
        </w:rPr>
      </w:pPr>
      <w:r w:rsidRPr="00647CAC">
        <w:rPr>
          <w:rFonts w:ascii="Arial" w:hAnsi="Arial" w:cs="Arial"/>
          <w:b/>
          <w:sz w:val="56"/>
          <w:szCs w:val="56"/>
        </w:rPr>
        <w:t xml:space="preserve">Πόσα παιδιά έλαβαν μέρος σε κάθε έρευνα; </w:t>
      </w:r>
    </w:p>
    <w:p w14:paraId="5CFF8F38" w14:textId="77777777" w:rsidR="00647CAC" w:rsidRPr="00647CAC" w:rsidRDefault="00647CAC" w:rsidP="00647CAC">
      <w:pPr>
        <w:numPr>
          <w:ilvl w:val="0"/>
          <w:numId w:val="33"/>
        </w:numPr>
        <w:spacing w:line="240" w:lineRule="auto"/>
        <w:rPr>
          <w:rFonts w:ascii="Arial" w:hAnsi="Arial" w:cs="Arial"/>
          <w:b/>
          <w:sz w:val="56"/>
          <w:szCs w:val="56"/>
        </w:rPr>
      </w:pPr>
      <w:r w:rsidRPr="00647CAC">
        <w:rPr>
          <w:rFonts w:ascii="Arial" w:hAnsi="Arial" w:cs="Arial"/>
          <w:b/>
          <w:sz w:val="56"/>
          <w:szCs w:val="56"/>
        </w:rPr>
        <w:t>Τι δείχνει το ύψος των ράβδων;</w:t>
      </w:r>
    </w:p>
    <w:p w14:paraId="5326426A" w14:textId="77777777" w:rsidR="00A20EFA" w:rsidRDefault="00647CAC" w:rsidP="00647CAC">
      <w:pPr>
        <w:rPr>
          <w:rFonts w:ascii="Tahoma" w:hAnsi="Tahoma" w:cs="Tahoma"/>
          <w:b/>
          <w:sz w:val="56"/>
          <w:szCs w:val="56"/>
        </w:rPr>
      </w:pPr>
      <w:r w:rsidRPr="00647CAC">
        <w:rPr>
          <w:rFonts w:ascii="Arial" w:hAnsi="Arial" w:cs="Arial"/>
          <w:b/>
          <w:sz w:val="56"/>
          <w:szCs w:val="56"/>
        </w:rPr>
        <w:t xml:space="preserve">Πόσες ώρες για ξεκούραση έχουν τα περισσότερα παιδιά του σχολείου μας </w:t>
      </w:r>
      <w:r w:rsidR="00970AD0"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22880" behindDoc="0" locked="0" layoutInCell="0" allowOverlap="0" wp14:anchorId="3E251213" wp14:editId="2F333207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12" name="Πλαίσιο κειμένου 5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D99E070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36 / 6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E251213" id="Πλαίσιο κειμένου 512" o:spid="_x0000_s1201" type="#_x0000_t202" style="position:absolute;margin-left:0;margin-top:785.3pt;width:186.8pt;height:36pt;z-index:25292288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4D99E070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36 / 6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647CAC">
        <w:rPr>
          <w:rFonts w:ascii="Arial" w:hAnsi="Arial" w:cs="Arial"/>
          <w:b/>
          <w:sz w:val="56"/>
          <w:szCs w:val="56"/>
        </w:rPr>
        <w:t>τις καθημερινές;</w:t>
      </w:r>
    </w:p>
    <w:tbl>
      <w:tblPr>
        <w:tblStyle w:val="7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647CAC" w:rsidRPr="00647CAC" w14:paraId="00A5F83C" w14:textId="77777777" w:rsidTr="00303477">
        <w:tc>
          <w:tcPr>
            <w:tcW w:w="1701" w:type="dxa"/>
          </w:tcPr>
          <w:p w14:paraId="7DCECBFF" w14:textId="77777777" w:rsidR="00647CAC" w:rsidRPr="00647CAC" w:rsidRDefault="00647CAC" w:rsidP="00647CAC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647CAC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5A130930" wp14:editId="27545DB1">
                  <wp:extent cx="719455" cy="496570"/>
                  <wp:effectExtent l="0" t="0" r="4445" b="0"/>
                  <wp:docPr id="482" name="Εικόνα 48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017500A2" w14:textId="77777777" w:rsidR="00647CAC" w:rsidRPr="00647CAC" w:rsidRDefault="00647CAC" w:rsidP="00647CAC">
            <w:pPr>
              <w:spacing w:after="160" w:line="259" w:lineRule="auto"/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647CAC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Συγκρίνουμε τα αποτελέσματα των δύο ερευνών.</w:t>
            </w:r>
          </w:p>
        </w:tc>
      </w:tr>
    </w:tbl>
    <w:p w14:paraId="7A30BDCE" w14:textId="77777777" w:rsidR="00940A9C" w:rsidRDefault="00647CAC" w:rsidP="00647CAC">
      <w:pPr>
        <w:spacing w:before="240" w:after="240" w:line="240" w:lineRule="auto"/>
        <w:jc w:val="center"/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noProof/>
          <w:sz w:val="56"/>
          <w:szCs w:val="56"/>
        </w:rPr>
        <w:drawing>
          <wp:inline distT="0" distB="0" distL="0" distR="0" wp14:anchorId="6A9B0E50" wp14:editId="59810A0C">
            <wp:extent cx="2113993" cy="2628000"/>
            <wp:effectExtent l="0" t="0" r="635" b="1270"/>
            <wp:docPr id="483" name="Εικόνα 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3" name="k22-02-koritsi.emf"/>
                    <pic:cNvPicPr/>
                  </pic:nvPicPr>
                  <pic:blipFill>
                    <a:blip r:embed="rId6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3993" cy="262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40A9C">
        <w:rPr>
          <w:rFonts w:ascii="Tahoma" w:hAnsi="Tahoma" w:cs="Tahoma"/>
          <w:b/>
          <w:sz w:val="56"/>
          <w:szCs w:val="56"/>
        </w:rPr>
        <w:br w:type="page"/>
      </w:r>
    </w:p>
    <w:tbl>
      <w:tblPr>
        <w:tblStyle w:val="77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7634EE" w:rsidRPr="007634EE" w14:paraId="6D991EBE" w14:textId="77777777" w:rsidTr="00303477">
        <w:tc>
          <w:tcPr>
            <w:tcW w:w="9639" w:type="dxa"/>
            <w:shd w:val="clear" w:color="auto" w:fill="006600"/>
          </w:tcPr>
          <w:p w14:paraId="3AEE9363" w14:textId="77777777" w:rsidR="007634EE" w:rsidRPr="007634EE" w:rsidRDefault="007634EE" w:rsidP="007634EE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CD2236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7634EE" w:rsidRPr="007634EE" w14:paraId="1BB76307" w14:textId="77777777" w:rsidTr="00303477">
        <w:trPr>
          <w:trHeight w:val="294"/>
        </w:trPr>
        <w:tc>
          <w:tcPr>
            <w:tcW w:w="9639" w:type="dxa"/>
            <w:shd w:val="clear" w:color="auto" w:fill="D9FFD9"/>
          </w:tcPr>
          <w:p w14:paraId="263D60CD" w14:textId="77777777" w:rsidR="007634EE" w:rsidRPr="007634EE" w:rsidRDefault="007634EE" w:rsidP="00CD2236">
            <w:pPr>
              <w:spacing w:after="120" w:line="276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7634E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Η συλλογή, η οργάνωση, η επεξεργασία, η αναπαράσταση κα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7634E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η ερμηνεία ενός συνόλου </w:t>
            </w:r>
            <w:r w:rsidRPr="007634EE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αριθμητικών δεδομένων </w:t>
            </w:r>
            <w:r w:rsidRPr="007634E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άς βοηθά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7634E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να βγάζουμε συμπεράσματα, ν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7634E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άνουμε προβλέψεις και να παίρνουμε αποφάσεις.</w:t>
            </w:r>
          </w:p>
        </w:tc>
      </w:tr>
    </w:tbl>
    <w:p w14:paraId="655ED31D" w14:textId="77777777" w:rsidR="00647CAC" w:rsidRDefault="00647CAC">
      <w:pPr>
        <w:rPr>
          <w:rFonts w:ascii="Tahoma" w:hAnsi="Tahoma" w:cs="Tahoma"/>
          <w:b/>
          <w:sz w:val="56"/>
          <w:szCs w:val="56"/>
        </w:rPr>
      </w:pPr>
    </w:p>
    <w:p w14:paraId="01D5FBFF" w14:textId="77777777" w:rsidR="00647CAC" w:rsidRDefault="00647CAC">
      <w:pPr>
        <w:rPr>
          <w:rFonts w:ascii="Tahoma" w:hAnsi="Tahoma" w:cs="Tahoma"/>
          <w:b/>
          <w:sz w:val="56"/>
          <w:szCs w:val="56"/>
        </w:rPr>
      </w:pPr>
    </w:p>
    <w:p w14:paraId="09310DCD" w14:textId="77777777" w:rsidR="007634EE" w:rsidRDefault="007634EE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  <w:r w:rsidR="00970AD0"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24928" behindDoc="0" locked="0" layoutInCell="0" allowOverlap="0" wp14:anchorId="466B5948" wp14:editId="1F4D00B7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13" name="Πλαίσιο κειμένου 5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16CDA60" w14:textId="77777777" w:rsidR="00F03A01" w:rsidRPr="00CD2236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37 / 6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6B5948" id="Πλαίσιο κειμένου 513" o:spid="_x0000_s1202" type="#_x0000_t202" style="position:absolute;margin-left:0;margin-top:785.3pt;width:186.8pt;height:36pt;z-index:25292492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016CDA60" w14:textId="77777777" w:rsidR="00F03A01" w:rsidRPr="00CD2236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37 / 6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4114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7634EE" w:rsidRPr="007634EE" w14:paraId="0F064F26" w14:textId="77777777" w:rsidTr="00303477">
        <w:trPr>
          <w:jc w:val="center"/>
        </w:trPr>
        <w:tc>
          <w:tcPr>
            <w:tcW w:w="9639" w:type="dxa"/>
            <w:shd w:val="clear" w:color="auto" w:fill="FF0000"/>
          </w:tcPr>
          <w:p w14:paraId="39EB32BD" w14:textId="77777777" w:rsidR="007634EE" w:rsidRPr="007634EE" w:rsidRDefault="007634EE" w:rsidP="007634EE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7634EE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lastRenderedPageBreak/>
              <w:t>Παραδείγματα</w:t>
            </w:r>
          </w:p>
        </w:tc>
      </w:tr>
      <w:tr w:rsidR="007634EE" w:rsidRPr="007634EE" w14:paraId="70BAF7E1" w14:textId="77777777" w:rsidTr="00303477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00172ED7" w14:textId="77777777" w:rsidR="007634EE" w:rsidRDefault="007634EE" w:rsidP="007634EE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7634EE">
              <w:rPr>
                <w:rFonts w:ascii="Arial" w:eastAsia="Calibri" w:hAnsi="Arial" w:cs="Arial"/>
                <w:b/>
                <w:sz w:val="56"/>
                <w:szCs w:val="56"/>
              </w:rPr>
              <w:t>α. Σε πόσο χρόνο τρέχεις τα 100 μέτρα;</w:t>
            </w:r>
          </w:p>
          <w:p w14:paraId="146C8CE7" w14:textId="77777777" w:rsidR="007634EE" w:rsidRDefault="007634EE" w:rsidP="007634EE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  <w:tbl>
            <w:tblPr>
              <w:tblW w:w="9526" w:type="dxa"/>
              <w:jc w:val="center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CellMar>
                <w:left w:w="10" w:type="dxa"/>
                <w:right w:w="10" w:type="dxa"/>
              </w:tblCellMar>
              <w:tblLook w:val="04A0" w:firstRow="1" w:lastRow="0" w:firstColumn="1" w:lastColumn="0" w:noHBand="0" w:noVBand="1"/>
            </w:tblPr>
            <w:tblGrid>
              <w:gridCol w:w="2397"/>
              <w:gridCol w:w="2363"/>
              <w:gridCol w:w="2368"/>
              <w:gridCol w:w="2398"/>
            </w:tblGrid>
            <w:tr w:rsidR="00D43F34" w:rsidRPr="00C56FF3" w14:paraId="25AB4FB2" w14:textId="77777777" w:rsidTr="00D43F34">
              <w:trPr>
                <w:trHeight w:hRule="exact" w:val="1843"/>
                <w:jc w:val="center"/>
              </w:trPr>
              <w:tc>
                <w:tcPr>
                  <w:tcW w:w="9345" w:type="dxa"/>
                  <w:gridSpan w:val="4"/>
                  <w:shd w:val="clear" w:color="auto" w:fill="auto"/>
                  <w:vAlign w:val="bottom"/>
                </w:tcPr>
                <w:p w14:paraId="23664680" w14:textId="77777777" w:rsidR="00D43F34" w:rsidRPr="00C56FF3" w:rsidRDefault="00D43F34" w:rsidP="00D43F34">
                  <w:pPr>
                    <w:spacing w:after="160" w:line="259" w:lineRule="auto"/>
                    <w:ind w:left="227"/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</w:pPr>
                  <w:r w:rsidRPr="00C56FF3"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  <w:t>Σε πόσα δευτερόλεπτα τρέχεις τα 100 μέτρα;</w:t>
                  </w:r>
                </w:p>
              </w:tc>
            </w:tr>
            <w:tr w:rsidR="00D43F34" w:rsidRPr="00C56FF3" w14:paraId="5074E6B5" w14:textId="77777777" w:rsidTr="00D43F34">
              <w:trPr>
                <w:trHeight w:hRule="exact" w:val="1147"/>
                <w:jc w:val="center"/>
              </w:trPr>
              <w:tc>
                <w:tcPr>
                  <w:tcW w:w="2352" w:type="dxa"/>
                  <w:shd w:val="clear" w:color="auto" w:fill="auto"/>
                  <w:vAlign w:val="center"/>
                </w:tcPr>
                <w:p w14:paraId="381D33F6" w14:textId="77777777" w:rsidR="00D43F34" w:rsidRPr="00C56FF3" w:rsidRDefault="00D43F34" w:rsidP="00D43F34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</w:pPr>
                  <w:r w:rsidRPr="00C56FF3"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  <w:t>14,8</w:t>
                  </w:r>
                </w:p>
              </w:tc>
              <w:tc>
                <w:tcPr>
                  <w:tcW w:w="2318" w:type="dxa"/>
                  <w:shd w:val="clear" w:color="auto" w:fill="auto"/>
                  <w:vAlign w:val="center"/>
                </w:tcPr>
                <w:p w14:paraId="535F251B" w14:textId="77777777" w:rsidR="00D43F34" w:rsidRPr="00C56FF3" w:rsidRDefault="00D43F34" w:rsidP="00D43F34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</w:pPr>
                  <w:r w:rsidRPr="00C56FF3"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  <w:t>14,9</w:t>
                  </w:r>
                </w:p>
              </w:tc>
              <w:tc>
                <w:tcPr>
                  <w:tcW w:w="2323" w:type="dxa"/>
                  <w:shd w:val="clear" w:color="auto" w:fill="auto"/>
                  <w:vAlign w:val="center"/>
                </w:tcPr>
                <w:p w14:paraId="041F5441" w14:textId="77777777" w:rsidR="00D43F34" w:rsidRPr="00C56FF3" w:rsidRDefault="00D43F34" w:rsidP="00D43F34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</w:pPr>
                  <w:r w:rsidRPr="00C56FF3"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  <w:t>15,3</w:t>
                  </w:r>
                </w:p>
              </w:tc>
              <w:tc>
                <w:tcPr>
                  <w:tcW w:w="2352" w:type="dxa"/>
                  <w:shd w:val="clear" w:color="auto" w:fill="auto"/>
                  <w:vAlign w:val="center"/>
                </w:tcPr>
                <w:p w14:paraId="40EFF41D" w14:textId="77777777" w:rsidR="00D43F34" w:rsidRPr="00C56FF3" w:rsidRDefault="00D43F34" w:rsidP="00D43F34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</w:pPr>
                  <w:r w:rsidRPr="00C56FF3"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  <w:t>15,7</w:t>
                  </w:r>
                </w:p>
              </w:tc>
            </w:tr>
            <w:tr w:rsidR="00D43F34" w:rsidRPr="00C56FF3" w14:paraId="634FA539" w14:textId="77777777" w:rsidTr="00D43F34">
              <w:trPr>
                <w:trHeight w:hRule="exact" w:val="1147"/>
                <w:jc w:val="center"/>
              </w:trPr>
              <w:tc>
                <w:tcPr>
                  <w:tcW w:w="2352" w:type="dxa"/>
                  <w:shd w:val="clear" w:color="auto" w:fill="auto"/>
                  <w:vAlign w:val="center"/>
                </w:tcPr>
                <w:p w14:paraId="2FC3965B" w14:textId="77777777" w:rsidR="00D43F34" w:rsidRPr="00C56FF3" w:rsidRDefault="00D43F34" w:rsidP="00D43F34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</w:pPr>
                  <w:r w:rsidRPr="00C56FF3"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  <w:t>15,5</w:t>
                  </w:r>
                </w:p>
              </w:tc>
              <w:tc>
                <w:tcPr>
                  <w:tcW w:w="2318" w:type="dxa"/>
                  <w:shd w:val="clear" w:color="auto" w:fill="auto"/>
                  <w:vAlign w:val="center"/>
                </w:tcPr>
                <w:p w14:paraId="7D6BEA69" w14:textId="77777777" w:rsidR="00D43F34" w:rsidRPr="00C56FF3" w:rsidRDefault="00D43F34" w:rsidP="00D43F34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</w:pPr>
                  <w:r w:rsidRPr="00C56FF3"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  <w:t>16</w:t>
                  </w:r>
                </w:p>
              </w:tc>
              <w:tc>
                <w:tcPr>
                  <w:tcW w:w="2323" w:type="dxa"/>
                  <w:shd w:val="clear" w:color="auto" w:fill="auto"/>
                  <w:vAlign w:val="center"/>
                </w:tcPr>
                <w:p w14:paraId="300CB7AE" w14:textId="77777777" w:rsidR="00D43F34" w:rsidRPr="00C56FF3" w:rsidRDefault="00D43F34" w:rsidP="00D43F34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</w:pPr>
                  <w:r w:rsidRPr="00C56FF3"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  <w:t>15,2</w:t>
                  </w:r>
                </w:p>
              </w:tc>
              <w:tc>
                <w:tcPr>
                  <w:tcW w:w="2352" w:type="dxa"/>
                  <w:shd w:val="clear" w:color="auto" w:fill="auto"/>
                  <w:vAlign w:val="center"/>
                </w:tcPr>
                <w:p w14:paraId="72EF59A9" w14:textId="77777777" w:rsidR="00D43F34" w:rsidRPr="00C56FF3" w:rsidRDefault="00D43F34" w:rsidP="00D43F34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</w:pPr>
                  <w:r w:rsidRPr="00C56FF3"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  <w:t>15,2</w:t>
                  </w:r>
                </w:p>
              </w:tc>
            </w:tr>
            <w:tr w:rsidR="00D43F34" w:rsidRPr="00C56FF3" w14:paraId="13EA60C8" w14:textId="77777777" w:rsidTr="00D43F34">
              <w:trPr>
                <w:trHeight w:hRule="exact" w:val="1147"/>
                <w:jc w:val="center"/>
              </w:trPr>
              <w:tc>
                <w:tcPr>
                  <w:tcW w:w="2352" w:type="dxa"/>
                  <w:shd w:val="clear" w:color="auto" w:fill="auto"/>
                  <w:vAlign w:val="center"/>
                </w:tcPr>
                <w:p w14:paraId="01826D3A" w14:textId="77777777" w:rsidR="00D43F34" w:rsidRPr="00C56FF3" w:rsidRDefault="00D43F34" w:rsidP="00D43F34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</w:pPr>
                  <w:r w:rsidRPr="00C56FF3"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  <w:t>16,1</w:t>
                  </w:r>
                </w:p>
              </w:tc>
              <w:tc>
                <w:tcPr>
                  <w:tcW w:w="2318" w:type="dxa"/>
                  <w:shd w:val="clear" w:color="auto" w:fill="auto"/>
                  <w:vAlign w:val="center"/>
                </w:tcPr>
                <w:p w14:paraId="03A504AB" w14:textId="77777777" w:rsidR="00D43F34" w:rsidRPr="00C56FF3" w:rsidRDefault="00D43F34" w:rsidP="00D43F34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</w:pPr>
                  <w:r w:rsidRPr="00C56FF3"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  <w:t>15,6</w:t>
                  </w:r>
                </w:p>
              </w:tc>
              <w:tc>
                <w:tcPr>
                  <w:tcW w:w="2323" w:type="dxa"/>
                  <w:shd w:val="clear" w:color="auto" w:fill="auto"/>
                  <w:vAlign w:val="center"/>
                </w:tcPr>
                <w:p w14:paraId="6CB0C93E" w14:textId="77777777" w:rsidR="00D43F34" w:rsidRPr="00C56FF3" w:rsidRDefault="00D43F34" w:rsidP="00D43F34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</w:pPr>
                  <w:r w:rsidRPr="00C56FF3"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  <w:t>15,5</w:t>
                  </w:r>
                </w:p>
              </w:tc>
              <w:tc>
                <w:tcPr>
                  <w:tcW w:w="2352" w:type="dxa"/>
                  <w:shd w:val="clear" w:color="auto" w:fill="auto"/>
                  <w:vAlign w:val="center"/>
                </w:tcPr>
                <w:p w14:paraId="552552E8" w14:textId="77777777" w:rsidR="00D43F34" w:rsidRPr="00C56FF3" w:rsidRDefault="00D43F34" w:rsidP="00D43F34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</w:pPr>
                  <w:r w:rsidRPr="00C56FF3"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  <w:t>14,8</w:t>
                  </w:r>
                </w:p>
              </w:tc>
            </w:tr>
            <w:tr w:rsidR="00D43F34" w:rsidRPr="00C56FF3" w14:paraId="5EC180DF" w14:textId="77777777" w:rsidTr="00D43F34">
              <w:trPr>
                <w:trHeight w:hRule="exact" w:val="1147"/>
                <w:jc w:val="center"/>
              </w:trPr>
              <w:tc>
                <w:tcPr>
                  <w:tcW w:w="2352" w:type="dxa"/>
                  <w:shd w:val="clear" w:color="auto" w:fill="auto"/>
                  <w:vAlign w:val="center"/>
                </w:tcPr>
                <w:p w14:paraId="218F8B9C" w14:textId="77777777" w:rsidR="00D43F34" w:rsidRPr="00C56FF3" w:rsidRDefault="00D43F34" w:rsidP="00D43F34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</w:pPr>
                  <w:r w:rsidRPr="00C56FF3"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  <w:t>15,3</w:t>
                  </w:r>
                </w:p>
              </w:tc>
              <w:tc>
                <w:tcPr>
                  <w:tcW w:w="2318" w:type="dxa"/>
                  <w:shd w:val="clear" w:color="auto" w:fill="auto"/>
                  <w:vAlign w:val="center"/>
                </w:tcPr>
                <w:p w14:paraId="1AEBA6EE" w14:textId="77777777" w:rsidR="00D43F34" w:rsidRPr="00C56FF3" w:rsidRDefault="00D43F34" w:rsidP="00D43F34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</w:pPr>
                  <w:r w:rsidRPr="00C56FF3"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  <w:t>14,9</w:t>
                  </w:r>
                </w:p>
              </w:tc>
              <w:tc>
                <w:tcPr>
                  <w:tcW w:w="2323" w:type="dxa"/>
                  <w:shd w:val="clear" w:color="auto" w:fill="auto"/>
                  <w:vAlign w:val="center"/>
                </w:tcPr>
                <w:p w14:paraId="5D6FC855" w14:textId="77777777" w:rsidR="00D43F34" w:rsidRPr="00C56FF3" w:rsidRDefault="00D43F34" w:rsidP="00D43F34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</w:pPr>
                  <w:r w:rsidRPr="00C56FF3"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  <w:t>17</w:t>
                  </w:r>
                </w:p>
              </w:tc>
              <w:tc>
                <w:tcPr>
                  <w:tcW w:w="2352" w:type="dxa"/>
                  <w:shd w:val="clear" w:color="auto" w:fill="auto"/>
                  <w:vAlign w:val="center"/>
                </w:tcPr>
                <w:p w14:paraId="246556D9" w14:textId="77777777" w:rsidR="00D43F34" w:rsidRPr="00C56FF3" w:rsidRDefault="00D43F34" w:rsidP="00D43F34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</w:pPr>
                  <w:r w:rsidRPr="00C56FF3"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  <w:t>15,1</w:t>
                  </w:r>
                </w:p>
              </w:tc>
            </w:tr>
            <w:tr w:rsidR="00D43F34" w:rsidRPr="00C56FF3" w14:paraId="025D59F4" w14:textId="77777777" w:rsidTr="00D43F34">
              <w:trPr>
                <w:trHeight w:hRule="exact" w:val="1147"/>
                <w:jc w:val="center"/>
              </w:trPr>
              <w:tc>
                <w:tcPr>
                  <w:tcW w:w="2352" w:type="dxa"/>
                  <w:shd w:val="clear" w:color="auto" w:fill="auto"/>
                  <w:vAlign w:val="center"/>
                </w:tcPr>
                <w:p w14:paraId="4079D423" w14:textId="77777777" w:rsidR="00D43F34" w:rsidRPr="00C56FF3" w:rsidRDefault="00D43F34" w:rsidP="00D43F34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</w:pPr>
                  <w:r w:rsidRPr="00C56FF3"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  <w:t>15,3</w:t>
                  </w:r>
                </w:p>
              </w:tc>
              <w:tc>
                <w:tcPr>
                  <w:tcW w:w="2318" w:type="dxa"/>
                  <w:shd w:val="clear" w:color="auto" w:fill="auto"/>
                  <w:vAlign w:val="center"/>
                </w:tcPr>
                <w:p w14:paraId="1CCC167D" w14:textId="77777777" w:rsidR="00D43F34" w:rsidRPr="00C56FF3" w:rsidRDefault="00D43F34" w:rsidP="00D43F34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</w:pPr>
                  <w:r w:rsidRPr="00C56FF3"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  <w:t>15,6</w:t>
                  </w:r>
                </w:p>
              </w:tc>
              <w:tc>
                <w:tcPr>
                  <w:tcW w:w="2323" w:type="dxa"/>
                  <w:shd w:val="clear" w:color="auto" w:fill="auto"/>
                  <w:vAlign w:val="center"/>
                </w:tcPr>
                <w:p w14:paraId="5C876FBB" w14:textId="77777777" w:rsidR="00D43F34" w:rsidRPr="00C56FF3" w:rsidRDefault="00D43F34" w:rsidP="00D43F34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</w:pPr>
                  <w:r w:rsidRPr="00C56FF3"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  <w:t>14,8</w:t>
                  </w:r>
                </w:p>
              </w:tc>
              <w:tc>
                <w:tcPr>
                  <w:tcW w:w="2352" w:type="dxa"/>
                  <w:shd w:val="clear" w:color="auto" w:fill="auto"/>
                  <w:vAlign w:val="center"/>
                </w:tcPr>
                <w:p w14:paraId="52D64D39" w14:textId="77777777" w:rsidR="00D43F34" w:rsidRPr="00C56FF3" w:rsidRDefault="00D43F34" w:rsidP="00D43F34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</w:pPr>
                  <w:r w:rsidRPr="00C56FF3"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  <w:t>16,2</w:t>
                  </w:r>
                </w:p>
              </w:tc>
            </w:tr>
            <w:tr w:rsidR="00D43F34" w:rsidRPr="00C56FF3" w14:paraId="6AEDB068" w14:textId="77777777" w:rsidTr="00D43F34">
              <w:trPr>
                <w:trHeight w:hRule="exact" w:val="1176"/>
                <w:jc w:val="center"/>
              </w:trPr>
              <w:tc>
                <w:tcPr>
                  <w:tcW w:w="2352" w:type="dxa"/>
                  <w:shd w:val="clear" w:color="auto" w:fill="auto"/>
                  <w:vAlign w:val="center"/>
                </w:tcPr>
                <w:p w14:paraId="52509BBD" w14:textId="77777777" w:rsidR="00D43F34" w:rsidRPr="00C56FF3" w:rsidRDefault="00D43F34" w:rsidP="00D43F34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</w:pPr>
                  <w:r w:rsidRPr="00C56FF3"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  <w:t>15,6</w:t>
                  </w:r>
                </w:p>
              </w:tc>
              <w:tc>
                <w:tcPr>
                  <w:tcW w:w="2318" w:type="dxa"/>
                  <w:shd w:val="clear" w:color="auto" w:fill="auto"/>
                  <w:vAlign w:val="center"/>
                </w:tcPr>
                <w:p w14:paraId="7973810B" w14:textId="77777777" w:rsidR="00D43F34" w:rsidRPr="00C56FF3" w:rsidRDefault="00D43F34" w:rsidP="00D43F34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</w:pPr>
                  <w:r w:rsidRPr="00C56FF3"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  <w:t>15,2</w:t>
                  </w:r>
                </w:p>
              </w:tc>
              <w:tc>
                <w:tcPr>
                  <w:tcW w:w="2323" w:type="dxa"/>
                  <w:shd w:val="clear" w:color="auto" w:fill="auto"/>
                  <w:vAlign w:val="center"/>
                </w:tcPr>
                <w:p w14:paraId="5F2A7C9A" w14:textId="77777777" w:rsidR="00D43F34" w:rsidRPr="00C56FF3" w:rsidRDefault="00D43F34" w:rsidP="00D43F34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</w:pPr>
                  <w:r w:rsidRPr="00C56FF3"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  <w:t>15,5</w:t>
                  </w:r>
                </w:p>
              </w:tc>
              <w:tc>
                <w:tcPr>
                  <w:tcW w:w="2352" w:type="dxa"/>
                  <w:shd w:val="clear" w:color="auto" w:fill="auto"/>
                  <w:vAlign w:val="center"/>
                </w:tcPr>
                <w:p w14:paraId="7BFB18A7" w14:textId="77777777" w:rsidR="00D43F34" w:rsidRPr="00C56FF3" w:rsidRDefault="00D43F34" w:rsidP="00D43F34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</w:pPr>
                  <w:r w:rsidRPr="00C56FF3"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  <w:t>15,3</w:t>
                  </w:r>
                </w:p>
              </w:tc>
            </w:tr>
          </w:tbl>
          <w:p w14:paraId="3B957BCB" w14:textId="77777777" w:rsidR="007634EE" w:rsidRPr="007634EE" w:rsidRDefault="007634EE" w:rsidP="007634EE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14:paraId="4FC46A79" w14:textId="77777777" w:rsidR="00647CAC" w:rsidRDefault="00647CAC">
      <w:pPr>
        <w:rPr>
          <w:rFonts w:ascii="Tahoma" w:hAnsi="Tahoma" w:cs="Tahoma"/>
          <w:b/>
          <w:sz w:val="56"/>
          <w:szCs w:val="56"/>
        </w:rPr>
      </w:pPr>
    </w:p>
    <w:p w14:paraId="3D3587FD" w14:textId="77777777" w:rsidR="00D43F34" w:rsidRDefault="00970AD0">
      <w:pPr>
        <w:rPr>
          <w:rFonts w:ascii="Tahoma" w:hAnsi="Tahoma" w:cs="Tahoma"/>
          <w:b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26976" behindDoc="0" locked="0" layoutInCell="0" allowOverlap="0" wp14:anchorId="682132FC" wp14:editId="5CADEAD3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14" name="Πλαίσιο κειμένου 5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C70216C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38 / 6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82132FC" id="Πλαίσιο κειμένου 514" o:spid="_x0000_s1203" type="#_x0000_t202" style="position:absolute;margin-left:0;margin-top:785.3pt;width:186.8pt;height:36pt;z-index:25292697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0zQTsQIAADQ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Ah0zQTsQIAADQ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1C70216C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38 / 6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D43F34">
        <w:rPr>
          <w:rFonts w:ascii="Tahoma" w:hAnsi="Tahoma" w:cs="Tahoma"/>
          <w:b/>
          <w:sz w:val="56"/>
          <w:szCs w:val="56"/>
        </w:rPr>
        <w:br w:type="page"/>
      </w:r>
    </w:p>
    <w:tbl>
      <w:tblPr>
        <w:tblStyle w:val="a4"/>
        <w:tblpPr w:leftFromText="180" w:rightFromText="180" w:vertAnchor="text" w:horzAnchor="margin" w:tblpY="16"/>
        <w:tblW w:w="9645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E66802" w14:paraId="4F502F2D" w14:textId="77777777" w:rsidTr="00E66802">
        <w:tc>
          <w:tcPr>
            <w:tcW w:w="9639" w:type="dxa"/>
            <w:tcBorders>
              <w:top w:val="nil"/>
              <w:left w:val="nil"/>
              <w:bottom w:val="nil"/>
              <w:right w:val="nil"/>
            </w:tcBorders>
            <w:shd w:val="clear" w:color="auto" w:fill="006600"/>
            <w:hideMark/>
          </w:tcPr>
          <w:p w14:paraId="49AEBB31" w14:textId="77777777" w:rsidR="00E66802" w:rsidRDefault="00E66802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CD2236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E66802" w14:paraId="638F806D" w14:textId="77777777" w:rsidTr="00E66802">
        <w:trPr>
          <w:trHeight w:val="294"/>
        </w:trPr>
        <w:tc>
          <w:tcPr>
            <w:tcW w:w="9639" w:type="dxa"/>
            <w:tcBorders>
              <w:top w:val="nil"/>
              <w:left w:val="nil"/>
              <w:bottom w:val="single" w:sz="48" w:space="0" w:color="006600"/>
              <w:right w:val="nil"/>
            </w:tcBorders>
            <w:shd w:val="clear" w:color="auto" w:fill="D9FFD9"/>
            <w:hideMark/>
          </w:tcPr>
          <w:p w14:paraId="522EAC29" w14:textId="77777777" w:rsidR="00E66802" w:rsidRDefault="00E66802" w:rsidP="00CD2236">
            <w:pPr>
              <w:spacing w:after="120" w:line="276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E6680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Η </w:t>
            </w:r>
            <w:r w:rsidRPr="00E66802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συλλογή </w:t>
            </w:r>
            <w:r w:rsidRPr="00E6680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εδομένων γίνετα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6680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με μετρήσεις, πειράματα, έρευνες κ.λπ., ενώ η </w:t>
            </w:r>
            <w:r w:rsidRPr="00E66802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οργάνωση </w:t>
            </w:r>
            <w:r w:rsidRPr="00E6680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αι η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66802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αναπαράστασή </w:t>
            </w:r>
            <w:r w:rsidRPr="00E6680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υς με πίνακε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6680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αι διαγράμματα.</w:t>
            </w:r>
          </w:p>
        </w:tc>
      </w:tr>
      <w:tr w:rsidR="00E66802" w14:paraId="6A44262C" w14:textId="77777777" w:rsidTr="00E66802">
        <w:trPr>
          <w:trHeight w:val="294"/>
        </w:trPr>
        <w:tc>
          <w:tcPr>
            <w:tcW w:w="9639" w:type="dxa"/>
            <w:tcBorders>
              <w:top w:val="single" w:sz="48" w:space="0" w:color="006600"/>
              <w:left w:val="nil"/>
              <w:bottom w:val="single" w:sz="48" w:space="0" w:color="006600"/>
              <w:right w:val="nil"/>
            </w:tcBorders>
            <w:shd w:val="clear" w:color="auto" w:fill="D9FFD9"/>
          </w:tcPr>
          <w:p w14:paraId="133EC625" w14:textId="77777777" w:rsidR="00E66802" w:rsidRDefault="00E66802" w:rsidP="00CD2236">
            <w:pPr>
              <w:spacing w:after="120" w:line="276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E6680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Ο </w:t>
            </w:r>
            <w:r w:rsidRPr="00E66802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πίνακας συχνοτήτων </w:t>
            </w:r>
            <w:r w:rsidRPr="00E6680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άς δείχνει πόσο συχνά εμφανίζετα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6680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άθε δεδομένο στην καταγραφή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E6680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ας.</w:t>
            </w:r>
          </w:p>
        </w:tc>
      </w:tr>
    </w:tbl>
    <w:p w14:paraId="537950AE" w14:textId="77777777" w:rsidR="00D43F34" w:rsidRDefault="00D43F34">
      <w:pPr>
        <w:rPr>
          <w:rFonts w:ascii="Tahoma" w:hAnsi="Tahoma" w:cs="Tahoma"/>
          <w:b/>
          <w:sz w:val="56"/>
          <w:szCs w:val="56"/>
        </w:rPr>
      </w:pPr>
    </w:p>
    <w:p w14:paraId="70191639" w14:textId="77777777" w:rsidR="00D43F34" w:rsidRDefault="00D43F34">
      <w:pPr>
        <w:rPr>
          <w:rFonts w:ascii="Tahoma" w:hAnsi="Tahoma" w:cs="Tahoma"/>
          <w:b/>
          <w:sz w:val="56"/>
          <w:szCs w:val="56"/>
        </w:rPr>
      </w:pPr>
    </w:p>
    <w:p w14:paraId="0D7681F2" w14:textId="77777777" w:rsidR="00D43F34" w:rsidRDefault="00D43F34">
      <w:pPr>
        <w:rPr>
          <w:rFonts w:ascii="Tahoma" w:hAnsi="Tahoma" w:cs="Tahoma"/>
          <w:b/>
          <w:sz w:val="56"/>
          <w:szCs w:val="56"/>
        </w:rPr>
      </w:pPr>
    </w:p>
    <w:p w14:paraId="1663D07F" w14:textId="77777777" w:rsidR="00D43F34" w:rsidRDefault="00D43F34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  <w:r w:rsidR="00970AD0"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29024" behindDoc="0" locked="0" layoutInCell="0" allowOverlap="0" wp14:anchorId="17169578" wp14:editId="5870D6E3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15" name="Πλαίσιο κειμένου 5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8EF826B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39 / 6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169578" id="Πλαίσιο κειμένου 515" o:spid="_x0000_s1204" type="#_x0000_t202" style="position:absolute;margin-left:0;margin-top:785.3pt;width:186.8pt;height:36pt;z-index:25292902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78EF826B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39 / 6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4115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4669D2" w:rsidRPr="004669D2" w14:paraId="2252A114" w14:textId="77777777" w:rsidTr="00303477">
        <w:trPr>
          <w:jc w:val="center"/>
        </w:trPr>
        <w:tc>
          <w:tcPr>
            <w:tcW w:w="9639" w:type="dxa"/>
            <w:shd w:val="clear" w:color="auto" w:fill="FF0000"/>
          </w:tcPr>
          <w:p w14:paraId="0E4258BA" w14:textId="77777777" w:rsidR="004669D2" w:rsidRPr="004669D2" w:rsidRDefault="004669D2" w:rsidP="004669D2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4669D2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lastRenderedPageBreak/>
              <w:t>Παραδείγματα</w:t>
            </w:r>
          </w:p>
        </w:tc>
      </w:tr>
      <w:tr w:rsidR="004669D2" w:rsidRPr="004669D2" w14:paraId="6DD06863" w14:textId="77777777" w:rsidTr="00303477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56FA3702" w14:textId="77777777" w:rsidR="004669D2" w:rsidRPr="00AE7326" w:rsidRDefault="004669D2" w:rsidP="00AE7326">
            <w:pPr>
              <w:spacing w:before="360"/>
              <w:rPr>
                <w:rFonts w:ascii="Arial" w:eastAsia="Calibri" w:hAnsi="Arial" w:cs="Arial"/>
                <w:b/>
                <w:sz w:val="36"/>
                <w:szCs w:val="56"/>
              </w:rPr>
            </w:pPr>
          </w:p>
          <w:tbl>
            <w:tblPr>
              <w:tblW w:w="0" w:type="auto"/>
              <w:tblInd w:w="10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CellMar>
                <w:left w:w="10" w:type="dxa"/>
                <w:right w:w="10" w:type="dxa"/>
              </w:tblCellMar>
              <w:tblLook w:val="04A0" w:firstRow="1" w:lastRow="0" w:firstColumn="1" w:lastColumn="0" w:noHBand="0" w:noVBand="1"/>
            </w:tblPr>
            <w:tblGrid>
              <w:gridCol w:w="2722"/>
              <w:gridCol w:w="2885"/>
              <w:gridCol w:w="3696"/>
            </w:tblGrid>
            <w:tr w:rsidR="00AE7326" w:rsidRPr="001E3D72" w14:paraId="72F36E72" w14:textId="77777777" w:rsidTr="00AE7326">
              <w:trPr>
                <w:trHeight w:hRule="exact" w:val="1128"/>
              </w:trPr>
              <w:tc>
                <w:tcPr>
                  <w:tcW w:w="9303" w:type="dxa"/>
                  <w:gridSpan w:val="3"/>
                  <w:shd w:val="clear" w:color="auto" w:fill="auto"/>
                  <w:vAlign w:val="bottom"/>
                </w:tcPr>
                <w:p w14:paraId="581D3126" w14:textId="77777777" w:rsidR="00AE7326" w:rsidRPr="00AE7326" w:rsidRDefault="00AE7326" w:rsidP="00AE7326">
                  <w:pPr>
                    <w:spacing w:after="160" w:line="259" w:lineRule="auto"/>
                    <w:jc w:val="center"/>
                    <w:rPr>
                      <w:rFonts w:ascii="Tahoma" w:eastAsia="Calibri" w:hAnsi="Tahoma" w:cs="Tahoma"/>
                      <w:b/>
                      <w:color w:val="000000"/>
                      <w:sz w:val="56"/>
                      <w:szCs w:val="56"/>
                      <w:lang w:bidi="el-GR"/>
                    </w:rPr>
                  </w:pPr>
                  <w:r w:rsidRPr="00AE7326">
                    <w:rPr>
                      <w:rFonts w:ascii="Tahoma" w:eastAsia="Calibri" w:hAnsi="Tahoma" w:cs="Tahoma"/>
                      <w:b/>
                      <w:color w:val="000000"/>
                      <w:sz w:val="56"/>
                      <w:szCs w:val="56"/>
                      <w:lang w:bidi="el-GR"/>
                    </w:rPr>
                    <w:t>Πίνακας συχνοτήτων</w:t>
                  </w:r>
                </w:p>
              </w:tc>
            </w:tr>
            <w:tr w:rsidR="00AE7326" w:rsidRPr="001E3D72" w14:paraId="757C55AE" w14:textId="77777777" w:rsidTr="00AE7326">
              <w:trPr>
                <w:trHeight w:hRule="exact" w:val="1790"/>
              </w:trPr>
              <w:tc>
                <w:tcPr>
                  <w:tcW w:w="9303" w:type="dxa"/>
                  <w:gridSpan w:val="3"/>
                  <w:shd w:val="clear" w:color="auto" w:fill="498FCB"/>
                  <w:vAlign w:val="bottom"/>
                </w:tcPr>
                <w:p w14:paraId="7FE0FDFA" w14:textId="77777777" w:rsidR="00AE7326" w:rsidRPr="00AE7326" w:rsidRDefault="00AE7326" w:rsidP="00AE7326">
                  <w:pPr>
                    <w:spacing w:after="160" w:line="259" w:lineRule="auto"/>
                    <w:rPr>
                      <w:rFonts w:ascii="Tahoma" w:eastAsia="Calibri" w:hAnsi="Tahoma" w:cs="Tahoma"/>
                      <w:b/>
                      <w:color w:val="000000"/>
                      <w:sz w:val="56"/>
                      <w:szCs w:val="56"/>
                      <w:lang w:bidi="el-GR"/>
                    </w:rPr>
                  </w:pPr>
                  <w:r w:rsidRPr="00AE7326">
                    <w:rPr>
                      <w:rFonts w:ascii="Tahoma" w:eastAsia="Calibri" w:hAnsi="Tahoma" w:cs="Tahoma"/>
                      <w:b/>
                      <w:color w:val="FFFFFF" w:themeColor="background1"/>
                      <w:sz w:val="56"/>
                      <w:szCs w:val="56"/>
                      <w:lang w:bidi="el-GR"/>
                    </w:rPr>
                    <w:t>Πόσες ταινίες είδαν οι μαθητές τον τελευταίο μήνα</w:t>
                  </w:r>
                </w:p>
              </w:tc>
            </w:tr>
            <w:tr w:rsidR="00AE7326" w:rsidRPr="001E3D72" w14:paraId="081FBEC6" w14:textId="77777777" w:rsidTr="00AE7326">
              <w:trPr>
                <w:trHeight w:hRule="exact" w:val="1166"/>
              </w:trPr>
              <w:tc>
                <w:tcPr>
                  <w:tcW w:w="2722" w:type="dxa"/>
                  <w:shd w:val="clear" w:color="auto" w:fill="D8F0FC"/>
                  <w:vAlign w:val="center"/>
                </w:tcPr>
                <w:p w14:paraId="3DEFE9C6" w14:textId="77777777" w:rsidR="00AE7326" w:rsidRPr="001E3D72" w:rsidRDefault="00AE7326" w:rsidP="00AE7326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</w:pPr>
                  <w:r w:rsidRPr="001E3D72"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  <w:t>Ταινίες</w:t>
                  </w:r>
                </w:p>
              </w:tc>
              <w:tc>
                <w:tcPr>
                  <w:tcW w:w="2885" w:type="dxa"/>
                  <w:shd w:val="clear" w:color="auto" w:fill="D8F0FC"/>
                  <w:vAlign w:val="center"/>
                </w:tcPr>
                <w:p w14:paraId="37E82A9F" w14:textId="77777777" w:rsidR="00AE7326" w:rsidRPr="00AE7326" w:rsidRDefault="00AE7326" w:rsidP="00AE7326">
                  <w:pPr>
                    <w:spacing w:after="160" w:line="259" w:lineRule="auto"/>
                    <w:jc w:val="center"/>
                    <w:rPr>
                      <w:rFonts w:ascii="Tahoma" w:eastAsia="Calibri" w:hAnsi="Tahoma" w:cs="Tahoma"/>
                      <w:b/>
                      <w:color w:val="000000"/>
                      <w:sz w:val="56"/>
                      <w:szCs w:val="56"/>
                      <w:lang w:bidi="el-GR"/>
                    </w:rPr>
                  </w:pPr>
                  <w:r w:rsidRPr="00AE7326">
                    <w:rPr>
                      <w:rFonts w:ascii="Tahoma" w:eastAsia="Calibri" w:hAnsi="Tahoma" w:cs="Tahoma"/>
                      <w:b/>
                      <w:color w:val="000000"/>
                      <w:sz w:val="56"/>
                      <w:szCs w:val="56"/>
                      <w:lang w:bidi="el-GR"/>
                    </w:rPr>
                    <w:t>*</w:t>
                  </w:r>
                </w:p>
              </w:tc>
              <w:tc>
                <w:tcPr>
                  <w:tcW w:w="3696" w:type="dxa"/>
                  <w:shd w:val="clear" w:color="auto" w:fill="D8F0FC"/>
                  <w:vAlign w:val="center"/>
                </w:tcPr>
                <w:p w14:paraId="60B7D97F" w14:textId="77777777" w:rsidR="00AE7326" w:rsidRPr="00AE7326" w:rsidRDefault="00AE7326" w:rsidP="00AE7326">
                  <w:pPr>
                    <w:spacing w:after="160" w:line="259" w:lineRule="auto"/>
                    <w:jc w:val="center"/>
                    <w:rPr>
                      <w:rFonts w:ascii="Tahoma" w:eastAsia="Calibri" w:hAnsi="Tahoma" w:cs="Tahoma"/>
                      <w:b/>
                      <w:color w:val="000000"/>
                      <w:sz w:val="56"/>
                      <w:szCs w:val="56"/>
                      <w:lang w:bidi="el-GR"/>
                    </w:rPr>
                  </w:pPr>
                  <w:r w:rsidRPr="00AE7326">
                    <w:rPr>
                      <w:rFonts w:ascii="Tahoma" w:eastAsia="Calibri" w:hAnsi="Tahoma" w:cs="Tahoma"/>
                      <w:b/>
                      <w:color w:val="000000"/>
                      <w:sz w:val="56"/>
                      <w:szCs w:val="56"/>
                      <w:lang w:bidi="el-GR"/>
                    </w:rPr>
                    <w:t>Συχνότητα</w:t>
                  </w:r>
                </w:p>
              </w:tc>
            </w:tr>
            <w:tr w:rsidR="00AE7326" w:rsidRPr="001E3D72" w14:paraId="026EC52E" w14:textId="77777777" w:rsidTr="00AE7326">
              <w:trPr>
                <w:trHeight w:hRule="exact" w:val="1090"/>
              </w:trPr>
              <w:tc>
                <w:tcPr>
                  <w:tcW w:w="2722" w:type="dxa"/>
                  <w:shd w:val="clear" w:color="auto" w:fill="auto"/>
                  <w:vAlign w:val="bottom"/>
                </w:tcPr>
                <w:p w14:paraId="44E6590B" w14:textId="77777777" w:rsidR="00AE7326" w:rsidRPr="001E3D72" w:rsidRDefault="00AE7326" w:rsidP="00AE7326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</w:pPr>
                  <w:r w:rsidRPr="001E3D72"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  <w:t>0</w:t>
                  </w:r>
                </w:p>
              </w:tc>
              <w:tc>
                <w:tcPr>
                  <w:tcW w:w="2885" w:type="dxa"/>
                  <w:shd w:val="clear" w:color="auto" w:fill="auto"/>
                  <w:vAlign w:val="center"/>
                </w:tcPr>
                <w:p w14:paraId="53F2CDCA" w14:textId="77777777" w:rsidR="00AE7326" w:rsidRPr="001E3D72" w:rsidRDefault="00AE7326" w:rsidP="00AE7326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</w:pPr>
                  <w:r w:rsidRPr="001E3D72"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  <w:t>ΙΙΙΙ</w:t>
                  </w:r>
                </w:p>
              </w:tc>
              <w:tc>
                <w:tcPr>
                  <w:tcW w:w="3696" w:type="dxa"/>
                  <w:shd w:val="clear" w:color="auto" w:fill="auto"/>
                  <w:vAlign w:val="center"/>
                </w:tcPr>
                <w:p w14:paraId="24CDB393" w14:textId="77777777" w:rsidR="00AE7326" w:rsidRPr="001E3D72" w:rsidRDefault="00AE7326" w:rsidP="00AE7326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</w:pPr>
                  <w:r w:rsidRPr="001E3D72"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  <w:t>4</w:t>
                  </w:r>
                </w:p>
              </w:tc>
            </w:tr>
            <w:tr w:rsidR="00AE7326" w:rsidRPr="001E3D72" w14:paraId="18799AED" w14:textId="77777777" w:rsidTr="00AE7326">
              <w:trPr>
                <w:trHeight w:hRule="exact" w:val="1085"/>
              </w:trPr>
              <w:tc>
                <w:tcPr>
                  <w:tcW w:w="2722" w:type="dxa"/>
                  <w:shd w:val="clear" w:color="auto" w:fill="auto"/>
                  <w:vAlign w:val="center"/>
                </w:tcPr>
                <w:p w14:paraId="6E8F20B8" w14:textId="77777777" w:rsidR="00AE7326" w:rsidRPr="001E3D72" w:rsidRDefault="00AE7326" w:rsidP="00AE7326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</w:pPr>
                  <w:r w:rsidRPr="001E3D72"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  <w:t>1</w:t>
                  </w:r>
                </w:p>
              </w:tc>
              <w:tc>
                <w:tcPr>
                  <w:tcW w:w="2885" w:type="dxa"/>
                  <w:shd w:val="clear" w:color="auto" w:fill="auto"/>
                  <w:vAlign w:val="center"/>
                </w:tcPr>
                <w:p w14:paraId="03E716BB" w14:textId="77777777" w:rsidR="00AE7326" w:rsidRPr="001E3D72" w:rsidRDefault="00AE7326" w:rsidP="00AE7326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</w:pPr>
                  <w:r>
                    <w:rPr>
                      <w:rFonts w:ascii="Tahoma" w:hAnsi="Tahoma" w:cs="Tahoma"/>
                      <w:b/>
                      <w:noProof/>
                      <w:sz w:val="56"/>
                      <w:szCs w:val="56"/>
                    </w:rPr>
                    <mc:AlternateContent>
                      <mc:Choice Requires="wps">
                        <w:drawing>
                          <wp:anchor distT="0" distB="0" distL="114300" distR="114300" simplePos="0" relativeHeight="252633088" behindDoc="0" locked="0" layoutInCell="1" allowOverlap="1" wp14:anchorId="7BF0A870" wp14:editId="5A7AD90E">
                            <wp:simplePos x="0" y="0"/>
                            <wp:positionH relativeFrom="column">
                              <wp:posOffset>317500</wp:posOffset>
                            </wp:positionH>
                            <wp:positionV relativeFrom="paragraph">
                              <wp:posOffset>88265</wp:posOffset>
                            </wp:positionV>
                            <wp:extent cx="436245" cy="204470"/>
                            <wp:effectExtent l="19050" t="19050" r="40005" b="43180"/>
                            <wp:wrapNone/>
                            <wp:docPr id="484" name="Ευθεία γραμμή σύνδεσης 48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436245" cy="204470"/>
                                    </a:xfrm>
                                    <a:prstGeom prst="line">
                                      <a:avLst/>
                                    </a:prstGeom>
                                    <a:ln w="57150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6557E6EF" id="Ευθεία γραμμή σύνδεσης 484" o:spid="_x0000_s1026" style="position:absolute;z-index:25263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5pt,6.95pt" to="59.35pt,2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" strokecolor="black [3040]" strokeweight="4.5pt"/>
                        </w:pict>
                      </mc:Fallback>
                    </mc:AlternateContent>
                  </w:r>
                  <w:r w:rsidRPr="00AE7326"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n-US"/>
                    </w:rPr>
                    <w:t>ΙΙΙΙ</w:t>
                  </w:r>
                  <w:r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n-US"/>
                    </w:rPr>
                    <w:t xml:space="preserve">  </w:t>
                  </w:r>
                  <w:r w:rsidRPr="001E3D72"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n-US"/>
                    </w:rPr>
                    <w:t xml:space="preserve"> </w:t>
                  </w:r>
                  <w:proofErr w:type="spellStart"/>
                  <w:r w:rsidRPr="001E3D72"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  <w:t>ΙΙΙΙ</w:t>
                  </w:r>
                  <w:proofErr w:type="spellEnd"/>
                </w:p>
              </w:tc>
              <w:tc>
                <w:tcPr>
                  <w:tcW w:w="3696" w:type="dxa"/>
                  <w:shd w:val="clear" w:color="auto" w:fill="auto"/>
                  <w:vAlign w:val="center"/>
                </w:tcPr>
                <w:p w14:paraId="535FACEB" w14:textId="77777777" w:rsidR="00AE7326" w:rsidRPr="001E3D72" w:rsidRDefault="00AE7326" w:rsidP="00AE7326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</w:pPr>
                  <w:r w:rsidRPr="001E3D72"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  <w:t>9</w:t>
                  </w:r>
                </w:p>
              </w:tc>
            </w:tr>
            <w:tr w:rsidR="00AE7326" w:rsidRPr="001E3D72" w14:paraId="121B4650" w14:textId="77777777" w:rsidTr="00AE7326">
              <w:trPr>
                <w:trHeight w:hRule="exact" w:val="1118"/>
              </w:trPr>
              <w:tc>
                <w:tcPr>
                  <w:tcW w:w="2722" w:type="dxa"/>
                  <w:shd w:val="clear" w:color="auto" w:fill="auto"/>
                  <w:vAlign w:val="center"/>
                </w:tcPr>
                <w:p w14:paraId="0C392AA0" w14:textId="77777777" w:rsidR="00AE7326" w:rsidRPr="001E3D72" w:rsidRDefault="00AE7326" w:rsidP="00AE7326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</w:pPr>
                  <w:r w:rsidRPr="001E3D72"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  <w:t>2</w:t>
                  </w:r>
                </w:p>
              </w:tc>
              <w:tc>
                <w:tcPr>
                  <w:tcW w:w="2885" w:type="dxa"/>
                  <w:shd w:val="clear" w:color="auto" w:fill="auto"/>
                  <w:vAlign w:val="center"/>
                </w:tcPr>
                <w:p w14:paraId="0824FC44" w14:textId="77777777" w:rsidR="00AE7326" w:rsidRPr="001E3D72" w:rsidRDefault="00AE7326" w:rsidP="00AE7326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</w:pPr>
                  <w:r w:rsidRPr="001E3D72"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  <w:t>ΙΙΙΙ</w:t>
                  </w:r>
                </w:p>
              </w:tc>
              <w:tc>
                <w:tcPr>
                  <w:tcW w:w="3696" w:type="dxa"/>
                  <w:shd w:val="clear" w:color="auto" w:fill="auto"/>
                  <w:vAlign w:val="center"/>
                </w:tcPr>
                <w:p w14:paraId="0DEE82C4" w14:textId="77777777" w:rsidR="00AE7326" w:rsidRPr="001E3D72" w:rsidRDefault="00AE7326" w:rsidP="00AE7326">
                  <w:pPr>
                    <w:spacing w:after="160" w:line="259" w:lineRule="auto"/>
                    <w:jc w:val="center"/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</w:pPr>
                  <w:r w:rsidRPr="001E3D72"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l-GR"/>
                    </w:rPr>
                    <w:t>4</w:t>
                  </w:r>
                </w:p>
              </w:tc>
            </w:tr>
          </w:tbl>
          <w:p w14:paraId="3B652BE0" w14:textId="77777777" w:rsidR="00AE7326" w:rsidRDefault="00AE7326" w:rsidP="004669D2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  <w:p w14:paraId="33510EC9" w14:textId="77777777" w:rsidR="00AE7326" w:rsidRDefault="00AE7326" w:rsidP="004669D2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AE7326">
              <w:rPr>
                <w:rFonts w:ascii="Tahoma-Bold" w:hAnsi="Tahoma-Bold"/>
                <w:b/>
                <w:bCs/>
                <w:color w:val="242021"/>
                <w:sz w:val="64"/>
                <w:szCs w:val="64"/>
              </w:rPr>
              <w:t xml:space="preserve">* </w:t>
            </w:r>
            <w:r w:rsidRPr="00AE7326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Καταμέτρηση με γραμμές</w:t>
            </w:r>
          </w:p>
          <w:p w14:paraId="47B109C3" w14:textId="77777777" w:rsidR="00AE7326" w:rsidRPr="004669D2" w:rsidRDefault="00AE7326" w:rsidP="004669D2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14:paraId="6F41830A" w14:textId="77777777" w:rsidR="004669D2" w:rsidRDefault="004669D2">
      <w:pPr>
        <w:rPr>
          <w:rFonts w:ascii="Tahoma" w:hAnsi="Tahoma" w:cs="Tahoma"/>
          <w:b/>
          <w:sz w:val="56"/>
          <w:szCs w:val="56"/>
        </w:rPr>
      </w:pPr>
    </w:p>
    <w:p w14:paraId="3F4D182F" w14:textId="77777777" w:rsidR="00161720" w:rsidRDefault="00970AD0">
      <w:pPr>
        <w:rPr>
          <w:rFonts w:ascii="Tahoma" w:hAnsi="Tahoma" w:cs="Tahoma"/>
          <w:b/>
          <w:sz w:val="56"/>
          <w:szCs w:val="56"/>
        </w:rPr>
        <w:sectPr w:rsidR="00161720" w:rsidSect="006634DE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31072" behindDoc="0" locked="0" layoutInCell="0" allowOverlap="0" wp14:anchorId="35E5DE68" wp14:editId="4E91F9F9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26" name="Πλαίσιο κειμένου 5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5194E58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40 / 6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E5DE68" id="Πλαίσιο κειμένου 526" o:spid="_x0000_s1205" type="#_x0000_t202" style="position:absolute;margin-left:0;margin-top:785.3pt;width:186.8pt;height:36pt;z-index:2529310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05194E58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40 / 6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41"/>
        <w:tblW w:w="1451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515"/>
      </w:tblGrid>
      <w:tr w:rsidR="00161720" w14:paraId="6BD7CACC" w14:textId="77777777" w:rsidTr="00161720">
        <w:trPr>
          <w:jc w:val="center"/>
        </w:trPr>
        <w:tc>
          <w:tcPr>
            <w:tcW w:w="9639" w:type="dxa"/>
            <w:shd w:val="clear" w:color="auto" w:fill="FF0000"/>
            <w:hideMark/>
          </w:tcPr>
          <w:p w14:paraId="0BA59F2A" w14:textId="77777777" w:rsidR="00161720" w:rsidRDefault="00161720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</w:pPr>
            <w:r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  <w:lastRenderedPageBreak/>
              <w:t>Παραδείγματα</w:t>
            </w:r>
          </w:p>
        </w:tc>
      </w:tr>
      <w:tr w:rsidR="00161720" w14:paraId="2B86DFEC" w14:textId="77777777" w:rsidTr="00161720">
        <w:trPr>
          <w:jc w:val="center"/>
        </w:trPr>
        <w:tc>
          <w:tcPr>
            <w:tcW w:w="9639" w:type="dxa"/>
            <w:tcBorders>
              <w:top w:val="nil"/>
              <w:left w:val="nil"/>
              <w:bottom w:val="single" w:sz="48" w:space="0" w:color="FF0000"/>
              <w:right w:val="nil"/>
            </w:tcBorders>
            <w:shd w:val="clear" w:color="auto" w:fill="FFEBEB"/>
            <w:hideMark/>
          </w:tcPr>
          <w:p w14:paraId="508BEB52" w14:textId="77777777" w:rsidR="00161720" w:rsidRDefault="00BA05A4" w:rsidP="00303477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2D5D55">
              <w:rPr>
                <w:rFonts w:ascii="Tahoma-Bold" w:hAnsi="Tahoma-Bold"/>
                <w:b/>
                <w:bCs/>
                <w:color w:val="242021"/>
                <w:sz w:val="56"/>
                <w:szCs w:val="60"/>
              </w:rPr>
              <w:t>Διάγραμμα Γραμμής</w:t>
            </w:r>
          </w:p>
          <w:p w14:paraId="22CF8255" w14:textId="77777777" w:rsidR="00161720" w:rsidRDefault="00BA05A4" w:rsidP="00303477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BA05A4">
              <w:rPr>
                <w:rFonts w:ascii="Arial" w:eastAsia="Calibri" w:hAnsi="Arial" w:cs="Arial"/>
                <w:b/>
                <w:sz w:val="56"/>
                <w:szCs w:val="56"/>
              </w:rPr>
              <w:t>Πυρετός Ασθενούς</w:t>
            </w:r>
          </w:p>
          <w:tbl>
            <w:tblPr>
              <w:tblStyle w:val="a4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010"/>
              <w:gridCol w:w="10279"/>
            </w:tblGrid>
            <w:tr w:rsidR="00BA05A4" w14:paraId="043B146F" w14:textId="77777777" w:rsidTr="00BA05A4">
              <w:tc>
                <w:tcPr>
                  <w:tcW w:w="4010" w:type="dxa"/>
                  <w:vAlign w:val="center"/>
                </w:tcPr>
                <w:p w14:paraId="0DC7ACAE" w14:textId="77777777" w:rsidR="00BA05A4" w:rsidRPr="00BA05A4" w:rsidRDefault="00BA05A4" w:rsidP="00BA05A4">
                  <w:pPr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 w:rsidRPr="00BA05A4"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  <w:t>Θερμοκρασία</w:t>
                  </w:r>
                </w:p>
                <w:p w14:paraId="403852B9" w14:textId="77777777" w:rsidR="00BA05A4" w:rsidRPr="00BA05A4" w:rsidRDefault="00BA05A4" w:rsidP="00BA05A4">
                  <w:pPr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 w:rsidRPr="00BA05A4"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  <w:t xml:space="preserve">σε </w:t>
                  </w:r>
                  <w:proofErr w:type="spellStart"/>
                  <w:r w:rsidRPr="00BA05A4">
                    <w:rPr>
                      <w:rFonts w:ascii="Arial" w:eastAsia="Calibri" w:hAnsi="Arial" w:cs="Arial"/>
                      <w:b/>
                      <w:sz w:val="72"/>
                      <w:szCs w:val="56"/>
                      <w:vertAlign w:val="superscript"/>
                    </w:rPr>
                    <w:t>o</w:t>
                  </w:r>
                  <w:r w:rsidRPr="00BA05A4"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  <w:t>C</w:t>
                  </w:r>
                  <w:proofErr w:type="spellEnd"/>
                </w:p>
                <w:p w14:paraId="4BCA4FEF" w14:textId="77777777" w:rsidR="00BA05A4" w:rsidRDefault="00BA05A4" w:rsidP="00BA05A4">
                  <w:pPr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10279" w:type="dxa"/>
                  <w:vAlign w:val="center"/>
                </w:tcPr>
                <w:p w14:paraId="2B695DAA" w14:textId="77777777" w:rsidR="00BA05A4" w:rsidRDefault="00BA05A4" w:rsidP="00BA05A4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 w:rsidRPr="00BA05A4">
                    <w:rPr>
                      <w:rFonts w:ascii="Calibri" w:eastAsia="Calibri" w:hAnsi="Calibri" w:cs="Times New Roman"/>
                      <w:noProof/>
                    </w:rPr>
                    <w:drawing>
                      <wp:inline distT="0" distB="0" distL="0" distR="0" wp14:anchorId="512F9627" wp14:editId="29A04810">
                        <wp:extent cx="6350843" cy="3909060"/>
                        <wp:effectExtent l="0" t="0" r="0" b="0"/>
                        <wp:docPr id="487" name="Εικόνα 487" descr="C:\Users\kgirtis\Documents\2017-prosvasimo-new\paradoteo-2\arial28\media\image76.jpe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4" descr="C:\Users\kgirtis\Documents\2017-prosvasimo-new\paradoteo-2\arial28\media\image76.jpeg"/>
                                <pic:cNvPicPr>
                                  <a:picLocks noChangeAspect="1" noChangeArrowheads="1"/>
                                </pic:cNvPicPr>
                              </pic:nvPicPr>
                              <pic:blipFill rotWithShape="1">
                                <a:blip r:embed="rId633" r:link="rId63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28337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6351774" cy="390963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698B9959" w14:textId="77777777" w:rsidR="00161720" w:rsidRDefault="00161720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14:paraId="70492C7C" w14:textId="77777777" w:rsidR="00161720" w:rsidRDefault="00161720">
      <w:pPr>
        <w:rPr>
          <w:rFonts w:ascii="Tahoma" w:hAnsi="Tahoma" w:cs="Tahoma"/>
          <w:b/>
          <w:sz w:val="56"/>
          <w:szCs w:val="56"/>
        </w:rPr>
      </w:pPr>
    </w:p>
    <w:p w14:paraId="423C8363" w14:textId="77777777" w:rsidR="00161720" w:rsidRDefault="00970AD0">
      <w:pPr>
        <w:rPr>
          <w:rFonts w:ascii="Tahoma" w:hAnsi="Tahoma" w:cs="Tahoma"/>
          <w:b/>
          <w:sz w:val="56"/>
          <w:szCs w:val="56"/>
        </w:rPr>
        <w:sectPr w:rsidR="00161720" w:rsidSect="00161720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29376" behindDoc="0" locked="0" layoutInCell="0" allowOverlap="0" wp14:anchorId="04F944E4" wp14:editId="69D47F58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2372400" cy="457200"/>
                <wp:effectExtent l="0" t="0" r="8890" b="0"/>
                <wp:wrapNone/>
                <wp:docPr id="145" name="Πλαίσιο κειμένου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F0A20CD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41 / 6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4F944E4" id="Πλαίσιο κειμένου 145" o:spid="_x0000_s1206" type="#_x0000_t202" style="position:absolute;margin-left:0;margin-top:538.65pt;width:186.8pt;height:36pt;z-index:25302937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Fo72sQIAADQ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2F0A20CD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41 / 6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a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303477" w:rsidRPr="00303477" w14:paraId="7C821217" w14:textId="77777777" w:rsidTr="00303477">
        <w:tc>
          <w:tcPr>
            <w:tcW w:w="9639" w:type="dxa"/>
            <w:shd w:val="clear" w:color="auto" w:fill="006600"/>
          </w:tcPr>
          <w:p w14:paraId="26894E00" w14:textId="77777777" w:rsidR="00303477" w:rsidRPr="00303477" w:rsidRDefault="00303477" w:rsidP="00303477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CD2236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303477" w:rsidRPr="00303477" w14:paraId="5EF7A22C" w14:textId="77777777" w:rsidTr="00303477">
        <w:trPr>
          <w:trHeight w:val="294"/>
        </w:trPr>
        <w:tc>
          <w:tcPr>
            <w:tcW w:w="9639" w:type="dxa"/>
            <w:shd w:val="clear" w:color="auto" w:fill="D9FFD9"/>
          </w:tcPr>
          <w:p w14:paraId="24FCF01F" w14:textId="77777777" w:rsidR="00303477" w:rsidRDefault="00303477" w:rsidP="00303477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30347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Υπάρχουν πολλοί </w:t>
            </w:r>
            <w:r w:rsidRPr="00303477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τύποι διαγραμμάτων </w:t>
            </w:r>
            <w:r w:rsidRPr="0030347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για την αναπαράσταση των δεδομένων:</w:t>
            </w:r>
          </w:p>
          <w:p w14:paraId="1694A12B" w14:textId="77777777" w:rsidR="00303477" w:rsidRPr="00303477" w:rsidRDefault="00303477" w:rsidP="00303477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30347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π.χ. </w:t>
            </w:r>
            <w:proofErr w:type="spellStart"/>
            <w:r w:rsidRPr="0030347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ραβδόγραμμα</w:t>
            </w:r>
            <w:proofErr w:type="spellEnd"/>
            <w:r w:rsidRPr="0030347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, </w:t>
            </w:r>
            <w:proofErr w:type="spellStart"/>
            <w:r w:rsidRPr="0030347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ικονόγραμμα</w:t>
            </w:r>
            <w:proofErr w:type="spellEnd"/>
            <w:r w:rsidRPr="0030347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, </w:t>
            </w:r>
            <w:proofErr w:type="spellStart"/>
            <w:r w:rsidRPr="0030347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ημειόγραμμα</w:t>
            </w:r>
            <w:proofErr w:type="spellEnd"/>
            <w:r w:rsidRPr="0030347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, διάγραμμ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30347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γραμμής.</w:t>
            </w:r>
          </w:p>
        </w:tc>
      </w:tr>
    </w:tbl>
    <w:p w14:paraId="5D154AA0" w14:textId="77777777" w:rsidR="004669D2" w:rsidRDefault="00970AD0">
      <w:pPr>
        <w:rPr>
          <w:rFonts w:ascii="Tahoma" w:hAnsi="Tahoma" w:cs="Tahoma"/>
          <w:b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33120" behindDoc="0" locked="0" layoutInCell="0" allowOverlap="0" wp14:anchorId="18264CBB" wp14:editId="105A5BC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30" name="Πλαίσιο κειμένου 5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646859D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42 / 6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8264CBB" id="Πλαίσιο κειμένου 530" o:spid="_x0000_s1207" type="#_x0000_t202" style="position:absolute;margin-left:0;margin-top:785.3pt;width:186.8pt;height:36pt;z-index:2529331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CKp3LLsQIAADQ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3646859D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42 / 6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303477" w:rsidRPr="00BA0FB5" w14:paraId="718E3E4A" w14:textId="77777777" w:rsidTr="006630E4">
        <w:trPr>
          <w:jc w:val="center"/>
        </w:trPr>
        <w:tc>
          <w:tcPr>
            <w:tcW w:w="9639" w:type="dxa"/>
            <w:shd w:val="clear" w:color="auto" w:fill="FF0000"/>
          </w:tcPr>
          <w:p w14:paraId="14DCB165" w14:textId="77777777" w:rsidR="00303477" w:rsidRPr="00BA0FB5" w:rsidRDefault="00303477" w:rsidP="00303477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</w:pPr>
            <w:r w:rsidRPr="00BA0FB5"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  <w:t>Παραδείγματα</w:t>
            </w:r>
          </w:p>
        </w:tc>
      </w:tr>
      <w:tr w:rsidR="00303477" w:rsidRPr="00E774EC" w14:paraId="27A67290" w14:textId="77777777" w:rsidTr="006630E4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78F88B79" w14:textId="77777777" w:rsidR="00303477" w:rsidRDefault="00303477" w:rsidP="00303477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  <w:tbl>
            <w:tblPr>
              <w:tblW w:w="0" w:type="auto"/>
              <w:tblInd w:w="10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CellMar>
                <w:left w:w="10" w:type="dxa"/>
                <w:right w:w="10" w:type="dxa"/>
              </w:tblCellMar>
              <w:tblLook w:val="04A0" w:firstRow="1" w:lastRow="0" w:firstColumn="1" w:lastColumn="0" w:noHBand="0" w:noVBand="1"/>
            </w:tblPr>
            <w:tblGrid>
              <w:gridCol w:w="3403"/>
              <w:gridCol w:w="5899"/>
            </w:tblGrid>
            <w:tr w:rsidR="00EE3722" w:rsidRPr="009C04B4" w14:paraId="43C7ECEB" w14:textId="77777777" w:rsidTr="004112C3">
              <w:trPr>
                <w:trHeight w:hRule="exact" w:val="1138"/>
              </w:trPr>
              <w:tc>
                <w:tcPr>
                  <w:tcW w:w="9302" w:type="dxa"/>
                  <w:gridSpan w:val="2"/>
                  <w:shd w:val="clear" w:color="auto" w:fill="auto"/>
                  <w:vAlign w:val="bottom"/>
                </w:tcPr>
                <w:p w14:paraId="720BA50E" w14:textId="77777777" w:rsidR="00EE3722" w:rsidRPr="009C04B4" w:rsidRDefault="00EE3722" w:rsidP="00EE3722">
                  <w:pPr>
                    <w:spacing w:before="120" w:after="120" w:line="240" w:lineRule="auto"/>
                    <w:jc w:val="center"/>
                    <w:rPr>
                      <w:rFonts w:ascii="Tahoma" w:hAnsi="Tahoma" w:cs="Tahoma"/>
                      <w:b/>
                      <w:sz w:val="56"/>
                    </w:rPr>
                  </w:pPr>
                  <w:proofErr w:type="spellStart"/>
                  <w:r w:rsidRPr="009C04B4">
                    <w:rPr>
                      <w:rStyle w:val="Bodytext2"/>
                      <w:rFonts w:ascii="Tahoma" w:hAnsi="Tahoma" w:cs="Tahoma"/>
                      <w:bCs w:val="0"/>
                      <w:sz w:val="56"/>
                    </w:rPr>
                    <w:t>Εικονόγραμμα</w:t>
                  </w:r>
                  <w:proofErr w:type="spellEnd"/>
                </w:p>
              </w:tc>
            </w:tr>
            <w:tr w:rsidR="00EE3722" w:rsidRPr="009C04B4" w14:paraId="4588D974" w14:textId="77777777" w:rsidTr="004112C3">
              <w:trPr>
                <w:trHeight w:hRule="exact" w:val="1114"/>
              </w:trPr>
              <w:tc>
                <w:tcPr>
                  <w:tcW w:w="3403" w:type="dxa"/>
                  <w:shd w:val="clear" w:color="auto" w:fill="auto"/>
                </w:tcPr>
                <w:p w14:paraId="67D8BD53" w14:textId="77777777" w:rsidR="00EE3722" w:rsidRPr="009C04B4" w:rsidRDefault="00EE3722" w:rsidP="00EE3722">
                  <w:pPr>
                    <w:spacing w:before="120" w:after="120" w:line="240" w:lineRule="auto"/>
                    <w:ind w:left="340"/>
                    <w:rPr>
                      <w:b/>
                      <w:sz w:val="56"/>
                    </w:rPr>
                  </w:pPr>
                  <w:r w:rsidRPr="009C04B4">
                    <w:rPr>
                      <w:rStyle w:val="Bodytext2"/>
                      <w:bCs w:val="0"/>
                      <w:sz w:val="56"/>
                    </w:rPr>
                    <w:t>0 ταινίες</w:t>
                  </w:r>
                </w:p>
              </w:tc>
              <w:tc>
                <w:tcPr>
                  <w:tcW w:w="5899" w:type="dxa"/>
                  <w:shd w:val="clear" w:color="auto" w:fill="auto"/>
                </w:tcPr>
                <w:p w14:paraId="00E3FDB6" w14:textId="77777777" w:rsidR="00EE3722" w:rsidRPr="009C04B4" w:rsidRDefault="00EE3722" w:rsidP="00EE3722">
                  <w:pPr>
                    <w:spacing w:before="120" w:after="120" w:line="240" w:lineRule="auto"/>
                    <w:ind w:left="280"/>
                    <w:rPr>
                      <w:b/>
                      <w:sz w:val="56"/>
                    </w:rPr>
                  </w:pPr>
                  <w:r w:rsidRPr="009C04B4">
                    <w:rPr>
                      <w:rFonts w:ascii="Arial" w:eastAsia="Arial" w:hAnsi="Arial" w:cs="Arial"/>
                      <w:color w:val="F08021"/>
                      <w:sz w:val="56"/>
                      <w:szCs w:val="54"/>
                      <w:lang w:eastAsia="el-GR" w:bidi="el-GR"/>
                    </w:rPr>
                    <w:t>Ο</w:t>
                  </w:r>
                  <w:r w:rsidRPr="009C04B4">
                    <w:rPr>
                      <w:rStyle w:val="Bodytext2"/>
                      <w:b w:val="0"/>
                      <w:bCs w:val="0"/>
                      <w:sz w:val="56"/>
                    </w:rPr>
                    <w:t xml:space="preserve"> </w:t>
                  </w:r>
                  <w:proofErr w:type="spellStart"/>
                  <w:r w:rsidRPr="009C04B4">
                    <w:rPr>
                      <w:rFonts w:ascii="Arial" w:eastAsia="Arial" w:hAnsi="Arial" w:cs="Arial"/>
                      <w:color w:val="F08021"/>
                      <w:sz w:val="56"/>
                      <w:szCs w:val="54"/>
                      <w:lang w:eastAsia="el-GR" w:bidi="el-GR"/>
                    </w:rPr>
                    <w:t>Ο</w:t>
                  </w:r>
                  <w:proofErr w:type="spellEnd"/>
                </w:p>
              </w:tc>
            </w:tr>
            <w:tr w:rsidR="00EE3722" w:rsidRPr="009C04B4" w14:paraId="7581FC0B" w14:textId="77777777" w:rsidTr="004112C3">
              <w:trPr>
                <w:trHeight w:hRule="exact" w:val="1003"/>
              </w:trPr>
              <w:tc>
                <w:tcPr>
                  <w:tcW w:w="3403" w:type="dxa"/>
                  <w:shd w:val="clear" w:color="auto" w:fill="auto"/>
                </w:tcPr>
                <w:p w14:paraId="2E0B02AC" w14:textId="77777777" w:rsidR="00EE3722" w:rsidRPr="009C04B4" w:rsidRDefault="00EE3722" w:rsidP="00EE3722">
                  <w:pPr>
                    <w:spacing w:before="120" w:after="120" w:line="240" w:lineRule="auto"/>
                    <w:ind w:left="340"/>
                    <w:rPr>
                      <w:b/>
                      <w:sz w:val="56"/>
                    </w:rPr>
                  </w:pPr>
                  <w:r w:rsidRPr="009C04B4">
                    <w:rPr>
                      <w:rStyle w:val="Bodytext2"/>
                      <w:bCs w:val="0"/>
                      <w:sz w:val="56"/>
                    </w:rPr>
                    <w:t>1 ταινία</w:t>
                  </w:r>
                </w:p>
              </w:tc>
              <w:tc>
                <w:tcPr>
                  <w:tcW w:w="5899" w:type="dxa"/>
                  <w:shd w:val="clear" w:color="auto" w:fill="auto"/>
                </w:tcPr>
                <w:p w14:paraId="77724305" w14:textId="77777777" w:rsidR="00EE3722" w:rsidRPr="009C04B4" w:rsidRDefault="00EE3722" w:rsidP="00EE3722">
                  <w:pPr>
                    <w:spacing w:before="120" w:after="120" w:line="240" w:lineRule="auto"/>
                    <w:ind w:left="380"/>
                    <w:rPr>
                      <w:b/>
                      <w:sz w:val="56"/>
                      <w:szCs w:val="10"/>
                    </w:rPr>
                  </w:pPr>
                  <w:r w:rsidRPr="009C04B4">
                    <w:rPr>
                      <w:rFonts w:ascii="Arial" w:eastAsia="Arial" w:hAnsi="Arial" w:cs="Arial"/>
                      <w:color w:val="F08021"/>
                      <w:sz w:val="56"/>
                      <w:szCs w:val="54"/>
                      <w:lang w:eastAsia="el-GR" w:bidi="el-GR"/>
                    </w:rPr>
                    <w:t>Ο</w:t>
                  </w:r>
                  <w:r w:rsidRPr="009C04B4">
                    <w:rPr>
                      <w:rStyle w:val="Bodytext2"/>
                      <w:b w:val="0"/>
                      <w:bCs w:val="0"/>
                      <w:sz w:val="56"/>
                    </w:rPr>
                    <w:t xml:space="preserve"> </w:t>
                  </w:r>
                  <w:proofErr w:type="spellStart"/>
                  <w:r w:rsidRPr="009C04B4">
                    <w:rPr>
                      <w:rFonts w:ascii="Arial" w:eastAsia="Arial" w:hAnsi="Arial" w:cs="Arial"/>
                      <w:color w:val="F08021"/>
                      <w:sz w:val="56"/>
                      <w:szCs w:val="54"/>
                      <w:lang w:eastAsia="el-GR" w:bidi="el-GR"/>
                    </w:rPr>
                    <w:t>Ο</w:t>
                  </w:r>
                  <w:proofErr w:type="spellEnd"/>
                  <w:r w:rsidRPr="009C04B4">
                    <w:rPr>
                      <w:rStyle w:val="Bodytext2"/>
                      <w:b w:val="0"/>
                      <w:bCs w:val="0"/>
                      <w:color w:val="943634" w:themeColor="accent2" w:themeShade="BF"/>
                      <w:sz w:val="56"/>
                    </w:rPr>
                    <w:t xml:space="preserve"> </w:t>
                  </w:r>
                  <w:proofErr w:type="spellStart"/>
                  <w:r w:rsidRPr="009C04B4">
                    <w:rPr>
                      <w:rFonts w:ascii="Arial" w:eastAsia="Arial" w:hAnsi="Arial" w:cs="Arial"/>
                      <w:color w:val="F08021"/>
                      <w:sz w:val="56"/>
                      <w:szCs w:val="54"/>
                      <w:lang w:eastAsia="el-GR" w:bidi="el-GR"/>
                    </w:rPr>
                    <w:t>Ο</w:t>
                  </w:r>
                  <w:proofErr w:type="spellEnd"/>
                  <w:r w:rsidRPr="009C04B4">
                    <w:rPr>
                      <w:rStyle w:val="Bodytext2"/>
                      <w:b w:val="0"/>
                      <w:bCs w:val="0"/>
                      <w:sz w:val="56"/>
                    </w:rPr>
                    <w:t xml:space="preserve"> </w:t>
                  </w:r>
                  <w:proofErr w:type="spellStart"/>
                  <w:r w:rsidRPr="009C04B4">
                    <w:rPr>
                      <w:rFonts w:ascii="Arial" w:eastAsia="Arial" w:hAnsi="Arial" w:cs="Arial"/>
                      <w:color w:val="F08021"/>
                      <w:sz w:val="56"/>
                      <w:szCs w:val="54"/>
                      <w:lang w:eastAsia="el-GR" w:bidi="el-GR"/>
                    </w:rPr>
                    <w:t>Ο</w:t>
                  </w:r>
                  <w:proofErr w:type="spellEnd"/>
                  <w:r>
                    <w:rPr>
                      <w:rStyle w:val="Bodytext2"/>
                      <w:bCs w:val="0"/>
                      <w:color w:val="943634" w:themeColor="accent2" w:themeShade="BF"/>
                      <w:sz w:val="56"/>
                    </w:rPr>
                    <w:t xml:space="preserve"> </w:t>
                  </w:r>
                  <w:r>
                    <w:rPr>
                      <w:noProof/>
                    </w:rPr>
                    <w:drawing>
                      <wp:inline distT="0" distB="0" distL="0" distR="0" wp14:anchorId="757FC3D2" wp14:editId="41884A06">
                        <wp:extent cx="136800" cy="262800"/>
                        <wp:effectExtent l="0" t="0" r="0" b="4445"/>
                        <wp:docPr id="347" name="Εικόνα 34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635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36800" cy="26280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EE3722" w:rsidRPr="009C04B4" w14:paraId="43CB1777" w14:textId="77777777" w:rsidTr="004112C3">
              <w:trPr>
                <w:trHeight w:hRule="exact" w:val="998"/>
              </w:trPr>
              <w:tc>
                <w:tcPr>
                  <w:tcW w:w="3403" w:type="dxa"/>
                  <w:shd w:val="clear" w:color="auto" w:fill="auto"/>
                  <w:vAlign w:val="bottom"/>
                </w:tcPr>
                <w:p w14:paraId="16AF1B20" w14:textId="77777777" w:rsidR="00EE3722" w:rsidRPr="009C04B4" w:rsidRDefault="00EE3722" w:rsidP="00EE3722">
                  <w:pPr>
                    <w:spacing w:before="120" w:after="120" w:line="240" w:lineRule="auto"/>
                    <w:ind w:left="340"/>
                    <w:rPr>
                      <w:b/>
                      <w:sz w:val="56"/>
                    </w:rPr>
                  </w:pPr>
                  <w:r w:rsidRPr="009C04B4">
                    <w:rPr>
                      <w:rStyle w:val="Bodytext2"/>
                      <w:bCs w:val="0"/>
                      <w:sz w:val="56"/>
                    </w:rPr>
                    <w:t>2 ταινίες</w:t>
                  </w:r>
                </w:p>
              </w:tc>
              <w:tc>
                <w:tcPr>
                  <w:tcW w:w="5899" w:type="dxa"/>
                  <w:shd w:val="clear" w:color="auto" w:fill="auto"/>
                </w:tcPr>
                <w:p w14:paraId="56B0481B" w14:textId="77777777" w:rsidR="00EE3722" w:rsidRPr="009C04B4" w:rsidRDefault="00EE3722" w:rsidP="00EE3722">
                  <w:pPr>
                    <w:spacing w:before="120" w:after="120" w:line="240" w:lineRule="auto"/>
                    <w:ind w:left="380"/>
                    <w:rPr>
                      <w:b/>
                      <w:sz w:val="56"/>
                      <w:szCs w:val="10"/>
                    </w:rPr>
                  </w:pPr>
                  <w:r w:rsidRPr="009C04B4">
                    <w:rPr>
                      <w:rFonts w:ascii="Arial" w:eastAsia="Arial" w:hAnsi="Arial" w:cs="Arial"/>
                      <w:color w:val="F08021"/>
                      <w:sz w:val="56"/>
                      <w:szCs w:val="54"/>
                      <w:lang w:eastAsia="el-GR" w:bidi="el-GR"/>
                    </w:rPr>
                    <w:t>Ο</w:t>
                  </w:r>
                  <w:r w:rsidRPr="009C04B4">
                    <w:rPr>
                      <w:rStyle w:val="Bodytext2"/>
                      <w:b w:val="0"/>
                      <w:bCs w:val="0"/>
                      <w:sz w:val="56"/>
                    </w:rPr>
                    <w:t xml:space="preserve"> </w:t>
                  </w:r>
                  <w:proofErr w:type="spellStart"/>
                  <w:r w:rsidRPr="009C04B4">
                    <w:rPr>
                      <w:rFonts w:ascii="Arial" w:eastAsia="Arial" w:hAnsi="Arial" w:cs="Arial"/>
                      <w:color w:val="F08021"/>
                      <w:sz w:val="56"/>
                      <w:szCs w:val="54"/>
                      <w:lang w:eastAsia="el-GR" w:bidi="el-GR"/>
                    </w:rPr>
                    <w:t>Ο</w:t>
                  </w:r>
                  <w:proofErr w:type="spellEnd"/>
                  <w:r w:rsidRPr="009C04B4">
                    <w:rPr>
                      <w:rStyle w:val="Bodytext2"/>
                      <w:b w:val="0"/>
                      <w:bCs w:val="0"/>
                      <w:color w:val="943634" w:themeColor="accent2" w:themeShade="BF"/>
                      <w:sz w:val="56"/>
                    </w:rPr>
                    <w:t xml:space="preserve"> </w:t>
                  </w:r>
                  <w:proofErr w:type="spellStart"/>
                  <w:r w:rsidRPr="009C04B4">
                    <w:rPr>
                      <w:rFonts w:ascii="Arial" w:eastAsia="Arial" w:hAnsi="Arial" w:cs="Arial"/>
                      <w:color w:val="F08021"/>
                      <w:sz w:val="56"/>
                      <w:szCs w:val="54"/>
                      <w:lang w:eastAsia="el-GR" w:bidi="el-GR"/>
                    </w:rPr>
                    <w:t>Ο</w:t>
                  </w:r>
                  <w:proofErr w:type="spellEnd"/>
                </w:p>
              </w:tc>
            </w:tr>
            <w:tr w:rsidR="00EE3722" w:rsidRPr="009C04B4" w14:paraId="543801E3" w14:textId="77777777" w:rsidTr="004112C3">
              <w:trPr>
                <w:trHeight w:hRule="exact" w:val="1032"/>
              </w:trPr>
              <w:tc>
                <w:tcPr>
                  <w:tcW w:w="9302" w:type="dxa"/>
                  <w:gridSpan w:val="2"/>
                  <w:shd w:val="clear" w:color="auto" w:fill="auto"/>
                  <w:vAlign w:val="bottom"/>
                </w:tcPr>
                <w:p w14:paraId="614FFA08" w14:textId="77777777" w:rsidR="00EE3722" w:rsidRPr="009C04B4" w:rsidRDefault="00EE3722" w:rsidP="00EE3722">
                  <w:pPr>
                    <w:spacing w:before="120" w:after="120" w:line="240" w:lineRule="auto"/>
                    <w:ind w:left="360"/>
                    <w:rPr>
                      <w:b/>
                      <w:sz w:val="56"/>
                    </w:rPr>
                  </w:pPr>
                  <w:r w:rsidRPr="009C04B4">
                    <w:rPr>
                      <w:rStyle w:val="Bodytext2"/>
                      <w:bCs w:val="0"/>
                      <w:sz w:val="56"/>
                    </w:rPr>
                    <w:t xml:space="preserve">Κάθε </w:t>
                  </w:r>
                  <w:r w:rsidRPr="009C04B4">
                    <w:rPr>
                      <w:rFonts w:ascii="Arial" w:eastAsia="Arial" w:hAnsi="Arial" w:cs="Arial"/>
                      <w:color w:val="F08021"/>
                      <w:sz w:val="56"/>
                      <w:szCs w:val="54"/>
                      <w:lang w:eastAsia="el-GR" w:bidi="el-GR"/>
                    </w:rPr>
                    <w:t>Ο</w:t>
                  </w:r>
                  <w:r w:rsidRPr="009C04B4">
                    <w:rPr>
                      <w:rStyle w:val="Bodytext2"/>
                      <w:bCs w:val="0"/>
                      <w:sz w:val="56"/>
                    </w:rPr>
                    <w:t xml:space="preserve"> αντιστοιχεί σε 2 μαθητές</w:t>
                  </w:r>
                </w:p>
              </w:tc>
            </w:tr>
          </w:tbl>
          <w:p w14:paraId="03AD3A69" w14:textId="77777777" w:rsidR="00EE3722" w:rsidRPr="00E774EC" w:rsidRDefault="00EE3722" w:rsidP="00303477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14:paraId="3785BC6E" w14:textId="77777777" w:rsidR="006630E4" w:rsidRDefault="006630E4">
      <w:r>
        <w:br w:type="page"/>
      </w: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6630E4" w:rsidRPr="00E774EC" w14:paraId="258C1356" w14:textId="77777777" w:rsidTr="00303477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209A91B1" w14:textId="77777777" w:rsidR="006630E4" w:rsidRDefault="006630E4" w:rsidP="006630E4">
            <w:pPr>
              <w:spacing w:after="240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proofErr w:type="spellStart"/>
            <w:r w:rsidRPr="006630E4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lastRenderedPageBreak/>
              <w:t>Σημειόγραμμα</w:t>
            </w:r>
            <w:proofErr w:type="spellEnd"/>
          </w:p>
          <w:tbl>
            <w:tblPr>
              <w:tblStyle w:val="a4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137"/>
              <w:gridCol w:w="3138"/>
              <w:gridCol w:w="3138"/>
            </w:tblGrid>
            <w:tr w:rsidR="006630E4" w14:paraId="2CF348CF" w14:textId="77777777" w:rsidTr="006630E4">
              <w:tc>
                <w:tcPr>
                  <w:tcW w:w="3137" w:type="dxa"/>
                  <w:tcBorders>
                    <w:bottom w:val="single" w:sz="24" w:space="0" w:color="auto"/>
                  </w:tcBorders>
                  <w:vAlign w:val="bottom"/>
                </w:tcPr>
                <w:p w14:paraId="64D402F3" w14:textId="77777777" w:rsidR="006630E4" w:rsidRPr="006630E4" w:rsidRDefault="006630E4" w:rsidP="006630E4">
                  <w:pPr>
                    <w:jc w:val="center"/>
                    <w:rPr>
                      <w:rFonts w:ascii="Arial" w:eastAsia="Calibri" w:hAnsi="Arial" w:cs="Arial"/>
                      <w:b/>
                      <w:color w:val="FF0000"/>
                      <w:sz w:val="56"/>
                      <w:szCs w:val="56"/>
                    </w:rPr>
                  </w:pPr>
                  <w:r w:rsidRPr="006630E4">
                    <w:rPr>
                      <w:rFonts w:ascii="Arial" w:eastAsia="Calibri" w:hAnsi="Arial" w:cs="Arial"/>
                      <w:b/>
                      <w:color w:val="FF0000"/>
                      <w:sz w:val="56"/>
                      <w:szCs w:val="56"/>
                    </w:rPr>
                    <w:t>x</w:t>
                  </w:r>
                </w:p>
                <w:p w14:paraId="34820157" w14:textId="77777777" w:rsidR="006630E4" w:rsidRPr="006630E4" w:rsidRDefault="006630E4" w:rsidP="006630E4">
                  <w:pPr>
                    <w:jc w:val="center"/>
                    <w:rPr>
                      <w:rFonts w:ascii="Arial" w:eastAsia="Calibri" w:hAnsi="Arial" w:cs="Arial"/>
                      <w:b/>
                      <w:color w:val="FF0000"/>
                      <w:sz w:val="56"/>
                      <w:szCs w:val="56"/>
                    </w:rPr>
                  </w:pPr>
                  <w:r w:rsidRPr="006630E4">
                    <w:rPr>
                      <w:rFonts w:ascii="Arial" w:eastAsia="Calibri" w:hAnsi="Arial" w:cs="Arial"/>
                      <w:b/>
                      <w:color w:val="FF0000"/>
                      <w:sz w:val="56"/>
                      <w:szCs w:val="56"/>
                    </w:rPr>
                    <w:t>x</w:t>
                  </w:r>
                </w:p>
                <w:p w14:paraId="7A7A3102" w14:textId="77777777" w:rsidR="006630E4" w:rsidRDefault="006630E4" w:rsidP="006630E4">
                  <w:pPr>
                    <w:jc w:val="center"/>
                    <w:rPr>
                      <w:rFonts w:ascii="Arial" w:eastAsia="Calibri" w:hAnsi="Arial" w:cs="Arial"/>
                      <w:b/>
                      <w:color w:val="FF0000"/>
                      <w:sz w:val="56"/>
                      <w:szCs w:val="56"/>
                    </w:rPr>
                  </w:pPr>
                  <w:r w:rsidRPr="006630E4">
                    <w:rPr>
                      <w:rFonts w:ascii="Arial" w:eastAsia="Calibri" w:hAnsi="Arial" w:cs="Arial"/>
                      <w:b/>
                      <w:color w:val="FF0000"/>
                      <w:sz w:val="56"/>
                      <w:szCs w:val="56"/>
                    </w:rPr>
                    <w:t>x</w:t>
                  </w:r>
                </w:p>
                <w:p w14:paraId="3CB701BA" w14:textId="77777777" w:rsidR="006630E4" w:rsidRDefault="006630E4" w:rsidP="006630E4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 w:rsidRPr="006630E4">
                    <w:rPr>
                      <w:rFonts w:ascii="Arial" w:eastAsia="Calibri" w:hAnsi="Arial" w:cs="Arial"/>
                      <w:b/>
                      <w:color w:val="FF0000"/>
                      <w:sz w:val="56"/>
                      <w:szCs w:val="56"/>
                    </w:rPr>
                    <w:t>x</w:t>
                  </w:r>
                </w:p>
              </w:tc>
              <w:tc>
                <w:tcPr>
                  <w:tcW w:w="3138" w:type="dxa"/>
                  <w:tcBorders>
                    <w:bottom w:val="single" w:sz="24" w:space="0" w:color="auto"/>
                  </w:tcBorders>
                  <w:vAlign w:val="bottom"/>
                </w:tcPr>
                <w:p w14:paraId="53CA1AE7" w14:textId="77777777" w:rsidR="006630E4" w:rsidRPr="006630E4" w:rsidRDefault="006630E4" w:rsidP="006630E4">
                  <w:pPr>
                    <w:jc w:val="center"/>
                    <w:rPr>
                      <w:rFonts w:ascii="Arial" w:eastAsia="Calibri" w:hAnsi="Arial" w:cs="Arial"/>
                      <w:b/>
                      <w:color w:val="FF0000"/>
                      <w:sz w:val="56"/>
                      <w:szCs w:val="56"/>
                    </w:rPr>
                  </w:pPr>
                  <w:r w:rsidRPr="006630E4">
                    <w:rPr>
                      <w:rFonts w:ascii="Arial" w:eastAsia="Calibri" w:hAnsi="Arial" w:cs="Arial"/>
                      <w:b/>
                      <w:color w:val="FF0000"/>
                      <w:sz w:val="56"/>
                      <w:szCs w:val="56"/>
                    </w:rPr>
                    <w:t>x</w:t>
                  </w:r>
                </w:p>
                <w:p w14:paraId="0B77040F" w14:textId="77777777" w:rsidR="006630E4" w:rsidRPr="006630E4" w:rsidRDefault="006630E4" w:rsidP="006630E4">
                  <w:pPr>
                    <w:jc w:val="center"/>
                    <w:rPr>
                      <w:rFonts w:ascii="Arial" w:eastAsia="Calibri" w:hAnsi="Arial" w:cs="Arial"/>
                      <w:b/>
                      <w:color w:val="FF0000"/>
                      <w:sz w:val="56"/>
                      <w:szCs w:val="56"/>
                    </w:rPr>
                  </w:pPr>
                  <w:r w:rsidRPr="006630E4">
                    <w:rPr>
                      <w:rFonts w:ascii="Arial" w:eastAsia="Calibri" w:hAnsi="Arial" w:cs="Arial"/>
                      <w:b/>
                      <w:color w:val="FF0000"/>
                      <w:sz w:val="56"/>
                      <w:szCs w:val="56"/>
                    </w:rPr>
                    <w:t>x</w:t>
                  </w:r>
                </w:p>
                <w:p w14:paraId="6FE37BC1" w14:textId="77777777" w:rsidR="006630E4" w:rsidRDefault="006630E4" w:rsidP="006630E4">
                  <w:pPr>
                    <w:jc w:val="center"/>
                    <w:rPr>
                      <w:rFonts w:ascii="Arial" w:eastAsia="Calibri" w:hAnsi="Arial" w:cs="Arial"/>
                      <w:b/>
                      <w:color w:val="FF0000"/>
                      <w:sz w:val="56"/>
                      <w:szCs w:val="56"/>
                    </w:rPr>
                  </w:pPr>
                  <w:r w:rsidRPr="006630E4">
                    <w:rPr>
                      <w:rFonts w:ascii="Arial" w:eastAsia="Calibri" w:hAnsi="Arial" w:cs="Arial"/>
                      <w:b/>
                      <w:color w:val="FF0000"/>
                      <w:sz w:val="56"/>
                      <w:szCs w:val="56"/>
                    </w:rPr>
                    <w:t>x</w:t>
                  </w:r>
                </w:p>
                <w:p w14:paraId="050F7FD2" w14:textId="77777777" w:rsidR="006630E4" w:rsidRPr="006630E4" w:rsidRDefault="006630E4" w:rsidP="006630E4">
                  <w:pPr>
                    <w:jc w:val="center"/>
                    <w:rPr>
                      <w:rFonts w:ascii="Arial" w:eastAsia="Calibri" w:hAnsi="Arial" w:cs="Arial"/>
                      <w:b/>
                      <w:color w:val="FF0000"/>
                      <w:sz w:val="56"/>
                      <w:szCs w:val="56"/>
                    </w:rPr>
                  </w:pPr>
                  <w:r w:rsidRPr="006630E4">
                    <w:rPr>
                      <w:rFonts w:ascii="Arial" w:eastAsia="Calibri" w:hAnsi="Arial" w:cs="Arial"/>
                      <w:b/>
                      <w:color w:val="FF0000"/>
                      <w:sz w:val="56"/>
                      <w:szCs w:val="56"/>
                    </w:rPr>
                    <w:t>x</w:t>
                  </w:r>
                </w:p>
                <w:p w14:paraId="3EA75390" w14:textId="77777777" w:rsidR="006630E4" w:rsidRPr="006630E4" w:rsidRDefault="006630E4" w:rsidP="006630E4">
                  <w:pPr>
                    <w:jc w:val="center"/>
                    <w:rPr>
                      <w:rFonts w:ascii="Arial" w:eastAsia="Calibri" w:hAnsi="Arial" w:cs="Arial"/>
                      <w:b/>
                      <w:color w:val="FF0000"/>
                      <w:sz w:val="56"/>
                      <w:szCs w:val="56"/>
                    </w:rPr>
                  </w:pPr>
                  <w:r w:rsidRPr="006630E4">
                    <w:rPr>
                      <w:rFonts w:ascii="Arial" w:eastAsia="Calibri" w:hAnsi="Arial" w:cs="Arial"/>
                      <w:b/>
                      <w:color w:val="FF0000"/>
                      <w:sz w:val="56"/>
                      <w:szCs w:val="56"/>
                    </w:rPr>
                    <w:t>x</w:t>
                  </w:r>
                </w:p>
                <w:p w14:paraId="343D7E99" w14:textId="77777777" w:rsidR="006630E4" w:rsidRDefault="006630E4" w:rsidP="006630E4">
                  <w:pPr>
                    <w:jc w:val="center"/>
                    <w:rPr>
                      <w:rFonts w:ascii="Arial" w:eastAsia="Calibri" w:hAnsi="Arial" w:cs="Arial"/>
                      <w:b/>
                      <w:color w:val="FF0000"/>
                      <w:sz w:val="56"/>
                      <w:szCs w:val="56"/>
                    </w:rPr>
                  </w:pPr>
                  <w:r w:rsidRPr="006630E4">
                    <w:rPr>
                      <w:rFonts w:ascii="Arial" w:eastAsia="Calibri" w:hAnsi="Arial" w:cs="Arial"/>
                      <w:b/>
                      <w:color w:val="FF0000"/>
                      <w:sz w:val="56"/>
                      <w:szCs w:val="56"/>
                    </w:rPr>
                    <w:t>x</w:t>
                  </w:r>
                </w:p>
                <w:p w14:paraId="362E91C5" w14:textId="77777777" w:rsidR="006630E4" w:rsidRPr="006630E4" w:rsidRDefault="006630E4" w:rsidP="006630E4">
                  <w:pPr>
                    <w:jc w:val="center"/>
                    <w:rPr>
                      <w:rFonts w:ascii="Arial" w:eastAsia="Calibri" w:hAnsi="Arial" w:cs="Arial"/>
                      <w:b/>
                      <w:color w:val="FF0000"/>
                      <w:sz w:val="56"/>
                      <w:szCs w:val="56"/>
                    </w:rPr>
                  </w:pPr>
                  <w:r w:rsidRPr="006630E4">
                    <w:rPr>
                      <w:rFonts w:ascii="Arial" w:eastAsia="Calibri" w:hAnsi="Arial" w:cs="Arial"/>
                      <w:b/>
                      <w:color w:val="FF0000"/>
                      <w:sz w:val="56"/>
                      <w:szCs w:val="56"/>
                    </w:rPr>
                    <w:t>x</w:t>
                  </w:r>
                </w:p>
                <w:p w14:paraId="339AF268" w14:textId="77777777" w:rsidR="006630E4" w:rsidRPr="006630E4" w:rsidRDefault="006630E4" w:rsidP="006630E4">
                  <w:pPr>
                    <w:jc w:val="center"/>
                    <w:rPr>
                      <w:rFonts w:ascii="Arial" w:eastAsia="Calibri" w:hAnsi="Arial" w:cs="Arial"/>
                      <w:b/>
                      <w:color w:val="FF0000"/>
                      <w:sz w:val="56"/>
                      <w:szCs w:val="56"/>
                    </w:rPr>
                  </w:pPr>
                  <w:r w:rsidRPr="006630E4">
                    <w:rPr>
                      <w:rFonts w:ascii="Arial" w:eastAsia="Calibri" w:hAnsi="Arial" w:cs="Arial"/>
                      <w:b/>
                      <w:color w:val="FF0000"/>
                      <w:sz w:val="56"/>
                      <w:szCs w:val="56"/>
                    </w:rPr>
                    <w:t>x</w:t>
                  </w:r>
                </w:p>
                <w:p w14:paraId="5A525054" w14:textId="77777777" w:rsidR="006630E4" w:rsidRDefault="006630E4" w:rsidP="006630E4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 w:rsidRPr="006630E4">
                    <w:rPr>
                      <w:rFonts w:ascii="Arial" w:eastAsia="Calibri" w:hAnsi="Arial" w:cs="Arial"/>
                      <w:b/>
                      <w:color w:val="FF0000"/>
                      <w:sz w:val="56"/>
                      <w:szCs w:val="56"/>
                    </w:rPr>
                    <w:t>x</w:t>
                  </w:r>
                </w:p>
              </w:tc>
              <w:tc>
                <w:tcPr>
                  <w:tcW w:w="3138" w:type="dxa"/>
                  <w:tcBorders>
                    <w:bottom w:val="single" w:sz="24" w:space="0" w:color="auto"/>
                  </w:tcBorders>
                  <w:vAlign w:val="bottom"/>
                </w:tcPr>
                <w:p w14:paraId="22E08A79" w14:textId="77777777" w:rsidR="006630E4" w:rsidRPr="006630E4" w:rsidRDefault="006630E4" w:rsidP="006630E4">
                  <w:pPr>
                    <w:jc w:val="center"/>
                    <w:rPr>
                      <w:rFonts w:ascii="Arial" w:eastAsia="Calibri" w:hAnsi="Arial" w:cs="Arial"/>
                      <w:b/>
                      <w:color w:val="FF0000"/>
                      <w:sz w:val="56"/>
                      <w:szCs w:val="56"/>
                    </w:rPr>
                  </w:pPr>
                  <w:r w:rsidRPr="006630E4">
                    <w:rPr>
                      <w:rFonts w:ascii="Arial" w:eastAsia="Calibri" w:hAnsi="Arial" w:cs="Arial"/>
                      <w:b/>
                      <w:color w:val="FF0000"/>
                      <w:sz w:val="56"/>
                      <w:szCs w:val="56"/>
                    </w:rPr>
                    <w:t>x</w:t>
                  </w:r>
                </w:p>
                <w:p w14:paraId="1B2D0346" w14:textId="77777777" w:rsidR="006630E4" w:rsidRPr="006630E4" w:rsidRDefault="006630E4" w:rsidP="006630E4">
                  <w:pPr>
                    <w:jc w:val="center"/>
                    <w:rPr>
                      <w:rFonts w:ascii="Arial" w:eastAsia="Calibri" w:hAnsi="Arial" w:cs="Arial"/>
                      <w:b/>
                      <w:color w:val="FF0000"/>
                      <w:sz w:val="56"/>
                      <w:szCs w:val="56"/>
                    </w:rPr>
                  </w:pPr>
                  <w:r w:rsidRPr="006630E4">
                    <w:rPr>
                      <w:rFonts w:ascii="Arial" w:eastAsia="Calibri" w:hAnsi="Arial" w:cs="Arial"/>
                      <w:b/>
                      <w:color w:val="FF0000"/>
                      <w:sz w:val="56"/>
                      <w:szCs w:val="56"/>
                    </w:rPr>
                    <w:t>x</w:t>
                  </w:r>
                </w:p>
                <w:p w14:paraId="28E35A90" w14:textId="77777777" w:rsidR="006630E4" w:rsidRDefault="006630E4" w:rsidP="006630E4">
                  <w:pPr>
                    <w:jc w:val="center"/>
                    <w:rPr>
                      <w:rFonts w:ascii="Arial" w:eastAsia="Calibri" w:hAnsi="Arial" w:cs="Arial"/>
                      <w:b/>
                      <w:color w:val="FF0000"/>
                      <w:sz w:val="56"/>
                      <w:szCs w:val="56"/>
                    </w:rPr>
                  </w:pPr>
                  <w:r w:rsidRPr="006630E4">
                    <w:rPr>
                      <w:rFonts w:ascii="Arial" w:eastAsia="Calibri" w:hAnsi="Arial" w:cs="Arial"/>
                      <w:b/>
                      <w:color w:val="FF0000"/>
                      <w:sz w:val="56"/>
                      <w:szCs w:val="56"/>
                    </w:rPr>
                    <w:t>x</w:t>
                  </w:r>
                </w:p>
                <w:p w14:paraId="351620C0" w14:textId="77777777" w:rsidR="006630E4" w:rsidRDefault="006630E4" w:rsidP="006630E4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 w:rsidRPr="006630E4">
                    <w:rPr>
                      <w:rFonts w:ascii="Arial" w:eastAsia="Calibri" w:hAnsi="Arial" w:cs="Arial"/>
                      <w:b/>
                      <w:color w:val="FF0000"/>
                      <w:sz w:val="56"/>
                      <w:szCs w:val="56"/>
                    </w:rPr>
                    <w:t>x</w:t>
                  </w:r>
                </w:p>
              </w:tc>
            </w:tr>
            <w:tr w:rsidR="006630E4" w14:paraId="4728745D" w14:textId="77777777" w:rsidTr="006630E4">
              <w:tc>
                <w:tcPr>
                  <w:tcW w:w="3137" w:type="dxa"/>
                  <w:tcBorders>
                    <w:top w:val="single" w:sz="24" w:space="0" w:color="auto"/>
                  </w:tcBorders>
                  <w:vAlign w:val="center"/>
                </w:tcPr>
                <w:p w14:paraId="0C3CE5A0" w14:textId="77777777" w:rsidR="006630E4" w:rsidRDefault="006630E4" w:rsidP="006630E4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 w:rsidRPr="006630E4"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  <w:t>0 ταινίες</w:t>
                  </w:r>
                </w:p>
              </w:tc>
              <w:tc>
                <w:tcPr>
                  <w:tcW w:w="3138" w:type="dxa"/>
                  <w:tcBorders>
                    <w:top w:val="single" w:sz="24" w:space="0" w:color="auto"/>
                  </w:tcBorders>
                  <w:vAlign w:val="center"/>
                </w:tcPr>
                <w:p w14:paraId="1741D5FD" w14:textId="77777777" w:rsidR="006630E4" w:rsidRDefault="006630E4" w:rsidP="006630E4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  <w:t>1</w:t>
                  </w:r>
                  <w:r w:rsidRPr="006630E4"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  <w:t xml:space="preserve"> ταινίες</w:t>
                  </w:r>
                </w:p>
              </w:tc>
              <w:tc>
                <w:tcPr>
                  <w:tcW w:w="3138" w:type="dxa"/>
                  <w:tcBorders>
                    <w:top w:val="single" w:sz="24" w:space="0" w:color="auto"/>
                  </w:tcBorders>
                  <w:vAlign w:val="center"/>
                </w:tcPr>
                <w:p w14:paraId="53BAFA7D" w14:textId="77777777" w:rsidR="006630E4" w:rsidRDefault="006630E4" w:rsidP="006630E4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  <w:t>2</w:t>
                  </w:r>
                  <w:r w:rsidRPr="006630E4"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  <w:t xml:space="preserve"> ταινίες</w:t>
                  </w:r>
                </w:p>
              </w:tc>
            </w:tr>
          </w:tbl>
          <w:p w14:paraId="7604DD49" w14:textId="77777777" w:rsidR="006630E4" w:rsidRPr="006630E4" w:rsidRDefault="006630E4" w:rsidP="00303477">
            <w:pPr>
              <w:rPr>
                <w:rFonts w:ascii="Arial" w:eastAsia="Calibri" w:hAnsi="Arial" w:cs="Arial"/>
                <w:b/>
                <w:sz w:val="20"/>
                <w:szCs w:val="20"/>
              </w:rPr>
            </w:pPr>
          </w:p>
          <w:p w14:paraId="33AA40FE" w14:textId="77777777" w:rsidR="006630E4" w:rsidRDefault="006630E4" w:rsidP="00303477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14:paraId="09CE9387" w14:textId="77777777" w:rsidR="003A1737" w:rsidRDefault="003A1737">
      <w:pPr>
        <w:rPr>
          <w:rFonts w:ascii="Tahoma" w:hAnsi="Tahoma" w:cs="Tahoma"/>
          <w:b/>
          <w:sz w:val="56"/>
          <w:szCs w:val="56"/>
        </w:rPr>
      </w:pPr>
    </w:p>
    <w:p w14:paraId="54FE47E1" w14:textId="77777777" w:rsidR="006630E4" w:rsidRDefault="006630E4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  <w:r w:rsidR="00970AD0"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35168" behindDoc="0" locked="0" layoutInCell="0" allowOverlap="0" wp14:anchorId="248C900A" wp14:editId="3F7E8A87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31" name="Πλαίσιο κειμένου 5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1F900CE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43 / 6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8C900A" id="Πλαίσιο κειμένου 531" o:spid="_x0000_s1208" type="#_x0000_t202" style="position:absolute;margin-left:0;margin-top:785.3pt;width:186.8pt;height:36pt;z-index:25293516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D7IsITsQIAADQ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41F900CE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43 / 6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8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3C3BFA" w:rsidRPr="003C3BFA" w14:paraId="0D278620" w14:textId="77777777" w:rsidTr="00970AD0">
        <w:trPr>
          <w:trHeight w:val="2781"/>
        </w:trPr>
        <w:tc>
          <w:tcPr>
            <w:tcW w:w="9639" w:type="dxa"/>
            <w:shd w:val="clear" w:color="auto" w:fill="EFE9FF"/>
          </w:tcPr>
          <w:p w14:paraId="3A187887" w14:textId="77777777" w:rsidR="003C3BFA" w:rsidRDefault="003C3BFA" w:rsidP="003C3BFA">
            <w:pPr>
              <w:spacing w:line="259" w:lineRule="auto"/>
              <w:rPr>
                <w:rFonts w:ascii="Tahoma" w:eastAsia="Calibri" w:hAnsi="Tahoma" w:cs="Tahoma"/>
                <w:b/>
                <w:color w:val="FF0000"/>
                <w:sz w:val="56"/>
                <w:szCs w:val="56"/>
                <w:lang w:eastAsia="el-GR"/>
              </w:rPr>
            </w:pPr>
            <w:r w:rsidRPr="003C3BFA">
              <w:rPr>
                <w:rFonts w:ascii="Arial" w:eastAsia="Times New Roman" w:hAnsi="Arial" w:cs="Arial"/>
                <w:b/>
                <w:noProof/>
                <w:color w:val="FF3300"/>
                <w:sz w:val="56"/>
                <w:szCs w:val="56"/>
                <w:lang w:eastAsia="el-GR"/>
              </w:rPr>
              <w:lastRenderedPageBreak/>
              <w:drawing>
                <wp:inline distT="0" distB="0" distL="0" distR="0" wp14:anchorId="74952E0A" wp14:editId="1A141D09">
                  <wp:extent cx="500380" cy="719455"/>
                  <wp:effectExtent l="0" t="0" r="0" b="4445"/>
                  <wp:docPr id="468" name="Εικόνα 4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3C3BFA"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  <w:t xml:space="preserve">  </w:t>
            </w:r>
            <w:r w:rsidRPr="003C3BFA">
              <w:rPr>
                <w:rFonts w:ascii="Tahoma" w:eastAsia="Calibri" w:hAnsi="Tahoma" w:cs="Tahoma"/>
                <w:b/>
                <w:color w:val="FF3300"/>
                <w:sz w:val="56"/>
                <w:szCs w:val="56"/>
                <w:lang w:eastAsia="el-GR"/>
              </w:rPr>
              <w:t xml:space="preserve"> </w:t>
            </w:r>
            <w:r w:rsidRPr="003C3BFA">
              <w:rPr>
                <w:rFonts w:ascii="Tahoma" w:eastAsia="Calibri" w:hAnsi="Tahoma" w:cs="Tahoma"/>
                <w:b/>
                <w:color w:val="FF0000"/>
                <w:sz w:val="56"/>
                <w:szCs w:val="56"/>
                <w:lang w:eastAsia="el-GR"/>
              </w:rPr>
              <w:t>Εφαρμογή</w:t>
            </w:r>
          </w:p>
          <w:p w14:paraId="57D49B33" w14:textId="77777777" w:rsidR="003C3BFA" w:rsidRDefault="003C3BFA" w:rsidP="003C3BFA">
            <w:pPr>
              <w:spacing w:line="259" w:lineRule="auto"/>
              <w:ind w:left="1318"/>
              <w:rPr>
                <w:rFonts w:ascii="Tahoma-Bold" w:hAnsi="Tahoma-Bold"/>
                <w:b/>
                <w:bCs/>
                <w:color w:val="428DCB"/>
                <w:sz w:val="56"/>
                <w:szCs w:val="56"/>
              </w:rPr>
            </w:pPr>
            <w:r w:rsidRPr="003C3BFA">
              <w:rPr>
                <w:rFonts w:ascii="Tahoma-Bold" w:hAnsi="Tahoma-Bold"/>
                <w:b/>
                <w:bCs/>
                <w:color w:val="428DCB"/>
                <w:sz w:val="56"/>
                <w:szCs w:val="56"/>
              </w:rPr>
              <w:t xml:space="preserve">Πίνακας συχνοτήτων </w:t>
            </w:r>
            <w:r>
              <w:rPr>
                <w:rFonts w:ascii="Tahoma-Bold" w:hAnsi="Tahoma-Bold"/>
                <w:b/>
                <w:bCs/>
                <w:color w:val="428DCB"/>
                <w:sz w:val="56"/>
                <w:szCs w:val="56"/>
              </w:rPr>
              <w:t>–</w:t>
            </w:r>
          </w:p>
          <w:p w14:paraId="1252CA4C" w14:textId="77777777" w:rsidR="003C3BFA" w:rsidRPr="003C3BFA" w:rsidRDefault="003C3BFA" w:rsidP="003C3BFA">
            <w:pPr>
              <w:spacing w:line="259" w:lineRule="auto"/>
              <w:ind w:left="1318"/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</w:pPr>
            <w:proofErr w:type="spellStart"/>
            <w:r w:rsidRPr="003C3BFA">
              <w:rPr>
                <w:rFonts w:ascii="Tahoma-Bold" w:hAnsi="Tahoma-Bold"/>
                <w:b/>
                <w:bCs/>
                <w:color w:val="428DCB"/>
                <w:sz w:val="56"/>
                <w:szCs w:val="56"/>
              </w:rPr>
              <w:t>ραβδόγραμμα</w:t>
            </w:r>
            <w:proofErr w:type="spellEnd"/>
          </w:p>
        </w:tc>
      </w:tr>
      <w:tr w:rsidR="003C3BFA" w:rsidRPr="003C3BFA" w14:paraId="018C4C51" w14:textId="77777777" w:rsidTr="00970AD0">
        <w:trPr>
          <w:trHeight w:val="2930"/>
        </w:trPr>
        <w:tc>
          <w:tcPr>
            <w:tcW w:w="9639" w:type="dxa"/>
            <w:shd w:val="clear" w:color="auto" w:fill="EFE9FF"/>
          </w:tcPr>
          <w:p w14:paraId="40513C29" w14:textId="77777777" w:rsidR="003C3BFA" w:rsidRDefault="003C3BFA" w:rsidP="003C3BFA">
            <w:pPr>
              <w:spacing w:line="259" w:lineRule="auto"/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 w:rsidRPr="003C3BFA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Τα παιδιά μιας Ε΄ τάξης ερεύνησαν πόσες ώρες παρακολουθούν τηλεόραση κάθε εβδομάδα.</w:t>
            </w:r>
          </w:p>
          <w:p w14:paraId="077DD620" w14:textId="77777777" w:rsidR="003C3BFA" w:rsidRPr="003C3BFA" w:rsidRDefault="003C3BFA" w:rsidP="003C3BFA">
            <w:pPr>
              <w:spacing w:line="259" w:lineRule="auto"/>
              <w:rPr>
                <w:rFonts w:ascii="Tahoma" w:eastAsia="Calibri" w:hAnsi="Tahoma" w:cs="Tahoma"/>
                <w:b/>
                <w:sz w:val="56"/>
                <w:szCs w:val="56"/>
                <w:lang w:eastAsia="el-GR"/>
              </w:rPr>
            </w:pPr>
          </w:p>
        </w:tc>
      </w:tr>
      <w:tr w:rsidR="003C3BFA" w:rsidRPr="003C3BFA" w14:paraId="2BE7C5E1" w14:textId="77777777" w:rsidTr="00970AD0">
        <w:trPr>
          <w:trHeight w:val="5611"/>
        </w:trPr>
        <w:tc>
          <w:tcPr>
            <w:tcW w:w="9639" w:type="dxa"/>
            <w:shd w:val="clear" w:color="auto" w:fill="EFE9F5"/>
          </w:tcPr>
          <w:tbl>
            <w:tblPr>
              <w:tblW w:w="0" w:type="auto"/>
              <w:jc w:val="center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CellMar>
                <w:left w:w="10" w:type="dxa"/>
                <w:right w:w="10" w:type="dxa"/>
              </w:tblCellMar>
              <w:tblLook w:val="04A0" w:firstRow="1" w:lastRow="0" w:firstColumn="1" w:lastColumn="0" w:noHBand="0" w:noVBand="1"/>
            </w:tblPr>
            <w:tblGrid>
              <w:gridCol w:w="1536"/>
              <w:gridCol w:w="1507"/>
              <w:gridCol w:w="1507"/>
              <w:gridCol w:w="1507"/>
              <w:gridCol w:w="1512"/>
              <w:gridCol w:w="1536"/>
            </w:tblGrid>
            <w:tr w:rsidR="003C3BFA" w:rsidRPr="003C3BFA" w14:paraId="2048B019" w14:textId="77777777" w:rsidTr="00970AD0">
              <w:trPr>
                <w:trHeight w:hRule="exact" w:val="1138"/>
                <w:jc w:val="center"/>
              </w:trPr>
              <w:tc>
                <w:tcPr>
                  <w:tcW w:w="9105" w:type="dxa"/>
                  <w:gridSpan w:val="6"/>
                  <w:shd w:val="clear" w:color="auto" w:fill="FDC029"/>
                  <w:vAlign w:val="center"/>
                </w:tcPr>
                <w:p w14:paraId="7E5865DC" w14:textId="77777777" w:rsidR="003C3BFA" w:rsidRPr="008D7BBE" w:rsidRDefault="003C3BFA" w:rsidP="003C3BFA">
                  <w:pPr>
                    <w:framePr w:hSpace="180" w:wrap="around" w:vAnchor="text" w:hAnchor="margin" w:y="16"/>
                    <w:spacing w:after="0" w:line="240" w:lineRule="auto"/>
                    <w:jc w:val="center"/>
                    <w:rPr>
                      <w:rFonts w:ascii="Tahoma" w:hAnsi="Tahoma" w:cs="Tahoma"/>
                      <w:b/>
                      <w:sz w:val="56"/>
                    </w:rPr>
                  </w:pPr>
                  <w:r w:rsidRPr="008D7BBE">
                    <w:rPr>
                      <w:rStyle w:val="Bodytext2"/>
                      <w:rFonts w:ascii="Tahoma" w:hAnsi="Tahoma" w:cs="Tahoma"/>
                      <w:bCs w:val="0"/>
                      <w:sz w:val="56"/>
                    </w:rPr>
                    <w:t>Αποτελέσματα έρευνας</w:t>
                  </w:r>
                </w:p>
              </w:tc>
            </w:tr>
            <w:tr w:rsidR="003C3BFA" w:rsidRPr="003C3BFA" w14:paraId="6B4456AA" w14:textId="77777777" w:rsidTr="00970AD0">
              <w:trPr>
                <w:trHeight w:hRule="exact" w:val="1109"/>
                <w:jc w:val="center"/>
              </w:trPr>
              <w:tc>
                <w:tcPr>
                  <w:tcW w:w="1536" w:type="dxa"/>
                  <w:shd w:val="clear" w:color="auto" w:fill="FFE3AB"/>
                  <w:vAlign w:val="center"/>
                </w:tcPr>
                <w:p w14:paraId="1F9861D0" w14:textId="77777777" w:rsidR="003C3BFA" w:rsidRPr="003C3BFA" w:rsidRDefault="003C3BFA" w:rsidP="003C3BFA">
                  <w:pPr>
                    <w:framePr w:hSpace="180" w:wrap="around" w:vAnchor="text" w:hAnchor="margin" w:y="16"/>
                    <w:spacing w:after="0" w:line="240" w:lineRule="auto"/>
                    <w:jc w:val="center"/>
                    <w:rPr>
                      <w:b/>
                      <w:sz w:val="56"/>
                    </w:rPr>
                  </w:pPr>
                  <w:r w:rsidRPr="003C3BFA">
                    <w:rPr>
                      <w:rStyle w:val="Bodytext2"/>
                      <w:bCs w:val="0"/>
                      <w:sz w:val="56"/>
                    </w:rPr>
                    <w:t>0</w:t>
                  </w:r>
                </w:p>
              </w:tc>
              <w:tc>
                <w:tcPr>
                  <w:tcW w:w="1507" w:type="dxa"/>
                  <w:shd w:val="clear" w:color="auto" w:fill="FFE3AB"/>
                  <w:vAlign w:val="center"/>
                </w:tcPr>
                <w:p w14:paraId="33ED1AEA" w14:textId="77777777" w:rsidR="003C3BFA" w:rsidRPr="003C3BFA" w:rsidRDefault="003C3BFA" w:rsidP="003C3BFA">
                  <w:pPr>
                    <w:framePr w:hSpace="180" w:wrap="around" w:vAnchor="text" w:hAnchor="margin" w:y="16"/>
                    <w:spacing w:after="0" w:line="240" w:lineRule="auto"/>
                    <w:jc w:val="center"/>
                    <w:rPr>
                      <w:b/>
                      <w:sz w:val="56"/>
                    </w:rPr>
                  </w:pPr>
                  <w:r w:rsidRPr="003C3BFA">
                    <w:rPr>
                      <w:rStyle w:val="Bodytext2"/>
                      <w:bCs w:val="0"/>
                      <w:sz w:val="56"/>
                    </w:rPr>
                    <w:t>5</w:t>
                  </w:r>
                </w:p>
              </w:tc>
              <w:tc>
                <w:tcPr>
                  <w:tcW w:w="1507" w:type="dxa"/>
                  <w:shd w:val="clear" w:color="auto" w:fill="FFE3AB"/>
                  <w:vAlign w:val="center"/>
                </w:tcPr>
                <w:p w14:paraId="2A2E5F3F" w14:textId="77777777" w:rsidR="003C3BFA" w:rsidRPr="003C3BFA" w:rsidRDefault="003C3BFA" w:rsidP="003C3BFA">
                  <w:pPr>
                    <w:framePr w:hSpace="180" w:wrap="around" w:vAnchor="text" w:hAnchor="margin" w:y="16"/>
                    <w:spacing w:after="0" w:line="240" w:lineRule="auto"/>
                    <w:jc w:val="center"/>
                    <w:rPr>
                      <w:b/>
                      <w:sz w:val="56"/>
                    </w:rPr>
                  </w:pPr>
                  <w:r w:rsidRPr="003C3BFA">
                    <w:rPr>
                      <w:rStyle w:val="Bodytext2"/>
                      <w:bCs w:val="0"/>
                      <w:sz w:val="56"/>
                    </w:rPr>
                    <w:t>7</w:t>
                  </w:r>
                </w:p>
              </w:tc>
              <w:tc>
                <w:tcPr>
                  <w:tcW w:w="1507" w:type="dxa"/>
                  <w:shd w:val="clear" w:color="auto" w:fill="FFE3AB"/>
                  <w:vAlign w:val="center"/>
                </w:tcPr>
                <w:p w14:paraId="5008BE5D" w14:textId="77777777" w:rsidR="003C3BFA" w:rsidRPr="003C3BFA" w:rsidRDefault="003C3BFA" w:rsidP="003C3BFA">
                  <w:pPr>
                    <w:framePr w:hSpace="180" w:wrap="around" w:vAnchor="text" w:hAnchor="margin" w:y="16"/>
                    <w:spacing w:after="0" w:line="240" w:lineRule="auto"/>
                    <w:jc w:val="center"/>
                    <w:rPr>
                      <w:b/>
                      <w:sz w:val="56"/>
                    </w:rPr>
                  </w:pPr>
                  <w:r w:rsidRPr="003C3BFA">
                    <w:rPr>
                      <w:rStyle w:val="Bodytext2"/>
                      <w:bCs w:val="0"/>
                      <w:sz w:val="56"/>
                    </w:rPr>
                    <w:t>9</w:t>
                  </w:r>
                </w:p>
              </w:tc>
              <w:tc>
                <w:tcPr>
                  <w:tcW w:w="1512" w:type="dxa"/>
                  <w:shd w:val="clear" w:color="auto" w:fill="FFE3AB"/>
                  <w:vAlign w:val="center"/>
                </w:tcPr>
                <w:p w14:paraId="7A7BE4C0" w14:textId="77777777" w:rsidR="003C3BFA" w:rsidRPr="003C3BFA" w:rsidRDefault="003C3BFA" w:rsidP="003C3BFA">
                  <w:pPr>
                    <w:framePr w:hSpace="180" w:wrap="around" w:vAnchor="text" w:hAnchor="margin" w:y="16"/>
                    <w:spacing w:after="0" w:line="240" w:lineRule="auto"/>
                    <w:jc w:val="center"/>
                    <w:rPr>
                      <w:b/>
                      <w:sz w:val="56"/>
                    </w:rPr>
                  </w:pPr>
                  <w:r w:rsidRPr="003C3BFA">
                    <w:rPr>
                      <w:rStyle w:val="Bodytext2"/>
                      <w:bCs w:val="0"/>
                      <w:sz w:val="56"/>
                    </w:rPr>
                    <w:t>8</w:t>
                  </w:r>
                </w:p>
              </w:tc>
              <w:tc>
                <w:tcPr>
                  <w:tcW w:w="1536" w:type="dxa"/>
                  <w:shd w:val="clear" w:color="auto" w:fill="FFE3AB"/>
                  <w:vAlign w:val="center"/>
                </w:tcPr>
                <w:p w14:paraId="7E039A53" w14:textId="77777777" w:rsidR="003C3BFA" w:rsidRPr="003C3BFA" w:rsidRDefault="003C3BFA" w:rsidP="003C3BFA">
                  <w:pPr>
                    <w:framePr w:hSpace="180" w:wrap="around" w:vAnchor="text" w:hAnchor="margin" w:y="16"/>
                    <w:spacing w:after="0" w:line="240" w:lineRule="auto"/>
                    <w:jc w:val="center"/>
                    <w:rPr>
                      <w:b/>
                      <w:sz w:val="56"/>
                    </w:rPr>
                  </w:pPr>
                  <w:r w:rsidRPr="003C3BFA">
                    <w:rPr>
                      <w:rStyle w:val="Bodytext2"/>
                      <w:bCs w:val="0"/>
                      <w:sz w:val="56"/>
                    </w:rPr>
                    <w:t>2</w:t>
                  </w:r>
                </w:p>
              </w:tc>
            </w:tr>
            <w:tr w:rsidR="003C3BFA" w:rsidRPr="003C3BFA" w14:paraId="268C752F" w14:textId="77777777" w:rsidTr="00970AD0">
              <w:trPr>
                <w:trHeight w:hRule="exact" w:val="1109"/>
                <w:jc w:val="center"/>
              </w:trPr>
              <w:tc>
                <w:tcPr>
                  <w:tcW w:w="1536" w:type="dxa"/>
                  <w:shd w:val="clear" w:color="auto" w:fill="FFE3AB"/>
                  <w:vAlign w:val="center"/>
                </w:tcPr>
                <w:p w14:paraId="37BDA2FB" w14:textId="77777777" w:rsidR="003C3BFA" w:rsidRPr="003C3BFA" w:rsidRDefault="003C3BFA" w:rsidP="003C3BFA">
                  <w:pPr>
                    <w:framePr w:hSpace="180" w:wrap="around" w:vAnchor="text" w:hAnchor="margin" w:y="16"/>
                    <w:spacing w:after="0" w:line="240" w:lineRule="auto"/>
                    <w:jc w:val="center"/>
                    <w:rPr>
                      <w:b/>
                      <w:sz w:val="56"/>
                    </w:rPr>
                  </w:pPr>
                  <w:r w:rsidRPr="003C3BFA">
                    <w:rPr>
                      <w:rStyle w:val="Bodytext2"/>
                      <w:bCs w:val="0"/>
                      <w:sz w:val="56"/>
                    </w:rPr>
                    <w:t>2</w:t>
                  </w:r>
                </w:p>
              </w:tc>
              <w:tc>
                <w:tcPr>
                  <w:tcW w:w="1507" w:type="dxa"/>
                  <w:shd w:val="clear" w:color="auto" w:fill="FFE3AB"/>
                  <w:vAlign w:val="center"/>
                </w:tcPr>
                <w:p w14:paraId="01224E54" w14:textId="77777777" w:rsidR="003C3BFA" w:rsidRPr="003C3BFA" w:rsidRDefault="003C3BFA" w:rsidP="003C3BFA">
                  <w:pPr>
                    <w:framePr w:hSpace="180" w:wrap="around" w:vAnchor="text" w:hAnchor="margin" w:y="16"/>
                    <w:spacing w:after="0" w:line="240" w:lineRule="auto"/>
                    <w:jc w:val="center"/>
                    <w:rPr>
                      <w:b/>
                      <w:sz w:val="56"/>
                    </w:rPr>
                  </w:pPr>
                  <w:r w:rsidRPr="003C3BFA">
                    <w:rPr>
                      <w:rStyle w:val="Bodytext2"/>
                      <w:bCs w:val="0"/>
                      <w:sz w:val="56"/>
                    </w:rPr>
                    <w:t>15</w:t>
                  </w:r>
                </w:p>
              </w:tc>
              <w:tc>
                <w:tcPr>
                  <w:tcW w:w="1507" w:type="dxa"/>
                  <w:shd w:val="clear" w:color="auto" w:fill="FFE3AB"/>
                  <w:vAlign w:val="center"/>
                </w:tcPr>
                <w:p w14:paraId="1C23A983" w14:textId="77777777" w:rsidR="003C3BFA" w:rsidRPr="003C3BFA" w:rsidRDefault="003C3BFA" w:rsidP="003C3BFA">
                  <w:pPr>
                    <w:framePr w:hSpace="180" w:wrap="around" w:vAnchor="text" w:hAnchor="margin" w:y="16"/>
                    <w:spacing w:after="0" w:line="240" w:lineRule="auto"/>
                    <w:jc w:val="center"/>
                    <w:rPr>
                      <w:b/>
                      <w:sz w:val="56"/>
                    </w:rPr>
                  </w:pPr>
                  <w:r w:rsidRPr="003C3BFA">
                    <w:rPr>
                      <w:rStyle w:val="Bodytext2"/>
                      <w:bCs w:val="0"/>
                      <w:sz w:val="56"/>
                    </w:rPr>
                    <w:t>5</w:t>
                  </w:r>
                </w:p>
              </w:tc>
              <w:tc>
                <w:tcPr>
                  <w:tcW w:w="1507" w:type="dxa"/>
                  <w:shd w:val="clear" w:color="auto" w:fill="FFE3AB"/>
                  <w:vAlign w:val="center"/>
                </w:tcPr>
                <w:p w14:paraId="1F2AB486" w14:textId="77777777" w:rsidR="003C3BFA" w:rsidRPr="003C3BFA" w:rsidRDefault="003C3BFA" w:rsidP="003C3BFA">
                  <w:pPr>
                    <w:framePr w:hSpace="180" w:wrap="around" w:vAnchor="text" w:hAnchor="margin" w:y="16"/>
                    <w:spacing w:after="0" w:line="240" w:lineRule="auto"/>
                    <w:jc w:val="center"/>
                    <w:rPr>
                      <w:b/>
                      <w:sz w:val="56"/>
                    </w:rPr>
                  </w:pPr>
                  <w:r w:rsidRPr="003C3BFA">
                    <w:rPr>
                      <w:rStyle w:val="Bodytext2"/>
                      <w:bCs w:val="0"/>
                      <w:sz w:val="56"/>
                    </w:rPr>
                    <w:t>16</w:t>
                  </w:r>
                </w:p>
              </w:tc>
              <w:tc>
                <w:tcPr>
                  <w:tcW w:w="1512" w:type="dxa"/>
                  <w:shd w:val="clear" w:color="auto" w:fill="FFE3AB"/>
                  <w:vAlign w:val="center"/>
                </w:tcPr>
                <w:p w14:paraId="445C44EB" w14:textId="77777777" w:rsidR="003C3BFA" w:rsidRPr="003C3BFA" w:rsidRDefault="003C3BFA" w:rsidP="003C3BFA">
                  <w:pPr>
                    <w:framePr w:hSpace="180" w:wrap="around" w:vAnchor="text" w:hAnchor="margin" w:y="16"/>
                    <w:spacing w:after="0" w:line="240" w:lineRule="auto"/>
                    <w:jc w:val="center"/>
                    <w:rPr>
                      <w:b/>
                      <w:sz w:val="56"/>
                    </w:rPr>
                  </w:pPr>
                  <w:r w:rsidRPr="003C3BFA">
                    <w:rPr>
                      <w:rStyle w:val="Bodytext2"/>
                      <w:bCs w:val="0"/>
                      <w:sz w:val="56"/>
                    </w:rPr>
                    <w:t>5</w:t>
                  </w:r>
                </w:p>
              </w:tc>
              <w:tc>
                <w:tcPr>
                  <w:tcW w:w="1536" w:type="dxa"/>
                  <w:shd w:val="clear" w:color="auto" w:fill="FFE3AB"/>
                  <w:vAlign w:val="center"/>
                </w:tcPr>
                <w:p w14:paraId="22CCD177" w14:textId="77777777" w:rsidR="003C3BFA" w:rsidRPr="003C3BFA" w:rsidRDefault="003C3BFA" w:rsidP="003C3BFA">
                  <w:pPr>
                    <w:framePr w:hSpace="180" w:wrap="around" w:vAnchor="text" w:hAnchor="margin" w:y="16"/>
                    <w:spacing w:after="0" w:line="240" w:lineRule="auto"/>
                    <w:jc w:val="center"/>
                    <w:rPr>
                      <w:b/>
                      <w:sz w:val="56"/>
                    </w:rPr>
                  </w:pPr>
                  <w:r w:rsidRPr="003C3BFA">
                    <w:rPr>
                      <w:rStyle w:val="Bodytext2"/>
                      <w:bCs w:val="0"/>
                      <w:sz w:val="56"/>
                    </w:rPr>
                    <w:t>8</w:t>
                  </w:r>
                </w:p>
              </w:tc>
            </w:tr>
            <w:tr w:rsidR="003C3BFA" w:rsidRPr="003C3BFA" w14:paraId="331F8467" w14:textId="77777777" w:rsidTr="00970AD0">
              <w:trPr>
                <w:trHeight w:hRule="exact" w:val="1109"/>
                <w:jc w:val="center"/>
              </w:trPr>
              <w:tc>
                <w:tcPr>
                  <w:tcW w:w="1536" w:type="dxa"/>
                  <w:shd w:val="clear" w:color="auto" w:fill="FFE3AB"/>
                  <w:vAlign w:val="center"/>
                </w:tcPr>
                <w:p w14:paraId="75785354" w14:textId="77777777" w:rsidR="003C3BFA" w:rsidRPr="003C3BFA" w:rsidRDefault="003C3BFA" w:rsidP="003C3BFA">
                  <w:pPr>
                    <w:framePr w:hSpace="180" w:wrap="around" w:vAnchor="text" w:hAnchor="margin" w:y="16"/>
                    <w:spacing w:after="0" w:line="240" w:lineRule="auto"/>
                    <w:jc w:val="center"/>
                    <w:rPr>
                      <w:b/>
                      <w:sz w:val="56"/>
                    </w:rPr>
                  </w:pPr>
                  <w:r w:rsidRPr="003C3BFA">
                    <w:rPr>
                      <w:rStyle w:val="Bodytext2"/>
                      <w:bCs w:val="0"/>
                      <w:sz w:val="56"/>
                    </w:rPr>
                    <w:t>0</w:t>
                  </w:r>
                </w:p>
              </w:tc>
              <w:tc>
                <w:tcPr>
                  <w:tcW w:w="1507" w:type="dxa"/>
                  <w:shd w:val="clear" w:color="auto" w:fill="FFE3AB"/>
                  <w:vAlign w:val="center"/>
                </w:tcPr>
                <w:p w14:paraId="2421B3C1" w14:textId="77777777" w:rsidR="003C3BFA" w:rsidRPr="003C3BFA" w:rsidRDefault="003C3BFA" w:rsidP="003C3BFA">
                  <w:pPr>
                    <w:framePr w:hSpace="180" w:wrap="around" w:vAnchor="text" w:hAnchor="margin" w:y="16"/>
                    <w:spacing w:after="0" w:line="240" w:lineRule="auto"/>
                    <w:jc w:val="center"/>
                    <w:rPr>
                      <w:b/>
                      <w:sz w:val="56"/>
                    </w:rPr>
                  </w:pPr>
                  <w:r w:rsidRPr="003C3BFA">
                    <w:rPr>
                      <w:rStyle w:val="Bodytext2"/>
                      <w:bCs w:val="0"/>
                      <w:sz w:val="56"/>
                    </w:rPr>
                    <w:t>3</w:t>
                  </w:r>
                </w:p>
              </w:tc>
              <w:tc>
                <w:tcPr>
                  <w:tcW w:w="1507" w:type="dxa"/>
                  <w:shd w:val="clear" w:color="auto" w:fill="FFE3AB"/>
                  <w:vAlign w:val="center"/>
                </w:tcPr>
                <w:p w14:paraId="3BF9BEDE" w14:textId="77777777" w:rsidR="003C3BFA" w:rsidRPr="003C3BFA" w:rsidRDefault="003C3BFA" w:rsidP="003C3BFA">
                  <w:pPr>
                    <w:framePr w:hSpace="180" w:wrap="around" w:vAnchor="text" w:hAnchor="margin" w:y="16"/>
                    <w:spacing w:after="0" w:line="240" w:lineRule="auto"/>
                    <w:jc w:val="center"/>
                    <w:rPr>
                      <w:b/>
                      <w:sz w:val="56"/>
                    </w:rPr>
                  </w:pPr>
                  <w:r w:rsidRPr="003C3BFA">
                    <w:rPr>
                      <w:rStyle w:val="Bodytext2"/>
                      <w:bCs w:val="0"/>
                      <w:sz w:val="56"/>
                    </w:rPr>
                    <w:t>9</w:t>
                  </w:r>
                </w:p>
              </w:tc>
              <w:tc>
                <w:tcPr>
                  <w:tcW w:w="1507" w:type="dxa"/>
                  <w:shd w:val="clear" w:color="auto" w:fill="FFE3AB"/>
                  <w:vAlign w:val="center"/>
                </w:tcPr>
                <w:p w14:paraId="771C169F" w14:textId="77777777" w:rsidR="003C3BFA" w:rsidRPr="003C3BFA" w:rsidRDefault="003C3BFA" w:rsidP="003C3BFA">
                  <w:pPr>
                    <w:framePr w:hSpace="180" w:wrap="around" w:vAnchor="text" w:hAnchor="margin" w:y="16"/>
                    <w:spacing w:after="0" w:line="240" w:lineRule="auto"/>
                    <w:jc w:val="center"/>
                    <w:rPr>
                      <w:b/>
                      <w:sz w:val="56"/>
                    </w:rPr>
                  </w:pPr>
                  <w:r w:rsidRPr="003C3BFA">
                    <w:rPr>
                      <w:rStyle w:val="Bodytext2"/>
                      <w:bCs w:val="0"/>
                      <w:sz w:val="56"/>
                    </w:rPr>
                    <w:t>1</w:t>
                  </w:r>
                </w:p>
              </w:tc>
              <w:tc>
                <w:tcPr>
                  <w:tcW w:w="1512" w:type="dxa"/>
                  <w:shd w:val="clear" w:color="auto" w:fill="FFE3AB"/>
                  <w:vAlign w:val="center"/>
                </w:tcPr>
                <w:p w14:paraId="0B9CD903" w14:textId="77777777" w:rsidR="003C3BFA" w:rsidRPr="003C3BFA" w:rsidRDefault="003C3BFA" w:rsidP="003C3BFA">
                  <w:pPr>
                    <w:framePr w:hSpace="180" w:wrap="around" w:vAnchor="text" w:hAnchor="margin" w:y="16"/>
                    <w:spacing w:after="0" w:line="240" w:lineRule="auto"/>
                    <w:jc w:val="center"/>
                    <w:rPr>
                      <w:b/>
                      <w:sz w:val="56"/>
                    </w:rPr>
                  </w:pPr>
                  <w:r w:rsidRPr="003C3BFA">
                    <w:rPr>
                      <w:rStyle w:val="Bodytext2"/>
                      <w:bCs w:val="0"/>
                      <w:sz w:val="56"/>
                    </w:rPr>
                    <w:t>7</w:t>
                  </w:r>
                </w:p>
              </w:tc>
              <w:tc>
                <w:tcPr>
                  <w:tcW w:w="1536" w:type="dxa"/>
                  <w:shd w:val="clear" w:color="auto" w:fill="FFE3AB"/>
                  <w:vAlign w:val="center"/>
                </w:tcPr>
                <w:p w14:paraId="1B3DF653" w14:textId="77777777" w:rsidR="003C3BFA" w:rsidRPr="003C3BFA" w:rsidRDefault="003C3BFA" w:rsidP="003C3BFA">
                  <w:pPr>
                    <w:framePr w:hSpace="180" w:wrap="around" w:vAnchor="text" w:hAnchor="margin" w:y="16"/>
                    <w:spacing w:after="0" w:line="240" w:lineRule="auto"/>
                    <w:jc w:val="center"/>
                    <w:rPr>
                      <w:b/>
                      <w:sz w:val="56"/>
                    </w:rPr>
                  </w:pPr>
                  <w:r w:rsidRPr="003C3BFA">
                    <w:rPr>
                      <w:rStyle w:val="Bodytext2"/>
                      <w:bCs w:val="0"/>
                      <w:sz w:val="56"/>
                    </w:rPr>
                    <w:t>15</w:t>
                  </w:r>
                </w:p>
              </w:tc>
            </w:tr>
            <w:tr w:rsidR="003C3BFA" w:rsidRPr="003C3BFA" w14:paraId="374A7CC5" w14:textId="77777777" w:rsidTr="00970AD0">
              <w:trPr>
                <w:trHeight w:hRule="exact" w:val="1138"/>
                <w:jc w:val="center"/>
              </w:trPr>
              <w:tc>
                <w:tcPr>
                  <w:tcW w:w="1536" w:type="dxa"/>
                  <w:shd w:val="clear" w:color="auto" w:fill="FFE3AB"/>
                  <w:vAlign w:val="center"/>
                </w:tcPr>
                <w:p w14:paraId="5B272A60" w14:textId="77777777" w:rsidR="003C3BFA" w:rsidRPr="003C3BFA" w:rsidRDefault="003C3BFA" w:rsidP="003C3BFA">
                  <w:pPr>
                    <w:framePr w:hSpace="180" w:wrap="around" w:vAnchor="text" w:hAnchor="margin" w:y="16"/>
                    <w:spacing w:after="0" w:line="240" w:lineRule="auto"/>
                    <w:jc w:val="center"/>
                    <w:rPr>
                      <w:b/>
                      <w:sz w:val="56"/>
                    </w:rPr>
                  </w:pPr>
                  <w:r w:rsidRPr="003C3BFA">
                    <w:rPr>
                      <w:rStyle w:val="Bodytext2"/>
                      <w:bCs w:val="0"/>
                      <w:sz w:val="56"/>
                    </w:rPr>
                    <w:t>9</w:t>
                  </w:r>
                </w:p>
              </w:tc>
              <w:tc>
                <w:tcPr>
                  <w:tcW w:w="1507" w:type="dxa"/>
                  <w:shd w:val="clear" w:color="auto" w:fill="FFE3AB"/>
                  <w:vAlign w:val="center"/>
                </w:tcPr>
                <w:p w14:paraId="08917F3E" w14:textId="77777777" w:rsidR="003C3BFA" w:rsidRPr="003C3BFA" w:rsidRDefault="003C3BFA" w:rsidP="003C3BFA">
                  <w:pPr>
                    <w:framePr w:hSpace="180" w:wrap="around" w:vAnchor="text" w:hAnchor="margin" w:y="16"/>
                    <w:spacing w:after="0" w:line="240" w:lineRule="auto"/>
                    <w:jc w:val="center"/>
                    <w:rPr>
                      <w:b/>
                      <w:sz w:val="56"/>
                    </w:rPr>
                  </w:pPr>
                  <w:r w:rsidRPr="003C3BFA">
                    <w:rPr>
                      <w:rStyle w:val="Bodytext2"/>
                      <w:bCs w:val="0"/>
                      <w:sz w:val="56"/>
                    </w:rPr>
                    <w:t>13</w:t>
                  </w:r>
                </w:p>
              </w:tc>
              <w:tc>
                <w:tcPr>
                  <w:tcW w:w="1507" w:type="dxa"/>
                  <w:shd w:val="clear" w:color="auto" w:fill="FFE3AB"/>
                  <w:vAlign w:val="center"/>
                </w:tcPr>
                <w:p w14:paraId="50CB233F" w14:textId="77777777" w:rsidR="003C3BFA" w:rsidRPr="003C3BFA" w:rsidRDefault="003C3BFA" w:rsidP="003C3BFA">
                  <w:pPr>
                    <w:framePr w:hSpace="180" w:wrap="around" w:vAnchor="text" w:hAnchor="margin" w:y="16"/>
                    <w:spacing w:after="0" w:line="240" w:lineRule="auto"/>
                    <w:jc w:val="center"/>
                    <w:rPr>
                      <w:b/>
                      <w:sz w:val="56"/>
                    </w:rPr>
                  </w:pPr>
                  <w:r w:rsidRPr="003C3BFA">
                    <w:rPr>
                      <w:rStyle w:val="Bodytext2"/>
                      <w:bCs w:val="0"/>
                      <w:sz w:val="56"/>
                    </w:rPr>
                    <w:t>4</w:t>
                  </w:r>
                </w:p>
              </w:tc>
              <w:tc>
                <w:tcPr>
                  <w:tcW w:w="1507" w:type="dxa"/>
                  <w:shd w:val="clear" w:color="auto" w:fill="FFE3AB"/>
                  <w:vAlign w:val="center"/>
                </w:tcPr>
                <w:p w14:paraId="1C140ACB" w14:textId="77777777" w:rsidR="003C3BFA" w:rsidRPr="003C3BFA" w:rsidRDefault="003C3BFA" w:rsidP="003C3BFA">
                  <w:pPr>
                    <w:framePr w:hSpace="180" w:wrap="around" w:vAnchor="text" w:hAnchor="margin" w:y="16"/>
                    <w:spacing w:after="0" w:line="240" w:lineRule="auto"/>
                    <w:jc w:val="center"/>
                    <w:rPr>
                      <w:b/>
                      <w:sz w:val="56"/>
                    </w:rPr>
                  </w:pPr>
                  <w:r w:rsidRPr="003C3BFA">
                    <w:rPr>
                      <w:rStyle w:val="Bodytext2"/>
                      <w:bCs w:val="0"/>
                      <w:sz w:val="56"/>
                    </w:rPr>
                    <w:t>8</w:t>
                  </w:r>
                </w:p>
              </w:tc>
              <w:tc>
                <w:tcPr>
                  <w:tcW w:w="1512" w:type="dxa"/>
                  <w:shd w:val="clear" w:color="auto" w:fill="FFE3AB"/>
                  <w:vAlign w:val="center"/>
                </w:tcPr>
                <w:p w14:paraId="47EEDE98" w14:textId="77777777" w:rsidR="003C3BFA" w:rsidRPr="003C3BFA" w:rsidRDefault="003C3BFA" w:rsidP="003C3BFA">
                  <w:pPr>
                    <w:framePr w:hSpace="180" w:wrap="around" w:vAnchor="text" w:hAnchor="margin" w:y="16"/>
                    <w:spacing w:after="0" w:line="240" w:lineRule="auto"/>
                    <w:jc w:val="center"/>
                    <w:rPr>
                      <w:b/>
                      <w:sz w:val="56"/>
                    </w:rPr>
                  </w:pPr>
                  <w:r w:rsidRPr="003C3BFA">
                    <w:rPr>
                      <w:rStyle w:val="Bodytext2"/>
                      <w:bCs w:val="0"/>
                      <w:sz w:val="56"/>
                    </w:rPr>
                    <w:t>4</w:t>
                  </w:r>
                </w:p>
              </w:tc>
              <w:tc>
                <w:tcPr>
                  <w:tcW w:w="1536" w:type="dxa"/>
                  <w:shd w:val="clear" w:color="auto" w:fill="FFE3AB"/>
                  <w:vAlign w:val="center"/>
                </w:tcPr>
                <w:p w14:paraId="31DE46AF" w14:textId="77777777" w:rsidR="003C3BFA" w:rsidRPr="003C3BFA" w:rsidRDefault="003C3BFA" w:rsidP="003C3BFA">
                  <w:pPr>
                    <w:framePr w:hSpace="180" w:wrap="around" w:vAnchor="text" w:hAnchor="margin" w:y="16"/>
                    <w:spacing w:after="0" w:line="240" w:lineRule="auto"/>
                    <w:jc w:val="center"/>
                    <w:rPr>
                      <w:b/>
                      <w:sz w:val="56"/>
                    </w:rPr>
                  </w:pPr>
                  <w:r w:rsidRPr="003C3BFA">
                    <w:rPr>
                      <w:rStyle w:val="Bodytext2"/>
                      <w:bCs w:val="0"/>
                      <w:sz w:val="56"/>
                    </w:rPr>
                    <w:t>8</w:t>
                  </w:r>
                </w:p>
              </w:tc>
            </w:tr>
          </w:tbl>
          <w:p w14:paraId="3FA15933" w14:textId="77777777" w:rsidR="003C3BFA" w:rsidRPr="003C3BFA" w:rsidRDefault="003C3BFA" w:rsidP="003C3BFA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</w:p>
        </w:tc>
      </w:tr>
      <w:tr w:rsidR="003C3BFA" w:rsidRPr="003C3BFA" w14:paraId="1BA76804" w14:textId="77777777" w:rsidTr="00970AD0">
        <w:trPr>
          <w:trHeight w:val="3178"/>
        </w:trPr>
        <w:tc>
          <w:tcPr>
            <w:tcW w:w="9639" w:type="dxa"/>
            <w:shd w:val="clear" w:color="auto" w:fill="EFE9F5"/>
          </w:tcPr>
          <w:p w14:paraId="759F2619" w14:textId="77777777" w:rsidR="003C3BFA" w:rsidRPr="008D7BBE" w:rsidRDefault="003C3BFA" w:rsidP="003C3BFA">
            <w:pPr>
              <w:spacing w:after="160" w:line="259" w:lineRule="auto"/>
              <w:rPr>
                <w:rFonts w:ascii="Tahoma-Bold" w:hAnsi="Tahoma-Bold"/>
                <w:b/>
                <w:bCs/>
                <w:color w:val="242021"/>
                <w:sz w:val="50"/>
                <w:szCs w:val="56"/>
              </w:rPr>
            </w:pPr>
          </w:p>
          <w:p w14:paraId="7585735B" w14:textId="77777777" w:rsidR="003C3BFA" w:rsidRPr="003C3BFA" w:rsidRDefault="003C3BFA" w:rsidP="003C3BFA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3C3BFA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1. Οργανώνουμε </w:t>
            </w:r>
            <w:r w:rsidRPr="003C3BF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α δεδομέν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3C3BF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που </w:t>
            </w:r>
            <w:r w:rsidRPr="003C3BFA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συλλέξαμε </w:t>
            </w:r>
            <w:r w:rsidRPr="003C3BF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τον πίνακ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="008D7BBE">
              <w:t xml:space="preserve"> </w:t>
            </w:r>
            <w:r w:rsidR="008D7BBE" w:rsidRPr="008D7BB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υχνοτήτων,</w:t>
            </w:r>
            <w:r w:rsidR="008D7BBE" w:rsidRPr="008D7BBE"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  <w:t xml:space="preserve"> στον οποίο </w:t>
            </w:r>
            <w:r w:rsidR="008D7BBE" w:rsidRPr="008D7BBE">
              <w:rPr>
                <w:rFonts w:ascii="Tahoma-Bold" w:eastAsia="Calibri" w:hAnsi="Tahoma-Bold" w:cs="Times New Roman"/>
                <w:b/>
                <w:bCs/>
                <w:color w:val="242021"/>
                <w:sz w:val="56"/>
                <w:szCs w:val="56"/>
              </w:rPr>
              <w:t>καταμετρούμε</w:t>
            </w:r>
          </w:p>
        </w:tc>
      </w:tr>
    </w:tbl>
    <w:p w14:paraId="004E21F8" w14:textId="77777777" w:rsidR="003C3BFA" w:rsidRDefault="00970AD0" w:rsidP="003C3BFA">
      <w:pPr>
        <w:spacing w:after="160" w:line="259" w:lineRule="auto"/>
        <w:rPr>
          <w:rFonts w:ascii="Arial" w:eastAsia="Calibri" w:hAnsi="Arial" w:cs="Arial"/>
          <w:b/>
          <w:sz w:val="56"/>
          <w:szCs w:val="56"/>
          <w:lang w:eastAsia="el-GR"/>
        </w:rPr>
        <w:sectPr w:rsidR="003C3BFA" w:rsidSect="006634DE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  <w:r w:rsidRPr="00970AD0">
        <w:rPr>
          <w:rFonts w:ascii="Arial" w:eastAsia="Calibri" w:hAnsi="Arial" w:cs="Arial"/>
          <w:b/>
          <w:noProof/>
          <w:sz w:val="56"/>
          <w:szCs w:val="56"/>
          <w:lang w:eastAsia="el-GR"/>
        </w:rPr>
        <mc:AlternateContent>
          <mc:Choice Requires="wps">
            <w:drawing>
              <wp:anchor distT="0" distB="0" distL="114300" distR="114300" simplePos="0" relativeHeight="252939264" behindDoc="0" locked="0" layoutInCell="0" allowOverlap="0" wp14:anchorId="10AAAF39" wp14:editId="7F10E616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35" name="Πλαίσιο κειμένου 5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5E59889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44 / 6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AAAF39" id="Πλαίσιο κειμένου 535" o:spid="_x0000_s1209" type="#_x0000_t202" style="position:absolute;margin-left:0;margin-top:785.3pt;width:186.8pt;height:36pt;z-index:25293926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Be8qT9sQIAADQ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15E59889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44 / 6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8"/>
        <w:tblpPr w:leftFromText="180" w:rightFromText="180" w:vertAnchor="text" w:horzAnchor="margin" w:tblpY="16"/>
        <w:tblW w:w="145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14515"/>
      </w:tblGrid>
      <w:tr w:rsidR="003C3BFA" w:rsidRPr="003C3BFA" w14:paraId="7004AAB7" w14:textId="77777777" w:rsidTr="003C3BFA">
        <w:tc>
          <w:tcPr>
            <w:tcW w:w="9639" w:type="dxa"/>
            <w:shd w:val="clear" w:color="auto" w:fill="EFE9F5"/>
          </w:tcPr>
          <w:p w14:paraId="5079E9A1" w14:textId="77777777" w:rsidR="003C3BFA" w:rsidRPr="003C3BFA" w:rsidRDefault="008D7BBE" w:rsidP="00800B97">
            <w:pPr>
              <w:spacing w:after="160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8D7BBE">
              <w:rPr>
                <w:rFonts w:ascii="Arial-BoldMT" w:eastAsia="Calibri" w:hAnsi="Arial-BoldMT" w:cs="Times New Roman"/>
                <w:b/>
                <w:bCs/>
                <w:color w:val="242021"/>
                <w:sz w:val="56"/>
                <w:szCs w:val="56"/>
              </w:rPr>
              <w:lastRenderedPageBreak/>
              <w:t>πόσες φορές εμφανίζεται κάθε δεδομένο. Επειδή στα δεδομένα εμφανίζονται πολλές διαφορετικές τιμές, τα ομαδοποιούμε: 0-4, 5-9, 10-14 και 15-19 ώρες.</w:t>
            </w:r>
          </w:p>
        </w:tc>
      </w:tr>
      <w:tr w:rsidR="008D7BBE" w:rsidRPr="003C3BFA" w14:paraId="60F92735" w14:textId="77777777" w:rsidTr="003C3BFA">
        <w:tc>
          <w:tcPr>
            <w:tcW w:w="9639" w:type="dxa"/>
            <w:shd w:val="clear" w:color="auto" w:fill="EFE9F5"/>
          </w:tcPr>
          <w:p w14:paraId="7E1625EA" w14:textId="77777777" w:rsidR="00800B97" w:rsidRPr="00800B97" w:rsidRDefault="00800B97" w:rsidP="00800B97">
            <w:pPr>
              <w:spacing w:after="160" w:line="259" w:lineRule="auto"/>
              <w:rPr>
                <w:rFonts w:ascii="Arial-BoldMT" w:eastAsia="Calibri" w:hAnsi="Arial-BoldMT" w:cs="Times New Roman"/>
                <w:b/>
                <w:bCs/>
                <w:color w:val="242021"/>
                <w:sz w:val="36"/>
                <w:szCs w:val="56"/>
              </w:rPr>
            </w:pPr>
          </w:p>
          <w:tbl>
            <w:tblPr>
              <w:tblW w:w="0" w:type="auto"/>
              <w:jc w:val="center"/>
              <w:tblLayout w:type="fixed"/>
              <w:tblCellMar>
                <w:left w:w="10" w:type="dxa"/>
                <w:right w:w="10" w:type="dxa"/>
              </w:tblCellMar>
              <w:tblLook w:val="04A0" w:firstRow="1" w:lastRow="0" w:firstColumn="1" w:lastColumn="0" w:noHBand="0" w:noVBand="1"/>
            </w:tblPr>
            <w:tblGrid>
              <w:gridCol w:w="2722"/>
              <w:gridCol w:w="5434"/>
              <w:gridCol w:w="5458"/>
            </w:tblGrid>
            <w:tr w:rsidR="00800B97" w:rsidRPr="00800B97" w14:paraId="7FF570B0" w14:textId="77777777" w:rsidTr="00800B97">
              <w:trPr>
                <w:trHeight w:hRule="exact" w:val="1133"/>
                <w:jc w:val="center"/>
              </w:trPr>
              <w:tc>
                <w:tcPr>
                  <w:tcW w:w="2722" w:type="dxa"/>
                  <w:tcBorders>
                    <w:top w:val="single" w:sz="4" w:space="0" w:color="auto"/>
                    <w:left w:val="single" w:sz="4" w:space="0" w:color="auto"/>
                  </w:tcBorders>
                  <w:shd w:val="clear" w:color="auto" w:fill="ADD261"/>
                  <w:vAlign w:val="center"/>
                </w:tcPr>
                <w:p w14:paraId="32B97087" w14:textId="77777777" w:rsidR="00800B97" w:rsidRPr="00800B97" w:rsidRDefault="00800B97" w:rsidP="00B516D9">
                  <w:pPr>
                    <w:framePr w:hSpace="180" w:wrap="around" w:vAnchor="text" w:hAnchor="margin" w:y="16"/>
                    <w:widowControl w:val="0"/>
                    <w:spacing w:after="0" w:line="540" w:lineRule="exact"/>
                    <w:ind w:left="400"/>
                    <w:jc w:val="center"/>
                    <w:rPr>
                      <w:rFonts w:ascii="Tahoma" w:eastAsia="Tahoma" w:hAnsi="Tahoma" w:cs="Tahoma"/>
                      <w:b/>
                      <w:color w:val="000000"/>
                      <w:sz w:val="56"/>
                      <w:szCs w:val="24"/>
                      <w:lang w:eastAsia="el-GR" w:bidi="el-GR"/>
                    </w:rPr>
                  </w:pPr>
                  <w:r w:rsidRPr="00800B97">
                    <w:rPr>
                      <w:rFonts w:ascii="Tahoma" w:eastAsia="Arial" w:hAnsi="Tahoma" w:cs="Tahoma"/>
                      <w:b/>
                      <w:color w:val="231F20"/>
                      <w:sz w:val="56"/>
                      <w:szCs w:val="54"/>
                      <w:lang w:eastAsia="el-GR" w:bidi="el-GR"/>
                    </w:rPr>
                    <w:t>Ώρες</w:t>
                  </w:r>
                </w:p>
              </w:tc>
              <w:tc>
                <w:tcPr>
                  <w:tcW w:w="5434" w:type="dxa"/>
                  <w:tcBorders>
                    <w:top w:val="single" w:sz="4" w:space="0" w:color="auto"/>
                    <w:left w:val="single" w:sz="4" w:space="0" w:color="auto"/>
                  </w:tcBorders>
                  <w:shd w:val="clear" w:color="auto" w:fill="ADD261"/>
                  <w:vAlign w:val="center"/>
                </w:tcPr>
                <w:p w14:paraId="0F1EC1E3" w14:textId="77777777" w:rsidR="00800B97" w:rsidRPr="00800B97" w:rsidRDefault="00800B97" w:rsidP="00B516D9">
                  <w:pPr>
                    <w:framePr w:hSpace="180" w:wrap="around" w:vAnchor="text" w:hAnchor="margin" w:y="16"/>
                    <w:widowControl w:val="0"/>
                    <w:spacing w:after="0" w:line="540" w:lineRule="exact"/>
                    <w:ind w:left="440"/>
                    <w:jc w:val="center"/>
                    <w:rPr>
                      <w:rFonts w:ascii="Tahoma" w:eastAsia="Tahoma" w:hAnsi="Tahoma" w:cs="Tahoma"/>
                      <w:b/>
                      <w:color w:val="000000"/>
                      <w:sz w:val="56"/>
                      <w:szCs w:val="24"/>
                      <w:lang w:eastAsia="el-GR" w:bidi="el-GR"/>
                    </w:rPr>
                  </w:pPr>
                  <w:r w:rsidRPr="00800B97">
                    <w:rPr>
                      <w:rFonts w:ascii="Tahoma" w:eastAsia="Arial" w:hAnsi="Tahoma" w:cs="Tahoma"/>
                      <w:b/>
                      <w:color w:val="231F20"/>
                      <w:sz w:val="56"/>
                      <w:szCs w:val="54"/>
                      <w:lang w:eastAsia="el-GR" w:bidi="el-GR"/>
                    </w:rPr>
                    <w:t>Καταμέτρηση</w:t>
                  </w:r>
                </w:p>
              </w:tc>
              <w:tc>
                <w:tcPr>
                  <w:tcW w:w="5458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  <w:shd w:val="clear" w:color="auto" w:fill="ADD261"/>
                  <w:vAlign w:val="center"/>
                </w:tcPr>
                <w:p w14:paraId="2A00E8F3" w14:textId="77777777" w:rsidR="00800B97" w:rsidRPr="00800B97" w:rsidRDefault="00800B97" w:rsidP="00B516D9">
                  <w:pPr>
                    <w:framePr w:hSpace="180" w:wrap="around" w:vAnchor="text" w:hAnchor="margin" w:y="16"/>
                    <w:widowControl w:val="0"/>
                    <w:spacing w:after="0" w:line="540" w:lineRule="exact"/>
                    <w:ind w:left="380"/>
                    <w:jc w:val="center"/>
                    <w:rPr>
                      <w:rFonts w:ascii="Tahoma" w:eastAsia="Tahoma" w:hAnsi="Tahoma" w:cs="Tahoma"/>
                      <w:b/>
                      <w:color w:val="000000"/>
                      <w:sz w:val="56"/>
                      <w:szCs w:val="24"/>
                      <w:lang w:eastAsia="el-GR" w:bidi="el-GR"/>
                    </w:rPr>
                  </w:pPr>
                  <w:r w:rsidRPr="00800B97">
                    <w:rPr>
                      <w:rFonts w:ascii="Tahoma" w:eastAsia="Arial" w:hAnsi="Tahoma" w:cs="Tahoma"/>
                      <w:b/>
                      <w:color w:val="231F20"/>
                      <w:sz w:val="56"/>
                      <w:szCs w:val="54"/>
                      <w:lang w:eastAsia="el-GR" w:bidi="el-GR"/>
                    </w:rPr>
                    <w:t>Συχνότητα</w:t>
                  </w:r>
                </w:p>
              </w:tc>
            </w:tr>
            <w:tr w:rsidR="00800B97" w:rsidRPr="00800B97" w14:paraId="4BF7DC23" w14:textId="77777777" w:rsidTr="00800B97">
              <w:trPr>
                <w:trHeight w:hRule="exact" w:val="1109"/>
                <w:jc w:val="center"/>
              </w:trPr>
              <w:tc>
                <w:tcPr>
                  <w:tcW w:w="2722" w:type="dxa"/>
                  <w:tcBorders>
                    <w:top w:val="single" w:sz="4" w:space="0" w:color="auto"/>
                    <w:left w:val="single" w:sz="4" w:space="0" w:color="auto"/>
                  </w:tcBorders>
                  <w:shd w:val="clear" w:color="auto" w:fill="D7ECD6"/>
                  <w:vAlign w:val="center"/>
                </w:tcPr>
                <w:p w14:paraId="05F11BE8" w14:textId="77777777" w:rsidR="00800B97" w:rsidRPr="00800B97" w:rsidRDefault="00800B97" w:rsidP="00B516D9">
                  <w:pPr>
                    <w:framePr w:hSpace="180" w:wrap="around" w:vAnchor="text" w:hAnchor="margin" w:y="16"/>
                    <w:widowControl w:val="0"/>
                    <w:spacing w:after="0" w:line="540" w:lineRule="exact"/>
                    <w:ind w:left="400"/>
                    <w:rPr>
                      <w:rFonts w:ascii="Tahoma" w:eastAsia="Tahoma" w:hAnsi="Tahoma" w:cs="Tahoma"/>
                      <w:b/>
                      <w:color w:val="000000"/>
                      <w:sz w:val="56"/>
                      <w:szCs w:val="24"/>
                      <w:lang w:eastAsia="el-GR" w:bidi="el-GR"/>
                    </w:rPr>
                  </w:pPr>
                  <w:r w:rsidRPr="00800B97">
                    <w:rPr>
                      <w:rFonts w:ascii="Arial" w:eastAsia="Arial" w:hAnsi="Arial" w:cs="Arial"/>
                      <w:b/>
                      <w:color w:val="231F20"/>
                      <w:sz w:val="56"/>
                      <w:szCs w:val="54"/>
                      <w:lang w:eastAsia="el-GR" w:bidi="el-GR"/>
                    </w:rPr>
                    <w:t>0-4</w:t>
                  </w:r>
                </w:p>
              </w:tc>
              <w:tc>
                <w:tcPr>
                  <w:tcW w:w="5434" w:type="dxa"/>
                  <w:tcBorders>
                    <w:top w:val="single" w:sz="4" w:space="0" w:color="auto"/>
                    <w:left w:val="single" w:sz="4" w:space="0" w:color="auto"/>
                  </w:tcBorders>
                  <w:shd w:val="clear" w:color="auto" w:fill="D7ECD6"/>
                  <w:vAlign w:val="center"/>
                </w:tcPr>
                <w:p w14:paraId="0DC85273" w14:textId="77777777" w:rsidR="00800B97" w:rsidRPr="00800B97" w:rsidRDefault="00800B97" w:rsidP="00B516D9">
                  <w:pPr>
                    <w:framePr w:hSpace="180" w:wrap="around" w:vAnchor="text" w:hAnchor="margin" w:y="16"/>
                    <w:widowControl w:val="0"/>
                    <w:spacing w:after="0" w:line="540" w:lineRule="exact"/>
                    <w:ind w:left="440"/>
                    <w:jc w:val="center"/>
                    <w:rPr>
                      <w:rFonts w:ascii="Tahoma" w:eastAsia="Tahoma" w:hAnsi="Tahoma" w:cs="Tahoma"/>
                      <w:b/>
                      <w:color w:val="000000"/>
                      <w:sz w:val="56"/>
                      <w:szCs w:val="24"/>
                      <w:lang w:eastAsia="el-GR" w:bidi="el-GR"/>
                    </w:rPr>
                  </w:pPr>
                  <w:r w:rsidRPr="00800B97">
                    <w:rPr>
                      <w:rFonts w:ascii="Tahoma" w:eastAsia="Calibri" w:hAnsi="Tahoma" w:cs="Tahoma"/>
                      <w:b/>
                      <w:noProof/>
                      <w:sz w:val="56"/>
                      <w:szCs w:val="56"/>
                    </w:rPr>
                    <mc:AlternateContent>
                      <mc:Choice Requires="wps">
                        <w:drawing>
                          <wp:anchor distT="0" distB="0" distL="114300" distR="114300" simplePos="0" relativeHeight="252637184" behindDoc="0" locked="0" layoutInCell="1" allowOverlap="1" wp14:anchorId="4657C5AA" wp14:editId="3046E559">
                            <wp:simplePos x="0" y="0"/>
                            <wp:positionH relativeFrom="column">
                              <wp:posOffset>1316355</wp:posOffset>
                            </wp:positionH>
                            <wp:positionV relativeFrom="paragraph">
                              <wp:posOffset>53340</wp:posOffset>
                            </wp:positionV>
                            <wp:extent cx="436245" cy="204470"/>
                            <wp:effectExtent l="19050" t="19050" r="40005" b="43180"/>
                            <wp:wrapNone/>
                            <wp:docPr id="486" name="Ευθεία γραμμή σύνδεσης 486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436245" cy="2044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57150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572BA231" id="Ευθεία γραμμή σύνδεσης 486" o:spid="_x0000_s1026" style="position:absolute;z-index:25263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3.65pt,4.2pt" to="138pt,20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" strokeweight="4.5pt"/>
                        </w:pict>
                      </mc:Fallback>
                    </mc:AlternateContent>
                  </w:r>
                  <w:proofErr w:type="gramStart"/>
                  <w:r w:rsidRPr="00800B97">
                    <w:rPr>
                      <w:rFonts w:ascii="Arial" w:eastAsia="Arial" w:hAnsi="Arial" w:cs="Arial"/>
                      <w:b/>
                      <w:color w:val="231F20"/>
                      <w:spacing w:val="60"/>
                      <w:sz w:val="56"/>
                      <w:szCs w:val="54"/>
                      <w:lang w:val="en-US" w:bidi="en-US"/>
                    </w:rPr>
                    <w:t>ΙΙΙΙ</w:t>
                  </w:r>
                  <w:r w:rsidRPr="00800B97"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n-US"/>
                    </w:rPr>
                    <w:t xml:space="preserve">  </w:t>
                  </w:r>
                  <w:r w:rsidRPr="00800B97">
                    <w:rPr>
                      <w:rFonts w:ascii="Arial" w:eastAsia="Arial" w:hAnsi="Arial" w:cs="Arial"/>
                      <w:b/>
                      <w:color w:val="231F20"/>
                      <w:spacing w:val="60"/>
                      <w:sz w:val="56"/>
                      <w:szCs w:val="54"/>
                      <w:lang w:val="en-US" w:bidi="en-US"/>
                    </w:rPr>
                    <w:t>ΙΙΙ</w:t>
                  </w:r>
                  <w:proofErr w:type="gramEnd"/>
                </w:p>
              </w:tc>
              <w:tc>
                <w:tcPr>
                  <w:tcW w:w="5458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  <w:shd w:val="clear" w:color="auto" w:fill="D7ECD6"/>
                  <w:vAlign w:val="center"/>
                </w:tcPr>
                <w:p w14:paraId="590FBDF9" w14:textId="77777777" w:rsidR="00800B97" w:rsidRPr="00800B97" w:rsidRDefault="00800B97" w:rsidP="00B516D9">
                  <w:pPr>
                    <w:framePr w:hSpace="180" w:wrap="around" w:vAnchor="text" w:hAnchor="margin" w:y="16"/>
                    <w:widowControl w:val="0"/>
                    <w:spacing w:after="0" w:line="540" w:lineRule="exact"/>
                    <w:ind w:left="380"/>
                    <w:jc w:val="center"/>
                    <w:rPr>
                      <w:rFonts w:ascii="Tahoma" w:eastAsia="Tahoma" w:hAnsi="Tahoma" w:cs="Tahoma"/>
                      <w:b/>
                      <w:color w:val="000000"/>
                      <w:sz w:val="56"/>
                      <w:szCs w:val="24"/>
                      <w:lang w:eastAsia="el-GR" w:bidi="el-GR"/>
                    </w:rPr>
                  </w:pPr>
                  <w:r w:rsidRPr="00800B97">
                    <w:rPr>
                      <w:rFonts w:ascii="Arial" w:eastAsia="Arial" w:hAnsi="Arial" w:cs="Arial"/>
                      <w:b/>
                      <w:color w:val="231F20"/>
                      <w:sz w:val="56"/>
                      <w:szCs w:val="54"/>
                      <w:lang w:val="en-US" w:bidi="en-US"/>
                    </w:rPr>
                    <w:t>8</w:t>
                  </w:r>
                </w:p>
              </w:tc>
            </w:tr>
            <w:tr w:rsidR="00800B97" w:rsidRPr="00800B97" w14:paraId="19518929" w14:textId="77777777" w:rsidTr="00800B97">
              <w:trPr>
                <w:trHeight w:hRule="exact" w:val="1109"/>
                <w:jc w:val="center"/>
              </w:trPr>
              <w:tc>
                <w:tcPr>
                  <w:tcW w:w="2722" w:type="dxa"/>
                  <w:tcBorders>
                    <w:top w:val="single" w:sz="4" w:space="0" w:color="auto"/>
                    <w:left w:val="single" w:sz="4" w:space="0" w:color="auto"/>
                  </w:tcBorders>
                  <w:shd w:val="clear" w:color="auto" w:fill="D7ECD6"/>
                  <w:vAlign w:val="center"/>
                </w:tcPr>
                <w:p w14:paraId="7EC50D04" w14:textId="77777777" w:rsidR="00800B97" w:rsidRPr="00800B97" w:rsidRDefault="00800B97" w:rsidP="00B516D9">
                  <w:pPr>
                    <w:framePr w:hSpace="180" w:wrap="around" w:vAnchor="text" w:hAnchor="margin" w:y="16"/>
                    <w:widowControl w:val="0"/>
                    <w:spacing w:after="0" w:line="540" w:lineRule="exact"/>
                    <w:ind w:left="400"/>
                    <w:rPr>
                      <w:rFonts w:ascii="Tahoma" w:eastAsia="Tahoma" w:hAnsi="Tahoma" w:cs="Tahoma"/>
                      <w:b/>
                      <w:color w:val="000000"/>
                      <w:sz w:val="56"/>
                      <w:szCs w:val="24"/>
                      <w:lang w:eastAsia="el-GR" w:bidi="el-GR"/>
                    </w:rPr>
                  </w:pPr>
                  <w:r w:rsidRPr="00800B97">
                    <w:rPr>
                      <w:rFonts w:ascii="Arial" w:eastAsia="Arial" w:hAnsi="Arial" w:cs="Arial"/>
                      <w:b/>
                      <w:color w:val="231F20"/>
                      <w:sz w:val="56"/>
                      <w:szCs w:val="54"/>
                      <w:lang w:eastAsia="el-GR" w:bidi="el-GR"/>
                    </w:rPr>
                    <w:t>5-9</w:t>
                  </w:r>
                </w:p>
              </w:tc>
              <w:tc>
                <w:tcPr>
                  <w:tcW w:w="5434" w:type="dxa"/>
                  <w:tcBorders>
                    <w:top w:val="single" w:sz="4" w:space="0" w:color="auto"/>
                    <w:left w:val="single" w:sz="4" w:space="0" w:color="auto"/>
                  </w:tcBorders>
                  <w:shd w:val="clear" w:color="auto" w:fill="D7ECD6"/>
                  <w:vAlign w:val="center"/>
                </w:tcPr>
                <w:p w14:paraId="68915EA4" w14:textId="77777777" w:rsidR="00800B97" w:rsidRPr="00800B97" w:rsidRDefault="00800B97" w:rsidP="00B516D9">
                  <w:pPr>
                    <w:framePr w:hSpace="180" w:wrap="around" w:vAnchor="text" w:hAnchor="margin" w:y="16"/>
                    <w:widowControl w:val="0"/>
                    <w:spacing w:after="0" w:line="540" w:lineRule="exact"/>
                    <w:ind w:left="440"/>
                    <w:jc w:val="center"/>
                    <w:rPr>
                      <w:rFonts w:ascii="Tahoma" w:eastAsia="Tahoma" w:hAnsi="Tahoma" w:cs="Tahoma"/>
                      <w:b/>
                      <w:color w:val="000000"/>
                      <w:sz w:val="56"/>
                      <w:szCs w:val="24"/>
                      <w:lang w:eastAsia="el-GR" w:bidi="el-GR"/>
                    </w:rPr>
                  </w:pPr>
                  <w:r w:rsidRPr="00800B97">
                    <w:rPr>
                      <w:rFonts w:ascii="Tahoma" w:eastAsia="Calibri" w:hAnsi="Tahoma" w:cs="Tahoma"/>
                      <w:b/>
                      <w:noProof/>
                      <w:sz w:val="56"/>
                      <w:szCs w:val="56"/>
                    </w:rPr>
                    <mc:AlternateContent>
                      <mc:Choice Requires="wps">
                        <w:drawing>
                          <wp:anchor distT="0" distB="0" distL="114300" distR="114300" simplePos="0" relativeHeight="252636160" behindDoc="0" locked="0" layoutInCell="1" allowOverlap="1" wp14:anchorId="2AD951F6" wp14:editId="6E2A20E8">
                            <wp:simplePos x="0" y="0"/>
                            <wp:positionH relativeFrom="column">
                              <wp:posOffset>1741170</wp:posOffset>
                            </wp:positionH>
                            <wp:positionV relativeFrom="paragraph">
                              <wp:posOffset>23495</wp:posOffset>
                            </wp:positionV>
                            <wp:extent cx="436245" cy="204470"/>
                            <wp:effectExtent l="19050" t="19050" r="40005" b="43180"/>
                            <wp:wrapNone/>
                            <wp:docPr id="489" name="Ευθεία γραμμή σύνδεσης 489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436245" cy="2044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57150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69A52527" id="Ευθεία γραμμή σύνδεσης 489" o:spid="_x0000_s1026" style="position:absolute;z-index:25263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7.1pt,1.85pt" to="171.45pt,1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" strokeweight="4.5pt"/>
                        </w:pict>
                      </mc:Fallback>
                    </mc:AlternateContent>
                  </w:r>
                  <w:r w:rsidRPr="00800B97">
                    <w:rPr>
                      <w:rFonts w:ascii="Tahoma" w:eastAsia="Calibri" w:hAnsi="Tahoma" w:cs="Tahoma"/>
                      <w:b/>
                      <w:noProof/>
                      <w:sz w:val="56"/>
                      <w:szCs w:val="56"/>
                    </w:rPr>
                    <mc:AlternateContent>
                      <mc:Choice Requires="wps">
                        <w:drawing>
                          <wp:anchor distT="0" distB="0" distL="114300" distR="114300" simplePos="0" relativeHeight="252635136" behindDoc="0" locked="0" layoutInCell="1" allowOverlap="1" wp14:anchorId="613D5C9D" wp14:editId="0A16E874">
                            <wp:simplePos x="0" y="0"/>
                            <wp:positionH relativeFrom="column">
                              <wp:posOffset>985520</wp:posOffset>
                            </wp:positionH>
                            <wp:positionV relativeFrom="paragraph">
                              <wp:posOffset>52070</wp:posOffset>
                            </wp:positionV>
                            <wp:extent cx="436245" cy="204470"/>
                            <wp:effectExtent l="19050" t="19050" r="40005" b="43180"/>
                            <wp:wrapNone/>
                            <wp:docPr id="490" name="Ευθεία γραμμή σύνδεσης 490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436245" cy="20447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57150" cap="flat" cmpd="sng" algn="ctr">
                                      <a:solidFill>
                                        <a:sysClr val="windowText" lastClr="000000">
                                          <a:shade val="95000"/>
                                          <a:satMod val="105000"/>
                                        </a:sysClr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line w14:anchorId="6B665583" id="Ευθεία γραμμή σύνδεσης 490" o:spid="_x0000_s1026" style="position:absolute;z-index:25263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7.6pt,4.1pt" to="111.95pt,2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" strokeweight="4.5pt"/>
                        </w:pict>
                      </mc:Fallback>
                    </mc:AlternateContent>
                  </w:r>
                  <w:proofErr w:type="gramStart"/>
                  <w:r w:rsidRPr="00800B97">
                    <w:rPr>
                      <w:rFonts w:ascii="Arial" w:eastAsia="Arial" w:hAnsi="Arial" w:cs="Arial"/>
                      <w:b/>
                      <w:color w:val="231F20"/>
                      <w:spacing w:val="60"/>
                      <w:sz w:val="56"/>
                      <w:szCs w:val="54"/>
                      <w:lang w:val="en-US" w:bidi="en-US"/>
                    </w:rPr>
                    <w:t>ΙΙΙΙ</w:t>
                  </w:r>
                  <w:r w:rsidRPr="00800B97"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n-US"/>
                    </w:rPr>
                    <w:t xml:space="preserve">  </w:t>
                  </w:r>
                  <w:proofErr w:type="spellStart"/>
                  <w:r w:rsidRPr="00800B97">
                    <w:rPr>
                      <w:rFonts w:ascii="Arial" w:eastAsia="Arial" w:hAnsi="Arial" w:cs="Arial"/>
                      <w:b/>
                      <w:color w:val="231F20"/>
                      <w:spacing w:val="60"/>
                      <w:sz w:val="56"/>
                      <w:szCs w:val="54"/>
                      <w:lang w:val="en-US" w:bidi="en-US"/>
                    </w:rPr>
                    <w:t>ΙΙΙΙ</w:t>
                  </w:r>
                  <w:proofErr w:type="spellEnd"/>
                  <w:proofErr w:type="gramEnd"/>
                  <w:r w:rsidRPr="00800B97">
                    <w:rPr>
                      <w:rFonts w:ascii="Arial" w:eastAsia="Calibri" w:hAnsi="Arial" w:cs="Arial"/>
                      <w:b/>
                      <w:color w:val="000000"/>
                      <w:sz w:val="56"/>
                      <w:szCs w:val="56"/>
                      <w:lang w:bidi="en-US"/>
                    </w:rPr>
                    <w:t xml:space="preserve">  </w:t>
                  </w:r>
                  <w:r w:rsidRPr="00800B97">
                    <w:rPr>
                      <w:rFonts w:ascii="Arial" w:eastAsia="Arial" w:hAnsi="Arial" w:cs="Arial"/>
                      <w:b/>
                      <w:color w:val="231F20"/>
                      <w:spacing w:val="60"/>
                      <w:sz w:val="56"/>
                      <w:szCs w:val="54"/>
                      <w:lang w:val="en-US" w:bidi="en-US"/>
                    </w:rPr>
                    <w:t>ΙΙ</w:t>
                  </w:r>
                </w:p>
              </w:tc>
              <w:tc>
                <w:tcPr>
                  <w:tcW w:w="5458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  <w:shd w:val="clear" w:color="auto" w:fill="D7ECD6"/>
                  <w:vAlign w:val="center"/>
                </w:tcPr>
                <w:p w14:paraId="2BE8B416" w14:textId="77777777" w:rsidR="00800B97" w:rsidRPr="00800B97" w:rsidRDefault="00800B97" w:rsidP="00B516D9">
                  <w:pPr>
                    <w:framePr w:hSpace="180" w:wrap="around" w:vAnchor="text" w:hAnchor="margin" w:y="16"/>
                    <w:widowControl w:val="0"/>
                    <w:spacing w:after="0" w:line="540" w:lineRule="exact"/>
                    <w:ind w:left="380"/>
                    <w:jc w:val="center"/>
                    <w:rPr>
                      <w:rFonts w:ascii="Tahoma" w:eastAsia="Tahoma" w:hAnsi="Tahoma" w:cs="Tahoma"/>
                      <w:b/>
                      <w:color w:val="000000"/>
                      <w:sz w:val="56"/>
                      <w:szCs w:val="24"/>
                      <w:lang w:eastAsia="el-GR" w:bidi="el-GR"/>
                    </w:rPr>
                  </w:pPr>
                  <w:r w:rsidRPr="00800B97">
                    <w:rPr>
                      <w:rFonts w:ascii="Arial" w:eastAsia="Arial" w:hAnsi="Arial" w:cs="Arial"/>
                      <w:b/>
                      <w:color w:val="231F20"/>
                      <w:sz w:val="56"/>
                      <w:szCs w:val="54"/>
                      <w:lang w:val="en-US" w:bidi="en-US"/>
                    </w:rPr>
                    <w:t>12</w:t>
                  </w:r>
                </w:p>
              </w:tc>
            </w:tr>
            <w:tr w:rsidR="00800B97" w:rsidRPr="00800B97" w14:paraId="7BD2F645" w14:textId="77777777" w:rsidTr="00800B97">
              <w:trPr>
                <w:trHeight w:hRule="exact" w:val="1109"/>
                <w:jc w:val="center"/>
              </w:trPr>
              <w:tc>
                <w:tcPr>
                  <w:tcW w:w="2722" w:type="dxa"/>
                  <w:tcBorders>
                    <w:top w:val="single" w:sz="4" w:space="0" w:color="auto"/>
                    <w:left w:val="single" w:sz="4" w:space="0" w:color="auto"/>
                  </w:tcBorders>
                  <w:shd w:val="clear" w:color="auto" w:fill="D7ECD6"/>
                  <w:vAlign w:val="center"/>
                </w:tcPr>
                <w:p w14:paraId="6807A336" w14:textId="77777777" w:rsidR="00800B97" w:rsidRPr="00800B97" w:rsidRDefault="00800B97" w:rsidP="00B516D9">
                  <w:pPr>
                    <w:framePr w:hSpace="180" w:wrap="around" w:vAnchor="text" w:hAnchor="margin" w:y="16"/>
                    <w:widowControl w:val="0"/>
                    <w:spacing w:after="0" w:line="540" w:lineRule="exact"/>
                    <w:ind w:left="400"/>
                    <w:rPr>
                      <w:rFonts w:ascii="Tahoma" w:eastAsia="Tahoma" w:hAnsi="Tahoma" w:cs="Tahoma"/>
                      <w:b/>
                      <w:color w:val="000000"/>
                      <w:sz w:val="56"/>
                      <w:szCs w:val="24"/>
                      <w:lang w:eastAsia="el-GR" w:bidi="el-GR"/>
                    </w:rPr>
                  </w:pPr>
                  <w:r w:rsidRPr="00800B97">
                    <w:rPr>
                      <w:rFonts w:ascii="Arial" w:eastAsia="Arial" w:hAnsi="Arial" w:cs="Arial"/>
                      <w:b/>
                      <w:color w:val="231F20"/>
                      <w:spacing w:val="60"/>
                      <w:sz w:val="56"/>
                      <w:szCs w:val="54"/>
                      <w:lang w:eastAsia="el-GR" w:bidi="el-GR"/>
                    </w:rPr>
                    <w:t>10-14</w:t>
                  </w:r>
                </w:p>
              </w:tc>
              <w:tc>
                <w:tcPr>
                  <w:tcW w:w="5434" w:type="dxa"/>
                  <w:tcBorders>
                    <w:top w:val="single" w:sz="4" w:space="0" w:color="auto"/>
                    <w:left w:val="single" w:sz="4" w:space="0" w:color="auto"/>
                  </w:tcBorders>
                  <w:shd w:val="clear" w:color="auto" w:fill="D7ECD6"/>
                  <w:vAlign w:val="center"/>
                </w:tcPr>
                <w:p w14:paraId="080D4D1A" w14:textId="77777777" w:rsidR="00800B97" w:rsidRPr="00800B97" w:rsidRDefault="00800B97" w:rsidP="00B516D9">
                  <w:pPr>
                    <w:framePr w:hSpace="180" w:wrap="around" w:vAnchor="text" w:hAnchor="margin" w:y="16"/>
                    <w:widowControl w:val="0"/>
                    <w:spacing w:after="0" w:line="540" w:lineRule="exact"/>
                    <w:ind w:left="440"/>
                    <w:jc w:val="center"/>
                    <w:rPr>
                      <w:rFonts w:ascii="Tahoma" w:eastAsia="Tahoma" w:hAnsi="Tahoma" w:cs="Tahoma"/>
                      <w:b/>
                      <w:color w:val="000000"/>
                      <w:sz w:val="56"/>
                      <w:szCs w:val="24"/>
                      <w:lang w:eastAsia="el-GR" w:bidi="el-GR"/>
                    </w:rPr>
                  </w:pPr>
                  <w:r w:rsidRPr="00800B97">
                    <w:rPr>
                      <w:rFonts w:ascii="Arial" w:eastAsia="Arial" w:hAnsi="Arial" w:cs="Arial"/>
                      <w:b/>
                      <w:color w:val="231F20"/>
                      <w:spacing w:val="60"/>
                      <w:sz w:val="56"/>
                      <w:szCs w:val="54"/>
                      <w:lang w:val="en-US" w:bidi="en-US"/>
                    </w:rPr>
                    <w:t>I</w:t>
                  </w:r>
                </w:p>
              </w:tc>
              <w:tc>
                <w:tcPr>
                  <w:tcW w:w="5458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  <w:shd w:val="clear" w:color="auto" w:fill="D7ECD6"/>
                  <w:vAlign w:val="center"/>
                </w:tcPr>
                <w:p w14:paraId="015382F1" w14:textId="77777777" w:rsidR="00800B97" w:rsidRPr="00800B97" w:rsidRDefault="00800B97" w:rsidP="00B516D9">
                  <w:pPr>
                    <w:framePr w:hSpace="180" w:wrap="around" w:vAnchor="text" w:hAnchor="margin" w:y="16"/>
                    <w:widowControl w:val="0"/>
                    <w:spacing w:after="0" w:line="540" w:lineRule="exact"/>
                    <w:ind w:left="380"/>
                    <w:jc w:val="center"/>
                    <w:rPr>
                      <w:rFonts w:ascii="Tahoma" w:eastAsia="Tahoma" w:hAnsi="Tahoma" w:cs="Tahoma"/>
                      <w:b/>
                      <w:color w:val="000000"/>
                      <w:sz w:val="56"/>
                      <w:szCs w:val="24"/>
                      <w:lang w:eastAsia="el-GR" w:bidi="el-GR"/>
                    </w:rPr>
                  </w:pPr>
                  <w:r w:rsidRPr="00800B97">
                    <w:rPr>
                      <w:rFonts w:ascii="Arial" w:eastAsia="Arial" w:hAnsi="Arial" w:cs="Arial"/>
                      <w:b/>
                      <w:color w:val="231F20"/>
                      <w:spacing w:val="60"/>
                      <w:sz w:val="56"/>
                      <w:szCs w:val="54"/>
                      <w:lang w:val="en-US" w:bidi="en-US"/>
                    </w:rPr>
                    <w:t>1</w:t>
                  </w:r>
                </w:p>
              </w:tc>
            </w:tr>
            <w:tr w:rsidR="00800B97" w:rsidRPr="00800B97" w14:paraId="46093441" w14:textId="77777777" w:rsidTr="00800B97">
              <w:trPr>
                <w:trHeight w:hRule="exact" w:val="1138"/>
                <w:jc w:val="center"/>
              </w:trPr>
              <w:tc>
                <w:tcPr>
                  <w:tcW w:w="272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</w:tcBorders>
                  <w:shd w:val="clear" w:color="auto" w:fill="D7ECD6"/>
                  <w:vAlign w:val="center"/>
                </w:tcPr>
                <w:p w14:paraId="673EA10A" w14:textId="77777777" w:rsidR="00800B97" w:rsidRPr="00800B97" w:rsidRDefault="00800B97" w:rsidP="00B516D9">
                  <w:pPr>
                    <w:framePr w:hSpace="180" w:wrap="around" w:vAnchor="text" w:hAnchor="margin" w:y="16"/>
                    <w:widowControl w:val="0"/>
                    <w:spacing w:after="0" w:line="540" w:lineRule="exact"/>
                    <w:ind w:left="400"/>
                    <w:rPr>
                      <w:rFonts w:ascii="Tahoma" w:eastAsia="Tahoma" w:hAnsi="Tahoma" w:cs="Tahoma"/>
                      <w:b/>
                      <w:color w:val="000000"/>
                      <w:sz w:val="56"/>
                      <w:szCs w:val="24"/>
                      <w:lang w:eastAsia="el-GR" w:bidi="el-GR"/>
                    </w:rPr>
                  </w:pPr>
                  <w:r w:rsidRPr="00800B97">
                    <w:rPr>
                      <w:rFonts w:ascii="Arial" w:eastAsia="Arial" w:hAnsi="Arial" w:cs="Arial"/>
                      <w:b/>
                      <w:color w:val="231F20"/>
                      <w:spacing w:val="60"/>
                      <w:sz w:val="56"/>
                      <w:szCs w:val="54"/>
                      <w:lang w:eastAsia="el-GR" w:bidi="el-GR"/>
                    </w:rPr>
                    <w:t>15-19</w:t>
                  </w:r>
                </w:p>
              </w:tc>
              <w:tc>
                <w:tcPr>
                  <w:tcW w:w="54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</w:tcBorders>
                  <w:shd w:val="clear" w:color="auto" w:fill="D7ECD6"/>
                  <w:vAlign w:val="center"/>
                </w:tcPr>
                <w:p w14:paraId="68B4D845" w14:textId="77777777" w:rsidR="00800B97" w:rsidRPr="00800B97" w:rsidRDefault="00800B97" w:rsidP="00B516D9">
                  <w:pPr>
                    <w:framePr w:hSpace="180" w:wrap="around" w:vAnchor="text" w:hAnchor="margin" w:y="16"/>
                    <w:widowControl w:val="0"/>
                    <w:spacing w:after="0" w:line="540" w:lineRule="exact"/>
                    <w:ind w:left="440"/>
                    <w:jc w:val="center"/>
                    <w:rPr>
                      <w:rFonts w:ascii="Tahoma" w:eastAsia="Tahoma" w:hAnsi="Tahoma" w:cs="Tahoma"/>
                      <w:b/>
                      <w:color w:val="000000"/>
                      <w:sz w:val="56"/>
                      <w:szCs w:val="24"/>
                      <w:lang w:eastAsia="el-GR" w:bidi="el-GR"/>
                    </w:rPr>
                  </w:pPr>
                  <w:r w:rsidRPr="00800B97">
                    <w:rPr>
                      <w:rFonts w:ascii="Arial" w:eastAsia="Arial" w:hAnsi="Arial" w:cs="Arial"/>
                      <w:b/>
                      <w:color w:val="231F20"/>
                      <w:spacing w:val="60"/>
                      <w:sz w:val="56"/>
                      <w:szCs w:val="54"/>
                      <w:lang w:val="en-US" w:bidi="en-US"/>
                    </w:rPr>
                    <w:t>III</w:t>
                  </w:r>
                </w:p>
              </w:tc>
              <w:tc>
                <w:tcPr>
                  <w:tcW w:w="545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7ECD6"/>
                  <w:vAlign w:val="center"/>
                </w:tcPr>
                <w:p w14:paraId="7CD9AE86" w14:textId="77777777" w:rsidR="00800B97" w:rsidRPr="00800B97" w:rsidRDefault="00800B97" w:rsidP="00B516D9">
                  <w:pPr>
                    <w:framePr w:hSpace="180" w:wrap="around" w:vAnchor="text" w:hAnchor="margin" w:y="16"/>
                    <w:widowControl w:val="0"/>
                    <w:spacing w:after="0" w:line="540" w:lineRule="exact"/>
                    <w:ind w:left="380"/>
                    <w:jc w:val="center"/>
                    <w:rPr>
                      <w:rFonts w:ascii="Tahoma" w:eastAsia="Tahoma" w:hAnsi="Tahoma" w:cs="Tahoma"/>
                      <w:b/>
                      <w:color w:val="000000"/>
                      <w:sz w:val="56"/>
                      <w:szCs w:val="24"/>
                      <w:lang w:eastAsia="el-GR" w:bidi="el-GR"/>
                    </w:rPr>
                  </w:pPr>
                  <w:r w:rsidRPr="00800B97">
                    <w:rPr>
                      <w:rFonts w:ascii="Arial" w:eastAsia="Arial" w:hAnsi="Arial" w:cs="Arial"/>
                      <w:b/>
                      <w:color w:val="231F20"/>
                      <w:spacing w:val="60"/>
                      <w:sz w:val="56"/>
                      <w:szCs w:val="54"/>
                      <w:lang w:val="en-US" w:bidi="en-US"/>
                    </w:rPr>
                    <w:t>3</w:t>
                  </w:r>
                </w:p>
              </w:tc>
            </w:tr>
          </w:tbl>
          <w:p w14:paraId="6A2678E7" w14:textId="77777777" w:rsidR="008D7BBE" w:rsidRPr="003C3BFA" w:rsidRDefault="00800B97" w:rsidP="00800B97">
            <w:pPr>
              <w:widowControl w:val="0"/>
              <w:tabs>
                <w:tab w:val="left" w:pos="2737"/>
                <w:tab w:val="left" w:pos="8171"/>
              </w:tabs>
              <w:spacing w:line="540" w:lineRule="exact"/>
              <w:ind w:left="15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800B97">
              <w:rPr>
                <w:rFonts w:ascii="Arial" w:eastAsia="Arial" w:hAnsi="Arial" w:cs="Arial"/>
                <w:b/>
                <w:color w:val="231F20"/>
                <w:spacing w:val="60"/>
                <w:sz w:val="56"/>
                <w:szCs w:val="54"/>
                <w:lang w:eastAsia="el-GR" w:bidi="el-GR"/>
              </w:rPr>
              <w:tab/>
            </w:r>
            <w:r w:rsidRPr="00800B97">
              <w:rPr>
                <w:rFonts w:ascii="Arial" w:eastAsia="Arial" w:hAnsi="Arial" w:cs="Arial"/>
                <w:b/>
                <w:color w:val="231F20"/>
                <w:spacing w:val="60"/>
                <w:sz w:val="56"/>
                <w:szCs w:val="54"/>
                <w:lang w:val="en-US" w:bidi="en-US"/>
              </w:rPr>
              <w:tab/>
            </w:r>
          </w:p>
        </w:tc>
      </w:tr>
    </w:tbl>
    <w:p w14:paraId="51620EAB" w14:textId="77777777" w:rsidR="003C3BFA" w:rsidRDefault="003C3BFA">
      <w:pPr>
        <w:rPr>
          <w:rFonts w:ascii="Tahoma" w:hAnsi="Tahoma" w:cs="Tahoma"/>
          <w:b/>
          <w:sz w:val="56"/>
          <w:szCs w:val="56"/>
        </w:rPr>
      </w:pPr>
    </w:p>
    <w:p w14:paraId="39D99DF9" w14:textId="77777777" w:rsidR="003C3BFA" w:rsidRDefault="00970AD0">
      <w:pPr>
        <w:rPr>
          <w:rFonts w:ascii="Tahoma" w:hAnsi="Tahoma" w:cs="Tahoma"/>
          <w:b/>
          <w:sz w:val="56"/>
          <w:szCs w:val="56"/>
        </w:rPr>
        <w:sectPr w:rsidR="003C3BFA" w:rsidSect="003C3BFA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31424" behindDoc="0" locked="0" layoutInCell="0" allowOverlap="0" wp14:anchorId="2BE04F75" wp14:editId="57550083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2372400" cy="457200"/>
                <wp:effectExtent l="0" t="0" r="8890" b="0"/>
                <wp:wrapNone/>
                <wp:docPr id="146" name="Πλαίσιο κειμένου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0C899A8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45 / 6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BE04F75" id="Πλαίσιο κειμένου 146" o:spid="_x0000_s1210" type="#_x0000_t202" style="position:absolute;margin-left:0;margin-top:538.65pt;width:186.8pt;height:36pt;z-index:25303142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00C899A8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45 / 6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9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2B240A" w:rsidRPr="002B240A" w14:paraId="6365C340" w14:textId="77777777" w:rsidTr="004112C3">
        <w:tc>
          <w:tcPr>
            <w:tcW w:w="9639" w:type="dxa"/>
            <w:shd w:val="clear" w:color="auto" w:fill="EFE9F5"/>
          </w:tcPr>
          <w:p w14:paraId="6C8E29DA" w14:textId="77777777" w:rsidR="002B240A" w:rsidRDefault="002B240A" w:rsidP="002B240A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2B240A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lastRenderedPageBreak/>
              <w:t xml:space="preserve">2. Παρουσιάζουμε </w:t>
            </w:r>
            <w:r w:rsidRPr="002B240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α δεδομέν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B240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με ένα </w:t>
            </w:r>
            <w:proofErr w:type="spellStart"/>
            <w:r w:rsidRPr="002B240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ραβδόγραμμα</w:t>
            </w:r>
            <w:proofErr w:type="spellEnd"/>
            <w:r w:rsidRPr="002B240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, στο οποί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2B240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βάζουμε τίτλο. Κάθε άξονας χωρίζεται σε ίσα διαστήματα.</w:t>
            </w:r>
          </w:p>
          <w:p w14:paraId="24E88C94" w14:textId="77777777" w:rsidR="002B240A" w:rsidRPr="002B240A" w:rsidRDefault="002B240A" w:rsidP="002B240A">
            <w:pPr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2B240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Ώρες παρακολούθησης τηλεόρασης ανά εβδομάδα</w:t>
            </w:r>
          </w:p>
          <w:p w14:paraId="0865D153" w14:textId="77777777" w:rsidR="002B240A" w:rsidRDefault="002B240A" w:rsidP="002B240A">
            <w:pP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</w:p>
          <w:p w14:paraId="451C2289" w14:textId="77777777" w:rsidR="002B240A" w:rsidRPr="002B240A" w:rsidRDefault="002B240A" w:rsidP="002B240A">
            <w:pPr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2B240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ριθμός παιδιών</w:t>
            </w:r>
          </w:p>
        </w:tc>
      </w:tr>
      <w:tr w:rsidR="002B240A" w:rsidRPr="002B240A" w14:paraId="3A740CD8" w14:textId="77777777" w:rsidTr="004112C3">
        <w:tc>
          <w:tcPr>
            <w:tcW w:w="9639" w:type="dxa"/>
            <w:shd w:val="clear" w:color="auto" w:fill="EFE9F5"/>
          </w:tcPr>
          <w:p w14:paraId="52005427" w14:textId="77777777" w:rsidR="002B240A" w:rsidRDefault="002B240A" w:rsidP="002B240A">
            <w:pPr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>
              <w:rPr>
                <w:noProof/>
              </w:rPr>
              <w:drawing>
                <wp:inline distT="0" distB="0" distL="0" distR="0" wp14:anchorId="73018697" wp14:editId="1C95495E">
                  <wp:extent cx="5810250" cy="4533900"/>
                  <wp:effectExtent l="0" t="0" r="0" b="0"/>
                  <wp:docPr id="491" name="Εικόνα 4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10250" cy="4533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1A93734" w14:textId="77777777" w:rsidR="002B240A" w:rsidRDefault="002B240A" w:rsidP="00705D35">
            <w:pPr>
              <w:ind w:right="567"/>
              <w:jc w:val="right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2B240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Ώρες</w:t>
            </w:r>
          </w:p>
          <w:p w14:paraId="03B7BA55" w14:textId="77777777" w:rsidR="002B240A" w:rsidRPr="002B240A" w:rsidRDefault="002B240A" w:rsidP="002B240A">
            <w:pPr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</w:p>
        </w:tc>
      </w:tr>
    </w:tbl>
    <w:p w14:paraId="111D9CA1" w14:textId="77777777" w:rsidR="00705D35" w:rsidRDefault="00970AD0">
      <w:pPr>
        <w:rPr>
          <w:rFonts w:ascii="Tahoma" w:hAnsi="Tahoma" w:cs="Tahoma"/>
          <w:b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37216" behindDoc="0" locked="0" layoutInCell="0" allowOverlap="0" wp14:anchorId="262C4E07" wp14:editId="0CBA22D6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34" name="Πλαίσιο κειμένου 5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34D3CC5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46 / 6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62C4E07" id="Πλαίσιο κειμένου 534" o:spid="_x0000_s1211" type="#_x0000_t202" style="position:absolute;margin-left:0;margin-top:785.3pt;width:186.8pt;height:36pt;z-index:25293721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734D3CC5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46 / 6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705D35">
        <w:rPr>
          <w:rFonts w:ascii="Tahoma" w:hAnsi="Tahoma" w:cs="Tahoma"/>
          <w:b/>
          <w:sz w:val="56"/>
          <w:szCs w:val="56"/>
        </w:rPr>
        <w:br w:type="page"/>
      </w:r>
    </w:p>
    <w:tbl>
      <w:tblPr>
        <w:tblStyle w:val="29119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F36DA1" w:rsidRPr="00F36DA1" w14:paraId="1F053BC4" w14:textId="77777777" w:rsidTr="004112C3">
        <w:trPr>
          <w:jc w:val="center"/>
        </w:trPr>
        <w:tc>
          <w:tcPr>
            <w:tcW w:w="9639" w:type="dxa"/>
            <w:shd w:val="clear" w:color="auto" w:fill="FEF8E8"/>
          </w:tcPr>
          <w:p w14:paraId="380E7E04" w14:textId="77777777" w:rsidR="00F36DA1" w:rsidRPr="00F36DA1" w:rsidRDefault="00F36DA1" w:rsidP="00F36DA1">
            <w:pPr>
              <w:spacing w:after="12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F36DA1">
              <w:rPr>
                <w:rFonts w:ascii="Arial" w:eastAsia="Calibri" w:hAnsi="Arial" w:cs="Arial"/>
                <w:b/>
                <w:noProof/>
                <w:sz w:val="56"/>
                <w:szCs w:val="56"/>
              </w:rPr>
              <w:lastRenderedPageBreak/>
              <w:drawing>
                <wp:anchor distT="0" distB="0" distL="114300" distR="114300" simplePos="0" relativeHeight="252639232" behindDoc="0" locked="0" layoutInCell="1" allowOverlap="1" wp14:anchorId="5BD7195F" wp14:editId="65F5431A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590</wp:posOffset>
                  </wp:positionV>
                  <wp:extent cx="910800" cy="720000"/>
                  <wp:effectExtent l="0" t="0" r="3810" b="4445"/>
                  <wp:wrapSquare wrapText="bothSides"/>
                  <wp:docPr id="492" name="Εικόνα 4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F36DA1">
              <w:rPr>
                <w:rFonts w:ascii="Arial" w:eastAsia="Calibri" w:hAnsi="Arial" w:cs="Arial"/>
                <w:b/>
                <w:sz w:val="56"/>
                <w:szCs w:val="56"/>
              </w:rPr>
              <w:t xml:space="preserve"> </w:t>
            </w:r>
            <w:proofErr w:type="spellStart"/>
            <w:r w:rsidRPr="00F36DA1">
              <w:rPr>
                <w:rFonts w:ascii="Tahoma" w:eastAsia="Calibri" w:hAnsi="Tahoma" w:cs="Tahoma"/>
                <w:b/>
                <w:sz w:val="56"/>
                <w:szCs w:val="56"/>
              </w:rPr>
              <w:t>Ανα</w:t>
            </w:r>
            <w:r w:rsidRPr="00F36DA1">
              <w:rPr>
                <w:rFonts w:ascii="Tahoma" w:eastAsia="Calibri" w:hAnsi="Tahoma" w:cs="Tahoma"/>
                <w:b/>
                <w:color w:val="FF0000"/>
                <w:sz w:val="56"/>
                <w:szCs w:val="56"/>
              </w:rPr>
              <w:t>στοχασμός</w:t>
            </w:r>
            <w:proofErr w:type="spellEnd"/>
          </w:p>
        </w:tc>
      </w:tr>
      <w:tr w:rsidR="00F36DA1" w:rsidRPr="00F36DA1" w14:paraId="79438E26" w14:textId="77777777" w:rsidTr="004112C3">
        <w:trPr>
          <w:jc w:val="center"/>
        </w:trPr>
        <w:tc>
          <w:tcPr>
            <w:tcW w:w="9639" w:type="dxa"/>
            <w:shd w:val="clear" w:color="auto" w:fill="FEF8E8"/>
          </w:tcPr>
          <w:p w14:paraId="26D29FA7" w14:textId="77777777" w:rsidR="00F36DA1" w:rsidRPr="00F36DA1" w:rsidRDefault="00A34C10" w:rsidP="00F36DA1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A34C1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. Στην αναπαράσταση των δεδομένων κάποιοι αριθμοί δείχνουν τις τιμές των δεδομένω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A34C1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αι κάποιοι άλλοι πόσο συχνά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A34C1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μφανίζεται κάθε τιμή. Δίνουμε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A34C10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ένα παράδειγμα.</w:t>
            </w:r>
            <w:r w:rsidRPr="00A34C10">
              <w:t xml:space="preserve"> </w:t>
            </w:r>
          </w:p>
        </w:tc>
      </w:tr>
    </w:tbl>
    <w:p w14:paraId="2FB148C2" w14:textId="77777777" w:rsidR="003A1737" w:rsidRDefault="003A1737">
      <w:pPr>
        <w:rPr>
          <w:rFonts w:ascii="Tahoma" w:hAnsi="Tahoma" w:cs="Tahoma"/>
          <w:b/>
          <w:sz w:val="56"/>
          <w:szCs w:val="56"/>
        </w:rPr>
      </w:pPr>
    </w:p>
    <w:p w14:paraId="3F41052E" w14:textId="77777777" w:rsidR="002B240A" w:rsidRDefault="002B240A">
      <w:pPr>
        <w:rPr>
          <w:rFonts w:ascii="Tahoma" w:hAnsi="Tahoma" w:cs="Tahoma"/>
          <w:b/>
          <w:sz w:val="56"/>
          <w:szCs w:val="56"/>
        </w:rPr>
      </w:pPr>
    </w:p>
    <w:p w14:paraId="3C709339" w14:textId="77777777" w:rsidR="002B240A" w:rsidRDefault="002B240A">
      <w:pPr>
        <w:rPr>
          <w:rFonts w:ascii="Tahoma" w:hAnsi="Tahoma" w:cs="Tahoma"/>
          <w:b/>
          <w:sz w:val="56"/>
          <w:szCs w:val="56"/>
        </w:rPr>
      </w:pPr>
    </w:p>
    <w:p w14:paraId="45CCBF8F" w14:textId="77777777" w:rsidR="002B240A" w:rsidRDefault="002B240A">
      <w:pPr>
        <w:rPr>
          <w:rFonts w:ascii="Tahoma" w:hAnsi="Tahoma" w:cs="Tahoma"/>
          <w:b/>
          <w:sz w:val="56"/>
          <w:szCs w:val="56"/>
        </w:rPr>
      </w:pPr>
    </w:p>
    <w:p w14:paraId="5ADDA039" w14:textId="77777777" w:rsidR="00D43F34" w:rsidRDefault="00D43F34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  <w:r w:rsidR="00970AD0"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41312" behindDoc="0" locked="0" layoutInCell="0" allowOverlap="0" wp14:anchorId="0D1C2460" wp14:editId="0BAC27E2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43" name="Πλαίσιο κειμένου 5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83B4C03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47 / 6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1C2460" id="Πλαίσιο κειμένου 543" o:spid="_x0000_s1212" type="#_x0000_t202" style="position:absolute;margin-left:0;margin-top:785.3pt;width:186.8pt;height:36pt;z-index:25294131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183B4C03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47 / 6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75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8DDC1"/>
        <w:tblLook w:val="04A0" w:firstRow="1" w:lastRow="0" w:firstColumn="1" w:lastColumn="0" w:noHBand="0" w:noVBand="1"/>
      </w:tblPr>
      <w:tblGrid>
        <w:gridCol w:w="8199"/>
        <w:gridCol w:w="1439"/>
      </w:tblGrid>
      <w:tr w:rsidR="00A451BF" w:rsidRPr="00A451BF" w14:paraId="356534F5" w14:textId="77777777" w:rsidTr="004112C3">
        <w:tc>
          <w:tcPr>
            <w:tcW w:w="8505" w:type="dxa"/>
            <w:shd w:val="clear" w:color="auto" w:fill="E8DDC1"/>
            <w:vAlign w:val="bottom"/>
          </w:tcPr>
          <w:p w14:paraId="03588B4B" w14:textId="77777777" w:rsidR="00A451BF" w:rsidRPr="00A451BF" w:rsidRDefault="00A451BF" w:rsidP="00A451BF">
            <w:pPr>
              <w:rPr>
                <w:rFonts w:ascii="Tahoma" w:eastAsia="Calibri" w:hAnsi="Tahoma" w:cs="Tahoma"/>
                <w:b/>
                <w:color w:val="B29434"/>
                <w:sz w:val="62"/>
                <w:szCs w:val="62"/>
              </w:rPr>
            </w:pPr>
            <w:r w:rsidRPr="00A451BF">
              <w:rPr>
                <w:rFonts w:ascii="Tahoma-Bold" w:hAnsi="Tahoma-Bold"/>
                <w:b/>
                <w:bCs/>
                <w:color w:val="B29335"/>
                <w:sz w:val="62"/>
                <w:szCs w:val="62"/>
              </w:rPr>
              <w:lastRenderedPageBreak/>
              <w:t>Χαρακτηριστικές τιμές</w:t>
            </w:r>
            <w:r w:rsidRPr="00A451BF">
              <w:rPr>
                <w:rFonts w:ascii="Tahoma-Bold" w:hAnsi="Tahoma-Bold"/>
                <w:b/>
                <w:bCs/>
                <w:color w:val="B29335"/>
                <w:sz w:val="62"/>
                <w:szCs w:val="62"/>
              </w:rPr>
              <w:br/>
              <w:t xml:space="preserve">δεδομένων – </w:t>
            </w:r>
            <w:proofErr w:type="spellStart"/>
            <w:r w:rsidRPr="00A451BF">
              <w:rPr>
                <w:rFonts w:ascii="Tahoma-Bold" w:hAnsi="Tahoma-Bold"/>
                <w:b/>
                <w:bCs/>
                <w:color w:val="B29335"/>
                <w:sz w:val="62"/>
                <w:szCs w:val="62"/>
              </w:rPr>
              <w:t>Mέση</w:t>
            </w:r>
            <w:proofErr w:type="spellEnd"/>
            <w:r w:rsidRPr="00A451BF">
              <w:rPr>
                <w:rFonts w:ascii="Tahoma-Bold" w:hAnsi="Tahoma-Bold"/>
                <w:b/>
                <w:bCs/>
                <w:color w:val="B29335"/>
                <w:sz w:val="62"/>
                <w:szCs w:val="62"/>
              </w:rPr>
              <w:t xml:space="preserve"> τιμή</w:t>
            </w:r>
          </w:p>
        </w:tc>
        <w:tc>
          <w:tcPr>
            <w:tcW w:w="1123" w:type="dxa"/>
            <w:shd w:val="clear" w:color="auto" w:fill="E8DDC1"/>
          </w:tcPr>
          <w:p w14:paraId="76E474E4" w14:textId="77777777" w:rsidR="00A451BF" w:rsidRPr="00A451BF" w:rsidRDefault="00A451BF" w:rsidP="00A451BF">
            <w:pPr>
              <w:rPr>
                <w:rFonts w:ascii="Tahoma" w:eastAsia="Calibri" w:hAnsi="Tahoma" w:cs="Tahoma"/>
                <w:b/>
                <w:color w:val="B29434"/>
                <w:sz w:val="96"/>
                <w:szCs w:val="96"/>
              </w:rPr>
            </w:pPr>
            <w:r w:rsidRPr="00A451BF">
              <w:rPr>
                <w:rFonts w:ascii="Tahoma" w:eastAsia="Tahoma" w:hAnsi="Tahoma" w:cs="Tahoma"/>
                <w:b/>
                <w:color w:val="B29434"/>
                <w:sz w:val="96"/>
                <w:szCs w:val="96"/>
                <w:lang w:eastAsia="el-GR" w:bidi="el-GR"/>
              </w:rPr>
              <w:t>2</w:t>
            </w:r>
            <w:r>
              <w:rPr>
                <w:rFonts w:ascii="Tahoma" w:eastAsia="Tahoma" w:hAnsi="Tahoma" w:cs="Tahoma"/>
                <w:b/>
                <w:color w:val="B29434"/>
                <w:sz w:val="96"/>
                <w:szCs w:val="96"/>
                <w:lang w:eastAsia="el-GR" w:bidi="el-GR"/>
              </w:rPr>
              <w:t>3</w:t>
            </w:r>
          </w:p>
        </w:tc>
      </w:tr>
    </w:tbl>
    <w:p w14:paraId="06AD64AA" w14:textId="77777777" w:rsidR="00A451BF" w:rsidRPr="00A451BF" w:rsidRDefault="00A451BF" w:rsidP="00A451BF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5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A451BF" w:rsidRPr="00A451BF" w14:paraId="207D9806" w14:textId="77777777" w:rsidTr="004112C3">
        <w:tc>
          <w:tcPr>
            <w:tcW w:w="1476" w:type="dxa"/>
            <w:vAlign w:val="center"/>
          </w:tcPr>
          <w:p w14:paraId="44FB7013" w14:textId="77777777" w:rsidR="00A451BF" w:rsidRPr="00A451BF" w:rsidRDefault="00A451BF" w:rsidP="00A451BF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A451BF">
              <w:rPr>
                <w:rFonts w:ascii="Arial" w:eastAsia="Calibri" w:hAnsi="Arial" w:cs="Arial"/>
                <w:b/>
                <w:noProof/>
                <w:color w:val="4A8ECB"/>
                <w:sz w:val="56"/>
                <w:szCs w:val="56"/>
              </w:rPr>
              <w:drawing>
                <wp:inline distT="0" distB="0" distL="0" distR="0" wp14:anchorId="6682B4A2" wp14:editId="3F589925">
                  <wp:extent cx="792000" cy="792000"/>
                  <wp:effectExtent l="0" t="0" r="8255" b="8255"/>
                  <wp:docPr id="493" name="Εικόνα 4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μεγενθυντικος 3.emf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2" w:type="dxa"/>
            <w:vAlign w:val="center"/>
          </w:tcPr>
          <w:p w14:paraId="7D076A15" w14:textId="77777777" w:rsidR="00A451BF" w:rsidRPr="00A451BF" w:rsidRDefault="00A451BF" w:rsidP="00A451BF">
            <w:pPr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</w:pPr>
            <w:r w:rsidRPr="00A451BF"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  <w:t>Διερεύνηση</w:t>
            </w:r>
          </w:p>
        </w:tc>
      </w:tr>
    </w:tbl>
    <w:p w14:paraId="0D3DE358" w14:textId="77777777" w:rsidR="00A451BF" w:rsidRPr="00A451BF" w:rsidRDefault="00A451BF" w:rsidP="00A451BF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04"/>
        <w:gridCol w:w="2824"/>
      </w:tblGrid>
      <w:tr w:rsidR="00A451BF" w14:paraId="1BFF83BD" w14:textId="77777777" w:rsidTr="00A451BF">
        <w:tc>
          <w:tcPr>
            <w:tcW w:w="6804" w:type="dxa"/>
          </w:tcPr>
          <w:p w14:paraId="1A474D2F" w14:textId="77777777" w:rsidR="00A451BF" w:rsidRDefault="00A451BF">
            <w:pPr>
              <w:rPr>
                <w:rFonts w:ascii="Tahoma" w:hAnsi="Tahoma" w:cs="Tahoma"/>
                <w:b/>
                <w:sz w:val="56"/>
                <w:szCs w:val="56"/>
              </w:rPr>
            </w:pPr>
            <w:r w:rsidRPr="00A451B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Ο Τζέιμς σημείωσε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στους </w:t>
            </w:r>
            <w:r w:rsidRPr="00A451B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έκα πρώτους αγώνε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μ</w:t>
            </w:r>
            <w:r w:rsidRPr="00A451B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άσκετ της ομάδας του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A451B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ους πόντους που φαίνονται στο </w:t>
            </w:r>
            <w:proofErr w:type="spellStart"/>
            <w:r w:rsidRPr="00A451B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ραβδόγραμμα</w:t>
            </w:r>
            <w:proofErr w:type="spellEnd"/>
            <w:r w:rsidRPr="00A451B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:</w:t>
            </w:r>
          </w:p>
        </w:tc>
        <w:tc>
          <w:tcPr>
            <w:tcW w:w="2824" w:type="dxa"/>
          </w:tcPr>
          <w:p w14:paraId="3C68CFFA" w14:textId="77777777" w:rsidR="00A451BF" w:rsidRDefault="00A451BF">
            <w:pPr>
              <w:rPr>
                <w:rFonts w:ascii="Tahoma" w:hAnsi="Tahoma" w:cs="Tahoma"/>
                <w:b/>
                <w:sz w:val="56"/>
                <w:szCs w:val="56"/>
              </w:rPr>
            </w:pPr>
            <w:r>
              <w:rPr>
                <w:rFonts w:ascii="Tahoma" w:hAnsi="Tahoma" w:cs="Tahoma"/>
                <w:b/>
                <w:noProof/>
                <w:sz w:val="56"/>
                <w:szCs w:val="56"/>
              </w:rPr>
              <w:drawing>
                <wp:inline distT="0" distB="0" distL="0" distR="0" wp14:anchorId="44F808AB" wp14:editId="7A7154FF">
                  <wp:extent cx="1486935" cy="2167200"/>
                  <wp:effectExtent l="0" t="0" r="0" b="5080"/>
                  <wp:docPr id="494" name="Εικόνα 4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4" name="k23-01-paiktis-basket.emf"/>
                          <pic:cNvPicPr/>
                        </pic:nvPicPr>
                        <pic:blipFill>
                          <a:blip r:embed="rId6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6935" cy="2167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46D9BF0" w14:textId="77777777" w:rsidR="00A451BF" w:rsidRDefault="00511161">
      <w:pPr>
        <w:rPr>
          <w:rFonts w:ascii="Tahoma" w:hAnsi="Tahoma" w:cs="Tahoma"/>
          <w:b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43360" behindDoc="0" locked="0" layoutInCell="0" allowOverlap="0" wp14:anchorId="68D6A269" wp14:editId="0D218604">
                <wp:simplePos x="0" y="0"/>
                <wp:positionH relativeFrom="page">
                  <wp:posOffset>2598821</wp:posOffset>
                </wp:positionH>
                <wp:positionV relativeFrom="topMargin">
                  <wp:posOffset>9962147</wp:posOffset>
                </wp:positionV>
                <wp:extent cx="2372360" cy="457200"/>
                <wp:effectExtent l="0" t="0" r="8890" b="0"/>
                <wp:wrapNone/>
                <wp:docPr id="547" name="Πλαίσιο κειμένου 5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36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307540E" w14:textId="77777777" w:rsidR="00F03A01" w:rsidRPr="001155CC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48 / 6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8D6A269" id="Πλαίσιο κειμένου 547" o:spid="_x0000_s1213" type="#_x0000_t202" style="position:absolute;margin-left:204.65pt;margin-top:784.4pt;width:186.8pt;height:36pt;z-index:25294336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" o:allowincell="f" o:allowoverlap="f" fillcolor="#fc9" stroked="f" strokeweight="2.25pt">
                <v:textbox inset="1.5mm,1.5mm,1.5mm,1.5mm">
                  <w:txbxContent>
                    <w:p w14:paraId="6307540E" w14:textId="77777777" w:rsidR="00F03A01" w:rsidRPr="001155CC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48 / 6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6C041B74" w14:textId="77777777" w:rsidR="00A451BF" w:rsidRDefault="00A451BF">
      <w:pPr>
        <w:rPr>
          <w:rFonts w:ascii="Tahoma" w:hAnsi="Tahoma" w:cs="Tahoma"/>
          <w:b/>
          <w:sz w:val="56"/>
          <w:szCs w:val="56"/>
        </w:rPr>
      </w:pPr>
    </w:p>
    <w:p w14:paraId="749E261A" w14:textId="77777777" w:rsidR="00A451BF" w:rsidRDefault="00A451BF">
      <w:pPr>
        <w:rPr>
          <w:rFonts w:ascii="Tahoma" w:hAnsi="Tahoma" w:cs="Tahoma"/>
          <w:b/>
          <w:sz w:val="56"/>
          <w:szCs w:val="56"/>
        </w:rPr>
      </w:pPr>
    </w:p>
    <w:p w14:paraId="7228A21D" w14:textId="77777777" w:rsidR="00A451BF" w:rsidRDefault="00A451BF">
      <w:pPr>
        <w:rPr>
          <w:rFonts w:ascii="Tahoma" w:hAnsi="Tahoma" w:cs="Tahoma"/>
          <w:b/>
          <w:sz w:val="56"/>
          <w:szCs w:val="56"/>
        </w:rPr>
      </w:pPr>
    </w:p>
    <w:p w14:paraId="1BE01751" w14:textId="77777777" w:rsidR="00A451BF" w:rsidRDefault="00A451BF">
      <w:pPr>
        <w:rPr>
          <w:rFonts w:ascii="Tahoma" w:hAnsi="Tahoma" w:cs="Tahoma"/>
          <w:b/>
          <w:sz w:val="56"/>
          <w:szCs w:val="56"/>
        </w:rPr>
      </w:pPr>
    </w:p>
    <w:p w14:paraId="7EEB3DBD" w14:textId="77777777" w:rsidR="00511161" w:rsidRDefault="00D43F34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  <w:r w:rsidR="00511161">
        <w:rPr>
          <w:rFonts w:ascii="Tahoma" w:hAnsi="Tahoma" w:cs="Tahoma"/>
          <w:b/>
          <w:sz w:val="56"/>
          <w:szCs w:val="56"/>
        </w:rPr>
        <w:lastRenderedPageBreak/>
        <w:br w:type="page"/>
      </w:r>
    </w:p>
    <w:p w14:paraId="21AC6829" w14:textId="77777777" w:rsidR="00647CAC" w:rsidRPr="0037793A" w:rsidRDefault="0037793A">
      <w:pPr>
        <w:rPr>
          <w:rFonts w:ascii="Tahoma" w:hAnsi="Tahoma" w:cs="Tahoma"/>
          <w:b/>
          <w:sz w:val="56"/>
          <w:szCs w:val="56"/>
        </w:rPr>
      </w:pPr>
      <w:r w:rsidRPr="0037793A">
        <w:rPr>
          <w:rFonts w:ascii="Tahoma" w:hAnsi="Tahoma" w:cs="Tahoma"/>
          <w:b/>
          <w:bCs/>
          <w:color w:val="242021"/>
          <w:sz w:val="56"/>
          <w:szCs w:val="56"/>
        </w:rPr>
        <w:lastRenderedPageBreak/>
        <w:t>Σύνολο πόντων του Τζέιμς ανά αγώνα</w:t>
      </w:r>
    </w:p>
    <w:tbl>
      <w:tblPr>
        <w:tblStyle w:val="a4"/>
        <w:tblW w:w="987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52"/>
        <w:gridCol w:w="7322"/>
      </w:tblGrid>
      <w:tr w:rsidR="0037793A" w14:paraId="4F10E9BD" w14:textId="77777777" w:rsidTr="00885807">
        <w:tc>
          <w:tcPr>
            <w:tcW w:w="2552" w:type="dxa"/>
            <w:vAlign w:val="center"/>
          </w:tcPr>
          <w:p w14:paraId="6E24A0F8" w14:textId="77777777" w:rsidR="0037793A" w:rsidRPr="0037793A" w:rsidRDefault="0037793A" w:rsidP="0037793A">
            <w:pPr>
              <w:rPr>
                <w:rFonts w:ascii="Tahoma" w:hAnsi="Tahoma" w:cs="Tahoma"/>
                <w:b/>
                <w:sz w:val="56"/>
                <w:szCs w:val="56"/>
              </w:rPr>
            </w:pPr>
            <w:r w:rsidRPr="0037793A">
              <w:rPr>
                <w:rFonts w:ascii="Tahoma" w:hAnsi="Tahoma" w:cs="Tahoma"/>
                <w:b/>
                <w:bCs/>
                <w:color w:val="242021"/>
                <w:sz w:val="56"/>
                <w:szCs w:val="56"/>
              </w:rPr>
              <w:t>Σύνολο</w:t>
            </w:r>
            <w:r>
              <w:rPr>
                <w:rFonts w:ascii="Tahoma" w:hAnsi="Tahoma" w:cs="Tahoma"/>
                <w:b/>
                <w:bCs/>
                <w:color w:val="242021"/>
                <w:sz w:val="56"/>
                <w:szCs w:val="56"/>
              </w:rPr>
              <w:t xml:space="preserve"> </w:t>
            </w:r>
            <w:proofErr w:type="spellStart"/>
            <w:r w:rsidRPr="0037793A">
              <w:rPr>
                <w:rFonts w:ascii="Tahoma" w:hAnsi="Tahoma" w:cs="Tahoma"/>
                <w:b/>
                <w:bCs/>
                <w:color w:val="242021"/>
                <w:sz w:val="56"/>
                <w:szCs w:val="56"/>
              </w:rPr>
              <w:t>π</w:t>
            </w:r>
            <w:r>
              <w:rPr>
                <w:rFonts w:ascii="Tahoma" w:hAnsi="Tahoma" w:cs="Tahoma"/>
                <w:b/>
                <w:bCs/>
                <w:color w:val="242021"/>
                <w:sz w:val="56"/>
                <w:szCs w:val="56"/>
              </w:rPr>
              <w:t>ο</w:t>
            </w:r>
            <w:r w:rsidRPr="0037793A">
              <w:rPr>
                <w:rFonts w:ascii="Tahoma" w:hAnsi="Tahoma" w:cs="Tahoma"/>
                <w:b/>
                <w:bCs/>
                <w:color w:val="242021"/>
                <w:sz w:val="56"/>
                <w:szCs w:val="56"/>
              </w:rPr>
              <w:t>ντων</w:t>
            </w:r>
            <w:proofErr w:type="spellEnd"/>
          </w:p>
        </w:tc>
        <w:tc>
          <w:tcPr>
            <w:tcW w:w="7322" w:type="dxa"/>
          </w:tcPr>
          <w:p w14:paraId="0E402D27" w14:textId="77777777" w:rsidR="0037793A" w:rsidRDefault="0037793A">
            <w:pPr>
              <w:rPr>
                <w:rFonts w:ascii="Tahoma" w:hAnsi="Tahoma" w:cs="Tahoma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5A1F0232" wp14:editId="72A42196">
                  <wp:extent cx="4392000" cy="6838972"/>
                  <wp:effectExtent l="0" t="0" r="8890" b="0"/>
                  <wp:docPr id="496" name="Εικόνα 4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92000" cy="68389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6E3D6D1" w14:textId="77777777" w:rsidR="0037793A" w:rsidRDefault="0037793A">
      <w:pPr>
        <w:rPr>
          <w:rFonts w:ascii="Tahoma" w:hAnsi="Tahoma" w:cs="Tahoma"/>
          <w:b/>
          <w:sz w:val="56"/>
          <w:szCs w:val="56"/>
        </w:rPr>
      </w:pPr>
    </w:p>
    <w:p w14:paraId="7DB503FC" w14:textId="77777777" w:rsidR="00885807" w:rsidRDefault="00970AD0">
      <w:pPr>
        <w:rPr>
          <w:rFonts w:ascii="Tahoma" w:hAnsi="Tahoma" w:cs="Tahoma"/>
          <w:b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45408" behindDoc="0" locked="0" layoutInCell="0" allowOverlap="0" wp14:anchorId="1DA96723" wp14:editId="06E67612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48" name="Πλαίσιο κειμένου 5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F771AEF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50 / 6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A96723" id="Πλαίσιο κειμένου 548" o:spid="_x0000_s1214" type="#_x0000_t202" style="position:absolute;margin-left:0;margin-top:785.3pt;width:186.8pt;height:36pt;z-index:25294540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AOmhOosQIAADQ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7F771AEF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50 / 6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885807">
        <w:rPr>
          <w:rFonts w:ascii="Tahoma" w:hAnsi="Tahoma" w:cs="Tahoma"/>
          <w:b/>
          <w:sz w:val="56"/>
          <w:szCs w:val="56"/>
        </w:rPr>
        <w:br w:type="page"/>
      </w:r>
    </w:p>
    <w:p w14:paraId="2466E89D" w14:textId="77777777" w:rsidR="0037793A" w:rsidRDefault="0037793A">
      <w:pPr>
        <w:rPr>
          <w:rFonts w:ascii="Tahoma" w:hAnsi="Tahoma" w:cs="Tahoma"/>
          <w:b/>
          <w:sz w:val="56"/>
          <w:szCs w:val="56"/>
        </w:rPr>
      </w:pPr>
    </w:p>
    <w:p w14:paraId="1AF69180" w14:textId="77777777" w:rsidR="0037793A" w:rsidRDefault="0037793A">
      <w:pPr>
        <w:rPr>
          <w:rFonts w:ascii="Tahoma" w:hAnsi="Tahoma" w:cs="Tahoma"/>
          <w:b/>
          <w:sz w:val="56"/>
          <w:szCs w:val="56"/>
        </w:rPr>
      </w:pPr>
    </w:p>
    <w:p w14:paraId="00389367" w14:textId="77777777" w:rsidR="00885807" w:rsidRDefault="00885807">
      <w:pPr>
        <w:rPr>
          <w:rFonts w:ascii="Tahoma" w:hAnsi="Tahoma" w:cs="Tahoma"/>
          <w:b/>
          <w:sz w:val="56"/>
          <w:szCs w:val="56"/>
        </w:rPr>
      </w:pPr>
      <w:r>
        <w:rPr>
          <w:noProof/>
        </w:rPr>
        <w:drawing>
          <wp:inline distT="0" distB="0" distL="0" distR="0" wp14:anchorId="524C4789" wp14:editId="5361390C">
            <wp:extent cx="5952498" cy="6840000"/>
            <wp:effectExtent l="0" t="0" r="0" b="0"/>
            <wp:docPr id="497" name="Εικόνα 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9"/>
                    <a:stretch>
                      <a:fillRect/>
                    </a:stretch>
                  </pic:blipFill>
                  <pic:spPr>
                    <a:xfrm>
                      <a:off x="0" y="0"/>
                      <a:ext cx="5952498" cy="68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7B76DD" w14:textId="77777777" w:rsidR="00885807" w:rsidRDefault="00885807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  <w:r w:rsidR="00970AD0"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47456" behindDoc="0" locked="0" layoutInCell="0" allowOverlap="0" wp14:anchorId="53D658E0" wp14:editId="611C693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49" name="Πλαίσιο κειμένου 5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59BDD3D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51 / 6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D658E0" id="Πλαίσιο κειμένου 549" o:spid="_x0000_s1215" type="#_x0000_t202" style="position:absolute;margin-left:0;margin-top:785.3pt;width:186.8pt;height:36pt;z-index:25294745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" o:allowincell="f" o:allowoverlap="f" fillcolor="#fc9" stroked="f" strokeweight="2.25pt">
                <v:textbox inset="1.5mm,1.5mm,1.5mm,1.5mm">
                  <w:txbxContent>
                    <w:p w14:paraId="259BDD3D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51 / 6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3C8BC8B7" w14:textId="77777777" w:rsidR="00A10AD9" w:rsidRDefault="00A10AD9">
      <w:pPr>
        <w:rPr>
          <w:rFonts w:ascii="Tahoma-Bold" w:hAnsi="Tahoma-Bold"/>
          <w:b/>
          <w:bCs/>
          <w:color w:val="242021"/>
          <w:sz w:val="56"/>
          <w:szCs w:val="56"/>
        </w:rPr>
      </w:pPr>
      <w:r w:rsidRPr="00A10AD9">
        <w:rPr>
          <w:rFonts w:ascii="Tahoma-Bold" w:hAnsi="Tahoma-Bold"/>
          <w:b/>
          <w:bCs/>
          <w:color w:val="242021"/>
          <w:sz w:val="56"/>
          <w:szCs w:val="56"/>
        </w:rPr>
        <w:lastRenderedPageBreak/>
        <w:t xml:space="preserve">α. Παρατηρούμε το </w:t>
      </w:r>
      <w:proofErr w:type="spellStart"/>
      <w:r w:rsidRPr="00A10AD9">
        <w:rPr>
          <w:rFonts w:ascii="Tahoma-Bold" w:hAnsi="Tahoma-Bold"/>
          <w:b/>
          <w:bCs/>
          <w:color w:val="242021"/>
          <w:sz w:val="56"/>
          <w:szCs w:val="56"/>
        </w:rPr>
        <w:t>ραβδόγραμμα</w:t>
      </w:r>
      <w:proofErr w:type="spellEnd"/>
      <w:r>
        <w:rPr>
          <w:rFonts w:ascii="Tahoma-Bold" w:hAnsi="Tahoma-Bold"/>
          <w:b/>
          <w:bCs/>
          <w:color w:val="242021"/>
          <w:sz w:val="56"/>
          <w:szCs w:val="56"/>
        </w:rPr>
        <w:t xml:space="preserve"> </w:t>
      </w:r>
      <w:r w:rsidRPr="00A10AD9">
        <w:rPr>
          <w:rFonts w:ascii="Tahoma-Bold" w:hAnsi="Tahoma-Bold"/>
          <w:b/>
          <w:bCs/>
          <w:color w:val="242021"/>
          <w:sz w:val="56"/>
          <w:szCs w:val="56"/>
        </w:rPr>
        <w:t>στις δύο προηγούμενες σελίδες:</w:t>
      </w:r>
    </w:p>
    <w:p w14:paraId="599FE0D0" w14:textId="77777777" w:rsidR="00A10AD9" w:rsidRDefault="00A10AD9" w:rsidP="00A10AD9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A10AD9">
        <w:rPr>
          <w:rFonts w:ascii="Arial-BoldMT" w:hAnsi="Arial-BoldMT"/>
          <w:b/>
          <w:bCs/>
          <w:color w:val="242021"/>
          <w:sz w:val="56"/>
          <w:szCs w:val="56"/>
        </w:rPr>
        <w:t>1. Πόσους πόντους σημείωσε συνολικά και στους δέκα αγώνες;</w:t>
      </w:r>
    </w:p>
    <w:p w14:paraId="658070CA" w14:textId="77777777" w:rsidR="00A10AD9" w:rsidRDefault="00A10AD9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A10AD9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.</w:t>
      </w:r>
    </w:p>
    <w:p w14:paraId="0B73DE70" w14:textId="77777777" w:rsidR="00A10AD9" w:rsidRDefault="00A10AD9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A10AD9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.</w:t>
      </w:r>
    </w:p>
    <w:p w14:paraId="7729151F" w14:textId="77777777" w:rsidR="00A10AD9" w:rsidRDefault="00A10AD9" w:rsidP="00A10AD9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A10AD9">
        <w:rPr>
          <w:rFonts w:ascii="Arial-BoldMT" w:hAnsi="Arial-BoldMT"/>
          <w:b/>
          <w:bCs/>
          <w:color w:val="242021"/>
          <w:sz w:val="56"/>
          <w:szCs w:val="56"/>
        </w:rPr>
        <w:t>2. Αν οι συνολικοί πόντοι μοιράζονταν εξίσου και στους 10 αγώνες,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A10AD9">
        <w:rPr>
          <w:rFonts w:ascii="Arial-BoldMT" w:hAnsi="Arial-BoldMT"/>
          <w:b/>
          <w:bCs/>
          <w:color w:val="242021"/>
          <w:sz w:val="56"/>
          <w:szCs w:val="56"/>
        </w:rPr>
        <w:t>πόσους πόντους θα σημείωνε σε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A10AD9">
        <w:rPr>
          <w:rFonts w:ascii="Arial-BoldMT" w:hAnsi="Arial-BoldMT"/>
          <w:b/>
          <w:bCs/>
          <w:color w:val="242021"/>
          <w:sz w:val="56"/>
          <w:szCs w:val="56"/>
        </w:rPr>
        <w:t>κάθε αγώνα;</w:t>
      </w:r>
    </w:p>
    <w:p w14:paraId="7E1C4D6E" w14:textId="77777777" w:rsidR="00A10AD9" w:rsidRDefault="00A10AD9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A10AD9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.</w:t>
      </w:r>
    </w:p>
    <w:p w14:paraId="1ED368E1" w14:textId="77777777" w:rsidR="00A10AD9" w:rsidRDefault="00A10AD9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A10AD9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.</w:t>
      </w:r>
    </w:p>
    <w:p w14:paraId="2F6B3337" w14:textId="77777777" w:rsidR="00A10AD9" w:rsidRDefault="00A10AD9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A10AD9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.</w:t>
      </w:r>
    </w:p>
    <w:p w14:paraId="3E9896A7" w14:textId="77777777" w:rsidR="00A10AD9" w:rsidRDefault="00A10AD9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A10AD9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.</w:t>
      </w:r>
    </w:p>
    <w:p w14:paraId="7ED85E0E" w14:textId="77777777" w:rsidR="00885807" w:rsidRDefault="00A10AD9" w:rsidP="00A10AD9">
      <w:pPr>
        <w:spacing w:line="240" w:lineRule="auto"/>
        <w:rPr>
          <w:rFonts w:ascii="Tahoma" w:hAnsi="Tahoma" w:cs="Tahoma"/>
          <w:b/>
          <w:sz w:val="56"/>
          <w:szCs w:val="56"/>
        </w:rPr>
      </w:pPr>
      <w:r w:rsidRPr="00A10AD9">
        <w:rPr>
          <w:rFonts w:ascii="Arial-BoldMT" w:hAnsi="Arial-BoldMT"/>
          <w:b/>
          <w:bCs/>
          <w:color w:val="242021"/>
          <w:sz w:val="56"/>
          <w:szCs w:val="56"/>
        </w:rPr>
        <w:t>3. Χαράζουμε μια κόκκινη γραμμή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A10AD9">
        <w:rPr>
          <w:rFonts w:ascii="Arial-BoldMT" w:hAnsi="Arial-BoldMT"/>
          <w:b/>
          <w:bCs/>
          <w:color w:val="242021"/>
          <w:sz w:val="56"/>
          <w:szCs w:val="56"/>
        </w:rPr>
        <w:t>παράλληλη στον οριζόντιο άξονα,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A10AD9">
        <w:rPr>
          <w:rFonts w:ascii="Arial-BoldMT" w:hAnsi="Arial-BoldMT"/>
          <w:b/>
          <w:bCs/>
          <w:color w:val="242021"/>
          <w:sz w:val="56"/>
          <w:szCs w:val="56"/>
        </w:rPr>
        <w:t>που θα δείχνει το ύψος των ράβδων, εάν οι συνολικοί πόντοι</w:t>
      </w:r>
      <w:r w:rsidRPr="00A10AD9">
        <w:t xml:space="preserve"> </w:t>
      </w:r>
      <w:r w:rsidR="00970AD0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49504" behindDoc="0" locked="0" layoutInCell="0" allowOverlap="0" wp14:anchorId="19FCFC4F" wp14:editId="19682550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53" name="Πλαίσιο κειμένου 5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D9EB258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52 / 6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FCFC4F" id="Πλαίσιο κειμένου 553" o:spid="_x0000_s1216" type="#_x0000_t202" style="position:absolute;margin-left:0;margin-top:785.3pt;width:186.8pt;height:36pt;z-index:25294950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2D9EB258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52 / 6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885807">
        <w:rPr>
          <w:rFonts w:ascii="Tahoma" w:hAnsi="Tahoma" w:cs="Tahoma"/>
          <w:b/>
          <w:sz w:val="56"/>
          <w:szCs w:val="56"/>
        </w:rPr>
        <w:br w:type="page"/>
      </w:r>
    </w:p>
    <w:p w14:paraId="4D9D33AD" w14:textId="77777777" w:rsidR="004405F5" w:rsidRDefault="004405F5" w:rsidP="005C48AE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4405F5">
        <w:rPr>
          <w:rFonts w:ascii="Arial-BoldMT" w:hAnsi="Arial-BoldMT"/>
          <w:b/>
          <w:bCs/>
          <w:color w:val="242021"/>
          <w:sz w:val="56"/>
          <w:szCs w:val="56"/>
        </w:rPr>
        <w:lastRenderedPageBreak/>
        <w:t>μοιράζονταν εξίσου και στους 10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4405F5">
        <w:rPr>
          <w:rFonts w:ascii="Arial-BoldMT" w:hAnsi="Arial-BoldMT"/>
          <w:b/>
          <w:bCs/>
          <w:color w:val="242021"/>
          <w:sz w:val="56"/>
          <w:szCs w:val="56"/>
        </w:rPr>
        <w:t>αγώνες.</w:t>
      </w:r>
    </w:p>
    <w:p w14:paraId="22D43F9A" w14:textId="77777777" w:rsidR="002C25D9" w:rsidRDefault="004405F5" w:rsidP="005C48AE">
      <w:pPr>
        <w:spacing w:line="240" w:lineRule="auto"/>
        <w:rPr>
          <w:rFonts w:ascii="Tahoma" w:hAnsi="Tahoma" w:cs="Tahoma"/>
          <w:b/>
          <w:sz w:val="56"/>
          <w:szCs w:val="56"/>
        </w:rPr>
      </w:pPr>
      <w:r w:rsidRPr="004405F5">
        <w:rPr>
          <w:rFonts w:ascii="Tahoma-Bold" w:hAnsi="Tahoma-Bold"/>
          <w:b/>
          <w:bCs/>
          <w:color w:val="242021"/>
          <w:sz w:val="56"/>
          <w:szCs w:val="56"/>
        </w:rPr>
        <w:t>β. Συμπληρώνουμε τον ακόλουθο</w:t>
      </w:r>
      <w:r>
        <w:rPr>
          <w:rFonts w:ascii="Tahoma-Bold" w:hAnsi="Tahoma-Bold"/>
          <w:b/>
          <w:bCs/>
          <w:color w:val="242021"/>
          <w:sz w:val="56"/>
          <w:szCs w:val="56"/>
        </w:rPr>
        <w:t xml:space="preserve"> </w:t>
      </w:r>
      <w:r w:rsidRPr="004405F5">
        <w:rPr>
          <w:rFonts w:ascii="Tahoma-Bold" w:hAnsi="Tahoma-Bold"/>
          <w:b/>
          <w:bCs/>
          <w:color w:val="242021"/>
          <w:sz w:val="56"/>
          <w:szCs w:val="56"/>
        </w:rPr>
        <w:t>πίνακα συχνοτήτων.</w:t>
      </w:r>
    </w:p>
    <w:tbl>
      <w:tblPr>
        <w:tblW w:w="9582" w:type="dxa"/>
        <w:tblInd w:w="1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193"/>
        <w:gridCol w:w="3183"/>
        <w:gridCol w:w="3206"/>
      </w:tblGrid>
      <w:tr w:rsidR="005C48AE" w:rsidRPr="005C48AE" w14:paraId="330E9A3D" w14:textId="77777777" w:rsidTr="005C48AE">
        <w:trPr>
          <w:trHeight w:hRule="exact" w:val="4098"/>
        </w:trPr>
        <w:tc>
          <w:tcPr>
            <w:tcW w:w="3193" w:type="dxa"/>
            <w:shd w:val="clear" w:color="auto" w:fill="D7181F"/>
            <w:vAlign w:val="bottom"/>
          </w:tcPr>
          <w:p w14:paraId="4398C2EC" w14:textId="77777777" w:rsidR="005C48AE" w:rsidRPr="005C48AE" w:rsidRDefault="005C48AE" w:rsidP="005C48AE">
            <w:pPr>
              <w:widowControl w:val="0"/>
              <w:spacing w:after="0" w:line="240" w:lineRule="auto"/>
              <w:ind w:left="380"/>
              <w:rPr>
                <w:rFonts w:ascii="Tahoma" w:eastAsia="Tahoma" w:hAnsi="Tahoma" w:cs="Tahoma"/>
                <w:b/>
                <w:color w:val="FFFFFF" w:themeColor="background1"/>
                <w:sz w:val="56"/>
                <w:szCs w:val="24"/>
                <w:lang w:eastAsia="el-GR" w:bidi="el-GR"/>
              </w:rPr>
            </w:pPr>
            <w:r w:rsidRPr="005C48AE">
              <w:rPr>
                <w:rFonts w:ascii="Tahoma" w:eastAsia="Arial" w:hAnsi="Tahoma" w:cs="Tahoma"/>
                <w:b/>
                <w:color w:val="FFFFFF" w:themeColor="background1"/>
                <w:sz w:val="56"/>
                <w:szCs w:val="54"/>
                <w:lang w:eastAsia="el-GR" w:bidi="el-GR"/>
              </w:rPr>
              <w:t>Σύνολο</w:t>
            </w:r>
          </w:p>
          <w:p w14:paraId="567AB89E" w14:textId="77777777" w:rsidR="005C48AE" w:rsidRPr="005C48AE" w:rsidRDefault="005C48AE" w:rsidP="005C48AE">
            <w:pPr>
              <w:widowControl w:val="0"/>
              <w:spacing w:after="0" w:line="240" w:lineRule="auto"/>
              <w:ind w:left="380"/>
              <w:rPr>
                <w:rFonts w:ascii="Tahoma" w:eastAsia="Tahoma" w:hAnsi="Tahoma" w:cs="Tahoma"/>
                <w:b/>
                <w:color w:val="FFFFFF" w:themeColor="background1"/>
                <w:sz w:val="56"/>
                <w:szCs w:val="24"/>
                <w:lang w:eastAsia="el-GR" w:bidi="el-GR"/>
              </w:rPr>
            </w:pPr>
            <w:proofErr w:type="spellStart"/>
            <w:r w:rsidRPr="005C48AE">
              <w:rPr>
                <w:rFonts w:ascii="Tahoma" w:eastAsia="Arial" w:hAnsi="Tahoma" w:cs="Tahoma"/>
                <w:b/>
                <w:color w:val="FFFFFF" w:themeColor="background1"/>
                <w:sz w:val="56"/>
                <w:szCs w:val="54"/>
                <w:lang w:eastAsia="el-GR" w:bidi="el-GR"/>
              </w:rPr>
              <w:t>διαφο</w:t>
            </w:r>
            <w:proofErr w:type="spellEnd"/>
            <w:r>
              <w:rPr>
                <w:rFonts w:ascii="Tahoma" w:eastAsia="Arial" w:hAnsi="Tahoma" w:cs="Tahoma"/>
                <w:b/>
                <w:color w:val="FFFFFF" w:themeColor="background1"/>
                <w:sz w:val="56"/>
                <w:szCs w:val="54"/>
                <w:lang w:eastAsia="el-GR" w:bidi="el-GR"/>
              </w:rPr>
              <w:t>-</w:t>
            </w:r>
          </w:p>
          <w:p w14:paraId="3D0959EB" w14:textId="77777777" w:rsidR="005C48AE" w:rsidRPr="005C48AE" w:rsidRDefault="005C48AE" w:rsidP="005C48AE">
            <w:pPr>
              <w:widowControl w:val="0"/>
              <w:spacing w:after="0" w:line="240" w:lineRule="auto"/>
              <w:ind w:left="380"/>
              <w:rPr>
                <w:rFonts w:ascii="Tahoma" w:eastAsia="Tahoma" w:hAnsi="Tahoma" w:cs="Tahoma"/>
                <w:b/>
                <w:color w:val="FFFFFF" w:themeColor="background1"/>
                <w:sz w:val="56"/>
                <w:szCs w:val="24"/>
                <w:lang w:eastAsia="el-GR" w:bidi="el-GR"/>
              </w:rPr>
            </w:pPr>
            <w:proofErr w:type="spellStart"/>
            <w:r w:rsidRPr="005C48AE">
              <w:rPr>
                <w:rFonts w:ascii="Tahoma" w:eastAsia="Arial" w:hAnsi="Tahoma" w:cs="Tahoma"/>
                <w:b/>
                <w:color w:val="FFFFFF" w:themeColor="background1"/>
                <w:sz w:val="56"/>
                <w:szCs w:val="54"/>
                <w:lang w:eastAsia="el-GR" w:bidi="el-GR"/>
              </w:rPr>
              <w:t>ρετικών</w:t>
            </w:r>
            <w:proofErr w:type="spellEnd"/>
          </w:p>
          <w:p w14:paraId="2ACB6204" w14:textId="77777777" w:rsidR="005C48AE" w:rsidRPr="005C48AE" w:rsidRDefault="005C48AE" w:rsidP="005C48AE">
            <w:pPr>
              <w:widowControl w:val="0"/>
              <w:spacing w:after="0" w:line="240" w:lineRule="auto"/>
              <w:ind w:left="380"/>
              <w:rPr>
                <w:rFonts w:ascii="Tahoma" w:eastAsia="Tahoma" w:hAnsi="Tahoma" w:cs="Tahoma"/>
                <w:b/>
                <w:color w:val="FFFFFF" w:themeColor="background1"/>
                <w:sz w:val="56"/>
                <w:szCs w:val="24"/>
                <w:lang w:eastAsia="el-GR" w:bidi="el-GR"/>
              </w:rPr>
            </w:pPr>
            <w:r w:rsidRPr="005C48AE">
              <w:rPr>
                <w:rFonts w:ascii="Tahoma" w:eastAsia="Arial" w:hAnsi="Tahoma" w:cs="Tahoma"/>
                <w:b/>
                <w:color w:val="FFFFFF" w:themeColor="background1"/>
                <w:sz w:val="56"/>
                <w:szCs w:val="54"/>
                <w:lang w:eastAsia="el-GR" w:bidi="el-GR"/>
              </w:rPr>
              <w:t>πόντων</w:t>
            </w:r>
          </w:p>
          <w:p w14:paraId="577BFE88" w14:textId="77777777" w:rsidR="005C48AE" w:rsidRPr="005C48AE" w:rsidRDefault="005C48AE" w:rsidP="005C48AE">
            <w:pPr>
              <w:widowControl w:val="0"/>
              <w:spacing w:after="0" w:line="240" w:lineRule="auto"/>
              <w:ind w:left="380"/>
              <w:rPr>
                <w:rFonts w:ascii="Tahoma" w:eastAsia="Tahoma" w:hAnsi="Tahoma" w:cs="Tahoma"/>
                <w:b/>
                <w:color w:val="FFFFFF" w:themeColor="background1"/>
                <w:sz w:val="56"/>
                <w:szCs w:val="24"/>
                <w:lang w:eastAsia="el-GR" w:bidi="el-GR"/>
              </w:rPr>
            </w:pPr>
            <w:r w:rsidRPr="005C48AE">
              <w:rPr>
                <w:rFonts w:ascii="Tahoma" w:eastAsia="Arial" w:hAnsi="Tahoma" w:cs="Tahoma"/>
                <w:b/>
                <w:color w:val="FFFFFF" w:themeColor="background1"/>
                <w:sz w:val="56"/>
                <w:szCs w:val="54"/>
                <w:lang w:eastAsia="el-GR" w:bidi="el-GR"/>
              </w:rPr>
              <w:t>ανά</w:t>
            </w:r>
          </w:p>
          <w:p w14:paraId="4AE08165" w14:textId="77777777" w:rsidR="005C48AE" w:rsidRPr="005C48AE" w:rsidRDefault="005C48AE" w:rsidP="005C48AE">
            <w:pPr>
              <w:widowControl w:val="0"/>
              <w:spacing w:after="0" w:line="240" w:lineRule="auto"/>
              <w:ind w:left="380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5C48AE">
              <w:rPr>
                <w:rFonts w:ascii="Tahoma" w:eastAsia="Arial" w:hAnsi="Tahoma" w:cs="Tahoma"/>
                <w:b/>
                <w:color w:val="FFFFFF" w:themeColor="background1"/>
                <w:sz w:val="56"/>
                <w:szCs w:val="54"/>
                <w:lang w:eastAsia="el-GR" w:bidi="el-GR"/>
              </w:rPr>
              <w:t>αγώνα</w:t>
            </w:r>
          </w:p>
        </w:tc>
        <w:tc>
          <w:tcPr>
            <w:tcW w:w="3183" w:type="dxa"/>
            <w:shd w:val="clear" w:color="auto" w:fill="FFFFFF"/>
          </w:tcPr>
          <w:p w14:paraId="21D0DF4D" w14:textId="77777777" w:rsidR="005C48AE" w:rsidRPr="005C48AE" w:rsidRDefault="005C48AE" w:rsidP="005C48AE">
            <w:pPr>
              <w:widowControl w:val="0"/>
              <w:spacing w:after="0" w:line="240" w:lineRule="auto"/>
              <w:ind w:left="380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5C48AE">
              <w:rPr>
                <w:rFonts w:ascii="Tahoma" w:eastAsia="Arial" w:hAnsi="Tahoma" w:cs="Tahoma"/>
                <w:b/>
                <w:color w:val="231F20"/>
                <w:sz w:val="56"/>
                <w:szCs w:val="54"/>
                <w:lang w:eastAsia="el-GR" w:bidi="el-GR"/>
              </w:rPr>
              <w:t>Καταμέτρηση με γραμμές</w:t>
            </w:r>
          </w:p>
        </w:tc>
        <w:tc>
          <w:tcPr>
            <w:tcW w:w="3206" w:type="dxa"/>
            <w:shd w:val="clear" w:color="auto" w:fill="FFFFFF"/>
          </w:tcPr>
          <w:p w14:paraId="65135E1E" w14:textId="77777777" w:rsidR="005C48AE" w:rsidRPr="005C48AE" w:rsidRDefault="005C48AE" w:rsidP="005C48AE">
            <w:pPr>
              <w:widowControl w:val="0"/>
              <w:spacing w:after="0" w:line="240" w:lineRule="auto"/>
              <w:ind w:left="340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5C48AE">
              <w:rPr>
                <w:rFonts w:ascii="Tahoma" w:eastAsia="Arial" w:hAnsi="Tahoma" w:cs="Tahoma"/>
                <w:b/>
                <w:color w:val="231F20"/>
                <w:sz w:val="56"/>
                <w:szCs w:val="54"/>
                <w:lang w:eastAsia="el-GR" w:bidi="el-GR"/>
              </w:rPr>
              <w:t>Συχνότητα εμφάνισης</w:t>
            </w:r>
          </w:p>
        </w:tc>
      </w:tr>
      <w:tr w:rsidR="005C48AE" w:rsidRPr="005C48AE" w14:paraId="12DC927F" w14:textId="77777777" w:rsidTr="005C48AE">
        <w:trPr>
          <w:trHeight w:hRule="exact" w:val="819"/>
        </w:trPr>
        <w:tc>
          <w:tcPr>
            <w:tcW w:w="3193" w:type="dxa"/>
            <w:shd w:val="clear" w:color="auto" w:fill="FFFFFF"/>
            <w:vAlign w:val="center"/>
          </w:tcPr>
          <w:p w14:paraId="523FDADE" w14:textId="77777777" w:rsidR="005C48AE" w:rsidRPr="005C48AE" w:rsidRDefault="005C48AE" w:rsidP="005C48AE">
            <w:pPr>
              <w:widowControl w:val="0"/>
              <w:spacing w:after="0" w:line="240" w:lineRule="auto"/>
              <w:jc w:val="center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5C48AE">
              <w:rPr>
                <w:rFonts w:ascii="Arial" w:eastAsia="Arial" w:hAnsi="Arial" w:cs="Arial"/>
                <w:b/>
                <w:color w:val="231F20"/>
                <w:sz w:val="56"/>
                <w:szCs w:val="54"/>
                <w:lang w:eastAsia="el-GR" w:bidi="el-GR"/>
              </w:rPr>
              <w:t>13</w:t>
            </w:r>
          </w:p>
        </w:tc>
        <w:tc>
          <w:tcPr>
            <w:tcW w:w="3183" w:type="dxa"/>
            <w:shd w:val="clear" w:color="auto" w:fill="FFFFFF"/>
          </w:tcPr>
          <w:p w14:paraId="76BC6624" w14:textId="77777777" w:rsidR="005C48AE" w:rsidRPr="005C48AE" w:rsidRDefault="005C48AE" w:rsidP="005C48AE">
            <w:pPr>
              <w:widowControl w:val="0"/>
              <w:spacing w:after="0" w:line="240" w:lineRule="auto"/>
              <w:jc w:val="center"/>
              <w:rPr>
                <w:rFonts w:ascii="Tahoma" w:eastAsia="Tahoma" w:hAnsi="Tahoma" w:cs="Tahoma"/>
                <w:b/>
                <w:color w:val="000000"/>
                <w:sz w:val="56"/>
                <w:szCs w:val="10"/>
                <w:lang w:eastAsia="el-GR" w:bidi="el-GR"/>
              </w:rPr>
            </w:pPr>
          </w:p>
        </w:tc>
        <w:tc>
          <w:tcPr>
            <w:tcW w:w="3206" w:type="dxa"/>
            <w:shd w:val="clear" w:color="auto" w:fill="FFFFFF"/>
            <w:vAlign w:val="bottom"/>
          </w:tcPr>
          <w:p w14:paraId="34A757B5" w14:textId="77777777" w:rsidR="005C48AE" w:rsidRPr="005C48AE" w:rsidRDefault="005C48AE" w:rsidP="005C48AE">
            <w:pPr>
              <w:widowControl w:val="0"/>
              <w:spacing w:after="0" w:line="240" w:lineRule="auto"/>
              <w:jc w:val="center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5C48AE">
              <w:rPr>
                <w:rFonts w:ascii="Arial" w:eastAsia="Arial" w:hAnsi="Arial" w:cs="Arial"/>
                <w:b/>
                <w:color w:val="231F20"/>
                <w:sz w:val="56"/>
                <w:szCs w:val="54"/>
                <w:lang w:eastAsia="el-GR" w:bidi="el-GR"/>
              </w:rPr>
              <w:t>1</w:t>
            </w:r>
          </w:p>
        </w:tc>
      </w:tr>
      <w:tr w:rsidR="005C48AE" w:rsidRPr="005C48AE" w14:paraId="2B9B3876" w14:textId="77777777" w:rsidTr="005C48AE">
        <w:trPr>
          <w:trHeight w:hRule="exact" w:val="801"/>
        </w:trPr>
        <w:tc>
          <w:tcPr>
            <w:tcW w:w="3193" w:type="dxa"/>
            <w:shd w:val="clear" w:color="auto" w:fill="FFFFFF"/>
          </w:tcPr>
          <w:p w14:paraId="32ECE083" w14:textId="77777777" w:rsidR="005C48AE" w:rsidRPr="005C48AE" w:rsidRDefault="005C48AE" w:rsidP="005C48AE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10"/>
                <w:szCs w:val="10"/>
                <w:lang w:eastAsia="el-GR" w:bidi="el-GR"/>
              </w:rPr>
            </w:pPr>
          </w:p>
        </w:tc>
        <w:tc>
          <w:tcPr>
            <w:tcW w:w="3183" w:type="dxa"/>
            <w:shd w:val="clear" w:color="auto" w:fill="FFFFFF"/>
          </w:tcPr>
          <w:p w14:paraId="446DDB47" w14:textId="77777777" w:rsidR="005C48AE" w:rsidRPr="005C48AE" w:rsidRDefault="005C48AE" w:rsidP="005C48AE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10"/>
                <w:szCs w:val="10"/>
                <w:lang w:eastAsia="el-GR" w:bidi="el-GR"/>
              </w:rPr>
            </w:pPr>
          </w:p>
        </w:tc>
        <w:tc>
          <w:tcPr>
            <w:tcW w:w="3206" w:type="dxa"/>
            <w:shd w:val="clear" w:color="auto" w:fill="FFFFFF"/>
          </w:tcPr>
          <w:p w14:paraId="45821CE4" w14:textId="77777777" w:rsidR="005C48AE" w:rsidRPr="005C48AE" w:rsidRDefault="005C48AE" w:rsidP="005C48AE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10"/>
                <w:szCs w:val="10"/>
                <w:lang w:eastAsia="el-GR" w:bidi="el-GR"/>
              </w:rPr>
            </w:pPr>
          </w:p>
        </w:tc>
      </w:tr>
      <w:tr w:rsidR="005C48AE" w:rsidRPr="005C48AE" w14:paraId="4ED6358D" w14:textId="77777777" w:rsidTr="005C48AE">
        <w:trPr>
          <w:trHeight w:hRule="exact" w:val="801"/>
        </w:trPr>
        <w:tc>
          <w:tcPr>
            <w:tcW w:w="3193" w:type="dxa"/>
            <w:shd w:val="clear" w:color="auto" w:fill="FFFFFF"/>
          </w:tcPr>
          <w:p w14:paraId="7CD1D457" w14:textId="77777777" w:rsidR="005C48AE" w:rsidRPr="005C48AE" w:rsidRDefault="005C48AE" w:rsidP="005C48AE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10"/>
                <w:szCs w:val="10"/>
                <w:lang w:eastAsia="el-GR" w:bidi="el-GR"/>
              </w:rPr>
            </w:pPr>
          </w:p>
        </w:tc>
        <w:tc>
          <w:tcPr>
            <w:tcW w:w="3183" w:type="dxa"/>
            <w:shd w:val="clear" w:color="auto" w:fill="FFFFFF"/>
          </w:tcPr>
          <w:p w14:paraId="18CC06C4" w14:textId="77777777" w:rsidR="005C48AE" w:rsidRPr="005C48AE" w:rsidRDefault="005C48AE" w:rsidP="005C48AE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10"/>
                <w:szCs w:val="10"/>
                <w:lang w:eastAsia="el-GR" w:bidi="el-GR"/>
              </w:rPr>
            </w:pPr>
          </w:p>
        </w:tc>
        <w:tc>
          <w:tcPr>
            <w:tcW w:w="3206" w:type="dxa"/>
            <w:shd w:val="clear" w:color="auto" w:fill="FFFFFF"/>
          </w:tcPr>
          <w:p w14:paraId="662C5C1A" w14:textId="77777777" w:rsidR="005C48AE" w:rsidRPr="005C48AE" w:rsidRDefault="005C48AE" w:rsidP="005C48AE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10"/>
                <w:szCs w:val="10"/>
                <w:lang w:eastAsia="el-GR" w:bidi="el-GR"/>
              </w:rPr>
            </w:pPr>
          </w:p>
        </w:tc>
      </w:tr>
      <w:tr w:rsidR="005C48AE" w:rsidRPr="005C48AE" w14:paraId="1A4B45DA" w14:textId="77777777" w:rsidTr="005C48AE">
        <w:trPr>
          <w:trHeight w:hRule="exact" w:val="797"/>
        </w:trPr>
        <w:tc>
          <w:tcPr>
            <w:tcW w:w="3193" w:type="dxa"/>
            <w:shd w:val="clear" w:color="auto" w:fill="FFFFFF"/>
          </w:tcPr>
          <w:p w14:paraId="0AD12F7A" w14:textId="77777777" w:rsidR="005C48AE" w:rsidRPr="005C48AE" w:rsidRDefault="005C48AE" w:rsidP="005C48AE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10"/>
                <w:szCs w:val="10"/>
                <w:lang w:eastAsia="el-GR" w:bidi="el-GR"/>
              </w:rPr>
            </w:pPr>
          </w:p>
        </w:tc>
        <w:tc>
          <w:tcPr>
            <w:tcW w:w="3183" w:type="dxa"/>
            <w:shd w:val="clear" w:color="auto" w:fill="FFFFFF"/>
          </w:tcPr>
          <w:p w14:paraId="16171937" w14:textId="77777777" w:rsidR="005C48AE" w:rsidRPr="005C48AE" w:rsidRDefault="005C48AE" w:rsidP="005C48AE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10"/>
                <w:szCs w:val="10"/>
                <w:lang w:eastAsia="el-GR" w:bidi="el-GR"/>
              </w:rPr>
            </w:pPr>
          </w:p>
        </w:tc>
        <w:tc>
          <w:tcPr>
            <w:tcW w:w="3206" w:type="dxa"/>
            <w:shd w:val="clear" w:color="auto" w:fill="FFFFFF"/>
          </w:tcPr>
          <w:p w14:paraId="0F2F07CF" w14:textId="77777777" w:rsidR="005C48AE" w:rsidRPr="005C48AE" w:rsidRDefault="005C48AE" w:rsidP="005C48AE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10"/>
                <w:szCs w:val="10"/>
                <w:lang w:eastAsia="el-GR" w:bidi="el-GR"/>
              </w:rPr>
            </w:pPr>
          </w:p>
        </w:tc>
      </w:tr>
      <w:tr w:rsidR="005C48AE" w:rsidRPr="005C48AE" w14:paraId="24598FA4" w14:textId="77777777" w:rsidTr="005C48AE">
        <w:trPr>
          <w:trHeight w:hRule="exact" w:val="801"/>
        </w:trPr>
        <w:tc>
          <w:tcPr>
            <w:tcW w:w="3193" w:type="dxa"/>
            <w:shd w:val="clear" w:color="auto" w:fill="FFFFFF"/>
          </w:tcPr>
          <w:p w14:paraId="54C371C5" w14:textId="77777777" w:rsidR="005C48AE" w:rsidRPr="005C48AE" w:rsidRDefault="005C48AE" w:rsidP="005C48AE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10"/>
                <w:szCs w:val="10"/>
                <w:lang w:eastAsia="el-GR" w:bidi="el-GR"/>
              </w:rPr>
            </w:pPr>
          </w:p>
        </w:tc>
        <w:tc>
          <w:tcPr>
            <w:tcW w:w="3183" w:type="dxa"/>
            <w:shd w:val="clear" w:color="auto" w:fill="FFFFFF"/>
          </w:tcPr>
          <w:p w14:paraId="68F06788" w14:textId="77777777" w:rsidR="005C48AE" w:rsidRPr="005C48AE" w:rsidRDefault="005C48AE" w:rsidP="005C48AE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10"/>
                <w:szCs w:val="10"/>
                <w:lang w:eastAsia="el-GR" w:bidi="el-GR"/>
              </w:rPr>
            </w:pPr>
          </w:p>
        </w:tc>
        <w:tc>
          <w:tcPr>
            <w:tcW w:w="3206" w:type="dxa"/>
            <w:shd w:val="clear" w:color="auto" w:fill="FFFFFF"/>
          </w:tcPr>
          <w:p w14:paraId="69C0CBDB" w14:textId="77777777" w:rsidR="005C48AE" w:rsidRPr="005C48AE" w:rsidRDefault="005C48AE" w:rsidP="005C48AE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10"/>
                <w:szCs w:val="10"/>
                <w:lang w:eastAsia="el-GR" w:bidi="el-GR"/>
              </w:rPr>
            </w:pPr>
          </w:p>
        </w:tc>
      </w:tr>
      <w:tr w:rsidR="005C48AE" w:rsidRPr="005C48AE" w14:paraId="3525545D" w14:textId="77777777" w:rsidTr="005C48AE">
        <w:trPr>
          <w:trHeight w:hRule="exact" w:val="801"/>
        </w:trPr>
        <w:tc>
          <w:tcPr>
            <w:tcW w:w="3193" w:type="dxa"/>
            <w:shd w:val="clear" w:color="auto" w:fill="FFFFFF"/>
          </w:tcPr>
          <w:p w14:paraId="1AE83C74" w14:textId="77777777" w:rsidR="005C48AE" w:rsidRPr="005C48AE" w:rsidRDefault="005C48AE" w:rsidP="005C48AE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10"/>
                <w:szCs w:val="10"/>
                <w:lang w:eastAsia="el-GR" w:bidi="el-GR"/>
              </w:rPr>
            </w:pPr>
          </w:p>
        </w:tc>
        <w:tc>
          <w:tcPr>
            <w:tcW w:w="3183" w:type="dxa"/>
            <w:shd w:val="clear" w:color="auto" w:fill="FFFFFF"/>
          </w:tcPr>
          <w:p w14:paraId="5A63F89E" w14:textId="77777777" w:rsidR="005C48AE" w:rsidRPr="005C48AE" w:rsidRDefault="005C48AE" w:rsidP="005C48AE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10"/>
                <w:szCs w:val="10"/>
                <w:lang w:eastAsia="el-GR" w:bidi="el-GR"/>
              </w:rPr>
            </w:pPr>
          </w:p>
        </w:tc>
        <w:tc>
          <w:tcPr>
            <w:tcW w:w="3206" w:type="dxa"/>
            <w:shd w:val="clear" w:color="auto" w:fill="FFFFFF"/>
          </w:tcPr>
          <w:p w14:paraId="4845B45E" w14:textId="77777777" w:rsidR="005C48AE" w:rsidRPr="005C48AE" w:rsidRDefault="005C48AE" w:rsidP="005C48AE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10"/>
                <w:szCs w:val="10"/>
                <w:lang w:eastAsia="el-GR" w:bidi="el-GR"/>
              </w:rPr>
            </w:pPr>
          </w:p>
        </w:tc>
      </w:tr>
      <w:tr w:rsidR="005C48AE" w:rsidRPr="005C48AE" w14:paraId="5FE29FD5" w14:textId="77777777" w:rsidTr="005C48AE">
        <w:trPr>
          <w:trHeight w:hRule="exact" w:val="797"/>
        </w:trPr>
        <w:tc>
          <w:tcPr>
            <w:tcW w:w="3193" w:type="dxa"/>
            <w:shd w:val="clear" w:color="auto" w:fill="FFFFFF"/>
          </w:tcPr>
          <w:p w14:paraId="742241EF" w14:textId="77777777" w:rsidR="005C48AE" w:rsidRPr="005C48AE" w:rsidRDefault="005C48AE" w:rsidP="005C48AE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10"/>
                <w:szCs w:val="10"/>
                <w:lang w:eastAsia="el-GR" w:bidi="el-GR"/>
              </w:rPr>
            </w:pPr>
          </w:p>
        </w:tc>
        <w:tc>
          <w:tcPr>
            <w:tcW w:w="3183" w:type="dxa"/>
            <w:shd w:val="clear" w:color="auto" w:fill="FFFFFF"/>
          </w:tcPr>
          <w:p w14:paraId="614858F8" w14:textId="77777777" w:rsidR="005C48AE" w:rsidRPr="005C48AE" w:rsidRDefault="005C48AE" w:rsidP="005C48AE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10"/>
                <w:szCs w:val="10"/>
                <w:lang w:eastAsia="el-GR" w:bidi="el-GR"/>
              </w:rPr>
            </w:pPr>
          </w:p>
        </w:tc>
        <w:tc>
          <w:tcPr>
            <w:tcW w:w="3206" w:type="dxa"/>
            <w:shd w:val="clear" w:color="auto" w:fill="FFFFFF"/>
          </w:tcPr>
          <w:p w14:paraId="2F8A18B5" w14:textId="77777777" w:rsidR="005C48AE" w:rsidRPr="005C48AE" w:rsidRDefault="005C48AE" w:rsidP="005C48AE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10"/>
                <w:szCs w:val="10"/>
                <w:lang w:eastAsia="el-GR" w:bidi="el-GR"/>
              </w:rPr>
            </w:pPr>
          </w:p>
        </w:tc>
      </w:tr>
      <w:tr w:rsidR="005C48AE" w:rsidRPr="005C48AE" w14:paraId="39F41157" w14:textId="77777777" w:rsidTr="005C48AE">
        <w:trPr>
          <w:trHeight w:hRule="exact" w:val="852"/>
        </w:trPr>
        <w:tc>
          <w:tcPr>
            <w:tcW w:w="3193" w:type="dxa"/>
            <w:shd w:val="clear" w:color="auto" w:fill="FFFFFF"/>
          </w:tcPr>
          <w:p w14:paraId="141AA48B" w14:textId="77777777" w:rsidR="005C48AE" w:rsidRPr="005C48AE" w:rsidRDefault="005C48AE" w:rsidP="005C48AE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10"/>
                <w:szCs w:val="10"/>
                <w:lang w:eastAsia="el-GR" w:bidi="el-GR"/>
              </w:rPr>
            </w:pPr>
          </w:p>
        </w:tc>
        <w:tc>
          <w:tcPr>
            <w:tcW w:w="3183" w:type="dxa"/>
            <w:shd w:val="clear" w:color="auto" w:fill="FFFFFF"/>
          </w:tcPr>
          <w:p w14:paraId="5D272D21" w14:textId="77777777" w:rsidR="005C48AE" w:rsidRPr="005C48AE" w:rsidRDefault="005C48AE" w:rsidP="005C48AE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10"/>
                <w:szCs w:val="10"/>
                <w:lang w:eastAsia="el-GR" w:bidi="el-GR"/>
              </w:rPr>
            </w:pPr>
          </w:p>
        </w:tc>
        <w:tc>
          <w:tcPr>
            <w:tcW w:w="3206" w:type="dxa"/>
            <w:shd w:val="clear" w:color="auto" w:fill="FFFFFF"/>
          </w:tcPr>
          <w:p w14:paraId="42FB3383" w14:textId="77777777" w:rsidR="005C48AE" w:rsidRPr="005C48AE" w:rsidRDefault="005C48AE" w:rsidP="005C48AE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10"/>
                <w:szCs w:val="10"/>
                <w:lang w:eastAsia="el-GR" w:bidi="el-GR"/>
              </w:rPr>
            </w:pPr>
          </w:p>
        </w:tc>
      </w:tr>
    </w:tbl>
    <w:p w14:paraId="634A0DE5" w14:textId="77777777" w:rsidR="005C48AE" w:rsidRPr="005C48AE" w:rsidRDefault="005C48AE">
      <w:pPr>
        <w:rPr>
          <w:rFonts w:ascii="Arial" w:hAnsi="Arial" w:cs="Arial"/>
          <w:sz w:val="16"/>
          <w:szCs w:val="16"/>
        </w:rPr>
      </w:pPr>
      <w:r w:rsidRPr="005C48AE">
        <w:rPr>
          <w:rFonts w:ascii="Arial" w:hAnsi="Arial" w:cs="Arial"/>
          <w:sz w:val="16"/>
          <w:szCs w:val="16"/>
        </w:rPr>
        <w:br w:type="page"/>
      </w:r>
      <w:r w:rsidR="00970AD0" w:rsidRPr="00970AD0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51552" behindDoc="0" locked="0" layoutInCell="0" allowOverlap="0" wp14:anchorId="4B6C33E5" wp14:editId="110FBD1F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54" name="Πλαίσιο κειμένου 5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77F9A74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53 / 6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B6C33E5" id="Πλαίσιο κειμένου 554" o:spid="_x0000_s1217" type="#_x0000_t202" style="position:absolute;margin-left:0;margin-top:785.3pt;width:186.8pt;height:36pt;z-index:25295155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Dy71YksQIAADQ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177F9A74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53 / 6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2B03FB7C" w14:textId="77777777" w:rsidR="00FF1C30" w:rsidRDefault="00FF1C30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FF1C30">
        <w:rPr>
          <w:rFonts w:ascii="Arial-BoldMT" w:hAnsi="Arial-BoldMT"/>
          <w:b/>
          <w:bCs/>
          <w:color w:val="242021"/>
          <w:sz w:val="56"/>
          <w:szCs w:val="56"/>
        </w:rPr>
        <w:lastRenderedPageBreak/>
        <w:t>1. Ποια είναι η μικρότερη τιμή πόντων;..................................................</w:t>
      </w:r>
    </w:p>
    <w:p w14:paraId="52D39019" w14:textId="77777777" w:rsidR="00FF1C30" w:rsidRDefault="00FF1C30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FF1C30">
        <w:rPr>
          <w:rFonts w:ascii="Arial-BoldMT" w:hAnsi="Arial-BoldMT"/>
          <w:b/>
          <w:bCs/>
          <w:color w:val="242021"/>
          <w:sz w:val="56"/>
          <w:szCs w:val="56"/>
        </w:rPr>
        <w:t>2. Ποια είναι η μεγαλύτερη τιμή πόντων; .................................................</w:t>
      </w:r>
    </w:p>
    <w:p w14:paraId="194BF6EF" w14:textId="77777777" w:rsidR="00462F8A" w:rsidRDefault="00FF1C30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FF1C30">
        <w:rPr>
          <w:rFonts w:ascii="Arial-BoldMT" w:hAnsi="Arial-BoldMT"/>
          <w:b/>
          <w:bCs/>
          <w:color w:val="242021"/>
          <w:sz w:val="56"/>
          <w:szCs w:val="56"/>
        </w:rPr>
        <w:t>3. Ποια τιμή πόντων εμφανίζεται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FF1C30">
        <w:rPr>
          <w:rFonts w:ascii="Arial-BoldMT" w:hAnsi="Arial-BoldMT"/>
          <w:b/>
          <w:bCs/>
          <w:color w:val="242021"/>
          <w:sz w:val="56"/>
          <w:szCs w:val="56"/>
        </w:rPr>
        <w:t>πιο συχνά; ........................................</w:t>
      </w:r>
    </w:p>
    <w:p w14:paraId="124CFF3A" w14:textId="77777777" w:rsidR="00462F8A" w:rsidRDefault="00FF1C30">
      <w:pPr>
        <w:rPr>
          <w:rFonts w:ascii="Tahoma-Bold" w:hAnsi="Tahoma-Bold"/>
          <w:b/>
          <w:bCs/>
          <w:color w:val="242021"/>
          <w:sz w:val="56"/>
          <w:szCs w:val="56"/>
        </w:rPr>
      </w:pPr>
      <w:r w:rsidRPr="00FF1C30">
        <w:rPr>
          <w:rFonts w:ascii="Tahoma-Bold" w:hAnsi="Tahoma-Bold"/>
          <w:b/>
          <w:bCs/>
          <w:color w:val="242021"/>
          <w:sz w:val="56"/>
          <w:szCs w:val="56"/>
        </w:rPr>
        <w:t>γ. Διατάσσουμε τους πόντους με</w:t>
      </w:r>
      <w:r w:rsidR="00462F8A">
        <w:rPr>
          <w:rFonts w:ascii="Tahoma-Bold" w:hAnsi="Tahoma-Bold"/>
          <w:b/>
          <w:bCs/>
          <w:color w:val="242021"/>
          <w:sz w:val="56"/>
          <w:szCs w:val="56"/>
        </w:rPr>
        <w:t xml:space="preserve"> </w:t>
      </w:r>
      <w:r w:rsidRPr="00FF1C30">
        <w:rPr>
          <w:rFonts w:ascii="Tahoma-Bold" w:hAnsi="Tahoma-Bold"/>
          <w:b/>
          <w:bCs/>
          <w:color w:val="242021"/>
          <w:sz w:val="56"/>
          <w:szCs w:val="56"/>
        </w:rPr>
        <w:t>τη σειρά από τους λιγότερους, ανά</w:t>
      </w:r>
      <w:r w:rsidR="00462F8A">
        <w:rPr>
          <w:rFonts w:ascii="Tahoma-Bold" w:hAnsi="Tahoma-Bold"/>
          <w:b/>
          <w:bCs/>
          <w:color w:val="242021"/>
          <w:sz w:val="56"/>
          <w:szCs w:val="56"/>
        </w:rPr>
        <w:t xml:space="preserve"> </w:t>
      </w:r>
      <w:r w:rsidRPr="00FF1C30">
        <w:rPr>
          <w:rFonts w:ascii="Tahoma-Bold" w:hAnsi="Tahoma-Bold"/>
          <w:b/>
          <w:bCs/>
          <w:color w:val="242021"/>
          <w:sz w:val="56"/>
          <w:szCs w:val="56"/>
        </w:rPr>
        <w:t>αγώνα, στους περισσότερους.</w:t>
      </w:r>
    </w:p>
    <w:p w14:paraId="2EE803BA" w14:textId="77777777" w:rsidR="00462F8A" w:rsidRDefault="00FF1C30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FF1C30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.</w:t>
      </w:r>
    </w:p>
    <w:p w14:paraId="15E3BE21" w14:textId="77777777" w:rsidR="00462F8A" w:rsidRDefault="00FF1C30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FF1C30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.</w:t>
      </w:r>
    </w:p>
    <w:p w14:paraId="5D01BD5F" w14:textId="77777777" w:rsidR="00462F8A" w:rsidRDefault="00FF1C30" w:rsidP="00462F8A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FF1C30">
        <w:rPr>
          <w:rFonts w:ascii="Arial-BoldMT" w:hAnsi="Arial-BoldMT"/>
          <w:b/>
          <w:bCs/>
          <w:color w:val="242021"/>
          <w:sz w:val="56"/>
          <w:szCs w:val="56"/>
        </w:rPr>
        <w:t>Ποια τιμή ή ποιες δύο τιμές βρίσκονται στη μέση της διάταξης και χωρίζουν το σύνολο των τιμών σε δυο</w:t>
      </w:r>
      <w:r w:rsidR="00462F8A"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FF1C30">
        <w:rPr>
          <w:rFonts w:ascii="Arial-BoldMT" w:hAnsi="Arial-BoldMT"/>
          <w:b/>
          <w:bCs/>
          <w:color w:val="242021"/>
          <w:sz w:val="56"/>
          <w:szCs w:val="56"/>
        </w:rPr>
        <w:t>ίσα μέρη, από τα οποία το ένα μέρος έχει τις μικρότερες τιμές και το</w:t>
      </w:r>
      <w:r w:rsidR="00462F8A"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FF1C30">
        <w:rPr>
          <w:rFonts w:ascii="Arial-BoldMT" w:hAnsi="Arial-BoldMT"/>
          <w:b/>
          <w:bCs/>
          <w:color w:val="242021"/>
          <w:sz w:val="56"/>
          <w:szCs w:val="56"/>
        </w:rPr>
        <w:t>άλλο τις μεγαλύτερες;</w:t>
      </w:r>
    </w:p>
    <w:p w14:paraId="26CAC6FF" w14:textId="77777777" w:rsidR="00462F8A" w:rsidRDefault="00FF1C30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FF1C30">
        <w:rPr>
          <w:rFonts w:ascii="Arial-BoldMT" w:hAnsi="Arial-BoldMT"/>
          <w:b/>
          <w:bCs/>
          <w:color w:val="242021"/>
          <w:sz w:val="56"/>
          <w:szCs w:val="56"/>
        </w:rPr>
        <w:t>..................</w:t>
      </w:r>
      <w:r w:rsidR="00970AD0" w:rsidRPr="00970AD0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53600" behindDoc="0" locked="0" layoutInCell="0" allowOverlap="0" wp14:anchorId="23D71B71" wp14:editId="0E4474FA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70" name="Πλαίσιο κειμένου 5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E4239D4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54 / 6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3D71B71" id="Πλαίσιο κειμένου 570" o:spid="_x0000_s1218" type="#_x0000_t202" style="position:absolute;margin-left:0;margin-top:785.3pt;width:186.8pt;height:36pt;z-index:25295360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F216MO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7E4239D4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54 / 6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FF1C30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</w:t>
      </w:r>
      <w:r w:rsidR="00462F8A">
        <w:rPr>
          <w:rFonts w:ascii="Arial-BoldMT" w:hAnsi="Arial-BoldMT"/>
          <w:b/>
          <w:bCs/>
          <w:color w:val="242021"/>
          <w:sz w:val="56"/>
          <w:szCs w:val="56"/>
        </w:rPr>
        <w:br w:type="page"/>
      </w:r>
    </w:p>
    <w:p w14:paraId="4C40E42D" w14:textId="77777777" w:rsidR="00462F8A" w:rsidRPr="005B7B69" w:rsidRDefault="00462F8A" w:rsidP="00462F8A">
      <w:pPr>
        <w:spacing w:before="240" w:after="240" w:line="240" w:lineRule="auto"/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</w:pPr>
      <w:r w:rsidRPr="005B7B69"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  <w:lastRenderedPageBreak/>
        <w:t>.............................................................</w:t>
      </w:r>
    </w:p>
    <w:p w14:paraId="707E6D62" w14:textId="77777777" w:rsidR="00462F8A" w:rsidRPr="005B7B69" w:rsidRDefault="00462F8A" w:rsidP="00462F8A">
      <w:pPr>
        <w:spacing w:before="240" w:after="240" w:line="240" w:lineRule="auto"/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</w:pPr>
      <w:r w:rsidRPr="005B7B69">
        <w:rPr>
          <w:rFonts w:ascii="Arial-BoldMT" w:eastAsia="Calibri" w:hAnsi="Arial-BoldMT" w:cs="Times New Roman"/>
          <w:b/>
          <w:bCs/>
          <w:color w:val="242021"/>
          <w:sz w:val="56"/>
          <w:szCs w:val="56"/>
        </w:rPr>
        <w:t>.............................................................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AA0007" w:rsidRPr="005575C9" w14:paraId="6D859B85" w14:textId="77777777" w:rsidTr="004112C3">
        <w:tc>
          <w:tcPr>
            <w:tcW w:w="1701" w:type="dxa"/>
          </w:tcPr>
          <w:p w14:paraId="3D373D0A" w14:textId="77777777" w:rsidR="00AA0007" w:rsidRPr="005575C9" w:rsidRDefault="00AA0007" w:rsidP="004112C3">
            <w:pPr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734853C3" wp14:editId="38C261D7">
                  <wp:extent cx="719455" cy="496570"/>
                  <wp:effectExtent l="0" t="0" r="4445" b="0"/>
                  <wp:docPr id="498" name="Εικόνα 49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0B2D8CF7" w14:textId="77777777" w:rsidR="00AA0007" w:rsidRPr="009B39C3" w:rsidRDefault="00AA0007" w:rsidP="004112C3">
            <w:pPr>
              <w:rPr>
                <w:rFonts w:ascii="Tahoma" w:hAnsi="Tahoma" w:cs="Tahoma"/>
                <w:b/>
                <w:color w:val="365F91" w:themeColor="accent1" w:themeShade="BF"/>
                <w:sz w:val="56"/>
                <w:szCs w:val="56"/>
              </w:rPr>
            </w:pPr>
            <w:r w:rsidRPr="00AA0007">
              <w:rPr>
                <w:rFonts w:ascii="Tahoma-Bold" w:hAnsi="Tahoma-Bold"/>
                <w:b/>
                <w:bCs/>
                <w:color w:val="428DCB"/>
                <w:sz w:val="56"/>
                <w:szCs w:val="56"/>
              </w:rPr>
              <w:t>Συζητάμε και κάνουμε προβλέψεις για το μέλλον του</w:t>
            </w:r>
            <w:r>
              <w:rPr>
                <w:rFonts w:ascii="Tahoma-Bold" w:hAnsi="Tahoma-Bold"/>
                <w:b/>
                <w:bCs/>
                <w:color w:val="428DCB"/>
                <w:sz w:val="56"/>
                <w:szCs w:val="56"/>
              </w:rPr>
              <w:t xml:space="preserve"> </w:t>
            </w:r>
            <w:r w:rsidRPr="00AA0007">
              <w:rPr>
                <w:rFonts w:ascii="Tahoma-Bold" w:hAnsi="Tahoma-Bold"/>
                <w:b/>
                <w:bCs/>
                <w:color w:val="428DCB"/>
                <w:sz w:val="56"/>
                <w:szCs w:val="56"/>
              </w:rPr>
              <w:t>παίκτη.</w:t>
            </w:r>
          </w:p>
        </w:tc>
      </w:tr>
    </w:tbl>
    <w:p w14:paraId="39AC3B92" w14:textId="77777777" w:rsidR="002C25D9" w:rsidRPr="00AA0007" w:rsidRDefault="002C25D9">
      <w:pPr>
        <w:rPr>
          <w:rFonts w:ascii="Tahoma" w:hAnsi="Tahoma" w:cs="Tahoma"/>
          <w:b/>
        </w:rPr>
      </w:pPr>
    </w:p>
    <w:p w14:paraId="1F762C6E" w14:textId="77777777" w:rsidR="00AA0007" w:rsidRPr="00AA0007" w:rsidRDefault="00AA0007" w:rsidP="00AA0007">
      <w:pPr>
        <w:pStyle w:val="a3"/>
        <w:numPr>
          <w:ilvl w:val="0"/>
          <w:numId w:val="35"/>
        </w:numPr>
        <w:rPr>
          <w:rFonts w:ascii="Arial-BoldMT" w:hAnsi="Arial-BoldMT"/>
          <w:b/>
          <w:bCs/>
          <w:color w:val="242021"/>
          <w:sz w:val="56"/>
          <w:szCs w:val="56"/>
        </w:rPr>
      </w:pPr>
      <w:r w:rsidRPr="00AA0007">
        <w:rPr>
          <w:rFonts w:ascii="Arial-BoldMT" w:hAnsi="Arial-BoldMT"/>
          <w:b/>
          <w:bCs/>
          <w:color w:val="242021"/>
          <w:sz w:val="56"/>
          <w:szCs w:val="56"/>
        </w:rPr>
        <w:t>Με βάση τα δεδομένα, ποια πρόβλεψη μπορούμε να κάνουμε για την πορεία του παίκτη στη διάρκεια της αγωνιστικής περιόδου;</w:t>
      </w:r>
    </w:p>
    <w:p w14:paraId="13932A04" w14:textId="77777777" w:rsidR="00AA0007" w:rsidRPr="00AA0007" w:rsidRDefault="00AA0007" w:rsidP="00AA0007">
      <w:pPr>
        <w:pStyle w:val="a3"/>
        <w:numPr>
          <w:ilvl w:val="0"/>
          <w:numId w:val="35"/>
        </w:numPr>
        <w:rPr>
          <w:rFonts w:ascii="Tahoma" w:hAnsi="Tahoma" w:cs="Tahoma"/>
          <w:b/>
          <w:sz w:val="56"/>
          <w:szCs w:val="56"/>
        </w:rPr>
      </w:pPr>
      <w:r w:rsidRPr="00AA0007">
        <w:rPr>
          <w:rFonts w:ascii="Arial-BoldMT" w:hAnsi="Arial-BoldMT"/>
          <w:b/>
          <w:bCs/>
          <w:color w:val="242021"/>
          <w:sz w:val="56"/>
          <w:szCs w:val="56"/>
        </w:rPr>
        <w:t>Ποιοι πιθανοί παράγοντες μπορούν να ανατρέψουν τις προβλέψεις μ</w:t>
      </w:r>
      <w:r w:rsidR="00970AD0" w:rsidRPr="00970AD0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55648" behindDoc="0" locked="0" layoutInCell="0" allowOverlap="0" wp14:anchorId="143054A4" wp14:editId="1D2BE1C2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71" name="Πλαίσιο κειμένου 5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C34AD78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55 / 6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3054A4" id="Πλαίσιο κειμένου 571" o:spid="_x0000_s1219" type="#_x0000_t202" style="position:absolute;left:0;text-align:left;margin-left:0;margin-top:785.3pt;width:186.8pt;height:36pt;z-index:25295564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OxdZVm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2C34AD78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55 / 6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AA0007">
        <w:rPr>
          <w:rFonts w:ascii="Arial-BoldMT" w:hAnsi="Arial-BoldMT"/>
          <w:b/>
          <w:bCs/>
          <w:color w:val="242021"/>
          <w:sz w:val="56"/>
          <w:szCs w:val="56"/>
        </w:rPr>
        <w:t>ας;</w:t>
      </w:r>
      <w:r w:rsidRPr="00AA0007">
        <w:rPr>
          <w:rFonts w:ascii="Tahoma" w:hAnsi="Tahoma" w:cs="Tahoma"/>
          <w:b/>
          <w:noProof/>
          <w:sz w:val="56"/>
          <w:szCs w:val="56"/>
        </w:rPr>
        <w:t xml:space="preserve"> </w:t>
      </w:r>
    </w:p>
    <w:p w14:paraId="0FBF9BD2" w14:textId="77777777" w:rsidR="00885807" w:rsidRDefault="00AA0007" w:rsidP="00AA0007">
      <w:pPr>
        <w:jc w:val="right"/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noProof/>
          <w:sz w:val="56"/>
          <w:szCs w:val="56"/>
        </w:rPr>
        <w:drawing>
          <wp:inline distT="0" distB="0" distL="0" distR="0" wp14:anchorId="3780A293" wp14:editId="5CE9A5BC">
            <wp:extent cx="3105668" cy="2844000"/>
            <wp:effectExtent l="0" t="0" r="0" b="0"/>
            <wp:docPr id="499" name="Εικόνα 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9" name="k23-03-kalathi-basket.emf"/>
                    <pic:cNvPicPr/>
                  </pic:nvPicPr>
                  <pic:blipFill>
                    <a:blip r:embed="rId6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05668" cy="284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85807">
        <w:rPr>
          <w:rFonts w:ascii="Tahoma" w:hAnsi="Tahoma" w:cs="Tahoma"/>
          <w:b/>
          <w:sz w:val="56"/>
          <w:szCs w:val="56"/>
        </w:rPr>
        <w:br w:type="page"/>
      </w:r>
    </w:p>
    <w:tbl>
      <w:tblPr>
        <w:tblStyle w:val="78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461862" w:rsidRPr="00461862" w14:paraId="00A2A0F0" w14:textId="77777777" w:rsidTr="004112C3">
        <w:tc>
          <w:tcPr>
            <w:tcW w:w="9639" w:type="dxa"/>
            <w:shd w:val="clear" w:color="auto" w:fill="006600"/>
          </w:tcPr>
          <w:p w14:paraId="44C97BE4" w14:textId="77777777" w:rsidR="00461862" w:rsidRPr="00461862" w:rsidRDefault="00461862" w:rsidP="00461862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D03E31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461862" w:rsidRPr="00461862" w14:paraId="57230EDC" w14:textId="77777777" w:rsidTr="004112C3">
        <w:trPr>
          <w:trHeight w:val="294"/>
        </w:trPr>
        <w:tc>
          <w:tcPr>
            <w:tcW w:w="9639" w:type="dxa"/>
            <w:shd w:val="clear" w:color="auto" w:fill="D9FFD9"/>
          </w:tcPr>
          <w:p w14:paraId="7A04D91F" w14:textId="77777777" w:rsidR="00461862" w:rsidRDefault="00461862" w:rsidP="00D03E31">
            <w:p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46186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ατά την επεξεργασία των αριθμητικών δεδομένων, βρίσκουμε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46186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άποιες χαρακτηριστικές τιμές,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46186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χρήσιμες στην ερμηνεία των δεδομένων.</w:t>
            </w:r>
          </w:p>
          <w:p w14:paraId="270A7479" w14:textId="77777777" w:rsidR="00461862" w:rsidRPr="00461862" w:rsidRDefault="00461862" w:rsidP="00D03E31">
            <w:pPr>
              <w:spacing w:after="120" w:line="276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46186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ία από αυτές είναι η μέση τιμή ή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46186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έσος όρος.</w:t>
            </w:r>
          </w:p>
        </w:tc>
      </w:tr>
    </w:tbl>
    <w:p w14:paraId="76FE0401" w14:textId="77777777" w:rsidR="00461862" w:rsidRPr="00461862" w:rsidRDefault="00461862" w:rsidP="00D03E31">
      <w:pPr>
        <w:spacing w:after="0"/>
        <w:rPr>
          <w:rFonts w:ascii="Arial" w:eastAsia="Calibri" w:hAnsi="Arial" w:cs="Arial"/>
          <w:b/>
          <w:sz w:val="56"/>
          <w:szCs w:val="36"/>
        </w:rPr>
      </w:pPr>
    </w:p>
    <w:tbl>
      <w:tblPr>
        <w:tblStyle w:val="4116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461862" w:rsidRPr="00461862" w14:paraId="56796CD5" w14:textId="77777777" w:rsidTr="004112C3">
        <w:trPr>
          <w:jc w:val="center"/>
        </w:trPr>
        <w:tc>
          <w:tcPr>
            <w:tcW w:w="9639" w:type="dxa"/>
            <w:shd w:val="clear" w:color="auto" w:fill="FF0000"/>
          </w:tcPr>
          <w:p w14:paraId="09ECA4C2" w14:textId="77777777" w:rsidR="00461862" w:rsidRPr="00461862" w:rsidRDefault="00461862" w:rsidP="00D03E31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461862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t>Παραδείγματα</w:t>
            </w:r>
          </w:p>
        </w:tc>
      </w:tr>
      <w:tr w:rsidR="00461862" w:rsidRPr="00461862" w14:paraId="40E18DE6" w14:textId="77777777" w:rsidTr="004112C3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0B5116BA" w14:textId="77777777" w:rsidR="00461862" w:rsidRPr="00461862" w:rsidRDefault="00461862" w:rsidP="00D03E31">
            <w:pPr>
              <w:spacing w:line="276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46186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Οι μετρήσεις της θερμοκρασίας στη Λαμία κάθε 4 ώρες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στις </w:t>
            </w:r>
            <w:r w:rsidRPr="0046186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25/12/2017 ήταν: 3 </w:t>
            </w:r>
            <w:proofErr w:type="spellStart"/>
            <w:r w:rsidRPr="00461862">
              <w:rPr>
                <w:rFonts w:ascii="Arial-BoldMT" w:hAnsi="Arial-BoldMT"/>
                <w:b/>
                <w:bCs/>
                <w:color w:val="242021"/>
                <w:sz w:val="62"/>
                <w:szCs w:val="56"/>
                <w:vertAlign w:val="superscript"/>
              </w:rPr>
              <w:t>o</w:t>
            </w:r>
            <w:r w:rsidRPr="0046186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C</w:t>
            </w:r>
            <w:proofErr w:type="spellEnd"/>
            <w:r w:rsidRPr="0046186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, 1 </w:t>
            </w:r>
            <w:proofErr w:type="spellStart"/>
            <w:r w:rsidRPr="00461862">
              <w:rPr>
                <w:rFonts w:ascii="Arial-BoldMT" w:hAnsi="Arial-BoldMT"/>
                <w:b/>
                <w:bCs/>
                <w:color w:val="242021"/>
                <w:sz w:val="62"/>
                <w:szCs w:val="56"/>
                <w:vertAlign w:val="superscript"/>
              </w:rPr>
              <w:t>o</w:t>
            </w:r>
            <w:r w:rsidRPr="0046186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C</w:t>
            </w:r>
            <w:proofErr w:type="spellEnd"/>
            <w:r w:rsidRPr="0046186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, 5 </w:t>
            </w:r>
            <w:proofErr w:type="spellStart"/>
            <w:r w:rsidRPr="00461862">
              <w:rPr>
                <w:rFonts w:ascii="Arial-BoldMT" w:hAnsi="Arial-BoldMT"/>
                <w:b/>
                <w:bCs/>
                <w:color w:val="242021"/>
                <w:sz w:val="62"/>
                <w:szCs w:val="56"/>
                <w:vertAlign w:val="superscript"/>
              </w:rPr>
              <w:t>o</w:t>
            </w:r>
            <w:r w:rsidRPr="0046186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C</w:t>
            </w:r>
            <w:proofErr w:type="spellEnd"/>
            <w:r w:rsidRPr="0046186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,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46186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12 </w:t>
            </w:r>
            <w:proofErr w:type="spellStart"/>
            <w:r w:rsidRPr="00461862">
              <w:rPr>
                <w:rFonts w:ascii="Arial-BoldMT" w:hAnsi="Arial-BoldMT"/>
                <w:b/>
                <w:bCs/>
                <w:color w:val="242021"/>
                <w:sz w:val="62"/>
                <w:szCs w:val="56"/>
                <w:vertAlign w:val="superscript"/>
              </w:rPr>
              <w:t>o</w:t>
            </w:r>
            <w:r w:rsidRPr="0046186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C</w:t>
            </w:r>
            <w:proofErr w:type="spellEnd"/>
            <w:r w:rsidRPr="0046186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, 8 </w:t>
            </w:r>
            <w:proofErr w:type="spellStart"/>
            <w:r w:rsidRPr="00461862">
              <w:rPr>
                <w:rFonts w:ascii="Arial-BoldMT" w:hAnsi="Arial-BoldMT"/>
                <w:b/>
                <w:bCs/>
                <w:color w:val="242021"/>
                <w:sz w:val="62"/>
                <w:szCs w:val="56"/>
                <w:vertAlign w:val="superscript"/>
              </w:rPr>
              <w:t>o</w:t>
            </w:r>
            <w:r w:rsidRPr="0046186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C</w:t>
            </w:r>
            <w:proofErr w:type="spellEnd"/>
            <w:r w:rsidRPr="0046186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, 7 </w:t>
            </w:r>
            <w:proofErr w:type="spellStart"/>
            <w:r w:rsidRPr="00461862">
              <w:rPr>
                <w:rFonts w:ascii="Arial-BoldMT" w:hAnsi="Arial-BoldMT"/>
                <w:b/>
                <w:bCs/>
                <w:color w:val="242021"/>
                <w:sz w:val="62"/>
                <w:szCs w:val="56"/>
                <w:vertAlign w:val="superscript"/>
              </w:rPr>
              <w:t>o</w:t>
            </w:r>
            <w:r w:rsidRPr="0046186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C</w:t>
            </w:r>
            <w:proofErr w:type="spellEnd"/>
            <w:r w:rsidRPr="0046186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</w:tc>
      </w:tr>
    </w:tbl>
    <w:p w14:paraId="280D9077" w14:textId="77777777" w:rsidR="00461862" w:rsidRPr="00461862" w:rsidRDefault="00461862" w:rsidP="00461862">
      <w:pPr>
        <w:spacing w:after="0" w:line="259" w:lineRule="auto"/>
        <w:rPr>
          <w:rFonts w:ascii="Arial" w:eastAsia="Calibri" w:hAnsi="Arial" w:cs="Arial"/>
          <w:b/>
          <w:sz w:val="56"/>
          <w:szCs w:val="36"/>
        </w:rPr>
      </w:pPr>
    </w:p>
    <w:p w14:paraId="2B6BEBE4" w14:textId="77777777" w:rsidR="00CF29FF" w:rsidRDefault="00CF29FF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  <w:r w:rsidR="00970AD0"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57696" behindDoc="0" locked="0" layoutInCell="0" allowOverlap="0" wp14:anchorId="0A881051" wp14:editId="20E69FEF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72" name="Πλαίσιο κειμένου 5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39C5A2A" w14:textId="77777777" w:rsidR="00F03A01" w:rsidRPr="00D03E31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56 / 6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A881051" id="Πλαίσιο κειμένου 572" o:spid="_x0000_s1220" type="#_x0000_t202" style="position:absolute;margin-left:0;margin-top:785.3pt;width:186.8pt;height:36pt;z-index:25295769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" o:allowincell="f" o:allowoverlap="f" fillcolor="#fc9" stroked="f" strokeweight="2.25pt">
                <v:textbox inset="1.5mm,1.5mm,1.5mm,1.5mm">
                  <w:txbxContent>
                    <w:p w14:paraId="339C5A2A" w14:textId="77777777" w:rsidR="00F03A01" w:rsidRPr="00D03E31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56 / 6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79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CF29FF" w:rsidRPr="00CF29FF" w14:paraId="0AF43800" w14:textId="77777777" w:rsidTr="004112C3">
        <w:tc>
          <w:tcPr>
            <w:tcW w:w="9639" w:type="dxa"/>
            <w:shd w:val="clear" w:color="auto" w:fill="006600"/>
          </w:tcPr>
          <w:p w14:paraId="66454851" w14:textId="77777777" w:rsidR="00CF29FF" w:rsidRPr="00CF29FF" w:rsidRDefault="00CF29FF" w:rsidP="00CF29FF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D03E31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CF29FF" w:rsidRPr="00CF29FF" w14:paraId="72FF74F7" w14:textId="77777777" w:rsidTr="004112C3">
        <w:trPr>
          <w:trHeight w:val="294"/>
        </w:trPr>
        <w:tc>
          <w:tcPr>
            <w:tcW w:w="9639" w:type="dxa"/>
            <w:shd w:val="clear" w:color="auto" w:fill="D9FFD9"/>
          </w:tcPr>
          <w:p w14:paraId="5615130B" w14:textId="77777777" w:rsidR="00CF29FF" w:rsidRDefault="00CF29FF" w:rsidP="00D03E31">
            <w:pPr>
              <w:spacing w:line="276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CF29FF">
              <w:rPr>
                <w:rFonts w:ascii="Arial" w:eastAsia="Calibri" w:hAnsi="Arial" w:cs="Arial"/>
                <w:b/>
                <w:sz w:val="56"/>
                <w:szCs w:val="56"/>
              </w:rPr>
              <w:t xml:space="preserve">Για να υπολογίσουμε τη </w:t>
            </w:r>
            <w:r w:rsidRPr="00CF29FF">
              <w:rPr>
                <w:rFonts w:ascii="Tahoma" w:eastAsia="Calibri" w:hAnsi="Tahoma" w:cs="Tahoma"/>
                <w:b/>
                <w:sz w:val="56"/>
                <w:szCs w:val="56"/>
              </w:rPr>
              <w:t>μέση τιμή</w:t>
            </w:r>
            <w:r w:rsidRPr="00CF29FF">
              <w:rPr>
                <w:rFonts w:ascii="Arial" w:eastAsia="Calibri" w:hAnsi="Arial" w:cs="Arial"/>
                <w:b/>
                <w:sz w:val="56"/>
                <w:szCs w:val="56"/>
              </w:rPr>
              <w:t xml:space="preserve"> ή </w:t>
            </w:r>
            <w:r w:rsidRPr="00CF29FF">
              <w:rPr>
                <w:rFonts w:ascii="Tahoma" w:eastAsia="Calibri" w:hAnsi="Tahoma" w:cs="Tahoma"/>
                <w:b/>
                <w:sz w:val="56"/>
                <w:szCs w:val="56"/>
              </w:rPr>
              <w:t>τον μέσο όρο</w:t>
            </w:r>
            <w:r w:rsidRPr="00CF29FF">
              <w:rPr>
                <w:rFonts w:ascii="Arial" w:eastAsia="Calibri" w:hAnsi="Arial" w:cs="Arial"/>
                <w:b/>
                <w:sz w:val="56"/>
                <w:szCs w:val="56"/>
              </w:rPr>
              <w:t>, προσθέτουμε τις τιμές όλων των δεδομένων και διαιρούμε το άθροισμά τους με το πλήθος των δεδομένων.</w:t>
            </w:r>
          </w:p>
          <w:p w14:paraId="01886BEF" w14:textId="77777777" w:rsidR="00CF29FF" w:rsidRDefault="00CF29FF" w:rsidP="00CF29FF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  <w:p w14:paraId="69A1689E" w14:textId="77777777" w:rsidR="00D03E31" w:rsidRDefault="00D03E31" w:rsidP="00CF29FF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  <w:tbl>
            <w:tblPr>
              <w:tblStyle w:val="a4"/>
              <w:tblW w:w="8073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7095"/>
              <w:gridCol w:w="978"/>
            </w:tblGrid>
            <w:tr w:rsidR="00BB7C48" w:rsidRPr="00BB7C48" w14:paraId="5C415ECA" w14:textId="77777777" w:rsidTr="00BB7C48">
              <w:trPr>
                <w:trHeight w:val="644"/>
              </w:trPr>
              <w:tc>
                <w:tcPr>
                  <w:tcW w:w="7095" w:type="dxa"/>
                  <w:vMerge w:val="restart"/>
                  <w:vAlign w:val="center"/>
                </w:tcPr>
                <w:p w14:paraId="70376976" w14:textId="77777777" w:rsidR="00BB7C48" w:rsidRPr="00BB7C48" w:rsidRDefault="00BB7C48" w:rsidP="00B516D9">
                  <w:pPr>
                    <w:framePr w:hSpace="180" w:wrap="around" w:vAnchor="text" w:hAnchor="margin" w:y="16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 w:rsidRPr="00BB7C48">
                    <w:rPr>
                      <w:rFonts w:ascii="Tahoma-Bold" w:hAnsi="Tahoma-Bold"/>
                      <w:b/>
                      <w:bCs/>
                      <w:color w:val="242021"/>
                      <w:sz w:val="56"/>
                      <w:szCs w:val="56"/>
                    </w:rPr>
                    <w:t>Μέση τιμή ή μέσος όρος</w:t>
                  </w:r>
                </w:p>
              </w:tc>
              <w:tc>
                <w:tcPr>
                  <w:tcW w:w="978" w:type="dxa"/>
                  <w:vMerge w:val="restart"/>
                  <w:vAlign w:val="center"/>
                </w:tcPr>
                <w:p w14:paraId="18D5C709" w14:textId="77777777" w:rsidR="00BB7C48" w:rsidRPr="00BB7C48" w:rsidRDefault="00BB7C48" w:rsidP="00B516D9">
                  <w:pPr>
                    <w:framePr w:hSpace="180" w:wrap="around" w:vAnchor="text" w:hAnchor="margin" w:y="16"/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 w:rsidRPr="00BB7C48"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  <w:t>=</w:t>
                  </w:r>
                </w:p>
              </w:tc>
            </w:tr>
            <w:tr w:rsidR="00BB7C48" w:rsidRPr="00BB7C48" w14:paraId="2C739D64" w14:textId="77777777" w:rsidTr="00BB7C48">
              <w:trPr>
                <w:trHeight w:val="644"/>
              </w:trPr>
              <w:tc>
                <w:tcPr>
                  <w:tcW w:w="7095" w:type="dxa"/>
                  <w:vMerge/>
                </w:tcPr>
                <w:p w14:paraId="52DE3FE7" w14:textId="77777777" w:rsidR="00BB7C48" w:rsidRPr="00BB7C48" w:rsidRDefault="00BB7C48" w:rsidP="00B516D9">
                  <w:pPr>
                    <w:framePr w:hSpace="180" w:wrap="around" w:vAnchor="text" w:hAnchor="margin" w:y="16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978" w:type="dxa"/>
                  <w:vMerge/>
                </w:tcPr>
                <w:p w14:paraId="33465690" w14:textId="77777777" w:rsidR="00BB7C48" w:rsidRPr="00BB7C48" w:rsidRDefault="00BB7C48" w:rsidP="00B516D9">
                  <w:pPr>
                    <w:framePr w:hSpace="180" w:wrap="around" w:vAnchor="text" w:hAnchor="margin" w:y="16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</w:p>
              </w:tc>
            </w:tr>
          </w:tbl>
          <w:p w14:paraId="6A69DF51" w14:textId="77777777" w:rsidR="00BB7C48" w:rsidRPr="00BB7C48" w:rsidRDefault="00BB7C48" w:rsidP="00CF29FF">
            <w:pPr>
              <w:rPr>
                <w:rFonts w:ascii="Arial" w:eastAsia="Calibri" w:hAnsi="Arial" w:cs="Arial"/>
                <w:b/>
                <w:sz w:val="16"/>
                <w:szCs w:val="16"/>
              </w:rPr>
            </w:pPr>
          </w:p>
          <w:tbl>
            <w:tblPr>
              <w:tblStyle w:val="a4"/>
              <w:tblW w:w="6983" w:type="dxa"/>
              <w:jc w:val="right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97"/>
              <w:gridCol w:w="6586"/>
            </w:tblGrid>
            <w:tr w:rsidR="00BB7C48" w14:paraId="1BA1CFEC" w14:textId="77777777" w:rsidTr="00BB7C48">
              <w:trPr>
                <w:jc w:val="right"/>
              </w:trPr>
              <w:tc>
                <w:tcPr>
                  <w:tcW w:w="397" w:type="dxa"/>
                  <w:vMerge w:val="restart"/>
                  <w:vAlign w:val="center"/>
                </w:tcPr>
                <w:p w14:paraId="7AA90608" w14:textId="10FB1533" w:rsidR="00BB7C48" w:rsidRPr="00BB7C48" w:rsidRDefault="00BB7C48" w:rsidP="00B516D9">
                  <w:pPr>
                    <w:framePr w:hSpace="180" w:wrap="around" w:vAnchor="text" w:hAnchor="margin" w:y="16"/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 w:rsidRPr="00BB7C48"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  <w:t>=</w:t>
                  </w:r>
                  <w:r w:rsidR="001F3FA5"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  <w:t xml:space="preserve">  </w:t>
                  </w:r>
                </w:p>
              </w:tc>
              <w:tc>
                <w:tcPr>
                  <w:tcW w:w="6586" w:type="dxa"/>
                  <w:tcBorders>
                    <w:bottom w:val="single" w:sz="18" w:space="0" w:color="auto"/>
                  </w:tcBorders>
                  <w:vAlign w:val="center"/>
                </w:tcPr>
                <w:p w14:paraId="4159586B" w14:textId="77777777" w:rsidR="00BB7C48" w:rsidRPr="00BB7C48" w:rsidRDefault="00BB7C48" w:rsidP="00B516D9">
                  <w:pPr>
                    <w:framePr w:hSpace="180" w:wrap="around" w:vAnchor="text" w:hAnchor="margin" w:y="16"/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 w:rsidRPr="00BB7C48">
                    <w:rPr>
                      <w:rFonts w:ascii="Tahoma-Bold" w:hAnsi="Tahoma-Bold"/>
                      <w:b/>
                      <w:bCs/>
                      <w:color w:val="242021"/>
                      <w:sz w:val="56"/>
                      <w:szCs w:val="56"/>
                    </w:rPr>
                    <w:t>άθροισμα δεδομένων</w:t>
                  </w:r>
                </w:p>
              </w:tc>
            </w:tr>
            <w:tr w:rsidR="00BB7C48" w14:paraId="444993F5" w14:textId="77777777" w:rsidTr="00BB7C48">
              <w:trPr>
                <w:jc w:val="right"/>
              </w:trPr>
              <w:tc>
                <w:tcPr>
                  <w:tcW w:w="397" w:type="dxa"/>
                  <w:vMerge/>
                </w:tcPr>
                <w:p w14:paraId="29B25C6A" w14:textId="77777777" w:rsidR="00BB7C48" w:rsidRPr="00BB7C48" w:rsidRDefault="00BB7C48" w:rsidP="00B516D9">
                  <w:pPr>
                    <w:framePr w:hSpace="180" w:wrap="around" w:vAnchor="text" w:hAnchor="margin" w:y="16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6586" w:type="dxa"/>
                  <w:tcBorders>
                    <w:top w:val="single" w:sz="18" w:space="0" w:color="auto"/>
                  </w:tcBorders>
                  <w:vAlign w:val="center"/>
                </w:tcPr>
                <w:p w14:paraId="3A901384" w14:textId="77777777" w:rsidR="00BB7C48" w:rsidRPr="00BB7C48" w:rsidRDefault="00BB7C48" w:rsidP="00B516D9">
                  <w:pPr>
                    <w:framePr w:hSpace="180" w:wrap="around" w:vAnchor="text" w:hAnchor="margin" w:y="16"/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 w:rsidRPr="00BB7C48">
                    <w:rPr>
                      <w:rFonts w:ascii="Tahoma-Bold" w:hAnsi="Tahoma-Bold"/>
                      <w:b/>
                      <w:bCs/>
                      <w:color w:val="242021"/>
                      <w:sz w:val="56"/>
                      <w:szCs w:val="56"/>
                    </w:rPr>
                    <w:t>πλήθος δεδομένων</w:t>
                  </w:r>
                </w:p>
              </w:tc>
            </w:tr>
          </w:tbl>
          <w:p w14:paraId="55BDF226" w14:textId="77777777" w:rsidR="00CF29FF" w:rsidRPr="00CF29FF" w:rsidRDefault="00CF29FF" w:rsidP="00BB7C48">
            <w:pPr>
              <w:jc w:val="right"/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14:paraId="4D372DC7" w14:textId="77777777" w:rsidR="00AA0007" w:rsidRDefault="00AA0007">
      <w:pPr>
        <w:rPr>
          <w:rFonts w:ascii="Tahoma" w:hAnsi="Tahoma" w:cs="Tahoma"/>
          <w:b/>
          <w:sz w:val="56"/>
          <w:szCs w:val="56"/>
        </w:rPr>
      </w:pPr>
    </w:p>
    <w:p w14:paraId="58E4037B" w14:textId="77777777" w:rsidR="00CF29FF" w:rsidRDefault="00CF29FF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  <w:r w:rsidR="00970AD0"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59744" behindDoc="0" locked="0" layoutInCell="0" allowOverlap="0" wp14:anchorId="4A92699E" wp14:editId="6DEAAB69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573" name="Πλαίσιο κειμένου 5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F5F124B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57 / 6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A92699E" id="Πλαίσιο κειμένου 573" o:spid="_x0000_s1221" type="#_x0000_t202" style="position:absolute;margin-left:0;margin-top:785.3pt;width:186.8pt;height:36pt;z-index:25295974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DPig+3sQIAADQ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5F5F124B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57 / 6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4117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CF29FF" w:rsidRPr="00CF29FF" w14:paraId="7CF794F9" w14:textId="77777777" w:rsidTr="00970AD0">
        <w:trPr>
          <w:trHeight w:val="695"/>
          <w:jc w:val="center"/>
        </w:trPr>
        <w:tc>
          <w:tcPr>
            <w:tcW w:w="9639" w:type="dxa"/>
            <w:shd w:val="clear" w:color="auto" w:fill="FF0000"/>
          </w:tcPr>
          <w:p w14:paraId="3E667DDE" w14:textId="77777777" w:rsidR="00CF29FF" w:rsidRPr="00CF29FF" w:rsidRDefault="00CF29FF" w:rsidP="00CF29FF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CF29FF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lastRenderedPageBreak/>
              <w:t>Παραδείγματα</w:t>
            </w:r>
          </w:p>
        </w:tc>
      </w:tr>
      <w:tr w:rsidR="00CF29FF" w:rsidRPr="00CF29FF" w14:paraId="14B42B2B" w14:textId="77777777" w:rsidTr="00970AD0">
        <w:trPr>
          <w:trHeight w:val="12861"/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411B00CE" w14:textId="77777777" w:rsidR="00B7148F" w:rsidRDefault="00D03E31" w:rsidP="00CF29FF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970AD0">
              <w:rPr>
                <w:rFonts w:ascii="Arial" w:eastAsia="Calibri" w:hAnsi="Arial" w:cs="Arial"/>
                <w:b/>
                <w:noProof/>
                <w:sz w:val="56"/>
                <w:szCs w:val="56"/>
              </w:rPr>
              <mc:AlternateContent>
                <mc:Choice Requires="wps">
                  <w:drawing>
                    <wp:anchor distT="0" distB="0" distL="114300" distR="114300" simplePos="0" relativeHeight="252961792" behindDoc="0" locked="0" layoutInCell="0" allowOverlap="0" wp14:anchorId="5EBED341" wp14:editId="59BB450B">
                      <wp:simplePos x="0" y="0"/>
                      <wp:positionH relativeFrom="page">
                        <wp:align>center</wp:align>
                      </wp:positionH>
                      <wp:positionV relativeFrom="topMargin">
                        <wp:posOffset>9973310</wp:posOffset>
                      </wp:positionV>
                      <wp:extent cx="2372400" cy="457200"/>
                      <wp:effectExtent l="0" t="0" r="8890" b="0"/>
                      <wp:wrapNone/>
                      <wp:docPr id="574" name="Πλαίσιο κειμένου 5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2400" cy="4572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6299AAB" w14:textId="77777777" w:rsidR="00F03A01" w:rsidRPr="005950A8" w:rsidRDefault="00F03A01" w:rsidP="00970AD0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56"/>
                                      <w:szCs w:val="5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Arial" w:hAnsi="Arial"/>
                                      <w:b/>
                                      <w:sz w:val="56"/>
                                      <w:szCs w:val="56"/>
                                      <w:lang w:val="en-US"/>
                                    </w:rPr>
                                    <w:t>000</w:t>
                                  </w:r>
                                  <w:r>
                                    <w:rPr>
                                      <w:rFonts w:ascii="Arial" w:hAnsi="Arial"/>
                                      <w:b/>
                                      <w:sz w:val="56"/>
                                      <w:szCs w:val="56"/>
                                    </w:rPr>
                                    <w:t xml:space="preserve"> / </w:t>
                                  </w:r>
                                  <w:r>
                                    <w:rPr>
                                      <w:rFonts w:ascii="Arial" w:hAnsi="Arial"/>
                                      <w:b/>
                                      <w:sz w:val="56"/>
                                      <w:szCs w:val="56"/>
                                      <w:lang w:val="en-US"/>
                                    </w:rPr>
                                    <w:t>000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EBED341" id="Πλαίσιο κειμένου 574" o:spid="_x0000_s1222" type="#_x0000_t202" style="position:absolute;margin-left:0;margin-top:785.3pt;width:186.8pt;height:36pt;z-index:25296179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FodTMS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      <v:textbox inset="1.5mm,1.5mm,1.5mm,1.5mm">
                        <w:txbxContent>
                          <w:p w14:paraId="06299AAB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  <w:t>000</w:t>
                            </w: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  <w:t>000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</w:p>
          <w:tbl>
            <w:tblPr>
              <w:tblStyle w:val="a4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7088"/>
            </w:tblGrid>
            <w:tr w:rsidR="00B7148F" w14:paraId="0291AD49" w14:textId="77777777" w:rsidTr="00970AD0">
              <w:trPr>
                <w:trHeight w:val="4419"/>
                <w:jc w:val="center"/>
              </w:trPr>
              <w:tc>
                <w:tcPr>
                  <w:tcW w:w="7088" w:type="dxa"/>
                  <w:tcBorders>
                    <w:top w:val="single" w:sz="24" w:space="0" w:color="FF0000"/>
                  </w:tcBorders>
                </w:tcPr>
                <w:p w14:paraId="43FAAB7D" w14:textId="77777777" w:rsidR="00B7148F" w:rsidRDefault="00B7148F" w:rsidP="00B7148F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0054AE70" wp14:editId="4BB4A054">
                        <wp:extent cx="3886200" cy="2800350"/>
                        <wp:effectExtent l="0" t="0" r="0" b="0"/>
                        <wp:docPr id="501" name="Εικόνα 50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641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886200" cy="280035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B7148F" w14:paraId="1879DB4C" w14:textId="77777777" w:rsidTr="00970AD0">
              <w:trPr>
                <w:trHeight w:val="4419"/>
                <w:jc w:val="center"/>
              </w:trPr>
              <w:tc>
                <w:tcPr>
                  <w:tcW w:w="7088" w:type="dxa"/>
                  <w:tcBorders>
                    <w:bottom w:val="single" w:sz="24" w:space="0" w:color="FF0000"/>
                  </w:tcBorders>
                </w:tcPr>
                <w:p w14:paraId="29B178F3" w14:textId="77777777" w:rsidR="00B7148F" w:rsidRDefault="00B7148F" w:rsidP="00B7148F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 wp14:anchorId="6B77A5B5" wp14:editId="681D0E42">
                        <wp:extent cx="3924300" cy="2790825"/>
                        <wp:effectExtent l="0" t="0" r="0" b="9525"/>
                        <wp:docPr id="500" name="Εικόνα 50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642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924300" cy="279082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15DEB500" w14:textId="77777777" w:rsidR="00B7148F" w:rsidRDefault="00B7148F" w:rsidP="00B7148F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  <w:p w14:paraId="1BD271EE" w14:textId="77777777" w:rsidR="00B7148F" w:rsidRPr="00B7148F" w:rsidRDefault="00B7148F" w:rsidP="00B7148F">
            <w:pPr>
              <w:ind w:left="35"/>
              <w:jc w:val="center"/>
              <w:rPr>
                <w:rFonts w:ascii="Arial" w:hAnsi="Arial" w:cs="Arial"/>
                <w:b/>
                <w:sz w:val="56"/>
                <w:szCs w:val="56"/>
              </w:rPr>
            </w:pPr>
            <w:r w:rsidRPr="00B7148F">
              <w:rPr>
                <w:rFonts w:ascii="Arial" w:hAnsi="Arial" w:cs="Arial"/>
                <w:b/>
                <w:sz w:val="56"/>
                <w:szCs w:val="56"/>
              </w:rPr>
              <w:t>Μέση τιμή ή μέσος όρος</w:t>
            </w:r>
          </w:p>
          <w:p w14:paraId="73698263" w14:textId="77777777" w:rsidR="00B7148F" w:rsidRDefault="00B7148F" w:rsidP="00B7148F">
            <w:pPr>
              <w:ind w:left="35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B7148F">
              <w:rPr>
                <w:position w:val="-48"/>
              </w:rPr>
              <w:object w:dxaOrig="4920" w:dyaOrig="1320" w14:anchorId="3DB8DD68">
                <v:shape id="_x0000_i1322" type="#_x0000_t75" style="width:246.3pt;height:68.2pt" o:ole="">
                  <v:imagedata r:id="rId643" o:title=""/>
                </v:shape>
                <o:OLEObject Type="Embed" ProgID="Equation.DSMT4" ShapeID="_x0000_i1322" DrawAspect="Content" ObjectID="_1620223743" r:id="rId644"/>
              </w:object>
            </w:r>
            <w:r w:rsidRPr="00B7148F">
              <w:rPr>
                <w:rFonts w:ascii="Arial" w:hAnsi="Arial" w:cs="Arial"/>
                <w:b/>
                <w:sz w:val="56"/>
                <w:szCs w:val="56"/>
              </w:rPr>
              <w:t xml:space="preserve"> = </w:t>
            </w:r>
            <w:r w:rsidRPr="00B7148F">
              <w:rPr>
                <w:position w:val="-48"/>
              </w:rPr>
              <w:object w:dxaOrig="760" w:dyaOrig="1320" w14:anchorId="7812BA0A">
                <v:shape id="_x0000_i1323" type="#_x0000_t75" style="width:37.9pt;height:68.2pt" o:ole="">
                  <v:imagedata r:id="rId645" o:title=""/>
                </v:shape>
                <o:OLEObject Type="Embed" ProgID="Equation.DSMT4" ShapeID="_x0000_i1323" DrawAspect="Content" ObjectID="_1620223744" r:id="rId646"/>
              </w:object>
            </w:r>
            <w:r w:rsidRPr="00B7148F">
              <w:rPr>
                <w:rFonts w:ascii="Arial" w:hAnsi="Arial" w:cs="Arial"/>
                <w:b/>
                <w:sz w:val="56"/>
                <w:szCs w:val="56"/>
              </w:rPr>
              <w:t xml:space="preserve"> = 6</w:t>
            </w:r>
            <w:r w:rsidRPr="00B7148F">
              <w:rPr>
                <w:rFonts w:ascii="Arial" w:hAnsi="Arial" w:cs="Arial"/>
                <w:b/>
                <w:sz w:val="56"/>
                <w:szCs w:val="56"/>
                <w:vertAlign w:val="superscript"/>
                <w:lang w:val="en-US"/>
              </w:rPr>
              <w:t>o</w:t>
            </w:r>
            <w:r w:rsidRPr="00B7148F">
              <w:rPr>
                <w:rFonts w:ascii="Arial" w:hAnsi="Arial" w:cs="Arial"/>
                <w:b/>
                <w:sz w:val="56"/>
                <w:szCs w:val="56"/>
                <w:vertAlign w:val="superscript"/>
              </w:rPr>
              <w:t xml:space="preserve"> </w:t>
            </w:r>
            <w:r w:rsidRPr="00B7148F">
              <w:rPr>
                <w:rFonts w:ascii="Arial" w:hAnsi="Arial" w:cs="Arial"/>
                <w:b/>
                <w:sz w:val="56"/>
                <w:szCs w:val="56"/>
                <w:lang w:val="en-US"/>
              </w:rPr>
              <w:t>C</w:t>
            </w:r>
          </w:p>
          <w:p w14:paraId="31BC0262" w14:textId="77777777" w:rsidR="00CF29FF" w:rsidRPr="00CF29FF" w:rsidRDefault="00970AD0" w:rsidP="00CF29FF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970AD0">
              <w:rPr>
                <w:rFonts w:ascii="Arial" w:eastAsia="Calibri" w:hAnsi="Arial" w:cs="Arial"/>
                <w:b/>
                <w:noProof/>
                <w:sz w:val="56"/>
                <w:szCs w:val="56"/>
              </w:rPr>
              <mc:AlternateContent>
                <mc:Choice Requires="wps">
                  <w:drawing>
                    <wp:anchor distT="0" distB="0" distL="114300" distR="114300" simplePos="0" relativeHeight="252963840" behindDoc="0" locked="0" layoutInCell="0" allowOverlap="0" wp14:anchorId="01781AFB" wp14:editId="77AFC0B5">
                      <wp:simplePos x="0" y="0"/>
                      <wp:positionH relativeFrom="page">
                        <wp:posOffset>1869440</wp:posOffset>
                      </wp:positionH>
                      <wp:positionV relativeFrom="topMargin">
                        <wp:posOffset>8734425</wp:posOffset>
                      </wp:positionV>
                      <wp:extent cx="2372400" cy="457200"/>
                      <wp:effectExtent l="0" t="0" r="8890" b="0"/>
                      <wp:wrapNone/>
                      <wp:docPr id="575" name="Πλαίσιο κειμένου 5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2400" cy="4572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BAC9108" w14:textId="77777777" w:rsidR="00F03A01" w:rsidRPr="00D03E31" w:rsidRDefault="00F03A01" w:rsidP="00970AD0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56"/>
                                      <w:szCs w:val="56"/>
                                    </w:rPr>
                                  </w:pPr>
                                  <w:r>
                                    <w:rPr>
                                      <w:rFonts w:ascii="Arial" w:hAnsi="Arial"/>
                                      <w:b/>
                                      <w:sz w:val="56"/>
                                      <w:szCs w:val="56"/>
                                    </w:rPr>
                                    <w:t>158 / 64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1781AFB" id="Πλαίσιο κειμένου 575" o:spid="_x0000_s1223" type="#_x0000_t202" style="position:absolute;margin-left:147.2pt;margin-top:687.75pt;width:186.8pt;height:36pt;z-index:2529638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" o:allowincell="f" o:allowoverlap="f" fillcolor="#fc9" stroked="f" strokeweight="2.25pt">
                      <v:textbox inset="1.5mm,1.5mm,1.5mm,1.5mm">
                        <w:txbxContent>
                          <w:p w14:paraId="1BAC9108" w14:textId="77777777" w:rsidR="00F03A01" w:rsidRPr="00D03E31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58 / 64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</w:p>
        </w:tc>
      </w:tr>
    </w:tbl>
    <w:tbl>
      <w:tblPr>
        <w:tblStyle w:val="31010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7F5324" w:rsidRPr="007F5324" w14:paraId="47F0531C" w14:textId="77777777" w:rsidTr="004112C3">
        <w:tc>
          <w:tcPr>
            <w:tcW w:w="9639" w:type="dxa"/>
            <w:shd w:val="clear" w:color="auto" w:fill="EFE9FF"/>
          </w:tcPr>
          <w:p w14:paraId="5EE8C19F" w14:textId="77777777" w:rsidR="007F5324" w:rsidRDefault="007F5324" w:rsidP="007F5324">
            <w:pPr>
              <w:spacing w:after="160" w:line="259" w:lineRule="auto"/>
              <w:rPr>
                <w:rFonts w:ascii="Tahoma" w:eastAsia="Calibri" w:hAnsi="Tahoma" w:cs="Tahoma"/>
                <w:b/>
                <w:color w:val="FF0000"/>
                <w:sz w:val="56"/>
                <w:szCs w:val="56"/>
                <w:lang w:eastAsia="el-GR"/>
              </w:rPr>
            </w:pPr>
            <w:r w:rsidRPr="007F5324">
              <w:rPr>
                <w:rFonts w:ascii="Arial" w:eastAsia="Times New Roman" w:hAnsi="Arial" w:cs="Arial"/>
                <w:b/>
                <w:noProof/>
                <w:color w:val="FF3300"/>
                <w:sz w:val="56"/>
                <w:szCs w:val="56"/>
                <w:lang w:eastAsia="el-GR"/>
              </w:rPr>
              <w:lastRenderedPageBreak/>
              <w:drawing>
                <wp:inline distT="0" distB="0" distL="0" distR="0" wp14:anchorId="2C80E26E" wp14:editId="677B72F2">
                  <wp:extent cx="500380" cy="719455"/>
                  <wp:effectExtent l="0" t="0" r="0" b="4445"/>
                  <wp:docPr id="502" name="Εικόνα 5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7F5324"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  <w:t xml:space="preserve">  </w:t>
            </w:r>
            <w:r w:rsidRPr="007F5324">
              <w:rPr>
                <w:rFonts w:ascii="Tahoma" w:eastAsia="Calibri" w:hAnsi="Tahoma" w:cs="Tahoma"/>
                <w:b/>
                <w:color w:val="FF3300"/>
                <w:sz w:val="56"/>
                <w:szCs w:val="56"/>
                <w:lang w:eastAsia="el-GR"/>
              </w:rPr>
              <w:t xml:space="preserve"> </w:t>
            </w:r>
            <w:r w:rsidRPr="007F5324">
              <w:rPr>
                <w:rFonts w:ascii="Tahoma" w:eastAsia="Calibri" w:hAnsi="Tahoma" w:cs="Tahoma"/>
                <w:b/>
                <w:color w:val="FF0000"/>
                <w:sz w:val="56"/>
                <w:szCs w:val="56"/>
                <w:lang w:eastAsia="el-GR"/>
              </w:rPr>
              <w:t>Εφαρμογή</w:t>
            </w:r>
          </w:p>
          <w:p w14:paraId="2258E906" w14:textId="77777777" w:rsidR="007F5324" w:rsidRPr="007F5324" w:rsidRDefault="007F5324" w:rsidP="007F5324">
            <w:pPr>
              <w:spacing w:after="160" w:line="259" w:lineRule="auto"/>
              <w:ind w:left="1318"/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</w:pPr>
            <w:r w:rsidRPr="007F5324">
              <w:rPr>
                <w:rFonts w:ascii="Tahoma-Bold" w:hAnsi="Tahoma-Bold"/>
                <w:b/>
                <w:bCs/>
                <w:color w:val="428DCB"/>
                <w:sz w:val="56"/>
                <w:szCs w:val="56"/>
              </w:rPr>
              <w:t>Υπολογίζω τη μέση τιμή</w:t>
            </w:r>
          </w:p>
        </w:tc>
      </w:tr>
      <w:tr w:rsidR="007F5324" w:rsidRPr="007F5324" w14:paraId="77AB3C3C" w14:textId="77777777" w:rsidTr="004112C3">
        <w:tc>
          <w:tcPr>
            <w:tcW w:w="9639" w:type="dxa"/>
            <w:shd w:val="clear" w:color="auto" w:fill="EFE9FF"/>
          </w:tcPr>
          <w:p w14:paraId="69B14165" w14:textId="77777777" w:rsidR="00F64500" w:rsidRPr="00F64500" w:rsidRDefault="00F64500" w:rsidP="00F64500">
            <w:pPr>
              <w:spacing w:line="259" w:lineRule="auto"/>
              <w:rPr>
                <w:rFonts w:ascii="Tahoma" w:eastAsia="Calibri" w:hAnsi="Tahoma" w:cs="Tahoma"/>
                <w:b/>
                <w:sz w:val="56"/>
                <w:szCs w:val="56"/>
                <w:lang w:eastAsia="el-GR"/>
              </w:rPr>
            </w:pPr>
            <w:r w:rsidRPr="00F64500">
              <w:rPr>
                <w:rFonts w:ascii="Tahoma" w:eastAsia="Calibri" w:hAnsi="Tahoma" w:cs="Tahoma"/>
                <w:b/>
                <w:sz w:val="56"/>
                <w:szCs w:val="56"/>
                <w:lang w:eastAsia="el-GR"/>
              </w:rPr>
              <w:t>Σύμφωνα με το Εθνικό Αστεροσκοπείο Αθηνών, η μέση μηνιαία βροχόπτωση στην Αθήνα τον περασμένο αιώνα ήταν</w:t>
            </w:r>
            <w:r>
              <w:rPr>
                <w:rFonts w:ascii="Tahoma" w:eastAsia="Calibri" w:hAnsi="Tahoma" w:cs="Tahoma"/>
                <w:b/>
                <w:sz w:val="56"/>
                <w:szCs w:val="56"/>
                <w:lang w:eastAsia="el-GR"/>
              </w:rPr>
              <w:t xml:space="preserve"> </w:t>
            </w:r>
            <w:r w:rsidRPr="00F64500">
              <w:rPr>
                <w:rFonts w:ascii="Tahoma" w:eastAsia="Calibri" w:hAnsi="Tahoma" w:cs="Tahoma"/>
                <w:b/>
                <w:sz w:val="56"/>
                <w:szCs w:val="56"/>
                <w:lang w:eastAsia="el-GR"/>
              </w:rPr>
              <w:t>33,29 χιλιοστά. Συγκρίνουμε τη</w:t>
            </w:r>
            <w:r>
              <w:rPr>
                <w:rFonts w:ascii="Tahoma" w:eastAsia="Calibri" w:hAnsi="Tahoma" w:cs="Tahoma"/>
                <w:b/>
                <w:sz w:val="56"/>
                <w:szCs w:val="56"/>
                <w:lang w:eastAsia="el-GR"/>
              </w:rPr>
              <w:t xml:space="preserve"> </w:t>
            </w:r>
            <w:r w:rsidRPr="00F64500">
              <w:rPr>
                <w:rFonts w:ascii="Tahoma" w:eastAsia="Calibri" w:hAnsi="Tahoma" w:cs="Tahoma"/>
                <w:b/>
                <w:sz w:val="56"/>
                <w:szCs w:val="56"/>
                <w:lang w:eastAsia="el-GR"/>
              </w:rPr>
              <w:t xml:space="preserve">μέση μηνιαία βροχόπτωση </w:t>
            </w:r>
            <w:r>
              <w:rPr>
                <w:rFonts w:ascii="Tahoma" w:eastAsia="Calibri" w:hAnsi="Tahoma" w:cs="Tahoma"/>
                <w:b/>
                <w:sz w:val="56"/>
                <w:szCs w:val="56"/>
                <w:lang w:eastAsia="el-GR"/>
              </w:rPr>
              <w:t xml:space="preserve">της </w:t>
            </w:r>
            <w:r w:rsidRPr="00F64500">
              <w:rPr>
                <w:rFonts w:ascii="Tahoma" w:eastAsia="Calibri" w:hAnsi="Tahoma" w:cs="Tahoma"/>
                <w:b/>
                <w:sz w:val="56"/>
                <w:szCs w:val="56"/>
                <w:lang w:eastAsia="el-GR"/>
              </w:rPr>
              <w:t>Αθήνας με αυτήν της πόλης των</w:t>
            </w:r>
            <w:r>
              <w:rPr>
                <w:rFonts w:ascii="Tahoma" w:eastAsia="Calibri" w:hAnsi="Tahoma" w:cs="Tahoma"/>
                <w:b/>
                <w:sz w:val="56"/>
                <w:szCs w:val="56"/>
                <w:lang w:eastAsia="el-GR"/>
              </w:rPr>
              <w:t xml:space="preserve"> </w:t>
            </w:r>
            <w:r w:rsidRPr="00F64500">
              <w:rPr>
                <w:rFonts w:ascii="Tahoma" w:eastAsia="Calibri" w:hAnsi="Tahoma" w:cs="Tahoma"/>
                <w:b/>
                <w:sz w:val="56"/>
                <w:szCs w:val="56"/>
                <w:lang w:eastAsia="el-GR"/>
              </w:rPr>
              <w:t>Ιωαννίνων την ίδια περίοδο.</w:t>
            </w:r>
          </w:p>
          <w:p w14:paraId="5026B2EE" w14:textId="77777777" w:rsidR="007F5324" w:rsidRPr="007F5324" w:rsidRDefault="00F64500" w:rsidP="00F64500">
            <w:pPr>
              <w:spacing w:line="259" w:lineRule="auto"/>
              <w:rPr>
                <w:rFonts w:ascii="Tahoma" w:eastAsia="Calibri" w:hAnsi="Tahoma" w:cs="Tahoma"/>
                <w:b/>
                <w:sz w:val="56"/>
                <w:szCs w:val="56"/>
                <w:lang w:eastAsia="el-GR"/>
              </w:rPr>
            </w:pPr>
            <w:r w:rsidRPr="00F64500">
              <w:rPr>
                <w:rFonts w:ascii="Tahoma" w:eastAsia="Calibri" w:hAnsi="Tahoma" w:cs="Tahoma"/>
                <w:b/>
                <w:sz w:val="56"/>
                <w:szCs w:val="56"/>
                <w:lang w:eastAsia="el-GR"/>
              </w:rPr>
              <w:t>Παρατηρούμε και σχολιάζουμε</w:t>
            </w:r>
            <w:r>
              <w:rPr>
                <w:rFonts w:ascii="Tahoma" w:eastAsia="Calibri" w:hAnsi="Tahoma" w:cs="Tahoma"/>
                <w:b/>
                <w:sz w:val="56"/>
                <w:szCs w:val="56"/>
                <w:lang w:eastAsia="el-GR"/>
              </w:rPr>
              <w:t xml:space="preserve"> </w:t>
            </w:r>
            <w:r w:rsidRPr="00F64500">
              <w:rPr>
                <w:rFonts w:ascii="Tahoma" w:eastAsia="Calibri" w:hAnsi="Tahoma" w:cs="Tahoma"/>
                <w:b/>
                <w:sz w:val="56"/>
                <w:szCs w:val="56"/>
                <w:lang w:eastAsia="el-GR"/>
              </w:rPr>
              <w:t>το διάγραμμα.</w:t>
            </w:r>
            <w:r w:rsidR="007F5324" w:rsidRPr="007F5324">
              <w:rPr>
                <w:rFonts w:ascii="Tahoma" w:eastAsia="Calibri" w:hAnsi="Tahoma" w:cs="Tahoma"/>
                <w:b/>
                <w:sz w:val="56"/>
                <w:szCs w:val="56"/>
                <w:lang w:eastAsia="el-GR"/>
              </w:rPr>
              <w:t xml:space="preserve"> </w:t>
            </w:r>
          </w:p>
        </w:tc>
      </w:tr>
      <w:tr w:rsidR="007F5324" w:rsidRPr="007F5324" w14:paraId="2BB57111" w14:textId="77777777" w:rsidTr="004112C3">
        <w:tc>
          <w:tcPr>
            <w:tcW w:w="9639" w:type="dxa"/>
            <w:shd w:val="clear" w:color="auto" w:fill="EFE9F5"/>
          </w:tcPr>
          <w:p w14:paraId="7F32B996" w14:textId="77777777" w:rsidR="002C5442" w:rsidRDefault="002C5442" w:rsidP="007F5324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2C544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. Άθροισμα των δεδομένων:</w:t>
            </w:r>
          </w:p>
          <w:p w14:paraId="5806AFFE" w14:textId="77777777" w:rsidR="002C5442" w:rsidRDefault="002C5442" w:rsidP="007F5324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2C544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124,2 +111,6 + 95,4 + 78 + 69,3 +</w:t>
            </w:r>
            <w:r w:rsidRPr="002C544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br/>
              <w:t>+ 43,5 + 32 + 31,2 + 54 + 99,5 +</w:t>
            </w:r>
            <w:r w:rsidRPr="002C544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br/>
              <w:t>+ 167,9 + 174,9 = 1081,5.</w:t>
            </w:r>
          </w:p>
          <w:p w14:paraId="139A90E6" w14:textId="77777777" w:rsidR="007F5324" w:rsidRPr="007F5324" w:rsidRDefault="002C5442" w:rsidP="007F5324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2C544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2. Πλήθος των δεδομένων: 12.</w:t>
            </w:r>
            <w:r w:rsidRPr="002C5442">
              <w:t xml:space="preserve"> </w:t>
            </w:r>
          </w:p>
        </w:tc>
      </w:tr>
    </w:tbl>
    <w:p w14:paraId="6ABF64C7" w14:textId="77777777" w:rsidR="002C5442" w:rsidRDefault="002C5442">
      <w:r>
        <w:br w:type="page"/>
      </w:r>
      <w:r w:rsidR="00970AD0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65888" behindDoc="0" locked="0" layoutInCell="0" allowOverlap="0" wp14:anchorId="05F597B7" wp14:editId="39CA0D3D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472" name="Πλαίσιο κειμένου 94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37A3E5F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59 / 6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F597B7" id="Πλαίσιο κειμένου 9472" o:spid="_x0000_s1224" type="#_x0000_t202" style="position:absolute;margin-left:0;margin-top:785.3pt;width:186.8pt;height:36pt;z-index:25296588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537A3E5F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59 / 6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10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7F5324" w:rsidRPr="007F5324" w14:paraId="7CEEEC59" w14:textId="77777777" w:rsidTr="004112C3">
        <w:tc>
          <w:tcPr>
            <w:tcW w:w="9639" w:type="dxa"/>
            <w:shd w:val="clear" w:color="auto" w:fill="EFE9F5"/>
          </w:tcPr>
          <w:p w14:paraId="4B8A0AB2" w14:textId="77777777" w:rsidR="007F5324" w:rsidRDefault="002C5442" w:rsidP="007F5324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2C544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lastRenderedPageBreak/>
              <w:t>3. Άρα η μέση τιμή είναι:</w:t>
            </w:r>
          </w:p>
          <w:p w14:paraId="09C937CB" w14:textId="77777777" w:rsidR="00452984" w:rsidRPr="00452984" w:rsidRDefault="00452984" w:rsidP="00452984">
            <w:pPr>
              <w:jc w:val="both"/>
              <w:rPr>
                <w:rFonts w:ascii="Arial" w:eastAsia="Times New Roman" w:hAnsi="Arial" w:cs="Arial"/>
                <w:b/>
                <w:sz w:val="56"/>
                <w:szCs w:val="56"/>
                <w:lang w:eastAsia="el-GR"/>
              </w:rPr>
            </w:pPr>
            <w:r w:rsidRPr="00452984">
              <w:rPr>
                <w:position w:val="-48"/>
              </w:rPr>
              <w:object w:dxaOrig="1800" w:dyaOrig="1320" w14:anchorId="176ABB1F">
                <v:shape id="_x0000_i1324" type="#_x0000_t75" style="width:90.95pt;height:68.2pt" o:ole="">
                  <v:imagedata r:id="rId647" o:title=""/>
                </v:shape>
                <o:OLEObject Type="Embed" ProgID="Equation.DSMT4" ShapeID="_x0000_i1324" DrawAspect="Content" ObjectID="_1620223745" r:id="rId648"/>
              </w:object>
            </w:r>
            <w:r w:rsidRPr="00452984">
              <w:rPr>
                <w:rFonts w:ascii="Arial" w:eastAsia="Times New Roman" w:hAnsi="Arial" w:cs="Arial"/>
                <w:b/>
                <w:sz w:val="56"/>
                <w:szCs w:val="56"/>
                <w:lang w:eastAsia="el-GR"/>
              </w:rPr>
              <w:t xml:space="preserve"> =1081,5:12 = 90,125 χιλ.</w:t>
            </w:r>
          </w:p>
          <w:p w14:paraId="076E1428" w14:textId="77777777" w:rsidR="00452984" w:rsidRDefault="00452984" w:rsidP="007F5324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45298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αρατηρούμε ότι η μέση μηνιαί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45298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βροχόπτωση στα Ιωάννινα είνα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45298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σχεδόν τριπλάσια από αυτήν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ης </w:t>
            </w:r>
            <w:r w:rsidRPr="0045298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θήνας.</w:t>
            </w:r>
          </w:p>
          <w:p w14:paraId="2507F8DB" w14:textId="77777777" w:rsidR="00452984" w:rsidRDefault="00452984" w:rsidP="007F5324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45298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Η μέση τιμή της βροχόπτωσης τ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45298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αλοκαίρι στα Ιωάννινα είναι περίπου όση είναι η μέση μηνιαί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452984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ιμή όλου του έτους για την Αθήνα.</w:t>
            </w:r>
          </w:p>
          <w:p w14:paraId="3DE2B77C" w14:textId="77777777" w:rsidR="00452984" w:rsidRDefault="00452984" w:rsidP="007F5324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</w:p>
          <w:p w14:paraId="3DA5E64A" w14:textId="77777777" w:rsidR="00452984" w:rsidRDefault="00970AD0" w:rsidP="007F5324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970AD0">
              <w:rPr>
                <w:rFonts w:ascii="Arial" w:eastAsia="Calibri" w:hAnsi="Arial" w:cs="Arial"/>
                <w:b/>
                <w:noProof/>
                <w:sz w:val="56"/>
                <w:szCs w:val="56"/>
                <w:lang w:eastAsia="el-GR"/>
              </w:rPr>
              <mc:AlternateContent>
                <mc:Choice Requires="wps">
                  <w:drawing>
                    <wp:anchor distT="0" distB="0" distL="114300" distR="114300" simplePos="0" relativeHeight="252967936" behindDoc="0" locked="0" layoutInCell="0" allowOverlap="0" wp14:anchorId="7499658E" wp14:editId="3BD9FBDC">
                      <wp:simplePos x="0" y="0"/>
                      <wp:positionH relativeFrom="page">
                        <wp:align>center</wp:align>
                      </wp:positionH>
                      <wp:positionV relativeFrom="topMargin">
                        <wp:posOffset>9973310</wp:posOffset>
                      </wp:positionV>
                      <wp:extent cx="2372400" cy="457200"/>
                      <wp:effectExtent l="0" t="0" r="8890" b="0"/>
                      <wp:wrapNone/>
                      <wp:docPr id="9473" name="Πλαίσιο κειμένου 94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2400" cy="4572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7042E37" w14:textId="77777777" w:rsidR="00F03A01" w:rsidRPr="005950A8" w:rsidRDefault="00F03A01" w:rsidP="00970AD0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56"/>
                                      <w:szCs w:val="5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Arial" w:hAnsi="Arial"/>
                                      <w:b/>
                                      <w:sz w:val="56"/>
                                      <w:szCs w:val="56"/>
                                      <w:lang w:val="en-US"/>
                                    </w:rPr>
                                    <w:t>000</w:t>
                                  </w:r>
                                  <w:r>
                                    <w:rPr>
                                      <w:rFonts w:ascii="Arial" w:hAnsi="Arial"/>
                                      <w:b/>
                                      <w:sz w:val="56"/>
                                      <w:szCs w:val="56"/>
                                    </w:rPr>
                                    <w:t xml:space="preserve"> / </w:t>
                                  </w:r>
                                  <w:r>
                                    <w:rPr>
                                      <w:rFonts w:ascii="Arial" w:hAnsi="Arial"/>
                                      <w:b/>
                                      <w:sz w:val="56"/>
                                      <w:szCs w:val="56"/>
                                      <w:lang w:val="en-US"/>
                                    </w:rPr>
                                    <w:t>000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499658E" id="Πλαίσιο κειμένου 9473" o:spid="_x0000_s1225" type="#_x0000_t202" style="position:absolute;margin-left:0;margin-top:785.3pt;width:186.8pt;height:36pt;z-index:25296793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" o:allowincell="f" o:allowoverlap="f" fillcolor="#fc9" stroked="f" strokeweight="2.25pt">
                      <v:textbox inset="1.5mm,1.5mm,1.5mm,1.5mm">
                        <w:txbxContent>
                          <w:p w14:paraId="07042E37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  <w:t>000</w:t>
                            </w: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  <w:t>000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</w:p>
          <w:p w14:paraId="20808159" w14:textId="77777777" w:rsidR="00452984" w:rsidRPr="007F5324" w:rsidRDefault="00452984" w:rsidP="007F5324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</w:p>
        </w:tc>
      </w:tr>
    </w:tbl>
    <w:p w14:paraId="74EE1B4C" w14:textId="77777777" w:rsidR="00452984" w:rsidRDefault="00D03E31" w:rsidP="007F5324">
      <w:pPr>
        <w:spacing w:after="160" w:line="259" w:lineRule="auto"/>
        <w:rPr>
          <w:rFonts w:ascii="Arial" w:eastAsia="Calibri" w:hAnsi="Arial" w:cs="Arial"/>
          <w:b/>
          <w:sz w:val="56"/>
          <w:szCs w:val="56"/>
          <w:lang w:eastAsia="el-GR"/>
        </w:rPr>
        <w:sectPr w:rsidR="00452984" w:rsidSect="006634DE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  <w:r w:rsidRPr="00970AD0">
        <w:rPr>
          <w:rFonts w:ascii="Arial" w:eastAsia="Calibri" w:hAnsi="Arial" w:cs="Arial"/>
          <w:b/>
          <w:noProof/>
          <w:sz w:val="56"/>
          <w:szCs w:val="56"/>
          <w:lang w:eastAsia="el-GR"/>
        </w:rPr>
        <mc:AlternateContent>
          <mc:Choice Requires="wps">
            <w:drawing>
              <wp:anchor distT="0" distB="0" distL="114300" distR="114300" simplePos="0" relativeHeight="252969984" behindDoc="0" locked="0" layoutInCell="0" allowOverlap="0" wp14:anchorId="34A009C1" wp14:editId="7AA2FAFD">
                <wp:simplePos x="0" y="0"/>
                <wp:positionH relativeFrom="page">
                  <wp:posOffset>2469214</wp:posOffset>
                </wp:positionH>
                <wp:positionV relativeFrom="topMargin">
                  <wp:posOffset>9996103</wp:posOffset>
                </wp:positionV>
                <wp:extent cx="2372400" cy="457200"/>
                <wp:effectExtent l="0" t="0" r="8890" b="0"/>
                <wp:wrapNone/>
                <wp:docPr id="9474" name="Πλαίσιο κειμένου 94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71D0C6A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60 / 6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A009C1" id="Πλαίσιο κειμένου 9474" o:spid="_x0000_s1226" type="#_x0000_t202" style="position:absolute;margin-left:194.45pt;margin-top:787.1pt;width:186.8pt;height:36pt;z-index:2529699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" o:allowincell="f" o:allowoverlap="f" fillcolor="#fc9" stroked="f" strokeweight="2.25pt">
                <v:textbox inset="1.5mm,1.5mm,1.5mm,1.5mm">
                  <w:txbxContent>
                    <w:p w14:paraId="771D0C6A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60 / 6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10"/>
        <w:tblpPr w:leftFromText="180" w:rightFromText="180" w:vertAnchor="text" w:horzAnchor="margin" w:tblpXSpec="center" w:tblpY="16"/>
        <w:tblW w:w="1451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14515"/>
      </w:tblGrid>
      <w:tr w:rsidR="002C5442" w:rsidRPr="007F5324" w14:paraId="4FD5A4B9" w14:textId="77777777" w:rsidTr="00452984">
        <w:trPr>
          <w:jc w:val="center"/>
        </w:trPr>
        <w:tc>
          <w:tcPr>
            <w:tcW w:w="9639" w:type="dxa"/>
            <w:shd w:val="clear" w:color="auto" w:fill="EFE9F5"/>
          </w:tcPr>
          <w:p w14:paraId="6D9A344F" w14:textId="77777777" w:rsidR="002C5442" w:rsidRPr="007F5324" w:rsidRDefault="005A714D" w:rsidP="005A714D">
            <w:pPr>
              <w:spacing w:after="160"/>
              <w:jc w:val="center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5A714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lastRenderedPageBreak/>
              <w:t>Μέση μηνιαία βροχόπτωση - Ιωάννινα</w:t>
            </w:r>
          </w:p>
        </w:tc>
      </w:tr>
      <w:tr w:rsidR="005A714D" w:rsidRPr="007F5324" w14:paraId="4392477B" w14:textId="77777777" w:rsidTr="00452984">
        <w:trPr>
          <w:jc w:val="center"/>
        </w:trPr>
        <w:tc>
          <w:tcPr>
            <w:tcW w:w="9639" w:type="dxa"/>
            <w:shd w:val="clear" w:color="auto" w:fill="EFE9F5"/>
          </w:tcPr>
          <w:p w14:paraId="521D27F2" w14:textId="77777777" w:rsidR="005A714D" w:rsidRPr="007F5324" w:rsidRDefault="005A714D" w:rsidP="006E65A6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>
              <w:rPr>
                <w:noProof/>
              </w:rPr>
              <w:drawing>
                <wp:inline distT="0" distB="0" distL="0" distR="0" wp14:anchorId="5983BFDC" wp14:editId="2E642FD1">
                  <wp:extent cx="4737444" cy="8100000"/>
                  <wp:effectExtent l="0" t="4763" r="1588" b="1587"/>
                  <wp:docPr id="503" name="Εικόνα 5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49"/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0" y="0"/>
                            <a:ext cx="4737444" cy="81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A714D" w:rsidRPr="007F5324" w14:paraId="1DB82145" w14:textId="77777777" w:rsidTr="00452984">
        <w:trPr>
          <w:jc w:val="center"/>
        </w:trPr>
        <w:tc>
          <w:tcPr>
            <w:tcW w:w="9639" w:type="dxa"/>
            <w:shd w:val="clear" w:color="auto" w:fill="EFE9F5"/>
          </w:tcPr>
          <w:p w14:paraId="5DCD07FB" w14:textId="77777777" w:rsidR="005A714D" w:rsidRPr="007F5324" w:rsidRDefault="005A714D" w:rsidP="005A714D">
            <w:pPr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5A714D">
              <w:rPr>
                <w:rFonts w:ascii="Arial-BoldMT" w:hAnsi="Arial-BoldMT"/>
                <w:b/>
                <w:bCs/>
                <w:color w:val="EE1D25"/>
                <w:sz w:val="80"/>
                <w:szCs w:val="80"/>
              </w:rPr>
              <w:t xml:space="preserve">* </w:t>
            </w:r>
            <w:r w:rsidRPr="005A714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Ύψος νερ</w:t>
            </w:r>
            <w:r w:rsidR="005F0EA6" w:rsidRPr="005F0EA6">
              <w:rPr>
                <w:rFonts w:ascii="Arial" w:hAnsi="Arial" w:cs="Arial"/>
                <w:b/>
                <w:bCs/>
                <w:noProof/>
                <w:color w:val="242021"/>
                <w:sz w:val="56"/>
                <w:szCs w:val="56"/>
              </w:rPr>
              <mc:AlternateContent>
                <mc:Choice Requires="wps">
                  <w:drawing>
                    <wp:anchor distT="0" distB="0" distL="114300" distR="114300" simplePos="0" relativeHeight="253041664" behindDoc="0" locked="0" layoutInCell="0" allowOverlap="0" wp14:anchorId="548B370C" wp14:editId="7BCBA431">
                      <wp:simplePos x="0" y="0"/>
                      <wp:positionH relativeFrom="page">
                        <wp:align>center</wp:align>
                      </wp:positionH>
                      <wp:positionV relativeFrom="topMargin">
                        <wp:posOffset>6840855</wp:posOffset>
                      </wp:positionV>
                      <wp:extent cx="2372400" cy="457200"/>
                      <wp:effectExtent l="0" t="0" r="8890" b="0"/>
                      <wp:wrapNone/>
                      <wp:docPr id="151" name="Πλαίσιο κειμένου 1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2400" cy="4572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9E25D9B" w14:textId="77777777" w:rsidR="00F03A01" w:rsidRPr="005950A8" w:rsidRDefault="00F03A01" w:rsidP="00F173E4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56"/>
                                      <w:szCs w:val="5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Arial" w:hAnsi="Arial"/>
                                      <w:b/>
                                      <w:sz w:val="56"/>
                                      <w:szCs w:val="56"/>
                                      <w:lang w:val="en-US"/>
                                    </w:rPr>
                                    <w:t>000</w:t>
                                  </w:r>
                                  <w:r>
                                    <w:rPr>
                                      <w:rFonts w:ascii="Arial" w:hAnsi="Arial"/>
                                      <w:b/>
                                      <w:sz w:val="56"/>
                                      <w:szCs w:val="56"/>
                                    </w:rPr>
                                    <w:t xml:space="preserve"> / </w:t>
                                  </w:r>
                                  <w:r>
                                    <w:rPr>
                                      <w:rFonts w:ascii="Arial" w:hAnsi="Arial"/>
                                      <w:b/>
                                      <w:sz w:val="56"/>
                                      <w:szCs w:val="56"/>
                                      <w:lang w:val="en-US"/>
                                    </w:rPr>
                                    <w:t>000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48B370C" id="Πλαίσιο κειμένου 151" o:spid="_x0000_s1227" type="#_x0000_t202" style="position:absolute;margin-left:0;margin-top:538.65pt;width:186.8pt;height:36pt;z-index:25304166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" o:allowincell="f" o:allowoverlap="f" fillcolor="#fc9" stroked="f" strokeweight="2.25pt">
                      <v:textbox inset="1.5mm,1.5mm,1.5mm,1.5mm">
                        <w:txbxContent>
                          <w:p w14:paraId="29E25D9B" w14:textId="77777777" w:rsidR="00F03A01" w:rsidRPr="005950A8" w:rsidRDefault="00F03A01" w:rsidP="00F173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  <w:t>000</w:t>
                            </w: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  <w:t>000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  <w:r w:rsidRPr="005A714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ού σε χιλ.</w:t>
            </w:r>
          </w:p>
        </w:tc>
      </w:tr>
    </w:tbl>
    <w:p w14:paraId="3BE11BEC" w14:textId="77777777" w:rsidR="00452984" w:rsidRPr="005A714D" w:rsidRDefault="00D03E31" w:rsidP="007F5324">
      <w:pPr>
        <w:spacing w:after="160" w:line="259" w:lineRule="auto"/>
        <w:rPr>
          <w:rFonts w:ascii="Tahoma" w:eastAsia="Calibri" w:hAnsi="Tahoma" w:cs="Tahoma"/>
          <w:b/>
          <w:sz w:val="56"/>
          <w:szCs w:val="56"/>
          <w:lang w:eastAsia="el-GR"/>
        </w:rPr>
        <w:sectPr w:rsidR="00452984" w:rsidRPr="005A714D" w:rsidSect="00452984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  <w:r w:rsidRPr="005F0EA6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43712" behindDoc="0" locked="0" layoutInCell="0" allowOverlap="0" wp14:anchorId="4E66EE07" wp14:editId="5DC650B1">
                <wp:simplePos x="0" y="0"/>
                <wp:positionH relativeFrom="page">
                  <wp:posOffset>4499811</wp:posOffset>
                </wp:positionH>
                <wp:positionV relativeFrom="topMargin">
                  <wp:posOffset>6840855</wp:posOffset>
                </wp:positionV>
                <wp:extent cx="2372400" cy="457200"/>
                <wp:effectExtent l="0" t="0" r="8890" b="0"/>
                <wp:wrapNone/>
                <wp:docPr id="152" name="Πλαίσιο κειμένου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647AF74" w14:textId="77777777" w:rsidR="00F03A01" w:rsidRPr="005950A8" w:rsidRDefault="00F03A01" w:rsidP="00F173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61 / 6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E66EE07" id="Πλαίσιο κειμένου 152" o:spid="_x0000_s1228" type="#_x0000_t202" style="position:absolute;margin-left:354.3pt;margin-top:538.65pt;width:186.8pt;height:36pt;z-index:2530437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uK0ArwIAADQ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3647AF74" w14:textId="77777777" w:rsidR="00F03A01" w:rsidRPr="005950A8" w:rsidRDefault="00F03A01" w:rsidP="00F173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61 / 6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291110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882D8A" w:rsidRPr="00882D8A" w14:paraId="7E9A9A44" w14:textId="77777777" w:rsidTr="004112C3">
        <w:trPr>
          <w:jc w:val="center"/>
        </w:trPr>
        <w:tc>
          <w:tcPr>
            <w:tcW w:w="9639" w:type="dxa"/>
            <w:shd w:val="clear" w:color="auto" w:fill="FEF8E8"/>
          </w:tcPr>
          <w:p w14:paraId="45F90DFE" w14:textId="77777777" w:rsidR="00882D8A" w:rsidRPr="00882D8A" w:rsidRDefault="00882D8A" w:rsidP="00882D8A">
            <w:pPr>
              <w:spacing w:after="12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882D8A">
              <w:rPr>
                <w:rFonts w:ascii="Arial" w:eastAsia="Calibri" w:hAnsi="Arial" w:cs="Arial"/>
                <w:b/>
                <w:noProof/>
                <w:sz w:val="56"/>
                <w:szCs w:val="56"/>
              </w:rPr>
              <w:lastRenderedPageBreak/>
              <w:drawing>
                <wp:anchor distT="0" distB="0" distL="114300" distR="114300" simplePos="0" relativeHeight="252641280" behindDoc="0" locked="0" layoutInCell="1" allowOverlap="1" wp14:anchorId="1C128173" wp14:editId="0CFCE8E1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590</wp:posOffset>
                  </wp:positionV>
                  <wp:extent cx="910800" cy="720000"/>
                  <wp:effectExtent l="0" t="0" r="3810" b="4445"/>
                  <wp:wrapSquare wrapText="bothSides"/>
                  <wp:docPr id="505" name="Εικόνα 5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882D8A">
              <w:rPr>
                <w:rFonts w:ascii="Arial" w:eastAsia="Calibri" w:hAnsi="Arial" w:cs="Arial"/>
                <w:b/>
                <w:sz w:val="56"/>
                <w:szCs w:val="56"/>
              </w:rPr>
              <w:t xml:space="preserve"> </w:t>
            </w:r>
            <w:proofErr w:type="spellStart"/>
            <w:r w:rsidRPr="00882D8A">
              <w:rPr>
                <w:rFonts w:ascii="Tahoma" w:eastAsia="Calibri" w:hAnsi="Tahoma" w:cs="Tahoma"/>
                <w:b/>
                <w:sz w:val="56"/>
                <w:szCs w:val="56"/>
              </w:rPr>
              <w:t>Ανα</w:t>
            </w:r>
            <w:r w:rsidRPr="00882D8A">
              <w:rPr>
                <w:rFonts w:ascii="Tahoma" w:eastAsia="Calibri" w:hAnsi="Tahoma" w:cs="Tahoma"/>
                <w:b/>
                <w:color w:val="FF0000"/>
                <w:sz w:val="56"/>
                <w:szCs w:val="56"/>
              </w:rPr>
              <w:t>στοχασμός</w:t>
            </w:r>
            <w:proofErr w:type="spellEnd"/>
          </w:p>
        </w:tc>
      </w:tr>
      <w:tr w:rsidR="00882D8A" w:rsidRPr="00882D8A" w14:paraId="5030DED5" w14:textId="77777777" w:rsidTr="004112C3">
        <w:trPr>
          <w:jc w:val="center"/>
        </w:trPr>
        <w:tc>
          <w:tcPr>
            <w:tcW w:w="9639" w:type="dxa"/>
            <w:shd w:val="clear" w:color="auto" w:fill="FEF8E8"/>
          </w:tcPr>
          <w:p w14:paraId="0C1D3079" w14:textId="77777777" w:rsidR="00882D8A" w:rsidRDefault="00882D8A" w:rsidP="00882D8A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882D8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1. Η μέση τιμή ενός συνόλου δεδομένων είναι πάντα η τιμή 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ενός </w:t>
            </w:r>
            <w:r w:rsidRPr="00882D8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πό τα δεδομένα;</w:t>
            </w:r>
          </w:p>
          <w:p w14:paraId="56D9388B" w14:textId="77777777" w:rsidR="00882D8A" w:rsidRDefault="00882D8A" w:rsidP="00882D8A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882D8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2. Αν γνωρίζουμε τη μέση τιμή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82D8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υ ύψους 180 αγοριών Ε΄ δημοτικού, μπορούμε να εκτιμήσουμε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82D8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ύψος που έχουν όλα τα αγόρι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82D8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την ηλικία αυτή;</w:t>
            </w:r>
          </w:p>
          <w:p w14:paraId="665B1B3D" w14:textId="77777777" w:rsidR="00882D8A" w:rsidRPr="00882D8A" w:rsidRDefault="00882D8A" w:rsidP="00882D8A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882D8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3. Αν γνωρίζουμε τη μέση τιμή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82D8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ης θερμοκρασίας ενός τόπου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82D8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ε χρονικό διάστημα 7 ημερών,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82D8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πορούμε να εκτιμήσουμε τη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82D8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έση τιμή της θερμοκρασίας του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82D8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ίδιου τόπου και για τις επόμενες 7 ημέρες; Δικαιολογούμε τη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82D8A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πάντησή μας.</w:t>
            </w:r>
          </w:p>
        </w:tc>
      </w:tr>
    </w:tbl>
    <w:p w14:paraId="7DE16BE4" w14:textId="77777777" w:rsidR="00AA0007" w:rsidRDefault="00AA0007">
      <w:pPr>
        <w:rPr>
          <w:rFonts w:ascii="Tahoma" w:hAnsi="Tahoma" w:cs="Tahoma"/>
          <w:b/>
          <w:sz w:val="56"/>
          <w:szCs w:val="56"/>
        </w:rPr>
      </w:pPr>
    </w:p>
    <w:p w14:paraId="4BF4F3DA" w14:textId="77777777" w:rsidR="00882D8A" w:rsidRDefault="00882D8A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  <w:r w:rsidR="00970AD0"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72032" behindDoc="0" locked="0" layoutInCell="0" allowOverlap="0" wp14:anchorId="5D7EB9E2" wp14:editId="61ADEB24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476" name="Πλαίσιο κειμένου 94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A51E88E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62 / 6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D7EB9E2" id="Πλαίσιο κειμένου 9476" o:spid="_x0000_s1229" type="#_x0000_t202" style="position:absolute;margin-left:0;margin-top:785.3pt;width:186.8pt;height:36pt;z-index:25297203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0A51E88E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62 / 6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75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8DDC1"/>
        <w:tblLook w:val="04A0" w:firstRow="1" w:lastRow="0" w:firstColumn="1" w:lastColumn="0" w:noHBand="0" w:noVBand="1"/>
      </w:tblPr>
      <w:tblGrid>
        <w:gridCol w:w="8199"/>
        <w:gridCol w:w="1439"/>
      </w:tblGrid>
      <w:tr w:rsidR="00BF6A82" w:rsidRPr="00BF6A82" w14:paraId="046E5BA2" w14:textId="77777777" w:rsidTr="004112C3">
        <w:tc>
          <w:tcPr>
            <w:tcW w:w="8505" w:type="dxa"/>
            <w:shd w:val="clear" w:color="auto" w:fill="E8DDC1"/>
            <w:vAlign w:val="bottom"/>
          </w:tcPr>
          <w:p w14:paraId="0F3BCCF0" w14:textId="77777777" w:rsidR="00BF6A82" w:rsidRPr="00BF6A82" w:rsidRDefault="00BF6A82" w:rsidP="00BF6A82">
            <w:pPr>
              <w:rPr>
                <w:rFonts w:ascii="Tahoma" w:eastAsia="Calibri" w:hAnsi="Tahoma" w:cs="Tahoma"/>
                <w:b/>
                <w:color w:val="B29434"/>
                <w:sz w:val="62"/>
                <w:szCs w:val="62"/>
              </w:rPr>
            </w:pPr>
            <w:r w:rsidRPr="00BF6A82">
              <w:rPr>
                <w:rFonts w:ascii="Tahoma" w:eastAsia="Tahoma" w:hAnsi="Tahoma" w:cs="Tahoma"/>
                <w:b/>
                <w:color w:val="B29434"/>
                <w:sz w:val="62"/>
                <w:szCs w:val="62"/>
                <w:lang w:eastAsia="el-GR" w:bidi="el-GR"/>
              </w:rPr>
              <w:lastRenderedPageBreak/>
              <w:t>Πιθανότητες</w:t>
            </w:r>
          </w:p>
        </w:tc>
        <w:tc>
          <w:tcPr>
            <w:tcW w:w="1123" w:type="dxa"/>
            <w:shd w:val="clear" w:color="auto" w:fill="E8DDC1"/>
          </w:tcPr>
          <w:p w14:paraId="0431C565" w14:textId="77777777" w:rsidR="00BF6A82" w:rsidRPr="00BF6A82" w:rsidRDefault="00BF6A82" w:rsidP="00BF6A82">
            <w:pPr>
              <w:rPr>
                <w:rFonts w:ascii="Tahoma" w:eastAsia="Calibri" w:hAnsi="Tahoma" w:cs="Tahoma"/>
                <w:b/>
                <w:color w:val="B29434"/>
                <w:sz w:val="96"/>
                <w:szCs w:val="96"/>
              </w:rPr>
            </w:pPr>
            <w:r w:rsidRPr="00BF6A82">
              <w:rPr>
                <w:rFonts w:ascii="Tahoma" w:eastAsia="Tahoma" w:hAnsi="Tahoma" w:cs="Tahoma"/>
                <w:b/>
                <w:color w:val="B29434"/>
                <w:sz w:val="96"/>
                <w:szCs w:val="96"/>
                <w:lang w:eastAsia="el-GR" w:bidi="el-GR"/>
              </w:rPr>
              <w:t>2</w:t>
            </w:r>
            <w:r>
              <w:rPr>
                <w:rFonts w:ascii="Tahoma" w:eastAsia="Tahoma" w:hAnsi="Tahoma" w:cs="Tahoma"/>
                <w:b/>
                <w:color w:val="B29434"/>
                <w:sz w:val="96"/>
                <w:szCs w:val="96"/>
                <w:lang w:eastAsia="el-GR" w:bidi="el-GR"/>
              </w:rPr>
              <w:t>4</w:t>
            </w:r>
          </w:p>
        </w:tc>
      </w:tr>
    </w:tbl>
    <w:p w14:paraId="18BE0236" w14:textId="77777777" w:rsidR="00BF6A82" w:rsidRPr="00BF6A82" w:rsidRDefault="00BF6A82" w:rsidP="00BF6A82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5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BF6A82" w:rsidRPr="00BF6A82" w14:paraId="301746FB" w14:textId="77777777" w:rsidTr="004112C3">
        <w:tc>
          <w:tcPr>
            <w:tcW w:w="1476" w:type="dxa"/>
            <w:vAlign w:val="center"/>
          </w:tcPr>
          <w:p w14:paraId="4C679979" w14:textId="77777777" w:rsidR="00BF6A82" w:rsidRPr="00BF6A82" w:rsidRDefault="00BF6A82" w:rsidP="00BF6A82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BF6A82">
              <w:rPr>
                <w:rFonts w:ascii="Arial" w:eastAsia="Calibri" w:hAnsi="Arial" w:cs="Arial"/>
                <w:b/>
                <w:noProof/>
                <w:color w:val="4A8ECB"/>
                <w:sz w:val="56"/>
                <w:szCs w:val="56"/>
              </w:rPr>
              <w:drawing>
                <wp:inline distT="0" distB="0" distL="0" distR="0" wp14:anchorId="6822AE53" wp14:editId="158695B9">
                  <wp:extent cx="792000" cy="792000"/>
                  <wp:effectExtent l="0" t="0" r="8255" b="8255"/>
                  <wp:docPr id="507" name="Εικόνα 5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9" name="μεγενθυντικος 3.emf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000" cy="79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2" w:type="dxa"/>
            <w:vAlign w:val="center"/>
          </w:tcPr>
          <w:p w14:paraId="3D779837" w14:textId="77777777" w:rsidR="00BF6A82" w:rsidRPr="00BF6A82" w:rsidRDefault="00BF6A82" w:rsidP="00BF6A82">
            <w:pPr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</w:pPr>
            <w:r w:rsidRPr="00BF6A82">
              <w:rPr>
                <w:rFonts w:ascii="Tahoma" w:eastAsia="Calibri" w:hAnsi="Tahoma" w:cs="Tahoma"/>
                <w:b/>
                <w:color w:val="4A8ECB"/>
                <w:sz w:val="56"/>
                <w:szCs w:val="56"/>
              </w:rPr>
              <w:t>Διερεύνηση</w:t>
            </w:r>
          </w:p>
        </w:tc>
      </w:tr>
    </w:tbl>
    <w:p w14:paraId="080ACC3A" w14:textId="77777777" w:rsidR="00BF6A82" w:rsidRPr="00BF6A82" w:rsidRDefault="00BF6A82" w:rsidP="00BF6A82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14:paraId="214973A9" w14:textId="77777777" w:rsidR="00BF6A82" w:rsidRDefault="008A268A">
      <w:pPr>
        <w:rPr>
          <w:rFonts w:ascii="Tahoma" w:hAnsi="Tahoma" w:cs="Tahoma"/>
          <w:b/>
          <w:sz w:val="56"/>
          <w:szCs w:val="56"/>
        </w:rPr>
      </w:pPr>
      <w:r w:rsidRPr="008A268A">
        <w:rPr>
          <w:rFonts w:ascii="Arial-BoldMT" w:hAnsi="Arial-BoldMT"/>
          <w:b/>
          <w:bCs/>
          <w:color w:val="242021"/>
          <w:sz w:val="56"/>
          <w:szCs w:val="56"/>
        </w:rPr>
        <w:t>Παίζουμε ένα παιχνίδι στο οποίο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8A268A">
        <w:rPr>
          <w:rFonts w:ascii="Arial-BoldMT" w:hAnsi="Arial-BoldMT"/>
          <w:b/>
          <w:bCs/>
          <w:color w:val="242021"/>
          <w:sz w:val="56"/>
          <w:szCs w:val="56"/>
        </w:rPr>
        <w:t>κερδίζει μόνον όποιος φέρει στον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8A268A">
        <w:rPr>
          <w:rFonts w:ascii="Arial-BoldMT" w:hAnsi="Arial-BoldMT"/>
          <w:b/>
          <w:bCs/>
          <w:color w:val="242021"/>
          <w:sz w:val="56"/>
          <w:szCs w:val="56"/>
        </w:rPr>
        <w:t>παρακάτω τροχό το χρώμα που έχει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8A268A">
        <w:rPr>
          <w:rFonts w:ascii="Arial-BoldMT" w:hAnsi="Arial-BoldMT"/>
          <w:b/>
          <w:bCs/>
          <w:color w:val="242021"/>
          <w:sz w:val="56"/>
          <w:szCs w:val="56"/>
        </w:rPr>
        <w:t>επιλέξει. Ποιο χρώμα θα διάλεγες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8A268A">
        <w:rPr>
          <w:rFonts w:ascii="Arial-BoldMT" w:hAnsi="Arial-BoldMT"/>
          <w:b/>
          <w:bCs/>
          <w:color w:val="242021"/>
          <w:sz w:val="56"/>
          <w:szCs w:val="56"/>
        </w:rPr>
        <w:t>για εσένα;</w:t>
      </w:r>
    </w:p>
    <w:p w14:paraId="19E6E2C7" w14:textId="77777777" w:rsidR="00BF6A82" w:rsidRDefault="008A268A" w:rsidP="008A268A">
      <w:pPr>
        <w:jc w:val="center"/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noProof/>
          <w:sz w:val="56"/>
          <w:szCs w:val="56"/>
        </w:rPr>
        <w:drawing>
          <wp:inline distT="0" distB="0" distL="0" distR="0" wp14:anchorId="672A9F70" wp14:editId="69338598">
            <wp:extent cx="2761200" cy="2761200"/>
            <wp:effectExtent l="0" t="0" r="1270" b="1270"/>
            <wp:docPr id="508" name="Εικόνα 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8" name="k24-01-diskos1.emf"/>
                    <pic:cNvPicPr/>
                  </pic:nvPicPr>
                  <pic:blipFill>
                    <a:blip r:embed="rId6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1200" cy="276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96B19A" w14:textId="77777777" w:rsidR="00BF6A82" w:rsidRDefault="00BF6A82">
      <w:pPr>
        <w:rPr>
          <w:rFonts w:ascii="Tahoma" w:hAnsi="Tahoma" w:cs="Tahoma"/>
          <w:b/>
          <w:sz w:val="56"/>
          <w:szCs w:val="56"/>
        </w:rPr>
      </w:pPr>
    </w:p>
    <w:p w14:paraId="35283B76" w14:textId="77777777" w:rsidR="00882D8A" w:rsidRDefault="00970AD0">
      <w:pPr>
        <w:rPr>
          <w:rFonts w:ascii="Tahoma" w:hAnsi="Tahoma" w:cs="Tahoma"/>
          <w:b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74080" behindDoc="0" locked="0" layoutInCell="0" allowOverlap="0" wp14:anchorId="7899065C" wp14:editId="2195F813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477" name="Πλαίσιο κειμένου 94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A2FA648" w14:textId="77777777" w:rsidR="00F03A01" w:rsidRPr="00F173E4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63 / 6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99065C" id="Πλαίσιο κειμένου 9477" o:spid="_x0000_s1230" type="#_x0000_t202" style="position:absolute;margin-left:0;margin-top:785.3pt;width:186.8pt;height:36pt;z-index:25297408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2A2FA648" w14:textId="77777777" w:rsidR="00F03A01" w:rsidRPr="00F173E4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63 / 6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882D8A">
        <w:rPr>
          <w:rFonts w:ascii="Tahoma" w:hAnsi="Tahoma" w:cs="Tahoma"/>
          <w:b/>
          <w:sz w:val="56"/>
          <w:szCs w:val="56"/>
        </w:rPr>
        <w:br w:type="page"/>
      </w:r>
    </w:p>
    <w:p w14:paraId="637DE187" w14:textId="77777777" w:rsidR="008A268A" w:rsidRDefault="008A268A">
      <w:pPr>
        <w:rPr>
          <w:rFonts w:ascii="Tahoma" w:hAnsi="Tahoma" w:cs="Tahoma"/>
          <w:b/>
          <w:sz w:val="56"/>
          <w:szCs w:val="56"/>
        </w:rPr>
      </w:pPr>
      <w:r w:rsidRPr="008A268A">
        <w:rPr>
          <w:rFonts w:ascii="Tahoma-Bold" w:hAnsi="Tahoma-Bold"/>
          <w:b/>
          <w:bCs/>
          <w:color w:val="242021"/>
          <w:sz w:val="56"/>
          <w:szCs w:val="56"/>
        </w:rPr>
        <w:lastRenderedPageBreak/>
        <w:t xml:space="preserve">α. Κάνουμε προβλέψεις για το </w:t>
      </w:r>
      <w:r w:rsidRPr="008A268A">
        <w:rPr>
          <w:rFonts w:ascii="Tahoma-Bold" w:hAnsi="Tahoma-Bold"/>
          <w:b/>
          <w:bCs/>
          <w:color w:val="D7191E"/>
          <w:sz w:val="56"/>
          <w:szCs w:val="56"/>
        </w:rPr>
        <w:t>πείραμα τύχης</w:t>
      </w:r>
      <w:r w:rsidRPr="008A268A">
        <w:rPr>
          <w:rFonts w:ascii="Tahoma-Bold" w:hAnsi="Tahoma-Bold"/>
          <w:b/>
          <w:bCs/>
          <w:color w:val="242021"/>
          <w:sz w:val="56"/>
          <w:szCs w:val="56"/>
        </w:rPr>
        <w:t>.</w:t>
      </w:r>
    </w:p>
    <w:tbl>
      <w:tblPr>
        <w:tblStyle w:val="8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8A268A" w:rsidRPr="008A268A" w14:paraId="071ABE32" w14:textId="77777777" w:rsidTr="004112C3">
        <w:tc>
          <w:tcPr>
            <w:tcW w:w="1701" w:type="dxa"/>
          </w:tcPr>
          <w:p w14:paraId="6F41D2B4" w14:textId="77777777" w:rsidR="008A268A" w:rsidRPr="008A268A" w:rsidRDefault="008A268A" w:rsidP="008A268A">
            <w:pPr>
              <w:spacing w:after="160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8A268A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115AC619" wp14:editId="626E74B6">
                  <wp:extent cx="719455" cy="496570"/>
                  <wp:effectExtent l="0" t="0" r="4445" b="0"/>
                  <wp:docPr id="510" name="Εικόνα 51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4B3D3B5A" w14:textId="77777777" w:rsidR="008A268A" w:rsidRPr="008A268A" w:rsidRDefault="008A268A" w:rsidP="008A268A">
            <w:pPr>
              <w:spacing w:after="160"/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8A268A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Συζητάμε πόσο πιθανό είναι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8A268A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να έρθει καθένα από τα χρώματα, αν περιστρέψουμε τον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8A268A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τροχό.</w:t>
            </w:r>
          </w:p>
        </w:tc>
      </w:tr>
    </w:tbl>
    <w:p w14:paraId="27FF371E" w14:textId="77777777" w:rsidR="008A268A" w:rsidRDefault="008A268A">
      <w:pPr>
        <w:rPr>
          <w:rFonts w:ascii="Tahoma-Bold" w:hAnsi="Tahoma-Bold"/>
          <w:b/>
          <w:bCs/>
          <w:color w:val="242021"/>
          <w:sz w:val="56"/>
          <w:szCs w:val="56"/>
        </w:rPr>
      </w:pPr>
      <w:r w:rsidRPr="008A268A">
        <w:rPr>
          <w:rFonts w:ascii="Tahoma-Bold" w:hAnsi="Tahoma-Bold"/>
          <w:b/>
          <w:bCs/>
          <w:color w:val="242021"/>
          <w:sz w:val="56"/>
          <w:szCs w:val="56"/>
        </w:rPr>
        <w:t xml:space="preserve">β. Κάνουμε το </w:t>
      </w:r>
      <w:r w:rsidRPr="008A268A">
        <w:rPr>
          <w:rFonts w:ascii="Tahoma-Bold" w:hAnsi="Tahoma-Bold"/>
          <w:b/>
          <w:bCs/>
          <w:color w:val="D7191E"/>
          <w:sz w:val="56"/>
          <w:szCs w:val="56"/>
        </w:rPr>
        <w:t>πείραμα τύχης</w:t>
      </w:r>
      <w:r w:rsidRPr="008A268A">
        <w:rPr>
          <w:rFonts w:ascii="Tahoma-Bold" w:hAnsi="Tahoma-Bold"/>
          <w:b/>
          <w:bCs/>
          <w:color w:val="242021"/>
          <w:sz w:val="56"/>
          <w:szCs w:val="56"/>
        </w:rPr>
        <w:t>.</w:t>
      </w:r>
    </w:p>
    <w:p w14:paraId="04F24129" w14:textId="77777777" w:rsidR="008A268A" w:rsidRDefault="008A268A" w:rsidP="008A268A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8A268A">
        <w:rPr>
          <w:rFonts w:ascii="Arial-BoldMT" w:hAnsi="Arial-BoldMT"/>
          <w:b/>
          <w:bCs/>
          <w:color w:val="242021"/>
          <w:sz w:val="56"/>
          <w:szCs w:val="56"/>
        </w:rPr>
        <w:t>Χωριζόμαστε σε ομάδες και χρησιμοποιούμε τον τροχό από το παράρτημα. Περιστρέφουμε τον τροχό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8A268A">
        <w:rPr>
          <w:rFonts w:ascii="Arial-BoldMT" w:hAnsi="Arial-BoldMT"/>
          <w:b/>
          <w:bCs/>
          <w:color w:val="242021"/>
          <w:sz w:val="56"/>
          <w:szCs w:val="56"/>
        </w:rPr>
        <w:t>20 φορές και καταγράφουμε τα αποτελέσματά μας.</w:t>
      </w:r>
    </w:p>
    <w:p w14:paraId="5CBA6B67" w14:textId="77777777" w:rsidR="008A268A" w:rsidRDefault="008A268A" w:rsidP="008A268A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8A268A">
        <w:rPr>
          <w:rFonts w:ascii="Arial-BoldMT" w:hAnsi="Arial-BoldMT"/>
          <w:b/>
          <w:bCs/>
          <w:color w:val="242021"/>
          <w:sz w:val="56"/>
          <w:szCs w:val="56"/>
        </w:rPr>
        <w:t>1. Παρατηρούμε τη συχνότητα εμφάνισης κάθε χρώματος.</w:t>
      </w:r>
    </w:p>
    <w:p w14:paraId="76B74062" w14:textId="77777777" w:rsidR="008A268A" w:rsidRDefault="008A268A" w:rsidP="008A268A">
      <w:pPr>
        <w:spacing w:line="240" w:lineRule="auto"/>
        <w:rPr>
          <w:rFonts w:ascii="Arial-BoldMT" w:hAnsi="Arial-BoldMT"/>
          <w:b/>
          <w:bCs/>
          <w:color w:val="242021"/>
          <w:sz w:val="56"/>
          <w:szCs w:val="56"/>
        </w:rPr>
      </w:pPr>
      <w:r w:rsidRPr="008A268A">
        <w:rPr>
          <w:rFonts w:ascii="Arial-BoldMT" w:hAnsi="Arial-BoldMT"/>
          <w:b/>
          <w:bCs/>
          <w:color w:val="242021"/>
          <w:sz w:val="56"/>
          <w:szCs w:val="56"/>
        </w:rPr>
        <w:t>Ποιο χρώμα είναι πιο πιθανόν ν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8A268A">
        <w:rPr>
          <w:rFonts w:ascii="Arial-BoldMT" w:hAnsi="Arial-BoldMT"/>
          <w:b/>
          <w:bCs/>
          <w:color w:val="242021"/>
          <w:sz w:val="56"/>
          <w:szCs w:val="56"/>
        </w:rPr>
        <w:t>εμφανίζεται κάθε φορά;</w:t>
      </w:r>
    </w:p>
    <w:p w14:paraId="6F2DD401" w14:textId="77777777" w:rsidR="008A268A" w:rsidRDefault="008A268A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8A268A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.</w:t>
      </w:r>
    </w:p>
    <w:p w14:paraId="4C2B137D" w14:textId="77777777" w:rsidR="008A268A" w:rsidRDefault="008A268A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8A268A">
        <w:rPr>
          <w:rFonts w:ascii="Arial-BoldMT" w:hAnsi="Arial-BoldMT"/>
          <w:b/>
          <w:bCs/>
          <w:color w:val="242021"/>
          <w:sz w:val="56"/>
          <w:szCs w:val="56"/>
        </w:rPr>
        <w:t>............</w:t>
      </w:r>
      <w:r w:rsidR="00970AD0" w:rsidRPr="00970AD0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76128" behindDoc="0" locked="0" layoutInCell="0" allowOverlap="0" wp14:anchorId="42805CD5" wp14:editId="517634BD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478" name="Πλαίσιο κειμένου 94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A887C9C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64 / 6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805CD5" id="Πλαίσιο κειμένου 9478" o:spid="_x0000_s1231" type="#_x0000_t202" style="position:absolute;margin-left:0;margin-top:785.3pt;width:186.8pt;height:36pt;z-index:25297612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" o:allowincell="f" o:allowoverlap="f" fillcolor="#fc9" stroked="f" strokeweight="2.25pt">
                <v:textbox inset="1.5mm,1.5mm,1.5mm,1.5mm">
                  <w:txbxContent>
                    <w:p w14:paraId="1A887C9C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64 / 6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8A268A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</w:t>
      </w:r>
    </w:p>
    <w:p w14:paraId="2B977642" w14:textId="77777777" w:rsidR="008A268A" w:rsidRDefault="008A268A">
      <w:pPr>
        <w:rPr>
          <w:rFonts w:ascii="Tahoma" w:hAnsi="Tahoma" w:cs="Tahoma"/>
          <w:b/>
          <w:sz w:val="56"/>
          <w:szCs w:val="56"/>
        </w:rPr>
      </w:pPr>
      <w:r w:rsidRPr="008A268A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.</w:t>
      </w:r>
      <w:r>
        <w:rPr>
          <w:rFonts w:ascii="Tahoma" w:hAnsi="Tahoma" w:cs="Tahoma"/>
          <w:b/>
          <w:sz w:val="56"/>
          <w:szCs w:val="56"/>
        </w:rPr>
        <w:br w:type="page"/>
      </w:r>
    </w:p>
    <w:tbl>
      <w:tblPr>
        <w:tblW w:w="9667" w:type="dxa"/>
        <w:tblInd w:w="10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235"/>
        <w:gridCol w:w="3854"/>
        <w:gridCol w:w="2578"/>
      </w:tblGrid>
      <w:tr w:rsidR="009B2E7B" w:rsidRPr="009B2E7B" w14:paraId="643F43DE" w14:textId="77777777" w:rsidTr="009B2E7B">
        <w:trPr>
          <w:trHeight w:hRule="exact" w:val="1118"/>
        </w:trPr>
        <w:tc>
          <w:tcPr>
            <w:tcW w:w="9667" w:type="dxa"/>
            <w:gridSpan w:val="3"/>
            <w:shd w:val="clear" w:color="auto" w:fill="D7181F"/>
            <w:vAlign w:val="center"/>
          </w:tcPr>
          <w:p w14:paraId="6CA07F44" w14:textId="77777777" w:rsidR="009B2E7B" w:rsidRPr="009B2E7B" w:rsidRDefault="009B2E7B" w:rsidP="009B2E7B">
            <w:pPr>
              <w:widowControl w:val="0"/>
              <w:spacing w:after="0" w:line="540" w:lineRule="exact"/>
              <w:ind w:left="500"/>
              <w:jc w:val="center"/>
              <w:rPr>
                <w:rFonts w:ascii="Tahoma" w:eastAsia="Tahoma" w:hAnsi="Tahoma" w:cs="Tahoma"/>
                <w:b/>
                <w:color w:val="FFFFFF" w:themeColor="background1"/>
                <w:sz w:val="56"/>
                <w:szCs w:val="24"/>
                <w:lang w:eastAsia="el-GR" w:bidi="el-GR"/>
              </w:rPr>
            </w:pPr>
            <w:r w:rsidRPr="009B2E7B">
              <w:rPr>
                <w:rFonts w:ascii="Tahoma" w:eastAsia="Arial" w:hAnsi="Tahoma" w:cs="Tahoma"/>
                <w:b/>
                <w:color w:val="FFFFFF" w:themeColor="background1"/>
                <w:sz w:val="56"/>
                <w:szCs w:val="54"/>
                <w:lang w:eastAsia="el-GR" w:bidi="el-GR"/>
              </w:rPr>
              <w:lastRenderedPageBreak/>
              <w:t>Αποτελέσματα της ομάδας μου</w:t>
            </w:r>
          </w:p>
        </w:tc>
      </w:tr>
      <w:tr w:rsidR="009B2E7B" w:rsidRPr="009B2E7B" w14:paraId="1CA26E58" w14:textId="77777777" w:rsidTr="009B2E7B">
        <w:trPr>
          <w:trHeight w:hRule="exact" w:val="1109"/>
        </w:trPr>
        <w:tc>
          <w:tcPr>
            <w:tcW w:w="3235" w:type="dxa"/>
            <w:tcBorders>
              <w:left w:val="single" w:sz="4" w:space="0" w:color="auto"/>
            </w:tcBorders>
            <w:shd w:val="clear" w:color="auto" w:fill="F8CEBE"/>
            <w:vAlign w:val="center"/>
          </w:tcPr>
          <w:p w14:paraId="6A1B98B4" w14:textId="77777777" w:rsidR="009B2E7B" w:rsidRPr="009B2E7B" w:rsidRDefault="009B2E7B" w:rsidP="009B2E7B">
            <w:pPr>
              <w:widowControl w:val="0"/>
              <w:spacing w:after="0" w:line="540" w:lineRule="exact"/>
              <w:ind w:left="500"/>
              <w:jc w:val="center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9B2E7B">
              <w:rPr>
                <w:rFonts w:ascii="Tahoma" w:eastAsia="Arial" w:hAnsi="Tahoma" w:cs="Tahoma"/>
                <w:b/>
                <w:color w:val="231F20"/>
                <w:sz w:val="56"/>
                <w:szCs w:val="54"/>
                <w:lang w:eastAsia="el-GR" w:bidi="el-GR"/>
              </w:rPr>
              <w:t>Χρώμα</w:t>
            </w:r>
          </w:p>
        </w:tc>
        <w:tc>
          <w:tcPr>
            <w:tcW w:w="3854" w:type="dxa"/>
            <w:tcBorders>
              <w:left w:val="single" w:sz="4" w:space="0" w:color="auto"/>
            </w:tcBorders>
            <w:shd w:val="clear" w:color="auto" w:fill="F8CEBE"/>
            <w:vAlign w:val="center"/>
          </w:tcPr>
          <w:p w14:paraId="3FBE114D" w14:textId="77777777" w:rsidR="009B2E7B" w:rsidRPr="009B2E7B" w:rsidRDefault="009B2E7B" w:rsidP="009B2E7B">
            <w:pPr>
              <w:widowControl w:val="0"/>
              <w:spacing w:after="0" w:line="540" w:lineRule="exact"/>
              <w:jc w:val="center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9B2E7B">
              <w:rPr>
                <w:rFonts w:ascii="Tahoma" w:eastAsia="Arial" w:hAnsi="Tahoma" w:cs="Tahoma"/>
                <w:b/>
                <w:color w:val="231F20"/>
                <w:sz w:val="56"/>
                <w:szCs w:val="54"/>
                <w:lang w:eastAsia="el-GR" w:bidi="el-GR"/>
              </w:rPr>
              <w:t>*</w:t>
            </w:r>
          </w:p>
        </w:tc>
        <w:tc>
          <w:tcPr>
            <w:tcW w:w="2578" w:type="dxa"/>
            <w:tcBorders>
              <w:left w:val="single" w:sz="4" w:space="0" w:color="auto"/>
              <w:right w:val="single" w:sz="4" w:space="0" w:color="auto"/>
            </w:tcBorders>
            <w:shd w:val="clear" w:color="auto" w:fill="F8CEBE"/>
            <w:vAlign w:val="center"/>
          </w:tcPr>
          <w:p w14:paraId="79AA7DA0" w14:textId="77777777" w:rsidR="009B2E7B" w:rsidRPr="009B2E7B" w:rsidRDefault="009B2E7B" w:rsidP="009B2E7B">
            <w:pPr>
              <w:widowControl w:val="0"/>
              <w:spacing w:after="0" w:line="540" w:lineRule="exact"/>
              <w:jc w:val="center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9B2E7B">
              <w:rPr>
                <w:rFonts w:ascii="Tahoma" w:eastAsia="Arial" w:hAnsi="Tahoma" w:cs="Tahoma"/>
                <w:b/>
                <w:color w:val="231F20"/>
                <w:sz w:val="56"/>
                <w:szCs w:val="54"/>
                <w:lang w:eastAsia="el-GR" w:bidi="el-GR"/>
              </w:rPr>
              <w:t>* *</w:t>
            </w:r>
          </w:p>
        </w:tc>
      </w:tr>
      <w:tr w:rsidR="009B2E7B" w:rsidRPr="009B2E7B" w14:paraId="20527DED" w14:textId="77777777" w:rsidTr="009B2E7B">
        <w:trPr>
          <w:trHeight w:hRule="exact" w:val="1085"/>
        </w:trPr>
        <w:tc>
          <w:tcPr>
            <w:tcW w:w="323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1E6FEC54" w14:textId="77777777" w:rsidR="009B2E7B" w:rsidRPr="009B2E7B" w:rsidRDefault="009B2E7B" w:rsidP="009B2E7B">
            <w:pPr>
              <w:widowControl w:val="0"/>
              <w:spacing w:after="0" w:line="540" w:lineRule="exact"/>
              <w:ind w:left="263"/>
              <w:jc w:val="both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9B2E7B">
              <w:rPr>
                <w:rFonts w:ascii="Arial" w:eastAsia="Arial" w:hAnsi="Arial" w:cs="Arial"/>
                <w:b/>
                <w:color w:val="231F20"/>
                <w:sz w:val="56"/>
                <w:szCs w:val="54"/>
                <w:lang w:eastAsia="el-GR" w:bidi="el-GR"/>
              </w:rPr>
              <w:t>πράσινο</w:t>
            </w:r>
          </w:p>
        </w:tc>
        <w:tc>
          <w:tcPr>
            <w:tcW w:w="38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46CA1B7F" w14:textId="77777777" w:rsidR="009B2E7B" w:rsidRPr="009B2E7B" w:rsidRDefault="009B2E7B" w:rsidP="009B2E7B">
            <w:pPr>
              <w:widowControl w:val="0"/>
              <w:spacing w:after="0" w:line="240" w:lineRule="auto"/>
              <w:rPr>
                <w:rFonts w:ascii="Tahoma" w:eastAsia="Tahoma" w:hAnsi="Tahoma" w:cs="Tahoma"/>
                <w:b/>
                <w:color w:val="000000"/>
                <w:sz w:val="56"/>
                <w:szCs w:val="10"/>
                <w:lang w:eastAsia="el-GR" w:bidi="el-GR"/>
              </w:rPr>
            </w:pPr>
          </w:p>
        </w:tc>
        <w:tc>
          <w:tcPr>
            <w:tcW w:w="257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528DADD4" w14:textId="77777777" w:rsidR="009B2E7B" w:rsidRPr="009B2E7B" w:rsidRDefault="009B2E7B" w:rsidP="009B2E7B">
            <w:pPr>
              <w:widowControl w:val="0"/>
              <w:spacing w:after="0" w:line="240" w:lineRule="auto"/>
              <w:rPr>
                <w:rFonts w:ascii="Tahoma" w:eastAsia="Tahoma" w:hAnsi="Tahoma" w:cs="Tahoma"/>
                <w:b/>
                <w:color w:val="000000"/>
                <w:sz w:val="56"/>
                <w:szCs w:val="10"/>
                <w:lang w:eastAsia="el-GR" w:bidi="el-GR"/>
              </w:rPr>
            </w:pPr>
          </w:p>
        </w:tc>
      </w:tr>
      <w:tr w:rsidR="009B2E7B" w:rsidRPr="009B2E7B" w14:paraId="3BA56A61" w14:textId="77777777" w:rsidTr="009B2E7B">
        <w:trPr>
          <w:trHeight w:hRule="exact" w:val="1090"/>
        </w:trPr>
        <w:tc>
          <w:tcPr>
            <w:tcW w:w="323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17B5B3C2" w14:textId="77777777" w:rsidR="009B2E7B" w:rsidRPr="009B2E7B" w:rsidRDefault="009B2E7B" w:rsidP="009B2E7B">
            <w:pPr>
              <w:widowControl w:val="0"/>
              <w:spacing w:after="0" w:line="540" w:lineRule="exact"/>
              <w:ind w:left="263"/>
              <w:jc w:val="both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9B2E7B">
              <w:rPr>
                <w:rFonts w:ascii="Arial" w:eastAsia="Arial" w:hAnsi="Arial" w:cs="Arial"/>
                <w:b/>
                <w:color w:val="231F20"/>
                <w:sz w:val="56"/>
                <w:szCs w:val="54"/>
                <w:lang w:eastAsia="el-GR" w:bidi="el-GR"/>
              </w:rPr>
              <w:t>κίτρινο</w:t>
            </w:r>
          </w:p>
        </w:tc>
        <w:tc>
          <w:tcPr>
            <w:tcW w:w="38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30BDD7F8" w14:textId="77777777" w:rsidR="009B2E7B" w:rsidRPr="009B2E7B" w:rsidRDefault="009B2E7B" w:rsidP="009B2E7B">
            <w:pPr>
              <w:widowControl w:val="0"/>
              <w:spacing w:after="0" w:line="240" w:lineRule="auto"/>
              <w:rPr>
                <w:rFonts w:ascii="Tahoma" w:eastAsia="Tahoma" w:hAnsi="Tahoma" w:cs="Tahoma"/>
                <w:b/>
                <w:color w:val="000000"/>
                <w:sz w:val="56"/>
                <w:szCs w:val="10"/>
                <w:lang w:eastAsia="el-GR" w:bidi="el-GR"/>
              </w:rPr>
            </w:pPr>
          </w:p>
        </w:tc>
        <w:tc>
          <w:tcPr>
            <w:tcW w:w="257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7E130B4C" w14:textId="77777777" w:rsidR="009B2E7B" w:rsidRPr="009B2E7B" w:rsidRDefault="009B2E7B" w:rsidP="009B2E7B">
            <w:pPr>
              <w:widowControl w:val="0"/>
              <w:spacing w:after="0" w:line="240" w:lineRule="auto"/>
              <w:rPr>
                <w:rFonts w:ascii="Tahoma" w:eastAsia="Tahoma" w:hAnsi="Tahoma" w:cs="Tahoma"/>
                <w:b/>
                <w:color w:val="000000"/>
                <w:sz w:val="56"/>
                <w:szCs w:val="10"/>
                <w:lang w:eastAsia="el-GR" w:bidi="el-GR"/>
              </w:rPr>
            </w:pPr>
          </w:p>
        </w:tc>
      </w:tr>
      <w:tr w:rsidR="009B2E7B" w:rsidRPr="009B2E7B" w14:paraId="3C90A2C8" w14:textId="77777777" w:rsidTr="009B2E7B">
        <w:trPr>
          <w:trHeight w:hRule="exact" w:val="1090"/>
        </w:trPr>
        <w:tc>
          <w:tcPr>
            <w:tcW w:w="323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bottom"/>
          </w:tcPr>
          <w:p w14:paraId="53EEEA2C" w14:textId="77777777" w:rsidR="009B2E7B" w:rsidRPr="009B2E7B" w:rsidRDefault="009B2E7B" w:rsidP="009B2E7B">
            <w:pPr>
              <w:widowControl w:val="0"/>
              <w:spacing w:after="0" w:line="540" w:lineRule="exact"/>
              <w:ind w:left="263"/>
              <w:jc w:val="both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9B2E7B">
              <w:rPr>
                <w:rFonts w:ascii="Arial" w:eastAsia="Arial" w:hAnsi="Arial" w:cs="Arial"/>
                <w:b/>
                <w:color w:val="231F20"/>
                <w:sz w:val="56"/>
                <w:szCs w:val="54"/>
                <w:lang w:eastAsia="el-GR" w:bidi="el-GR"/>
              </w:rPr>
              <w:t>μπλε</w:t>
            </w:r>
          </w:p>
        </w:tc>
        <w:tc>
          <w:tcPr>
            <w:tcW w:w="385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0F9A7926" w14:textId="77777777" w:rsidR="009B2E7B" w:rsidRPr="009B2E7B" w:rsidRDefault="009B2E7B" w:rsidP="009B2E7B">
            <w:pPr>
              <w:widowControl w:val="0"/>
              <w:spacing w:after="0" w:line="240" w:lineRule="auto"/>
              <w:rPr>
                <w:rFonts w:ascii="Tahoma" w:eastAsia="Tahoma" w:hAnsi="Tahoma" w:cs="Tahoma"/>
                <w:b/>
                <w:color w:val="000000"/>
                <w:sz w:val="56"/>
                <w:szCs w:val="10"/>
                <w:lang w:eastAsia="el-GR" w:bidi="el-GR"/>
              </w:rPr>
            </w:pPr>
          </w:p>
        </w:tc>
        <w:tc>
          <w:tcPr>
            <w:tcW w:w="257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34264E25" w14:textId="77777777" w:rsidR="009B2E7B" w:rsidRPr="009B2E7B" w:rsidRDefault="009B2E7B" w:rsidP="009B2E7B">
            <w:pPr>
              <w:widowControl w:val="0"/>
              <w:spacing w:after="0" w:line="240" w:lineRule="auto"/>
              <w:rPr>
                <w:rFonts w:ascii="Tahoma" w:eastAsia="Tahoma" w:hAnsi="Tahoma" w:cs="Tahoma"/>
                <w:b/>
                <w:color w:val="000000"/>
                <w:sz w:val="56"/>
                <w:szCs w:val="10"/>
                <w:lang w:eastAsia="el-GR" w:bidi="el-GR"/>
              </w:rPr>
            </w:pPr>
          </w:p>
        </w:tc>
      </w:tr>
      <w:tr w:rsidR="009B2E7B" w:rsidRPr="009B2E7B" w14:paraId="236412D2" w14:textId="77777777" w:rsidTr="009B2E7B">
        <w:trPr>
          <w:trHeight w:hRule="exact" w:val="1114"/>
        </w:trPr>
        <w:tc>
          <w:tcPr>
            <w:tcW w:w="3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13C1951F" w14:textId="77777777" w:rsidR="009B2E7B" w:rsidRPr="009B2E7B" w:rsidRDefault="009B2E7B" w:rsidP="009B2E7B">
            <w:pPr>
              <w:widowControl w:val="0"/>
              <w:spacing w:after="0" w:line="540" w:lineRule="exact"/>
              <w:ind w:left="263"/>
              <w:jc w:val="both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9B2E7B">
              <w:rPr>
                <w:rFonts w:ascii="Arial" w:eastAsia="Arial" w:hAnsi="Arial" w:cs="Arial"/>
                <w:b/>
                <w:color w:val="231F20"/>
                <w:sz w:val="56"/>
                <w:szCs w:val="54"/>
                <w:lang w:eastAsia="el-GR" w:bidi="el-GR"/>
              </w:rPr>
              <w:t>κόκκινο</w:t>
            </w:r>
          </w:p>
        </w:tc>
        <w:tc>
          <w:tcPr>
            <w:tcW w:w="3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04827E2A" w14:textId="77777777" w:rsidR="009B2E7B" w:rsidRPr="009B2E7B" w:rsidRDefault="009B2E7B" w:rsidP="009B2E7B">
            <w:pPr>
              <w:widowControl w:val="0"/>
              <w:spacing w:after="0" w:line="240" w:lineRule="auto"/>
              <w:rPr>
                <w:rFonts w:ascii="Tahoma" w:eastAsia="Tahoma" w:hAnsi="Tahoma" w:cs="Tahoma"/>
                <w:b/>
                <w:color w:val="000000"/>
                <w:sz w:val="56"/>
                <w:szCs w:val="10"/>
                <w:lang w:eastAsia="el-GR" w:bidi="el-GR"/>
              </w:rPr>
            </w:pPr>
          </w:p>
        </w:tc>
        <w:tc>
          <w:tcPr>
            <w:tcW w:w="2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D2EB1B4" w14:textId="77777777" w:rsidR="009B2E7B" w:rsidRPr="009B2E7B" w:rsidRDefault="009B2E7B" w:rsidP="009B2E7B">
            <w:pPr>
              <w:widowControl w:val="0"/>
              <w:spacing w:after="0" w:line="240" w:lineRule="auto"/>
              <w:rPr>
                <w:rFonts w:ascii="Tahoma" w:eastAsia="Tahoma" w:hAnsi="Tahoma" w:cs="Tahoma"/>
                <w:b/>
                <w:color w:val="000000"/>
                <w:sz w:val="56"/>
                <w:szCs w:val="10"/>
                <w:lang w:eastAsia="el-GR" w:bidi="el-GR"/>
              </w:rPr>
            </w:pPr>
          </w:p>
        </w:tc>
      </w:tr>
    </w:tbl>
    <w:p w14:paraId="5132C041" w14:textId="77777777" w:rsidR="009B2E7B" w:rsidRDefault="009B2E7B" w:rsidP="009B2E7B">
      <w:pPr>
        <w:spacing w:after="0"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  <w:r w:rsidRPr="009B2E7B">
        <w:rPr>
          <w:rFonts w:ascii="Tahoma-Bold" w:hAnsi="Tahoma-Bold"/>
          <w:b/>
          <w:bCs/>
          <w:color w:val="242021"/>
          <w:sz w:val="56"/>
          <w:szCs w:val="56"/>
        </w:rPr>
        <w:t>* Καταμέτρηση με γραμμές</w:t>
      </w:r>
    </w:p>
    <w:p w14:paraId="23065FC5" w14:textId="77777777" w:rsidR="008A268A" w:rsidRDefault="009B2E7B" w:rsidP="009B2E7B">
      <w:pPr>
        <w:spacing w:after="0" w:line="240" w:lineRule="auto"/>
        <w:rPr>
          <w:rFonts w:ascii="Tahoma" w:hAnsi="Tahoma" w:cs="Tahoma"/>
          <w:b/>
          <w:sz w:val="56"/>
          <w:szCs w:val="56"/>
        </w:rPr>
      </w:pPr>
      <w:r w:rsidRPr="009B2E7B">
        <w:rPr>
          <w:rFonts w:ascii="Tahoma-Bold" w:hAnsi="Tahoma-Bold"/>
          <w:b/>
          <w:bCs/>
          <w:color w:val="242021"/>
          <w:sz w:val="56"/>
          <w:szCs w:val="56"/>
        </w:rPr>
        <w:t xml:space="preserve">** Συχνότητα εμφάνισης με </w:t>
      </w:r>
      <w:r w:rsidR="00970AD0" w:rsidRPr="00970AD0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78176" behindDoc="0" locked="0" layoutInCell="0" allowOverlap="0" wp14:anchorId="3ED21CF0" wp14:editId="1DACFAB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479" name="Πλαίσιο κειμένου 94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081BBF7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65 / 6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ED21CF0" id="Πλαίσιο κειμένου 9479" o:spid="_x0000_s1232" type="#_x0000_t202" style="position:absolute;margin-left:0;margin-top:785.3pt;width:186.8pt;height:36pt;z-index:25297817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MhTIswIAADY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" o:allowincell="f" o:allowoverlap="f" fillcolor="#fc9" stroked="f" strokeweight="2.25pt">
                <v:textbox inset="1.5mm,1.5mm,1.5mm,1.5mm">
                  <w:txbxContent>
                    <w:p w14:paraId="7081BBF7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65 / 6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9B2E7B">
        <w:rPr>
          <w:rFonts w:ascii="Tahoma-Bold" w:hAnsi="Tahoma-Bold"/>
          <w:b/>
          <w:bCs/>
          <w:color w:val="242021"/>
          <w:sz w:val="56"/>
          <w:szCs w:val="56"/>
        </w:rPr>
        <w:t>αριθμό</w:t>
      </w:r>
    </w:p>
    <w:p w14:paraId="4694E075" w14:textId="77777777" w:rsidR="008A268A" w:rsidRDefault="009B2E7B">
      <w:pPr>
        <w:rPr>
          <w:rFonts w:ascii="Tahoma" w:hAnsi="Tahoma" w:cs="Tahoma"/>
          <w:b/>
          <w:sz w:val="56"/>
          <w:szCs w:val="56"/>
        </w:rPr>
      </w:pPr>
      <w:r w:rsidRPr="009B2E7B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643328" behindDoc="0" locked="0" layoutInCell="1" allowOverlap="1" wp14:anchorId="101AAB3A" wp14:editId="6A278FC2">
                <wp:simplePos x="0" y="0"/>
                <wp:positionH relativeFrom="column">
                  <wp:posOffset>126071</wp:posOffset>
                </wp:positionH>
                <wp:positionV relativeFrom="paragraph">
                  <wp:posOffset>82588</wp:posOffset>
                </wp:positionV>
                <wp:extent cx="4244340" cy="2579370"/>
                <wp:effectExtent l="19050" t="19050" r="384810" b="11430"/>
                <wp:wrapNone/>
                <wp:docPr id="516" name="Φυσαλίδα ομιλίας: Ορθογώνιο με στρογγυλεμένες γωνίες 5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244340" cy="2579370"/>
                        </a:xfrm>
                        <a:prstGeom prst="wedgeRoundRectCallout">
                          <a:avLst>
                            <a:gd name="adj1" fmla="val 58100"/>
                            <a:gd name="adj2" fmla="val 23820"/>
                            <a:gd name="adj3" fmla="val 16667"/>
                          </a:avLst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 w="38100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4D23F2" w14:textId="77777777" w:rsidR="00F03A01" w:rsidRPr="00DF0ACA" w:rsidRDefault="00F03A01" w:rsidP="009B2E7B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 w:rsidRPr="007D172B"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>Το βέλος μπορεί να σταματήσει σε καθένα από τα 8 ίσα μέρη. Το κίτρινο χρώμα είναι στα 4 από αυτά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1AAB3A" id="Φυσαλίδα ομιλίας: Ορθογώνιο με στρογγυλεμένες γωνίες 516" o:spid="_x0000_s1233" type="#_x0000_t62" style="position:absolute;margin-left:9.95pt;margin-top:6.5pt;width:334.2pt;height:203.1pt;z-index:25264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" adj="23350,15945" fillcolor="#dbe5f1 [660]" strokecolor="#4f81bd [3204]" strokeweight="3pt">
                <v:textbox inset="0,0,0,0">
                  <w:txbxContent>
                    <w:p w14:paraId="084D23F2" w14:textId="77777777" w:rsidR="00F03A01" w:rsidRPr="00DF0ACA" w:rsidRDefault="00F03A01" w:rsidP="009B2E7B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</w:pPr>
                      <w:r w:rsidRPr="007D172B"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  <w:t>Το βέλος μπορεί να σταματήσει σε καθένα από τα 8 ίσα μέρη. Το κίτρινο χρώμα είναι στα 4 από αυτά.</w:t>
                      </w:r>
                    </w:p>
                  </w:txbxContent>
                </v:textbox>
              </v:shape>
            </w:pict>
          </mc:Fallback>
        </mc:AlternateContent>
      </w:r>
    </w:p>
    <w:p w14:paraId="5873C4D0" w14:textId="77777777" w:rsidR="009B2E7B" w:rsidRDefault="009B2E7B">
      <w:pPr>
        <w:rPr>
          <w:rFonts w:ascii="Tahoma" w:hAnsi="Tahoma" w:cs="Tahoma"/>
          <w:b/>
          <w:sz w:val="56"/>
          <w:szCs w:val="56"/>
        </w:rPr>
      </w:pPr>
    </w:p>
    <w:p w14:paraId="6C52575F" w14:textId="77777777" w:rsidR="00882D8A" w:rsidRDefault="009B2E7B" w:rsidP="009B2E7B">
      <w:pPr>
        <w:jc w:val="right"/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noProof/>
          <w:sz w:val="56"/>
          <w:szCs w:val="56"/>
        </w:rPr>
        <w:drawing>
          <wp:inline distT="0" distB="0" distL="0" distR="0" wp14:anchorId="0AC2EE74" wp14:editId="73429DF9">
            <wp:extent cx="1315035" cy="2365000"/>
            <wp:effectExtent l="0" t="0" r="0" b="0"/>
            <wp:docPr id="511" name="Εικόνα 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1" name="k24-02-koritsi.emf"/>
                    <pic:cNvPicPr/>
                  </pic:nvPicPr>
                  <pic:blipFill>
                    <a:blip r:embed="rId6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5035" cy="236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82D8A">
        <w:rPr>
          <w:rFonts w:ascii="Tahoma" w:hAnsi="Tahoma" w:cs="Tahoma"/>
          <w:b/>
          <w:sz w:val="56"/>
          <w:szCs w:val="56"/>
        </w:rPr>
        <w:br w:type="page"/>
      </w:r>
    </w:p>
    <w:p w14:paraId="2DEEC25C" w14:textId="77777777" w:rsidR="00D47B42" w:rsidRDefault="00D47B42" w:rsidP="00D47B42">
      <w:pPr>
        <w:jc w:val="right"/>
        <w:rPr>
          <w:rFonts w:ascii="Tahoma" w:hAnsi="Tahoma" w:cs="Tahoma"/>
          <w:b/>
          <w:sz w:val="56"/>
          <w:szCs w:val="56"/>
        </w:rPr>
      </w:pPr>
      <w:r>
        <w:rPr>
          <w:rFonts w:ascii="Times New Roman" w:hAnsi="Times New Roman" w:cs="Times New Roman"/>
          <w:noProof/>
          <w:sz w:val="24"/>
          <w:szCs w:val="24"/>
          <w:lang w:eastAsia="el-GR"/>
        </w:rPr>
        <w:lastRenderedPageBreak/>
        <mc:AlternateContent>
          <mc:Choice Requires="wps">
            <w:drawing>
              <wp:anchor distT="0" distB="0" distL="114300" distR="114300" simplePos="0" relativeHeight="252645376" behindDoc="0" locked="0" layoutInCell="1" allowOverlap="1" wp14:anchorId="5DB33E62" wp14:editId="406D2937">
                <wp:simplePos x="0" y="0"/>
                <wp:positionH relativeFrom="column">
                  <wp:posOffset>167014</wp:posOffset>
                </wp:positionH>
                <wp:positionV relativeFrom="paragraph">
                  <wp:posOffset>71480</wp:posOffset>
                </wp:positionV>
                <wp:extent cx="3384550" cy="1637731"/>
                <wp:effectExtent l="19050" t="19050" r="901700" b="19685"/>
                <wp:wrapNone/>
                <wp:docPr id="520" name="Φυσαλίδα ομιλίας: Ορθογώνιο με στρογγυλεμένες γωνίες 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384550" cy="1637731"/>
                        </a:xfrm>
                        <a:prstGeom prst="wedgeRoundRectCallout">
                          <a:avLst>
                            <a:gd name="adj1" fmla="val 73563"/>
                            <a:gd name="adj2" fmla="val -9090"/>
                            <a:gd name="adj3" fmla="val 16667"/>
                          </a:avLst>
                        </a:prstGeom>
                        <a:solidFill>
                          <a:srgbClr val="DDFFDD"/>
                        </a:solidFill>
                        <a:ln w="38100">
                          <a:solidFill>
                            <a:srgbClr val="9BFF9B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61F16AE" w14:textId="77777777" w:rsidR="00F03A01" w:rsidRDefault="00F03A01" w:rsidP="00D47B42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</w:pPr>
                            <w:r w:rsidRPr="00210CC6">
                              <w:rPr>
                                <w:rFonts w:ascii="Arial" w:hAnsi="Arial" w:cs="Arial"/>
                                <w:b/>
                                <w:sz w:val="56"/>
                                <w:szCs w:val="56"/>
                              </w:rPr>
                              <w:t>Το μπλε είναι μόνο σε 1 από τα 8 ίσα μέρη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DB33E62" id="Φυσαλίδα ομιλίας: Ορθογώνιο με στρογγυλεμένες γωνίες 520" o:spid="_x0000_s1234" type="#_x0000_t62" style="position:absolute;left:0;text-align:left;margin-left:13.15pt;margin-top:5.65pt;width:266.5pt;height:128.95pt;z-index:25264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" adj="26690,8837" fillcolor="#dfd" strokecolor="#9bff9b" strokeweight="3pt">
                <v:textbox inset="0,0,0,0">
                  <w:txbxContent>
                    <w:p w14:paraId="561F16AE" w14:textId="77777777" w:rsidR="00F03A01" w:rsidRDefault="00F03A01" w:rsidP="00D47B42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</w:pPr>
                      <w:r w:rsidRPr="00210CC6">
                        <w:rPr>
                          <w:rFonts w:ascii="Arial" w:hAnsi="Arial" w:cs="Arial"/>
                          <w:b/>
                          <w:sz w:val="56"/>
                          <w:szCs w:val="56"/>
                        </w:rPr>
                        <w:t>Το μπλε είναι μόνο σε 1 από τα 8 ίσα μέρη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ahoma" w:hAnsi="Tahoma" w:cs="Tahoma"/>
          <w:b/>
          <w:noProof/>
          <w:sz w:val="56"/>
          <w:szCs w:val="56"/>
        </w:rPr>
        <w:drawing>
          <wp:inline distT="0" distB="0" distL="0" distR="0" wp14:anchorId="36D3073C" wp14:editId="58C963FC">
            <wp:extent cx="2019825" cy="2296200"/>
            <wp:effectExtent l="0" t="0" r="0" b="8890"/>
            <wp:docPr id="519" name="Εικόνα 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9" name="k24-03-agori.emf"/>
                    <pic:cNvPicPr/>
                  </pic:nvPicPr>
                  <pic:blipFill>
                    <a:blip r:embed="rId6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9825" cy="229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A31E29" w14:textId="77777777" w:rsidR="00D47B42" w:rsidRDefault="00D47B42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D47B42">
        <w:rPr>
          <w:rFonts w:ascii="Arial-BoldMT" w:hAnsi="Arial-BoldMT"/>
          <w:b/>
          <w:bCs/>
          <w:color w:val="242021"/>
          <w:sz w:val="56"/>
          <w:szCs w:val="56"/>
        </w:rPr>
        <w:t>2. Πόσες φορές αναμένουμε να εμφανιστεί κόκκινο χρώμα σε 8 περιστροφές του τροχού;</w:t>
      </w:r>
      <w:r w:rsidRPr="00D47B42">
        <w:rPr>
          <w:rFonts w:ascii="Arial-BoldMT" w:hAnsi="Arial-BoldMT"/>
          <w:b/>
          <w:bCs/>
          <w:color w:val="242021"/>
          <w:sz w:val="56"/>
          <w:szCs w:val="56"/>
        </w:rPr>
        <w:br/>
        <w:t>............................................................</w:t>
      </w:r>
    </w:p>
    <w:p w14:paraId="7BC8E375" w14:textId="77777777" w:rsidR="00D47B42" w:rsidRDefault="00D47B42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D47B42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.</w:t>
      </w:r>
    </w:p>
    <w:p w14:paraId="64CAF42A" w14:textId="77777777" w:rsidR="00D47B42" w:rsidRDefault="00D47B42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D47B42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.</w:t>
      </w:r>
    </w:p>
    <w:p w14:paraId="5905E86A" w14:textId="77777777" w:rsidR="00D47B42" w:rsidRDefault="00D47B42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D47B42">
        <w:rPr>
          <w:rFonts w:ascii="Arial-BoldMT" w:hAnsi="Arial-BoldMT"/>
          <w:b/>
          <w:bCs/>
          <w:color w:val="242021"/>
          <w:sz w:val="56"/>
          <w:szCs w:val="56"/>
        </w:rPr>
        <w:t>3. Πόσες φορές αναμένουμε να εμφανιστεί πράσινο χρώμα σε 8 περιστροφές του τροχού;</w:t>
      </w:r>
      <w:r w:rsidRPr="00D47B42">
        <w:rPr>
          <w:rFonts w:ascii="Arial-BoldMT" w:hAnsi="Arial-BoldMT"/>
          <w:b/>
          <w:bCs/>
          <w:color w:val="242021"/>
          <w:sz w:val="56"/>
          <w:szCs w:val="56"/>
        </w:rPr>
        <w:br/>
        <w:t>............................................................</w:t>
      </w:r>
    </w:p>
    <w:p w14:paraId="52B21FB2" w14:textId="77777777" w:rsidR="00D47B42" w:rsidRDefault="00D47B42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D47B42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</w:t>
      </w:r>
      <w:r w:rsidR="00970AD0" w:rsidRPr="00970AD0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80224" behindDoc="0" locked="0" layoutInCell="0" allowOverlap="0" wp14:anchorId="410D968F" wp14:editId="4155C7E3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480" name="Πλαίσιο κειμένου 94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A970870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66 / 6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0D968F" id="Πλαίσιο κειμένου 9480" o:spid="_x0000_s1235" type="#_x0000_t202" style="position:absolute;margin-left:0;margin-top:785.3pt;width:186.8pt;height:36pt;z-index:25298022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3A970870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66 / 6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D47B42">
        <w:rPr>
          <w:rFonts w:ascii="Arial-BoldMT" w:hAnsi="Arial-BoldMT"/>
          <w:b/>
          <w:bCs/>
          <w:color w:val="242021"/>
          <w:sz w:val="56"/>
          <w:szCs w:val="56"/>
        </w:rPr>
        <w:t>.......................</w:t>
      </w:r>
    </w:p>
    <w:p w14:paraId="1676CCCE" w14:textId="77777777" w:rsidR="00882D8A" w:rsidRPr="00D47B42" w:rsidRDefault="00D47B42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D47B42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</w:t>
      </w:r>
      <w:r>
        <w:rPr>
          <w:rFonts w:ascii="Arial-BoldMT" w:hAnsi="Arial-BoldMT"/>
          <w:b/>
          <w:bCs/>
          <w:color w:val="242021"/>
          <w:sz w:val="56"/>
          <w:szCs w:val="56"/>
        </w:rPr>
        <w:t>.</w:t>
      </w:r>
      <w:r w:rsidR="00882D8A">
        <w:rPr>
          <w:rFonts w:ascii="Tahoma" w:hAnsi="Tahoma" w:cs="Tahoma"/>
          <w:b/>
          <w:sz w:val="56"/>
          <w:szCs w:val="56"/>
        </w:rPr>
        <w:br w:type="page"/>
      </w:r>
    </w:p>
    <w:p w14:paraId="669BA5D8" w14:textId="77777777" w:rsidR="006B33ED" w:rsidRDefault="003073DA">
      <w:pPr>
        <w:rPr>
          <w:rFonts w:ascii="Tahoma-Bold" w:hAnsi="Tahoma-Bold"/>
          <w:b/>
          <w:bCs/>
          <w:color w:val="242021"/>
          <w:sz w:val="56"/>
          <w:szCs w:val="56"/>
        </w:rPr>
      </w:pPr>
      <w:r w:rsidRPr="003073DA">
        <w:rPr>
          <w:rFonts w:ascii="Tahoma-Bold" w:hAnsi="Tahoma-Bold"/>
          <w:b/>
          <w:bCs/>
          <w:color w:val="242021"/>
          <w:sz w:val="56"/>
          <w:szCs w:val="56"/>
        </w:rPr>
        <w:lastRenderedPageBreak/>
        <w:t>γ. Γράφουμε με κλάσμα την πιθανότητα εμφάνισης κάθε χρώματος, όταν περιστρέφουμε τον τροχό.</w:t>
      </w:r>
    </w:p>
    <w:p w14:paraId="7C363358" w14:textId="77777777" w:rsidR="00D47B42" w:rsidRDefault="003073DA">
      <w:pPr>
        <w:rPr>
          <w:rFonts w:ascii="Tahoma" w:hAnsi="Tahoma" w:cs="Tahoma"/>
          <w:b/>
          <w:sz w:val="56"/>
          <w:szCs w:val="56"/>
        </w:rPr>
      </w:pPr>
      <w:r w:rsidRPr="003073DA">
        <w:rPr>
          <w:rFonts w:ascii="Arial-BoldMT" w:hAnsi="Arial-BoldMT"/>
          <w:b/>
          <w:bCs/>
          <w:color w:val="242021"/>
          <w:sz w:val="56"/>
          <w:szCs w:val="56"/>
        </w:rPr>
        <w:t>Πιθανότητα να έρθει: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AA1F97" w14:paraId="0D90BD51" w14:textId="77777777" w:rsidTr="00AA1F97">
        <w:trPr>
          <w:jc w:val="center"/>
        </w:trPr>
        <w:tc>
          <w:tcPr>
            <w:tcW w:w="4814" w:type="dxa"/>
            <w:vAlign w:val="center"/>
          </w:tcPr>
          <w:p w14:paraId="465CBC0B" w14:textId="65FA67AD" w:rsidR="00AA1F97" w:rsidRDefault="00AA1F97" w:rsidP="00AA1F97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  <w:r w:rsidRPr="007D172B">
              <w:rPr>
                <w:rFonts w:ascii="Arial" w:hAnsi="Arial" w:cs="Arial"/>
                <w:b/>
                <w:sz w:val="56"/>
                <w:szCs w:val="56"/>
              </w:rPr>
              <w:t xml:space="preserve">κίτρινο = </w:t>
            </w:r>
            <w:r w:rsidR="008072E8" w:rsidRPr="00210CC6">
              <w:rPr>
                <w:position w:val="-64"/>
              </w:rPr>
              <w:object w:dxaOrig="639" w:dyaOrig="1600" w14:anchorId="52DDF370">
                <v:shape id="_x0000_i1652" type="#_x0000_t75" style="width:32.2pt;height:81.45pt" o:ole="">
                  <v:imagedata r:id="rId653" o:title=""/>
                </v:shape>
                <o:OLEObject Type="Embed" ProgID="Equation.DSMT4" ShapeID="_x0000_i1652" DrawAspect="Content" ObjectID="_1620223746" r:id="rId654"/>
              </w:object>
            </w:r>
            <w:r w:rsidR="008072E8">
              <w:rPr>
                <w:rFonts w:ascii="Arial" w:hAnsi="Arial" w:cs="Arial"/>
                <w:b/>
                <w:sz w:val="56"/>
                <w:szCs w:val="56"/>
              </w:rPr>
              <w:t>,</w:t>
            </w:r>
            <w:r w:rsidR="008072E8">
              <w:rPr>
                <w:rFonts w:ascii="Tahoma" w:hAnsi="Tahoma" w:cs="Tahoma"/>
                <w:b/>
                <w:sz w:val="56"/>
                <w:szCs w:val="56"/>
              </w:rPr>
              <w:t xml:space="preserve">  </w:t>
            </w:r>
          </w:p>
        </w:tc>
        <w:tc>
          <w:tcPr>
            <w:tcW w:w="4814" w:type="dxa"/>
            <w:vAlign w:val="center"/>
          </w:tcPr>
          <w:p w14:paraId="6EA6BC3F" w14:textId="77777777" w:rsidR="00AA1F97" w:rsidRDefault="00AA1F97" w:rsidP="00AA1F97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  <w:r w:rsidRPr="007D172B">
              <w:rPr>
                <w:rFonts w:ascii="Arial" w:hAnsi="Arial" w:cs="Arial"/>
                <w:b/>
                <w:sz w:val="56"/>
                <w:szCs w:val="56"/>
              </w:rPr>
              <w:t xml:space="preserve">κόκκινο = </w:t>
            </w:r>
            <w:r w:rsidRPr="00210CC6">
              <w:rPr>
                <w:position w:val="-64"/>
              </w:rPr>
              <w:object w:dxaOrig="639" w:dyaOrig="1600" w14:anchorId="089C8F6B">
                <v:shape id="_x0000_i1326" type="#_x0000_t75" style="width:32.2pt;height:81.45pt" o:ole="">
                  <v:imagedata r:id="rId653" o:title=""/>
                </v:shape>
                <o:OLEObject Type="Embed" ProgID="Equation.DSMT4" ShapeID="_x0000_i1326" DrawAspect="Content" ObjectID="_1620223747" r:id="rId655"/>
              </w:object>
            </w:r>
            <w:r w:rsidRPr="007D172B">
              <w:rPr>
                <w:rFonts w:ascii="Arial" w:hAnsi="Arial" w:cs="Arial"/>
                <w:b/>
                <w:sz w:val="56"/>
                <w:szCs w:val="56"/>
              </w:rPr>
              <w:t>,</w:t>
            </w:r>
          </w:p>
        </w:tc>
      </w:tr>
      <w:tr w:rsidR="00AA1F97" w14:paraId="0221A971" w14:textId="77777777" w:rsidTr="00AA1F97">
        <w:trPr>
          <w:jc w:val="center"/>
        </w:trPr>
        <w:tc>
          <w:tcPr>
            <w:tcW w:w="4814" w:type="dxa"/>
            <w:vAlign w:val="center"/>
          </w:tcPr>
          <w:p w14:paraId="04BB8CCB" w14:textId="77777777" w:rsidR="00AA1F97" w:rsidRDefault="00AA1F97" w:rsidP="00AA1F97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  <w:r w:rsidRPr="007D172B">
              <w:rPr>
                <w:rFonts w:ascii="Arial" w:hAnsi="Arial" w:cs="Arial"/>
                <w:b/>
                <w:sz w:val="56"/>
                <w:szCs w:val="56"/>
              </w:rPr>
              <w:t xml:space="preserve">μπλε = </w:t>
            </w:r>
            <w:r w:rsidRPr="00210CC6">
              <w:rPr>
                <w:position w:val="-64"/>
              </w:rPr>
              <w:object w:dxaOrig="639" w:dyaOrig="1600" w14:anchorId="7936AE38">
                <v:shape id="_x0000_i1327" type="#_x0000_t75" style="width:32.2pt;height:81.45pt" o:ole="">
                  <v:imagedata r:id="rId653" o:title=""/>
                </v:shape>
                <o:OLEObject Type="Embed" ProgID="Equation.DSMT4" ShapeID="_x0000_i1327" DrawAspect="Content" ObjectID="_1620223748" r:id="rId656"/>
              </w:object>
            </w:r>
            <w:r w:rsidRPr="007D172B">
              <w:rPr>
                <w:rFonts w:ascii="Arial" w:hAnsi="Arial" w:cs="Arial"/>
                <w:b/>
                <w:sz w:val="56"/>
                <w:szCs w:val="56"/>
              </w:rPr>
              <w:t xml:space="preserve">,  </w:t>
            </w:r>
          </w:p>
        </w:tc>
        <w:tc>
          <w:tcPr>
            <w:tcW w:w="4814" w:type="dxa"/>
            <w:vAlign w:val="center"/>
          </w:tcPr>
          <w:p w14:paraId="2A14FC59" w14:textId="77777777" w:rsidR="00AA1F97" w:rsidRDefault="00AA1F97" w:rsidP="00AA1F97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  <w:r w:rsidRPr="007D172B">
              <w:rPr>
                <w:rFonts w:ascii="Arial" w:hAnsi="Arial" w:cs="Arial"/>
                <w:b/>
                <w:sz w:val="56"/>
                <w:szCs w:val="56"/>
              </w:rPr>
              <w:t xml:space="preserve">πράσινο = </w:t>
            </w:r>
            <w:r w:rsidRPr="00210CC6">
              <w:rPr>
                <w:position w:val="-64"/>
              </w:rPr>
              <w:object w:dxaOrig="639" w:dyaOrig="1600" w14:anchorId="41C69CF2">
                <v:shape id="_x0000_i1328" type="#_x0000_t75" style="width:32.2pt;height:81.45pt" o:ole="">
                  <v:imagedata r:id="rId653" o:title=""/>
                </v:shape>
                <o:OLEObject Type="Embed" ProgID="Equation.DSMT4" ShapeID="_x0000_i1328" DrawAspect="Content" ObjectID="_1620223749" r:id="rId657"/>
              </w:object>
            </w:r>
          </w:p>
        </w:tc>
      </w:tr>
    </w:tbl>
    <w:p w14:paraId="606E15FC" w14:textId="77777777" w:rsidR="00D47B42" w:rsidRDefault="00D47B42">
      <w:pPr>
        <w:rPr>
          <w:rFonts w:ascii="Tahoma" w:hAnsi="Tahoma" w:cs="Tahoma"/>
          <w:b/>
          <w:sz w:val="56"/>
          <w:szCs w:val="56"/>
        </w:rPr>
      </w:pPr>
    </w:p>
    <w:p w14:paraId="7A4E5EC1" w14:textId="77777777" w:rsidR="00D47B42" w:rsidRDefault="009E7BF3" w:rsidP="009E7BF3">
      <w:pPr>
        <w:jc w:val="right"/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noProof/>
          <w:sz w:val="56"/>
          <w:szCs w:val="56"/>
        </w:rPr>
        <w:drawing>
          <wp:inline distT="0" distB="0" distL="0" distR="0" wp14:anchorId="7B7FBA77" wp14:editId="6E215D2A">
            <wp:extent cx="2286270" cy="2124200"/>
            <wp:effectExtent l="0" t="0" r="0" b="0"/>
            <wp:docPr id="521" name="Εικόνα 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1" name="k24-04-diskos2.emf"/>
                    <pic:cNvPicPr/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270" cy="2124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960CC6" w14:textId="77777777" w:rsidR="00882D8A" w:rsidRDefault="00882D8A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  <w:r w:rsidR="00970AD0"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82272" behindDoc="0" locked="0" layoutInCell="0" allowOverlap="0" wp14:anchorId="110010DE" wp14:editId="4A93CAD2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481" name="Πλαίσιο κειμένου 94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573D9F3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67 / 6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0010DE" id="Πλαίσιο κειμένου 9481" o:spid="_x0000_s1236" type="#_x0000_t202" style="position:absolute;margin-left:0;margin-top:785.3pt;width:186.8pt;height:36pt;z-index:2529822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5573D9F3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67 / 6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3674C8BE" w14:textId="77777777" w:rsidR="00307390" w:rsidRDefault="00307390">
      <w:pPr>
        <w:rPr>
          <w:rFonts w:ascii="Tahoma" w:hAnsi="Tahoma" w:cs="Tahoma"/>
          <w:b/>
          <w:sz w:val="56"/>
          <w:szCs w:val="56"/>
        </w:rPr>
      </w:pPr>
      <w:r w:rsidRPr="00307390">
        <w:rPr>
          <w:rFonts w:ascii="Tahoma-Bold" w:hAnsi="Tahoma-Bold"/>
          <w:b/>
          <w:bCs/>
          <w:color w:val="242021"/>
          <w:sz w:val="56"/>
          <w:szCs w:val="56"/>
        </w:rPr>
        <w:lastRenderedPageBreak/>
        <w:t>δ. Τοποθετούμε τα κλάσματα στην</w:t>
      </w:r>
      <w:r>
        <w:rPr>
          <w:rFonts w:ascii="Tahoma-Bold" w:hAnsi="Tahoma-Bold"/>
          <w:b/>
          <w:bCs/>
          <w:color w:val="242021"/>
          <w:sz w:val="56"/>
          <w:szCs w:val="56"/>
        </w:rPr>
        <w:t xml:space="preserve"> </w:t>
      </w:r>
      <w:r w:rsidRPr="00307390">
        <w:rPr>
          <w:rFonts w:ascii="Tahoma-Bold" w:hAnsi="Tahoma-Bold"/>
          <w:b/>
          <w:bCs/>
          <w:color w:val="242021"/>
          <w:sz w:val="56"/>
          <w:szCs w:val="56"/>
        </w:rPr>
        <w:t>παρακάτω κλίμακα.</w:t>
      </w:r>
    </w:p>
    <w:p w14:paraId="3945FF6F" w14:textId="77777777" w:rsidR="00307390" w:rsidRDefault="004112C3" w:rsidP="004112C3">
      <w:pPr>
        <w:jc w:val="center"/>
        <w:rPr>
          <w:rFonts w:ascii="Tahoma" w:hAnsi="Tahoma" w:cs="Tahoma"/>
          <w:b/>
          <w:sz w:val="56"/>
          <w:szCs w:val="56"/>
        </w:rPr>
      </w:pPr>
      <w:r>
        <w:rPr>
          <w:noProof/>
        </w:rPr>
        <w:drawing>
          <wp:inline distT="0" distB="0" distL="0" distR="0" wp14:anchorId="22D8C0A5" wp14:editId="7063320F">
            <wp:extent cx="5705475" cy="3067050"/>
            <wp:effectExtent l="0" t="0" r="9525" b="0"/>
            <wp:docPr id="523" name="Εικόνα 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9"/>
                    <a:stretch>
                      <a:fillRect/>
                    </a:stretch>
                  </pic:blipFill>
                  <pic:spPr>
                    <a:xfrm>
                      <a:off x="0" y="0"/>
                      <a:ext cx="5705475" cy="3067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D651A11" w14:textId="77777777" w:rsidR="00307390" w:rsidRDefault="00307390">
      <w:pPr>
        <w:rPr>
          <w:rFonts w:ascii="Tahoma" w:hAnsi="Tahoma" w:cs="Tahoma"/>
          <w:b/>
          <w:sz w:val="56"/>
          <w:szCs w:val="56"/>
        </w:rPr>
      </w:pPr>
    </w:p>
    <w:tbl>
      <w:tblPr>
        <w:tblStyle w:val="8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307390" w:rsidRPr="00307390" w14:paraId="20D859A2" w14:textId="77777777" w:rsidTr="004112C3">
        <w:tc>
          <w:tcPr>
            <w:tcW w:w="1701" w:type="dxa"/>
          </w:tcPr>
          <w:p w14:paraId="3AA5E8B9" w14:textId="77777777" w:rsidR="00307390" w:rsidRPr="00307390" w:rsidRDefault="00307390" w:rsidP="00307390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307390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28846B87" wp14:editId="7B1DDA1A">
                  <wp:extent cx="719455" cy="496570"/>
                  <wp:effectExtent l="0" t="0" r="4445" b="0"/>
                  <wp:docPr id="522" name="Εικόνα 52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14:paraId="09DDE64A" w14:textId="77777777" w:rsidR="00307390" w:rsidRPr="00307390" w:rsidRDefault="00307390" w:rsidP="00307390">
            <w:pPr>
              <w:spacing w:after="160" w:line="259" w:lineRule="auto"/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</w:pPr>
            <w:r w:rsidRPr="00307390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Συγκρίνουμε τις πιθανότητες που υπολογίσαμε, με τον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307390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τρόπο αυτό, με τις αρχικές</w:t>
            </w:r>
            <w:r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 xml:space="preserve"> </w:t>
            </w:r>
            <w:r w:rsidRPr="00307390">
              <w:rPr>
                <w:rFonts w:ascii="Tahoma" w:eastAsia="Calibri" w:hAnsi="Tahoma" w:cs="Tahoma"/>
                <w:b/>
                <w:color w:val="2F5496"/>
                <w:sz w:val="56"/>
                <w:szCs w:val="56"/>
              </w:rPr>
              <w:t>μας προβλέψεις.</w:t>
            </w:r>
          </w:p>
        </w:tc>
      </w:tr>
    </w:tbl>
    <w:p w14:paraId="26F370E6" w14:textId="77777777" w:rsidR="00307390" w:rsidRDefault="00307390">
      <w:pPr>
        <w:rPr>
          <w:rFonts w:ascii="Tahoma" w:hAnsi="Tahoma" w:cs="Tahoma"/>
          <w:b/>
          <w:sz w:val="56"/>
          <w:szCs w:val="56"/>
        </w:rPr>
      </w:pPr>
    </w:p>
    <w:p w14:paraId="643EE13F" w14:textId="77777777" w:rsidR="00307390" w:rsidRDefault="00307390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  <w:r w:rsidR="00970AD0"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84320" behindDoc="0" locked="0" layoutInCell="0" allowOverlap="0" wp14:anchorId="43452343" wp14:editId="4E66991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482" name="Πλαίσιο κειμένου 94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216E71F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68 / 65 - 6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452343" id="Πλαίσιο κειμένου 9482" o:spid="_x0000_s1237" type="#_x0000_t202" style="position:absolute;margin-left:0;margin-top:785.3pt;width:186.8pt;height:36pt;z-index:2529843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ANFsu5sQIAADY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5216E71F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68 / 65 - 6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83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2952F8" w:rsidRPr="002952F8" w14:paraId="46AFC314" w14:textId="77777777" w:rsidTr="007D4E7E">
        <w:tc>
          <w:tcPr>
            <w:tcW w:w="9639" w:type="dxa"/>
            <w:shd w:val="clear" w:color="auto" w:fill="006600"/>
          </w:tcPr>
          <w:p w14:paraId="5B5428D8" w14:textId="77777777" w:rsidR="002952F8" w:rsidRPr="002952F8" w:rsidRDefault="002952F8" w:rsidP="00932652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932652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2952F8" w:rsidRPr="002952F8" w14:paraId="0CEB2BDC" w14:textId="77777777" w:rsidTr="007D4E7E">
        <w:trPr>
          <w:trHeight w:val="294"/>
        </w:trPr>
        <w:tc>
          <w:tcPr>
            <w:tcW w:w="9639" w:type="dxa"/>
            <w:shd w:val="clear" w:color="auto" w:fill="D9FFD9"/>
          </w:tcPr>
          <w:p w14:paraId="5FDBC396" w14:textId="77777777" w:rsidR="002952F8" w:rsidRPr="002952F8" w:rsidRDefault="005558A9" w:rsidP="00932652">
            <w:pPr>
              <w:spacing w:after="120" w:line="276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5558A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Ένα πείραμα που δεν μπορούμε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5558A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να προβλέψουμε με βεβαιότητ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5558A9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το αποτέλεσμά του, όταν το κάνουμε, ονομάζεται </w:t>
            </w:r>
            <w:r w:rsidRPr="005558A9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πείραμα τύχης.</w:t>
            </w:r>
          </w:p>
        </w:tc>
      </w:tr>
    </w:tbl>
    <w:p w14:paraId="34FE4CA5" w14:textId="77777777" w:rsidR="002952F8" w:rsidRPr="002952F8" w:rsidRDefault="002952F8" w:rsidP="00932652">
      <w:pPr>
        <w:spacing w:after="0"/>
        <w:rPr>
          <w:rFonts w:ascii="Arial" w:eastAsia="Calibri" w:hAnsi="Arial" w:cs="Arial"/>
          <w:b/>
          <w:sz w:val="56"/>
          <w:szCs w:val="36"/>
        </w:rPr>
      </w:pPr>
    </w:p>
    <w:tbl>
      <w:tblPr>
        <w:tblStyle w:val="4118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2952F8" w:rsidRPr="002952F8" w14:paraId="1AC4ADAF" w14:textId="77777777" w:rsidTr="007D4E7E">
        <w:trPr>
          <w:jc w:val="center"/>
        </w:trPr>
        <w:tc>
          <w:tcPr>
            <w:tcW w:w="9639" w:type="dxa"/>
            <w:shd w:val="clear" w:color="auto" w:fill="FF0000"/>
          </w:tcPr>
          <w:p w14:paraId="1ACF38D9" w14:textId="77777777" w:rsidR="002952F8" w:rsidRPr="002952F8" w:rsidRDefault="002952F8" w:rsidP="00932652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2952F8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t>Παραδείγματα</w:t>
            </w:r>
          </w:p>
        </w:tc>
      </w:tr>
      <w:tr w:rsidR="002952F8" w:rsidRPr="002952F8" w14:paraId="0A77530B" w14:textId="77777777" w:rsidTr="007D4E7E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0647C5AE" w14:textId="77777777" w:rsidR="002952F8" w:rsidRPr="002952F8" w:rsidRDefault="004F42BD" w:rsidP="00932652">
            <w:pPr>
              <w:spacing w:line="276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4F42B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ν ρίξουμε ένα ζάρι 1000 φορές,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4F42B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εν μπορούμε να προβλέψουμε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4F42B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όσες φορές θα εμφανιστεί κάθε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4F42BD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ριθμός.</w:t>
            </w:r>
          </w:p>
        </w:tc>
      </w:tr>
    </w:tbl>
    <w:p w14:paraId="1EB994A1" w14:textId="77777777" w:rsidR="002952F8" w:rsidRPr="002952F8" w:rsidRDefault="002952F8" w:rsidP="00932652">
      <w:pPr>
        <w:spacing w:after="0"/>
        <w:rPr>
          <w:rFonts w:ascii="Arial" w:eastAsia="Calibri" w:hAnsi="Arial" w:cs="Arial"/>
          <w:b/>
          <w:sz w:val="56"/>
          <w:szCs w:val="36"/>
        </w:rPr>
      </w:pPr>
    </w:p>
    <w:p w14:paraId="5087B0D7" w14:textId="77777777" w:rsidR="00850062" w:rsidRDefault="00970AD0">
      <w:pPr>
        <w:rPr>
          <w:rFonts w:ascii="Tahoma" w:hAnsi="Tahoma" w:cs="Tahoma"/>
          <w:b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86368" behindDoc="0" locked="0" layoutInCell="0" allowOverlap="0" wp14:anchorId="510B8901" wp14:editId="4293C50D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483" name="Πλαίσιο κειμένου 94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06466C1" w14:textId="77777777" w:rsidR="00F03A01" w:rsidRPr="00932652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69 / 6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10B8901" id="Πλαίσιο κειμένου 9483" o:spid="_x0000_s1238" type="#_x0000_t202" style="position:absolute;margin-left:0;margin-top:785.3pt;width:186.8pt;height:36pt;z-index:25298636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406466C1" w14:textId="77777777" w:rsidR="00F03A01" w:rsidRPr="00932652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69 / 6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850062">
        <w:rPr>
          <w:rFonts w:ascii="Tahoma" w:hAnsi="Tahoma" w:cs="Tahoma"/>
          <w:b/>
          <w:sz w:val="56"/>
          <w:szCs w:val="56"/>
        </w:rPr>
        <w:br w:type="page"/>
      </w:r>
    </w:p>
    <w:tbl>
      <w:tblPr>
        <w:tblStyle w:val="a4"/>
        <w:tblpPr w:leftFromText="180" w:rightFromText="180" w:vertAnchor="text" w:horzAnchor="margin" w:tblpY="16"/>
        <w:tblW w:w="9645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850062" w14:paraId="63168C81" w14:textId="77777777" w:rsidTr="00850062">
        <w:tc>
          <w:tcPr>
            <w:tcW w:w="9645" w:type="dxa"/>
            <w:tcBorders>
              <w:top w:val="nil"/>
              <w:left w:val="nil"/>
              <w:bottom w:val="nil"/>
              <w:right w:val="nil"/>
            </w:tcBorders>
            <w:shd w:val="clear" w:color="auto" w:fill="006600"/>
            <w:hideMark/>
          </w:tcPr>
          <w:p w14:paraId="00980578" w14:textId="77777777" w:rsidR="00850062" w:rsidRDefault="00850062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932652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lastRenderedPageBreak/>
              <w:t>Βασικές μαθηματικές έννοιες και διεργασίες</w:t>
            </w:r>
          </w:p>
        </w:tc>
      </w:tr>
      <w:tr w:rsidR="00850062" w14:paraId="66AB41A3" w14:textId="77777777" w:rsidTr="00850062">
        <w:trPr>
          <w:trHeight w:val="294"/>
        </w:trPr>
        <w:tc>
          <w:tcPr>
            <w:tcW w:w="9645" w:type="dxa"/>
            <w:tcBorders>
              <w:top w:val="nil"/>
              <w:left w:val="nil"/>
              <w:bottom w:val="single" w:sz="48" w:space="0" w:color="006600"/>
              <w:right w:val="nil"/>
            </w:tcBorders>
            <w:shd w:val="clear" w:color="auto" w:fill="D9FFD9"/>
            <w:hideMark/>
          </w:tcPr>
          <w:p w14:paraId="73192EBE" w14:textId="77777777" w:rsidR="00850062" w:rsidRDefault="00850062" w:rsidP="00932652">
            <w:p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85006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ε ένα πείραμα τύχης, το πόσο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5006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πιθανό είναι να έρθει ένα συγκεκριμένο αποτέλεσμα λέγεται </w:t>
            </w:r>
            <w:r w:rsidRPr="00850062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πιθανότητα </w:t>
            </w:r>
            <w:r w:rsidRPr="0085006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αι μπορεί να υπολογιστεί με ένα κλάσμα:</w:t>
            </w:r>
          </w:p>
          <w:p w14:paraId="28231A53" w14:textId="77777777" w:rsidR="003F72DA" w:rsidRDefault="003F72DA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</w:p>
          <w:tbl>
            <w:tblPr>
              <w:tblStyle w:val="a4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855"/>
              <w:gridCol w:w="4706"/>
            </w:tblGrid>
            <w:tr w:rsidR="003F72DA" w:rsidRPr="00795453" w14:paraId="28650F2A" w14:textId="77777777" w:rsidTr="003F72DA">
              <w:trPr>
                <w:trHeight w:val="2041"/>
              </w:trPr>
              <w:tc>
                <w:tcPr>
                  <w:tcW w:w="3855" w:type="dxa"/>
                  <w:vMerge w:val="restart"/>
                  <w:vAlign w:val="center"/>
                </w:tcPr>
                <w:p w14:paraId="65B599D2" w14:textId="77777777" w:rsidR="003F72DA" w:rsidRPr="00795453" w:rsidRDefault="003F72DA" w:rsidP="00B516D9">
                  <w:pPr>
                    <w:framePr w:hSpace="180" w:wrap="around" w:vAnchor="text" w:hAnchor="margin" w:y="16"/>
                    <w:rPr>
                      <w:rFonts w:ascii="Arial" w:eastAsia="Arial" w:hAnsi="Arial" w:cs="Arial"/>
                      <w:b/>
                      <w:color w:val="231F20"/>
                      <w:sz w:val="56"/>
                      <w:szCs w:val="54"/>
                      <w:lang w:eastAsia="el-GR" w:bidi="el-GR"/>
                    </w:rPr>
                  </w:pPr>
                  <w:r w:rsidRPr="00795453">
                    <w:rPr>
                      <w:rFonts w:ascii="Arial" w:eastAsia="Calibri" w:hAnsi="Arial" w:cs="Arial"/>
                      <w:b/>
                      <w:bCs/>
                      <w:color w:val="242021"/>
                      <w:sz w:val="56"/>
                      <w:szCs w:val="56"/>
                    </w:rPr>
                    <w:t>πιθανότητα=</w:t>
                  </w:r>
                </w:p>
              </w:tc>
              <w:tc>
                <w:tcPr>
                  <w:tcW w:w="4706" w:type="dxa"/>
                  <w:tcBorders>
                    <w:bottom w:val="single" w:sz="24" w:space="0" w:color="auto"/>
                  </w:tcBorders>
                </w:tcPr>
                <w:p w14:paraId="02DB0BEC" w14:textId="77777777" w:rsidR="003F72DA" w:rsidRPr="00795453" w:rsidRDefault="003F72DA" w:rsidP="00B516D9">
                  <w:pPr>
                    <w:framePr w:hSpace="180" w:wrap="around" w:vAnchor="text" w:hAnchor="margin" w:y="16"/>
                    <w:rPr>
                      <w:rFonts w:ascii="Arial" w:eastAsia="Arial" w:hAnsi="Arial" w:cs="Arial"/>
                      <w:b/>
                      <w:color w:val="231F20"/>
                      <w:sz w:val="56"/>
                      <w:szCs w:val="54"/>
                      <w:lang w:eastAsia="el-GR" w:bidi="el-GR"/>
                    </w:rPr>
                  </w:pPr>
                  <w:r w:rsidRPr="00795453">
                    <w:rPr>
                      <w:rFonts w:ascii="Arial" w:eastAsia="Calibri" w:hAnsi="Arial" w:cs="Arial"/>
                      <w:b/>
                      <w:bCs/>
                      <w:color w:val="242021"/>
                      <w:sz w:val="56"/>
                      <w:szCs w:val="56"/>
                    </w:rPr>
                    <w:t xml:space="preserve">πλήθος των </w:t>
                  </w:r>
                  <w:r>
                    <w:rPr>
                      <w:rFonts w:ascii="Arial" w:eastAsia="Calibri" w:hAnsi="Arial" w:cs="Arial"/>
                      <w:b/>
                      <w:bCs/>
                      <w:color w:val="242021"/>
                      <w:sz w:val="56"/>
                      <w:szCs w:val="56"/>
                    </w:rPr>
                    <w:br/>
                  </w:r>
                  <w:r w:rsidRPr="00795453">
                    <w:rPr>
                      <w:rFonts w:ascii="Arial" w:eastAsia="Calibri" w:hAnsi="Arial" w:cs="Arial"/>
                      <w:b/>
                      <w:bCs/>
                      <w:color w:val="242021"/>
                      <w:sz w:val="56"/>
                      <w:szCs w:val="56"/>
                    </w:rPr>
                    <w:t>επιθυμητών</w:t>
                  </w:r>
                  <w:r w:rsidRPr="00795453">
                    <w:rPr>
                      <w:rFonts w:ascii="Arial" w:eastAsia="Calibri" w:hAnsi="Arial" w:cs="Arial"/>
                      <w:b/>
                      <w:bCs/>
                      <w:color w:val="242021"/>
                      <w:sz w:val="56"/>
                      <w:szCs w:val="56"/>
                    </w:rPr>
                    <w:br/>
                    <w:t>αποτελεσμάτων</w:t>
                  </w:r>
                </w:p>
              </w:tc>
            </w:tr>
            <w:tr w:rsidR="003F72DA" w:rsidRPr="00795453" w14:paraId="4E98D21D" w14:textId="77777777" w:rsidTr="003F72DA">
              <w:trPr>
                <w:trHeight w:val="2041"/>
              </w:trPr>
              <w:tc>
                <w:tcPr>
                  <w:tcW w:w="3855" w:type="dxa"/>
                  <w:vMerge/>
                </w:tcPr>
                <w:p w14:paraId="48037B1A" w14:textId="77777777" w:rsidR="003F72DA" w:rsidRPr="00795453" w:rsidRDefault="003F72DA" w:rsidP="00B516D9">
                  <w:pPr>
                    <w:framePr w:hSpace="180" w:wrap="around" w:vAnchor="text" w:hAnchor="margin" w:y="16"/>
                    <w:rPr>
                      <w:rFonts w:ascii="Arial" w:eastAsia="Arial" w:hAnsi="Arial" w:cs="Arial"/>
                      <w:b/>
                      <w:color w:val="231F20"/>
                      <w:sz w:val="56"/>
                      <w:szCs w:val="54"/>
                      <w:lang w:eastAsia="el-GR" w:bidi="el-GR"/>
                    </w:rPr>
                  </w:pPr>
                </w:p>
              </w:tc>
              <w:tc>
                <w:tcPr>
                  <w:tcW w:w="4706" w:type="dxa"/>
                  <w:tcBorders>
                    <w:top w:val="single" w:sz="24" w:space="0" w:color="auto"/>
                  </w:tcBorders>
                </w:tcPr>
                <w:p w14:paraId="489671CE" w14:textId="77777777" w:rsidR="003F72DA" w:rsidRPr="00795453" w:rsidRDefault="003F72DA" w:rsidP="00B516D9">
                  <w:pPr>
                    <w:framePr w:hSpace="180" w:wrap="around" w:vAnchor="text" w:hAnchor="margin" w:y="16"/>
                    <w:rPr>
                      <w:rFonts w:ascii="Arial" w:eastAsia="Arial" w:hAnsi="Arial" w:cs="Arial"/>
                      <w:b/>
                      <w:color w:val="231F20"/>
                      <w:sz w:val="56"/>
                      <w:szCs w:val="54"/>
                      <w:lang w:eastAsia="el-GR" w:bidi="el-GR"/>
                    </w:rPr>
                  </w:pPr>
                  <w:r w:rsidRPr="00795453">
                    <w:rPr>
                      <w:rFonts w:ascii="Arial" w:eastAsia="Calibri" w:hAnsi="Arial" w:cs="Arial"/>
                      <w:b/>
                      <w:bCs/>
                      <w:color w:val="242021"/>
                      <w:sz w:val="56"/>
                      <w:szCs w:val="56"/>
                    </w:rPr>
                    <w:t>πλήθος</w:t>
                  </w:r>
                  <w:r w:rsidRPr="00795453">
                    <w:rPr>
                      <w:rFonts w:ascii="Arial" w:eastAsia="Calibri" w:hAnsi="Arial" w:cs="Arial"/>
                      <w:b/>
                      <w:bCs/>
                      <w:color w:val="242021"/>
                      <w:sz w:val="56"/>
                      <w:szCs w:val="56"/>
                    </w:rPr>
                    <w:br/>
                    <w:t>των δυνατών</w:t>
                  </w:r>
                  <w:r w:rsidRPr="00795453">
                    <w:rPr>
                      <w:rFonts w:ascii="Arial" w:eastAsia="Calibri" w:hAnsi="Arial" w:cs="Arial"/>
                      <w:b/>
                      <w:bCs/>
                      <w:color w:val="242021"/>
                      <w:sz w:val="56"/>
                      <w:szCs w:val="56"/>
                    </w:rPr>
                    <w:br/>
                    <w:t>αποτελεσμάτων</w:t>
                  </w:r>
                </w:p>
              </w:tc>
            </w:tr>
          </w:tbl>
          <w:p w14:paraId="57C17A0D" w14:textId="77777777" w:rsidR="003F72DA" w:rsidRDefault="003F72DA">
            <w:pPr>
              <w:spacing w:after="120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</w:p>
          <w:p w14:paraId="3474248F" w14:textId="77777777" w:rsidR="00850062" w:rsidRDefault="00850062" w:rsidP="00850062">
            <w:pPr>
              <w:spacing w:after="120"/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14:paraId="5301F330" w14:textId="77777777" w:rsidR="00850062" w:rsidRDefault="00850062" w:rsidP="00850062">
      <w:pPr>
        <w:spacing w:after="0"/>
        <w:rPr>
          <w:rFonts w:ascii="Arial" w:eastAsia="Calibri" w:hAnsi="Arial" w:cs="Arial"/>
          <w:b/>
          <w:sz w:val="56"/>
          <w:szCs w:val="36"/>
        </w:rPr>
      </w:pPr>
    </w:p>
    <w:p w14:paraId="0CDB64A3" w14:textId="77777777" w:rsidR="00850062" w:rsidRDefault="00850062" w:rsidP="00850062">
      <w:pPr>
        <w:spacing w:after="0"/>
        <w:rPr>
          <w:rFonts w:ascii="Arial" w:eastAsia="Calibri" w:hAnsi="Arial" w:cs="Arial"/>
          <w:b/>
          <w:sz w:val="56"/>
          <w:szCs w:val="36"/>
        </w:rPr>
      </w:pPr>
    </w:p>
    <w:p w14:paraId="57B07FC7" w14:textId="77777777" w:rsidR="00850062" w:rsidRDefault="00850062">
      <w:pPr>
        <w:rPr>
          <w:rFonts w:ascii="Arial" w:eastAsia="Calibri" w:hAnsi="Arial" w:cs="Arial"/>
          <w:b/>
          <w:sz w:val="56"/>
          <w:szCs w:val="36"/>
        </w:rPr>
      </w:pPr>
      <w:r>
        <w:rPr>
          <w:rFonts w:ascii="Arial" w:eastAsia="Calibri" w:hAnsi="Arial" w:cs="Arial"/>
          <w:b/>
          <w:sz w:val="56"/>
          <w:szCs w:val="36"/>
        </w:rPr>
        <w:br w:type="page"/>
      </w:r>
      <w:r w:rsidR="00970AD0" w:rsidRPr="00970AD0">
        <w:rPr>
          <w:rFonts w:ascii="Arial" w:eastAsia="Calibri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88416" behindDoc="0" locked="0" layoutInCell="0" allowOverlap="0" wp14:anchorId="39FB6DD2" wp14:editId="7DB0F2EB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484" name="Πλαίσιο κειμένου 94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3371AE6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70 / 6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9FB6DD2" id="Πλαίσιο κειμένου 9484" o:spid="_x0000_s1239" type="#_x0000_t202" style="position:absolute;margin-left:0;margin-top:785.3pt;width:186.8pt;height:36pt;z-index:25298841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73371AE6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70 / 6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41"/>
        <w:tblW w:w="964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850062" w14:paraId="3B4B10AA" w14:textId="77777777" w:rsidTr="00932652">
        <w:trPr>
          <w:jc w:val="center"/>
        </w:trPr>
        <w:tc>
          <w:tcPr>
            <w:tcW w:w="9645" w:type="dxa"/>
            <w:shd w:val="clear" w:color="auto" w:fill="FF0000"/>
            <w:hideMark/>
          </w:tcPr>
          <w:p w14:paraId="2922E8D6" w14:textId="77777777" w:rsidR="00850062" w:rsidRDefault="00850062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</w:pPr>
            <w:r>
              <w:rPr>
                <w:rFonts w:ascii="Tahoma" w:eastAsia="Calibri" w:hAnsi="Tahoma" w:cs="Tahoma"/>
                <w:b/>
                <w:color w:val="FFFFFF" w:themeColor="background1"/>
                <w:sz w:val="56"/>
                <w:szCs w:val="56"/>
              </w:rPr>
              <w:lastRenderedPageBreak/>
              <w:t>Παραδείγματα</w:t>
            </w:r>
          </w:p>
        </w:tc>
      </w:tr>
      <w:tr w:rsidR="00850062" w14:paraId="1181EAEF" w14:textId="77777777" w:rsidTr="00932652">
        <w:trPr>
          <w:jc w:val="center"/>
        </w:trPr>
        <w:tc>
          <w:tcPr>
            <w:tcW w:w="9645" w:type="dxa"/>
            <w:tcBorders>
              <w:top w:val="nil"/>
              <w:left w:val="nil"/>
              <w:bottom w:val="single" w:sz="48" w:space="0" w:color="FF0000"/>
              <w:right w:val="nil"/>
            </w:tcBorders>
            <w:shd w:val="clear" w:color="auto" w:fill="FFEBEB"/>
            <w:hideMark/>
          </w:tcPr>
          <w:p w14:paraId="49CB2911" w14:textId="77777777" w:rsidR="00850062" w:rsidRDefault="00281613" w:rsidP="00932652">
            <w:pPr>
              <w:spacing w:after="240" w:line="276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281613">
              <w:rPr>
                <w:rFonts w:ascii="Arial" w:eastAsia="Calibri" w:hAnsi="Arial" w:cs="Arial"/>
                <w:b/>
                <w:sz w:val="56"/>
                <w:szCs w:val="56"/>
              </w:rPr>
              <w:t>Η πιθανότητα να έρθει 3, αν ρίξουμε ένα ζάρι είναι:</w:t>
            </w:r>
          </w:p>
          <w:tbl>
            <w:tblPr>
              <w:tblStyle w:val="a4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7838"/>
              <w:gridCol w:w="709"/>
              <w:gridCol w:w="872"/>
            </w:tblGrid>
            <w:tr w:rsidR="00281613" w:rsidRPr="00281613" w14:paraId="15FC578C" w14:textId="77777777" w:rsidTr="00281613">
              <w:tc>
                <w:tcPr>
                  <w:tcW w:w="7838" w:type="dxa"/>
                  <w:tcBorders>
                    <w:bottom w:val="single" w:sz="18" w:space="0" w:color="auto"/>
                  </w:tcBorders>
                </w:tcPr>
                <w:p w14:paraId="11F34CD1" w14:textId="77777777" w:rsidR="00281613" w:rsidRPr="00281613" w:rsidRDefault="00281613" w:rsidP="00281613">
                  <w:pPr>
                    <w:jc w:val="center"/>
                    <w:rPr>
                      <w:rFonts w:ascii="Arial" w:eastAsia="Calibri" w:hAnsi="Arial" w:cs="Arial"/>
                      <w:b/>
                      <w:sz w:val="52"/>
                      <w:szCs w:val="56"/>
                    </w:rPr>
                  </w:pPr>
                  <w:r w:rsidRPr="00281613">
                    <w:rPr>
                      <w:rFonts w:ascii="Arial" w:hAnsi="Arial" w:cs="Arial"/>
                      <w:b/>
                      <w:color w:val="242021"/>
                      <w:sz w:val="52"/>
                      <w:szCs w:val="56"/>
                    </w:rPr>
                    <w:t>πόσες φορές το 3 στο ζάρι</w:t>
                  </w:r>
                </w:p>
              </w:tc>
              <w:tc>
                <w:tcPr>
                  <w:tcW w:w="709" w:type="dxa"/>
                  <w:vMerge w:val="restart"/>
                  <w:vAlign w:val="center"/>
                </w:tcPr>
                <w:p w14:paraId="3DD6A706" w14:textId="77777777" w:rsidR="00281613" w:rsidRPr="00281613" w:rsidRDefault="00281613" w:rsidP="00281613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 w:rsidRPr="00281613"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  <w:t>=</w:t>
                  </w:r>
                </w:p>
              </w:tc>
              <w:tc>
                <w:tcPr>
                  <w:tcW w:w="872" w:type="dxa"/>
                  <w:tcBorders>
                    <w:bottom w:val="single" w:sz="18" w:space="0" w:color="auto"/>
                  </w:tcBorders>
                </w:tcPr>
                <w:p w14:paraId="6ED25463" w14:textId="77777777" w:rsidR="00281613" w:rsidRPr="00281613" w:rsidRDefault="00281613" w:rsidP="00932652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 w:rsidRPr="00281613"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  <w:t>1</w:t>
                  </w:r>
                </w:p>
              </w:tc>
            </w:tr>
            <w:tr w:rsidR="00281613" w:rsidRPr="00281613" w14:paraId="1683C6F7" w14:textId="77777777" w:rsidTr="00281613">
              <w:tc>
                <w:tcPr>
                  <w:tcW w:w="7838" w:type="dxa"/>
                  <w:tcBorders>
                    <w:top w:val="single" w:sz="18" w:space="0" w:color="auto"/>
                  </w:tcBorders>
                </w:tcPr>
                <w:p w14:paraId="0CB759D3" w14:textId="77777777" w:rsidR="00281613" w:rsidRPr="00281613" w:rsidRDefault="00281613">
                  <w:pPr>
                    <w:rPr>
                      <w:rFonts w:ascii="Arial" w:eastAsia="Calibri" w:hAnsi="Arial" w:cs="Arial"/>
                      <w:b/>
                      <w:sz w:val="52"/>
                      <w:szCs w:val="56"/>
                    </w:rPr>
                  </w:pPr>
                  <w:r w:rsidRPr="00281613">
                    <w:rPr>
                      <w:rFonts w:ascii="Arial" w:eastAsia="Calibri" w:hAnsi="Arial" w:cs="Arial"/>
                      <w:b/>
                      <w:sz w:val="52"/>
                      <w:szCs w:val="56"/>
                    </w:rPr>
                    <w:t>πλήθος των αριθμών στο ζάρι</w:t>
                  </w:r>
                </w:p>
              </w:tc>
              <w:tc>
                <w:tcPr>
                  <w:tcW w:w="709" w:type="dxa"/>
                  <w:vMerge/>
                </w:tcPr>
                <w:p w14:paraId="70FD9D76" w14:textId="77777777" w:rsidR="00281613" w:rsidRPr="00281613" w:rsidRDefault="00281613">
                  <w:pPr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</w:p>
              </w:tc>
              <w:tc>
                <w:tcPr>
                  <w:tcW w:w="872" w:type="dxa"/>
                  <w:tcBorders>
                    <w:top w:val="single" w:sz="18" w:space="0" w:color="auto"/>
                  </w:tcBorders>
                </w:tcPr>
                <w:p w14:paraId="4C8E9F58" w14:textId="77777777" w:rsidR="00281613" w:rsidRPr="00281613" w:rsidRDefault="00281613" w:rsidP="00932652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</w:pPr>
                  <w:r w:rsidRPr="00281613">
                    <w:rPr>
                      <w:rFonts w:ascii="Arial" w:eastAsia="Calibri" w:hAnsi="Arial" w:cs="Arial"/>
                      <w:b/>
                      <w:sz w:val="56"/>
                      <w:szCs w:val="56"/>
                    </w:rPr>
                    <w:t>6</w:t>
                  </w:r>
                </w:p>
              </w:tc>
            </w:tr>
          </w:tbl>
          <w:p w14:paraId="5874BCF5" w14:textId="77777777" w:rsidR="00281613" w:rsidRDefault="00281613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14:paraId="401E83D4" w14:textId="77777777" w:rsidR="00850062" w:rsidRDefault="00850062" w:rsidP="00850062">
      <w:pPr>
        <w:spacing w:after="0"/>
        <w:rPr>
          <w:rFonts w:ascii="Arial" w:eastAsia="Calibri" w:hAnsi="Arial" w:cs="Arial"/>
          <w:b/>
          <w:sz w:val="56"/>
          <w:szCs w:val="36"/>
        </w:rPr>
      </w:pPr>
    </w:p>
    <w:tbl>
      <w:tblPr>
        <w:tblStyle w:val="a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3F72DA" w:rsidRPr="003F72DA" w14:paraId="345231F1" w14:textId="77777777" w:rsidTr="007D4E7E">
        <w:tc>
          <w:tcPr>
            <w:tcW w:w="9639" w:type="dxa"/>
            <w:shd w:val="clear" w:color="auto" w:fill="006600"/>
          </w:tcPr>
          <w:p w14:paraId="6DB42DE9" w14:textId="77777777" w:rsidR="003F72DA" w:rsidRPr="003F72DA" w:rsidRDefault="003F72DA" w:rsidP="003F72DA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932652">
              <w:rPr>
                <w:rFonts w:ascii="Arial" w:eastAsia="Calibri" w:hAnsi="Arial" w:cs="Arial"/>
                <w:b/>
                <w:color w:val="FFFFFF" w:themeColor="background1"/>
                <w:sz w:val="56"/>
                <w:szCs w:val="56"/>
              </w:rPr>
              <w:t>Βασικές μαθηματικές έννοιες και διεργασίες</w:t>
            </w:r>
          </w:p>
        </w:tc>
      </w:tr>
      <w:tr w:rsidR="003F72DA" w:rsidRPr="003F72DA" w14:paraId="0EAD2B63" w14:textId="77777777" w:rsidTr="007D4E7E">
        <w:trPr>
          <w:trHeight w:val="294"/>
        </w:trPr>
        <w:tc>
          <w:tcPr>
            <w:tcW w:w="9639" w:type="dxa"/>
            <w:shd w:val="clear" w:color="auto" w:fill="D9FFD9"/>
          </w:tcPr>
          <w:p w14:paraId="5052AC69" w14:textId="77777777" w:rsidR="003F72DA" w:rsidRPr="003F72DA" w:rsidRDefault="008D66B2" w:rsidP="00932652">
            <w:pPr>
              <w:spacing w:after="120" w:line="276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8D66B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Η πιθανότητα να έρθει ένα συγκεκριμένο αποτέλεσμα μπορεί να εκφραστεί με μια κλίμακ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D66B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που εκτείνεται από το </w:t>
            </w:r>
            <w:r w:rsidRPr="008D66B2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αδύνατο να συμβεί </w:t>
            </w:r>
            <w:r w:rsidRPr="008D66B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έως το </w:t>
            </w:r>
            <w:r w:rsidRPr="008D66B2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βέβαιο ότι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D66B2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θα συμβεί</w:t>
            </w:r>
            <w:r w:rsidRPr="008D66B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 H μέση της κλίμακα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D66B2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ντιπροσωπεύει αυτό που είνα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D66B2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πιθανό τόσο να συμβεί, όσο και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8D66B2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να μην συμβεί.</w:t>
            </w:r>
          </w:p>
        </w:tc>
      </w:tr>
    </w:tbl>
    <w:p w14:paraId="24663661" w14:textId="77777777" w:rsidR="008D66B2" w:rsidRDefault="008D66B2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  <w:r w:rsidR="00970AD0"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90464" behindDoc="0" locked="0" layoutInCell="0" allowOverlap="0" wp14:anchorId="08641537" wp14:editId="028E8B91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485" name="Πλαίσιο κειμένου 94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F3763DE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71 / 6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641537" id="Πλαίσιο κειμένου 9485" o:spid="_x0000_s1240" type="#_x0000_t202" style="position:absolute;margin-left:0;margin-top:785.3pt;width:186.8pt;height:36pt;z-index:25299046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" o:allowincell="f" o:allowoverlap="f" fillcolor="#fc9" stroked="f" strokeweight="2.25pt">
                <v:textbox inset="1.5mm,1.5mm,1.5mm,1.5mm">
                  <w:txbxContent>
                    <w:p w14:paraId="0F3763DE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71 / 6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7D4E7E" w:rsidRPr="007D4E7E" w14:paraId="565DAA42" w14:textId="77777777" w:rsidTr="007D4E7E">
        <w:trPr>
          <w:jc w:val="center"/>
        </w:trPr>
        <w:tc>
          <w:tcPr>
            <w:tcW w:w="9639" w:type="dxa"/>
            <w:shd w:val="clear" w:color="auto" w:fill="FF0000"/>
          </w:tcPr>
          <w:p w14:paraId="0040F0AC" w14:textId="77777777" w:rsidR="007D4E7E" w:rsidRPr="007D4E7E" w:rsidRDefault="007D4E7E" w:rsidP="007D4E7E">
            <w:pPr>
              <w:jc w:val="center"/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</w:pPr>
            <w:r w:rsidRPr="007D4E7E">
              <w:rPr>
                <w:rFonts w:ascii="Tahoma" w:eastAsia="Calibri" w:hAnsi="Tahoma" w:cs="Tahoma"/>
                <w:b/>
                <w:color w:val="FFFFFF"/>
                <w:sz w:val="56"/>
                <w:szCs w:val="56"/>
              </w:rPr>
              <w:lastRenderedPageBreak/>
              <w:t>Παραδείγματα</w:t>
            </w:r>
          </w:p>
        </w:tc>
      </w:tr>
      <w:tr w:rsidR="007D4E7E" w:rsidRPr="007D4E7E" w14:paraId="30EC284E" w14:textId="77777777" w:rsidTr="007D4E7E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14:paraId="62599385" w14:textId="77777777" w:rsidR="007D4E7E" w:rsidRDefault="00547F07" w:rsidP="00932652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547F0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Όλα τα δυνατά αποτελέσματα είναι 6 (1, 2, 3, 4, 5, 6). Το πλήθο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547F0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ων επιθυμητών αποτελεσμάτω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547F0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είναι 1 (το 3 εμφανίζεται μία φορά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547F07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τα 6 αποτελέσματα).</w:t>
            </w:r>
          </w:p>
          <w:p w14:paraId="217D52F9" w14:textId="77777777" w:rsidR="00547F07" w:rsidRDefault="00547F07" w:rsidP="007D4E7E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  <w:p w14:paraId="5FE4E562" w14:textId="77777777" w:rsidR="00547F07" w:rsidRDefault="0029151B" w:rsidP="0029151B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318CF013" wp14:editId="06E2DDCD">
                  <wp:extent cx="5648325" cy="3019425"/>
                  <wp:effectExtent l="0" t="0" r="9525" b="9525"/>
                  <wp:docPr id="495" name="Εικόνα 4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48325" cy="3019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B40D304" w14:textId="77777777" w:rsidR="00547F07" w:rsidRPr="007D4E7E" w:rsidRDefault="00547F07" w:rsidP="007D4E7E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14:paraId="6ED308E2" w14:textId="77777777" w:rsidR="00BD484B" w:rsidRDefault="00BD484B">
      <w:pPr>
        <w:rPr>
          <w:rFonts w:ascii="Tahoma" w:hAnsi="Tahoma" w:cs="Tahoma"/>
          <w:b/>
          <w:sz w:val="56"/>
          <w:szCs w:val="56"/>
        </w:rPr>
      </w:pPr>
    </w:p>
    <w:p w14:paraId="3108AA0F" w14:textId="77777777" w:rsidR="0029151B" w:rsidRDefault="00970AD0">
      <w:pPr>
        <w:rPr>
          <w:rFonts w:ascii="Tahoma" w:hAnsi="Tahoma" w:cs="Tahoma"/>
          <w:b/>
          <w:sz w:val="56"/>
          <w:szCs w:val="56"/>
        </w:rPr>
        <w:sectPr w:rsidR="0029151B" w:rsidSect="006634DE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92512" behindDoc="0" locked="0" layoutInCell="0" allowOverlap="0" wp14:anchorId="4863C43C" wp14:editId="366C0591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9489" name="Πλαίσιο κειμένου 94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2E03C84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72 / 6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63C43C" id="Πλαίσιο κειμένου 9489" o:spid="_x0000_s1241" type="#_x0000_t202" style="position:absolute;margin-left:0;margin-top:785.3pt;width:186.8pt;height:36pt;z-index:25299251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" o:allowincell="f" o:allowoverlap="f" fillcolor="#fc9" stroked="f" strokeweight="2.25pt">
                <v:textbox inset="1.5mm,1.5mm,1.5mm,1.5mm">
                  <w:txbxContent>
                    <w:p w14:paraId="02E03C84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72 / 6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"/>
        <w:tblW w:w="145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14572"/>
      </w:tblGrid>
      <w:tr w:rsidR="0029151B" w:rsidRPr="0029151B" w14:paraId="41BAC276" w14:textId="77777777" w:rsidTr="00701449">
        <w:tc>
          <w:tcPr>
            <w:tcW w:w="14572" w:type="dxa"/>
            <w:shd w:val="clear" w:color="auto" w:fill="EFE9FF"/>
          </w:tcPr>
          <w:p w14:paraId="3470C0EA" w14:textId="77777777" w:rsidR="0029151B" w:rsidRDefault="0029151B" w:rsidP="0029151B">
            <w:pPr>
              <w:spacing w:after="160" w:line="259" w:lineRule="auto"/>
              <w:rPr>
                <w:rFonts w:ascii="Tahoma" w:eastAsia="Calibri" w:hAnsi="Tahoma" w:cs="Tahoma"/>
                <w:b/>
                <w:color w:val="FF0000"/>
                <w:sz w:val="56"/>
                <w:szCs w:val="56"/>
                <w:lang w:eastAsia="el-GR"/>
              </w:rPr>
            </w:pPr>
            <w:r w:rsidRPr="0029151B">
              <w:rPr>
                <w:rFonts w:ascii="Arial" w:eastAsia="Times New Roman" w:hAnsi="Arial" w:cs="Arial"/>
                <w:b/>
                <w:noProof/>
                <w:color w:val="FF3300"/>
                <w:sz w:val="56"/>
                <w:szCs w:val="56"/>
                <w:lang w:eastAsia="el-GR"/>
              </w:rPr>
              <w:lastRenderedPageBreak/>
              <w:drawing>
                <wp:inline distT="0" distB="0" distL="0" distR="0" wp14:anchorId="691E685C" wp14:editId="4E9685B6">
                  <wp:extent cx="500380" cy="719455"/>
                  <wp:effectExtent l="0" t="0" r="0" b="4445"/>
                  <wp:docPr id="524" name="Εικόνα 5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29151B"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  <w:t xml:space="preserve">  </w:t>
            </w:r>
            <w:r w:rsidRPr="0029151B">
              <w:rPr>
                <w:rFonts w:ascii="Tahoma" w:eastAsia="Calibri" w:hAnsi="Tahoma" w:cs="Tahoma"/>
                <w:b/>
                <w:color w:val="FF3300"/>
                <w:sz w:val="56"/>
                <w:szCs w:val="56"/>
                <w:lang w:eastAsia="el-GR"/>
              </w:rPr>
              <w:t xml:space="preserve"> </w:t>
            </w:r>
            <w:r w:rsidRPr="0029151B">
              <w:rPr>
                <w:rFonts w:ascii="Tahoma" w:eastAsia="Calibri" w:hAnsi="Tahoma" w:cs="Tahoma"/>
                <w:b/>
                <w:color w:val="FF0000"/>
                <w:sz w:val="56"/>
                <w:szCs w:val="56"/>
                <w:lang w:eastAsia="el-GR"/>
              </w:rPr>
              <w:t>Εφαρμογή</w:t>
            </w:r>
          </w:p>
          <w:p w14:paraId="64A5A513" w14:textId="77777777" w:rsidR="0029151B" w:rsidRPr="0029151B" w:rsidRDefault="0029151B" w:rsidP="0029151B">
            <w:pPr>
              <w:spacing w:after="160" w:line="259" w:lineRule="auto"/>
              <w:ind w:left="1318"/>
              <w:rPr>
                <w:rFonts w:ascii="Arial" w:eastAsia="Calibri" w:hAnsi="Arial" w:cs="Arial"/>
                <w:b/>
                <w:color w:val="FF3300"/>
                <w:sz w:val="56"/>
                <w:szCs w:val="56"/>
                <w:lang w:eastAsia="el-GR"/>
              </w:rPr>
            </w:pPr>
            <w:r w:rsidRPr="0029151B">
              <w:rPr>
                <w:rFonts w:ascii="Tahoma-Bold" w:hAnsi="Tahoma-Bold"/>
                <w:b/>
                <w:bCs/>
                <w:color w:val="428DCB"/>
                <w:sz w:val="56"/>
                <w:szCs w:val="56"/>
              </w:rPr>
              <w:t>Εκφράζω την πιθανότητα με κλάσμα</w:t>
            </w:r>
          </w:p>
        </w:tc>
      </w:tr>
      <w:tr w:rsidR="0029151B" w:rsidRPr="0029151B" w14:paraId="25EE5C1B" w14:textId="77777777" w:rsidTr="00701449">
        <w:tc>
          <w:tcPr>
            <w:tcW w:w="14572" w:type="dxa"/>
            <w:shd w:val="clear" w:color="auto" w:fill="EFE9FF"/>
          </w:tcPr>
          <w:p w14:paraId="34C30CAC" w14:textId="77777777" w:rsidR="0029151B" w:rsidRPr="0029151B" w:rsidRDefault="0029151B" w:rsidP="0029151B">
            <w:pPr>
              <w:spacing w:line="259" w:lineRule="auto"/>
              <w:rPr>
                <w:rFonts w:ascii="Tahoma" w:eastAsia="Calibri" w:hAnsi="Tahoma" w:cs="Tahoma"/>
                <w:b/>
                <w:sz w:val="56"/>
                <w:szCs w:val="56"/>
                <w:lang w:eastAsia="el-GR"/>
              </w:rPr>
            </w:pPr>
            <w:r w:rsidRPr="0029151B">
              <w:rPr>
                <w:rFonts w:ascii="Tahoma" w:eastAsia="Calibri" w:hAnsi="Tahoma" w:cs="Tahoma"/>
                <w:b/>
                <w:sz w:val="56"/>
                <w:szCs w:val="56"/>
                <w:lang w:eastAsia="el-GR"/>
              </w:rPr>
              <w:t>Μέσα σε μια τσάντα βρίσκονται ανακατεμένες</w:t>
            </w:r>
            <w:r>
              <w:rPr>
                <w:rFonts w:ascii="Tahoma" w:eastAsia="Calibri" w:hAnsi="Tahoma" w:cs="Tahoma"/>
                <w:b/>
                <w:sz w:val="56"/>
                <w:szCs w:val="56"/>
                <w:lang w:eastAsia="el-GR"/>
              </w:rPr>
              <w:t xml:space="preserve"> </w:t>
            </w:r>
            <w:r w:rsidRPr="0029151B">
              <w:rPr>
                <w:rFonts w:ascii="Tahoma" w:eastAsia="Calibri" w:hAnsi="Tahoma" w:cs="Tahoma"/>
                <w:b/>
                <w:sz w:val="56"/>
                <w:szCs w:val="56"/>
                <w:lang w:eastAsia="el-GR"/>
              </w:rPr>
              <w:t>ομοιόμορφες μπάλες. Οι 5 είναι κόκκινες, οι 2</w:t>
            </w:r>
            <w:r>
              <w:rPr>
                <w:rFonts w:ascii="Tahoma" w:eastAsia="Calibri" w:hAnsi="Tahoma" w:cs="Tahoma"/>
                <w:b/>
                <w:sz w:val="56"/>
                <w:szCs w:val="56"/>
                <w:lang w:eastAsia="el-GR"/>
              </w:rPr>
              <w:t xml:space="preserve"> </w:t>
            </w:r>
          </w:p>
          <w:p w14:paraId="39C9FA3A" w14:textId="77777777" w:rsidR="0029151B" w:rsidRPr="0029151B" w:rsidRDefault="0029151B" w:rsidP="0029151B">
            <w:pPr>
              <w:spacing w:line="259" w:lineRule="auto"/>
              <w:rPr>
                <w:rFonts w:ascii="Tahoma" w:eastAsia="Calibri" w:hAnsi="Tahoma" w:cs="Tahoma"/>
                <w:b/>
                <w:sz w:val="56"/>
                <w:szCs w:val="56"/>
                <w:lang w:eastAsia="el-GR"/>
              </w:rPr>
            </w:pPr>
            <w:r w:rsidRPr="0029151B">
              <w:rPr>
                <w:rFonts w:ascii="Tahoma" w:eastAsia="Calibri" w:hAnsi="Tahoma" w:cs="Tahoma"/>
                <w:b/>
                <w:sz w:val="56"/>
                <w:szCs w:val="56"/>
                <w:lang w:eastAsia="el-GR"/>
              </w:rPr>
              <w:t>κίτρινες και 3 είναι μπλε.</w:t>
            </w:r>
          </w:p>
          <w:p w14:paraId="14915173" w14:textId="77777777" w:rsidR="0029151B" w:rsidRPr="0029151B" w:rsidRDefault="0029151B" w:rsidP="00701449">
            <w:pPr>
              <w:spacing w:after="240" w:line="259" w:lineRule="auto"/>
              <w:rPr>
                <w:rFonts w:ascii="Tahoma" w:eastAsia="Calibri" w:hAnsi="Tahoma" w:cs="Tahoma"/>
                <w:b/>
                <w:sz w:val="56"/>
                <w:szCs w:val="56"/>
                <w:lang w:eastAsia="el-GR"/>
              </w:rPr>
            </w:pPr>
            <w:r w:rsidRPr="0029151B">
              <w:rPr>
                <w:rFonts w:ascii="Tahoma" w:eastAsia="Calibri" w:hAnsi="Tahoma" w:cs="Tahoma"/>
                <w:b/>
                <w:sz w:val="56"/>
                <w:szCs w:val="56"/>
                <w:lang w:eastAsia="el-GR"/>
              </w:rPr>
              <w:t>α. Υπολογίζουμε την πιθανότητα να τραβήξουμε:</w:t>
            </w:r>
          </w:p>
        </w:tc>
      </w:tr>
      <w:tr w:rsidR="0029151B" w:rsidRPr="0029151B" w14:paraId="39716DF4" w14:textId="77777777" w:rsidTr="00701449">
        <w:tc>
          <w:tcPr>
            <w:tcW w:w="14572" w:type="dxa"/>
            <w:shd w:val="clear" w:color="auto" w:fill="EFE9F5"/>
          </w:tcPr>
          <w:p w14:paraId="44503B8B" w14:textId="77777777" w:rsidR="0029151B" w:rsidRPr="00701449" w:rsidRDefault="00701449" w:rsidP="00701449">
            <w:pPr>
              <w:spacing w:after="24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701449">
              <w:rPr>
                <w:rFonts w:ascii="Arial" w:hAnsi="Arial" w:cs="Arial"/>
                <w:b/>
                <w:bCs/>
                <w:color w:val="242021"/>
                <w:sz w:val="56"/>
                <w:szCs w:val="56"/>
              </w:rPr>
              <w:t>1. μια κίτρινη μπάλα:</w:t>
            </w:r>
          </w:p>
          <w:tbl>
            <w:tblPr>
              <w:tblStyle w:val="a4"/>
              <w:tblpPr w:leftFromText="180" w:rightFromText="180" w:vertAnchor="text" w:horzAnchor="margin" w:tblpY="-72"/>
              <w:tblOverlap w:val="never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7938"/>
              <w:gridCol w:w="567"/>
              <w:gridCol w:w="1134"/>
            </w:tblGrid>
            <w:tr w:rsidR="00701449" w14:paraId="2B28935E" w14:textId="77777777" w:rsidTr="00BE14CB">
              <w:trPr>
                <w:trHeight w:val="624"/>
              </w:trPr>
              <w:tc>
                <w:tcPr>
                  <w:tcW w:w="7938" w:type="dxa"/>
                  <w:tcBorders>
                    <w:bottom w:val="single" w:sz="24" w:space="0" w:color="auto"/>
                  </w:tcBorders>
                  <w:vAlign w:val="center"/>
                </w:tcPr>
                <w:p w14:paraId="55092520" w14:textId="77777777" w:rsidR="00701449" w:rsidRDefault="00701449" w:rsidP="00701449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</w:pPr>
                  <w:r w:rsidRPr="00701449"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  <w:t>πλήθος από κίτρινες μπάλες</w:t>
                  </w:r>
                </w:p>
              </w:tc>
              <w:tc>
                <w:tcPr>
                  <w:tcW w:w="567" w:type="dxa"/>
                  <w:vMerge w:val="restart"/>
                  <w:vAlign w:val="center"/>
                </w:tcPr>
                <w:p w14:paraId="5AE23076" w14:textId="77777777" w:rsidR="00701449" w:rsidRDefault="00701449" w:rsidP="00701449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</w:pPr>
                  <w:r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  <w:t>=</w:t>
                  </w:r>
                </w:p>
              </w:tc>
              <w:tc>
                <w:tcPr>
                  <w:tcW w:w="1134" w:type="dxa"/>
                  <w:tcBorders>
                    <w:bottom w:val="single" w:sz="24" w:space="0" w:color="auto"/>
                  </w:tcBorders>
                  <w:vAlign w:val="center"/>
                </w:tcPr>
                <w:p w14:paraId="326A1807" w14:textId="77777777" w:rsidR="00701449" w:rsidRDefault="00701449" w:rsidP="00701449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</w:pPr>
                  <w:r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  <w:t>2</w:t>
                  </w:r>
                </w:p>
              </w:tc>
            </w:tr>
            <w:tr w:rsidR="00701449" w14:paraId="131B5F8B" w14:textId="77777777" w:rsidTr="00BE14CB">
              <w:tc>
                <w:tcPr>
                  <w:tcW w:w="7938" w:type="dxa"/>
                  <w:tcBorders>
                    <w:top w:val="single" w:sz="24" w:space="0" w:color="auto"/>
                  </w:tcBorders>
                  <w:vAlign w:val="center"/>
                </w:tcPr>
                <w:p w14:paraId="4EAA5A49" w14:textId="77777777" w:rsidR="00701449" w:rsidRDefault="00701449" w:rsidP="00701449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</w:pPr>
                  <w:r w:rsidRPr="00701449"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  <w:t>πλήθος από όλες τις μπάλες</w:t>
                  </w:r>
                </w:p>
              </w:tc>
              <w:tc>
                <w:tcPr>
                  <w:tcW w:w="567" w:type="dxa"/>
                  <w:vMerge/>
                  <w:vAlign w:val="center"/>
                </w:tcPr>
                <w:p w14:paraId="785673E3" w14:textId="77777777" w:rsidR="00701449" w:rsidRDefault="00701449" w:rsidP="00701449">
                  <w:pPr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</w:pPr>
                </w:p>
              </w:tc>
              <w:tc>
                <w:tcPr>
                  <w:tcW w:w="1134" w:type="dxa"/>
                  <w:tcBorders>
                    <w:top w:val="single" w:sz="24" w:space="0" w:color="auto"/>
                  </w:tcBorders>
                  <w:vAlign w:val="center"/>
                </w:tcPr>
                <w:p w14:paraId="27A8D5B6" w14:textId="77777777" w:rsidR="00701449" w:rsidRDefault="00701449" w:rsidP="00701449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</w:pPr>
                  <w:r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  <w:t>10</w:t>
                  </w:r>
                </w:p>
              </w:tc>
            </w:tr>
          </w:tbl>
          <w:p w14:paraId="1C2D025C" w14:textId="77777777" w:rsidR="0029151B" w:rsidRPr="0029151B" w:rsidRDefault="0029151B" w:rsidP="0029151B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</w:p>
          <w:p w14:paraId="05C03301" w14:textId="77777777" w:rsidR="0029151B" w:rsidRPr="0029151B" w:rsidRDefault="0029151B" w:rsidP="0029151B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</w:p>
        </w:tc>
      </w:tr>
    </w:tbl>
    <w:p w14:paraId="4F93F325" w14:textId="77777777" w:rsidR="00701449" w:rsidRDefault="005F0EA6" w:rsidP="00701449">
      <w:pPr>
        <w:jc w:val="center"/>
      </w:pPr>
      <w:r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33472" behindDoc="0" locked="0" layoutInCell="0" allowOverlap="0" wp14:anchorId="7F946D5B" wp14:editId="7C343EE1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2372400" cy="457200"/>
                <wp:effectExtent l="0" t="0" r="8890" b="0"/>
                <wp:wrapNone/>
                <wp:docPr id="147" name="Πλαίσιο κειμένου 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7F4D640" w14:textId="77777777" w:rsidR="00F03A01" w:rsidRPr="005950A8" w:rsidRDefault="00F03A01" w:rsidP="00F173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73 / 6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F946D5B" id="Πλαίσιο κειμένου 147" o:spid="_x0000_s1242" type="#_x0000_t202" style="position:absolute;left:0;text-align:left;margin-left:0;margin-top:538.65pt;width:186.8pt;height:36pt;z-index:2530334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uI3NsQIAADQ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57F4D640" w14:textId="77777777" w:rsidR="00F03A01" w:rsidRPr="005950A8" w:rsidRDefault="00F03A01" w:rsidP="00F173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73 / 6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701449">
        <w:br w:type="page"/>
      </w:r>
    </w:p>
    <w:tbl>
      <w:tblPr>
        <w:tblStyle w:val="310"/>
        <w:tblW w:w="145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14572"/>
      </w:tblGrid>
      <w:tr w:rsidR="0029151B" w:rsidRPr="0029151B" w14:paraId="360036B1" w14:textId="77777777" w:rsidTr="00701449">
        <w:tc>
          <w:tcPr>
            <w:tcW w:w="14572" w:type="dxa"/>
            <w:shd w:val="clear" w:color="auto" w:fill="EFE9F5"/>
          </w:tcPr>
          <w:p w14:paraId="79E3B38C" w14:textId="77777777" w:rsidR="00BE14CB" w:rsidRPr="00701449" w:rsidRDefault="00BE14CB" w:rsidP="00BE14CB">
            <w:pPr>
              <w:spacing w:after="24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BE14CB">
              <w:rPr>
                <w:rFonts w:ascii="Arial" w:hAnsi="Arial" w:cs="Arial"/>
                <w:b/>
                <w:bCs/>
                <w:color w:val="242021"/>
                <w:sz w:val="56"/>
                <w:szCs w:val="56"/>
              </w:rPr>
              <w:lastRenderedPageBreak/>
              <w:t>2. μια κόκκινη μπάλα</w:t>
            </w:r>
            <w:r w:rsidRPr="00701449">
              <w:rPr>
                <w:rFonts w:ascii="Arial" w:hAnsi="Arial" w:cs="Arial"/>
                <w:b/>
                <w:bCs/>
                <w:color w:val="242021"/>
                <w:sz w:val="56"/>
                <w:szCs w:val="56"/>
              </w:rPr>
              <w:t>:</w:t>
            </w:r>
          </w:p>
          <w:tbl>
            <w:tblPr>
              <w:tblStyle w:val="a4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8222"/>
              <w:gridCol w:w="680"/>
              <w:gridCol w:w="950"/>
              <w:gridCol w:w="680"/>
              <w:gridCol w:w="992"/>
            </w:tblGrid>
            <w:tr w:rsidR="00BE14CB" w14:paraId="19EF01A1" w14:textId="77777777" w:rsidTr="00BE14CB">
              <w:trPr>
                <w:trHeight w:val="624"/>
              </w:trPr>
              <w:tc>
                <w:tcPr>
                  <w:tcW w:w="8222" w:type="dxa"/>
                  <w:tcBorders>
                    <w:bottom w:val="single" w:sz="24" w:space="0" w:color="auto"/>
                  </w:tcBorders>
                  <w:vAlign w:val="center"/>
                </w:tcPr>
                <w:p w14:paraId="2F6BEB49" w14:textId="77777777" w:rsidR="00BE14CB" w:rsidRDefault="00BE14CB" w:rsidP="00BE14CB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</w:pPr>
                  <w:r w:rsidRPr="00701449"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  <w:t xml:space="preserve">πλήθος από </w:t>
                  </w:r>
                  <w:r w:rsidRPr="00BE14CB"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  <w:t>κόκκι</w:t>
                  </w:r>
                  <w:r w:rsidRPr="00701449"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  <w:t>νες μπάλες</w:t>
                  </w:r>
                </w:p>
              </w:tc>
              <w:tc>
                <w:tcPr>
                  <w:tcW w:w="680" w:type="dxa"/>
                  <w:vMerge w:val="restart"/>
                  <w:vAlign w:val="center"/>
                </w:tcPr>
                <w:p w14:paraId="5A2E18E0" w14:textId="77777777" w:rsidR="00BE14CB" w:rsidRDefault="00BE14CB" w:rsidP="00BE14CB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</w:pPr>
                  <w:r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  <w:t>=</w:t>
                  </w:r>
                </w:p>
              </w:tc>
              <w:tc>
                <w:tcPr>
                  <w:tcW w:w="950" w:type="dxa"/>
                  <w:tcBorders>
                    <w:bottom w:val="single" w:sz="24" w:space="0" w:color="auto"/>
                  </w:tcBorders>
                  <w:vAlign w:val="center"/>
                </w:tcPr>
                <w:p w14:paraId="357D1C8C" w14:textId="77777777" w:rsidR="00BE14CB" w:rsidRDefault="00583DF3" w:rsidP="00BE14CB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</w:pPr>
                  <w:r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  <w:t>5</w:t>
                  </w:r>
                </w:p>
              </w:tc>
              <w:tc>
                <w:tcPr>
                  <w:tcW w:w="680" w:type="dxa"/>
                  <w:vMerge w:val="restart"/>
                  <w:vAlign w:val="center"/>
                </w:tcPr>
                <w:p w14:paraId="1BBCF22A" w14:textId="77777777" w:rsidR="00BE14CB" w:rsidRDefault="00BE14CB" w:rsidP="00BE14CB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</w:pPr>
                  <w:r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  <w:t>=</w:t>
                  </w:r>
                </w:p>
              </w:tc>
              <w:tc>
                <w:tcPr>
                  <w:tcW w:w="992" w:type="dxa"/>
                  <w:tcBorders>
                    <w:bottom w:val="single" w:sz="24" w:space="0" w:color="auto"/>
                  </w:tcBorders>
                </w:tcPr>
                <w:p w14:paraId="3AA2FDCA" w14:textId="77777777" w:rsidR="00BE14CB" w:rsidRDefault="00BE14CB" w:rsidP="00BE14CB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</w:pPr>
                  <w:r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  <w:t>1</w:t>
                  </w:r>
                </w:p>
              </w:tc>
            </w:tr>
            <w:tr w:rsidR="00BE14CB" w14:paraId="691B8E13" w14:textId="77777777" w:rsidTr="00BE14CB">
              <w:tc>
                <w:tcPr>
                  <w:tcW w:w="8222" w:type="dxa"/>
                  <w:tcBorders>
                    <w:top w:val="single" w:sz="24" w:space="0" w:color="auto"/>
                  </w:tcBorders>
                  <w:vAlign w:val="center"/>
                </w:tcPr>
                <w:p w14:paraId="011E4FC4" w14:textId="77777777" w:rsidR="00BE14CB" w:rsidRDefault="00BE14CB" w:rsidP="00BE14CB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</w:pPr>
                  <w:r w:rsidRPr="00701449"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  <w:t>πλήθος από όλες τις μπάλες</w:t>
                  </w:r>
                </w:p>
              </w:tc>
              <w:tc>
                <w:tcPr>
                  <w:tcW w:w="680" w:type="dxa"/>
                  <w:vMerge/>
                  <w:vAlign w:val="center"/>
                </w:tcPr>
                <w:p w14:paraId="02E6B041" w14:textId="77777777" w:rsidR="00BE14CB" w:rsidRDefault="00BE14CB" w:rsidP="00BE14CB">
                  <w:pPr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</w:pPr>
                </w:p>
              </w:tc>
              <w:tc>
                <w:tcPr>
                  <w:tcW w:w="950" w:type="dxa"/>
                  <w:tcBorders>
                    <w:top w:val="single" w:sz="24" w:space="0" w:color="auto"/>
                  </w:tcBorders>
                  <w:vAlign w:val="center"/>
                </w:tcPr>
                <w:p w14:paraId="67045ADE" w14:textId="77777777" w:rsidR="00BE14CB" w:rsidRDefault="00BE14CB" w:rsidP="00BE14CB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</w:pPr>
                  <w:r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  <w:t>10</w:t>
                  </w:r>
                </w:p>
              </w:tc>
              <w:tc>
                <w:tcPr>
                  <w:tcW w:w="680" w:type="dxa"/>
                  <w:vMerge/>
                </w:tcPr>
                <w:p w14:paraId="2D1EF743" w14:textId="77777777" w:rsidR="00BE14CB" w:rsidRDefault="00BE14CB" w:rsidP="00BE14CB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24" w:space="0" w:color="auto"/>
                  </w:tcBorders>
                </w:tcPr>
                <w:p w14:paraId="18009331" w14:textId="77777777" w:rsidR="00BE14CB" w:rsidRDefault="00BE14CB" w:rsidP="00BE14CB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</w:pPr>
                  <w:r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  <w:t>2</w:t>
                  </w:r>
                </w:p>
              </w:tc>
            </w:tr>
          </w:tbl>
          <w:p w14:paraId="61264F7C" w14:textId="77777777" w:rsidR="00BE14CB" w:rsidRPr="0029151B" w:rsidRDefault="00C71DBF" w:rsidP="00C71DBF">
            <w:pPr>
              <w:spacing w:after="160" w:line="259" w:lineRule="auto"/>
              <w:jc w:val="right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(</w:t>
            </w:r>
            <w:r w:rsidRPr="00C71DB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ισέ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-</w:t>
            </w:r>
            <w:r w:rsidRPr="00C71DBF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ισές πιθανότητες)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.</w:t>
            </w:r>
          </w:p>
          <w:p w14:paraId="15C4270F" w14:textId="77777777" w:rsidR="00FB368C" w:rsidRDefault="00FB368C" w:rsidP="00B13699">
            <w:pPr>
              <w:spacing w:after="240" w:line="259" w:lineRule="auto"/>
              <w:rPr>
                <w:rFonts w:ascii="Arial" w:hAnsi="Arial" w:cs="Arial"/>
                <w:b/>
                <w:bCs/>
                <w:color w:val="242021"/>
                <w:sz w:val="56"/>
                <w:szCs w:val="56"/>
              </w:rPr>
            </w:pPr>
          </w:p>
          <w:p w14:paraId="211B2A37" w14:textId="77777777" w:rsidR="00B13699" w:rsidRPr="00701449" w:rsidRDefault="00B13699" w:rsidP="00B13699">
            <w:pPr>
              <w:spacing w:after="24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>
              <w:rPr>
                <w:rFonts w:ascii="Arial" w:hAnsi="Arial" w:cs="Arial"/>
                <w:b/>
                <w:bCs/>
                <w:color w:val="242021"/>
                <w:sz w:val="56"/>
                <w:szCs w:val="56"/>
              </w:rPr>
              <w:t>3</w:t>
            </w:r>
            <w:r w:rsidRPr="00BE14CB">
              <w:rPr>
                <w:rFonts w:ascii="Arial" w:hAnsi="Arial" w:cs="Arial"/>
                <w:b/>
                <w:bCs/>
                <w:color w:val="242021"/>
                <w:sz w:val="56"/>
                <w:szCs w:val="56"/>
              </w:rPr>
              <w:t xml:space="preserve">. μια </w:t>
            </w:r>
            <w:r w:rsidRPr="00B13699">
              <w:rPr>
                <w:rFonts w:ascii="Arial" w:hAnsi="Arial" w:cs="Arial"/>
                <w:b/>
                <w:bCs/>
                <w:color w:val="242021"/>
                <w:sz w:val="56"/>
                <w:szCs w:val="56"/>
              </w:rPr>
              <w:t>πράσινη</w:t>
            </w:r>
            <w:r w:rsidR="00280F98">
              <w:rPr>
                <w:rFonts w:ascii="Arial" w:hAnsi="Arial" w:cs="Arial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BE14CB">
              <w:rPr>
                <w:rFonts w:ascii="Arial" w:hAnsi="Arial" w:cs="Arial"/>
                <w:b/>
                <w:bCs/>
                <w:color w:val="242021"/>
                <w:sz w:val="56"/>
                <w:szCs w:val="56"/>
              </w:rPr>
              <w:t>μπάλα</w:t>
            </w:r>
            <w:r w:rsidRPr="00701449">
              <w:rPr>
                <w:rFonts w:ascii="Arial" w:hAnsi="Arial" w:cs="Arial"/>
                <w:b/>
                <w:bCs/>
                <w:color w:val="242021"/>
                <w:sz w:val="56"/>
                <w:szCs w:val="56"/>
              </w:rPr>
              <w:t>:</w:t>
            </w:r>
          </w:p>
          <w:tbl>
            <w:tblPr>
              <w:tblStyle w:val="a4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8334"/>
              <w:gridCol w:w="680"/>
              <w:gridCol w:w="950"/>
              <w:gridCol w:w="680"/>
              <w:gridCol w:w="455"/>
            </w:tblGrid>
            <w:tr w:rsidR="00280F98" w14:paraId="31359DB9" w14:textId="77777777" w:rsidTr="00280F98">
              <w:trPr>
                <w:trHeight w:val="624"/>
              </w:trPr>
              <w:tc>
                <w:tcPr>
                  <w:tcW w:w="8334" w:type="dxa"/>
                  <w:tcBorders>
                    <w:bottom w:val="single" w:sz="24" w:space="0" w:color="auto"/>
                  </w:tcBorders>
                  <w:vAlign w:val="center"/>
                </w:tcPr>
                <w:p w14:paraId="2A2F4990" w14:textId="77777777" w:rsidR="00280F98" w:rsidRDefault="00280F98" w:rsidP="00B13699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</w:pPr>
                  <w:r w:rsidRPr="00701449"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  <w:t xml:space="preserve">πλήθος από </w:t>
                  </w:r>
                  <w:r w:rsidRPr="00B13699">
                    <w:rPr>
                      <w:rFonts w:ascii="Arial" w:hAnsi="Arial" w:cs="Arial"/>
                      <w:b/>
                      <w:bCs/>
                      <w:color w:val="242021"/>
                      <w:sz w:val="56"/>
                      <w:szCs w:val="56"/>
                    </w:rPr>
                    <w:t>πράσ</w:t>
                  </w:r>
                  <w:r w:rsidRPr="00BE14CB"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  <w:t>ι</w:t>
                  </w:r>
                  <w:r w:rsidRPr="00701449"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  <w:t>νες μπάλες</w:t>
                  </w:r>
                </w:p>
              </w:tc>
              <w:tc>
                <w:tcPr>
                  <w:tcW w:w="680" w:type="dxa"/>
                  <w:vMerge w:val="restart"/>
                  <w:vAlign w:val="center"/>
                </w:tcPr>
                <w:p w14:paraId="7325DB06" w14:textId="77777777" w:rsidR="00280F98" w:rsidRDefault="00280F98" w:rsidP="00B13699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</w:pPr>
                  <w:r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  <w:t>=</w:t>
                  </w:r>
                </w:p>
              </w:tc>
              <w:tc>
                <w:tcPr>
                  <w:tcW w:w="950" w:type="dxa"/>
                  <w:tcBorders>
                    <w:bottom w:val="single" w:sz="24" w:space="0" w:color="auto"/>
                  </w:tcBorders>
                  <w:vAlign w:val="center"/>
                </w:tcPr>
                <w:p w14:paraId="0E505A7C" w14:textId="77777777" w:rsidR="00280F98" w:rsidRDefault="00280F98" w:rsidP="00B13699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</w:pPr>
                  <w:r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  <w:t>0</w:t>
                  </w:r>
                </w:p>
              </w:tc>
              <w:tc>
                <w:tcPr>
                  <w:tcW w:w="680" w:type="dxa"/>
                  <w:vMerge w:val="restart"/>
                  <w:vAlign w:val="center"/>
                </w:tcPr>
                <w:p w14:paraId="3BAC10B4" w14:textId="77777777" w:rsidR="00280F98" w:rsidRDefault="00280F98" w:rsidP="00B13699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</w:pPr>
                  <w:r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  <w:t>=</w:t>
                  </w:r>
                </w:p>
              </w:tc>
              <w:tc>
                <w:tcPr>
                  <w:tcW w:w="455" w:type="dxa"/>
                  <w:vMerge w:val="restart"/>
                  <w:vAlign w:val="center"/>
                </w:tcPr>
                <w:p w14:paraId="53099212" w14:textId="77777777" w:rsidR="00280F98" w:rsidRDefault="00280F98" w:rsidP="00280F98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</w:pPr>
                  <w:r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  <w:t>0</w:t>
                  </w:r>
                </w:p>
              </w:tc>
            </w:tr>
            <w:tr w:rsidR="00280F98" w14:paraId="11E626E1" w14:textId="77777777" w:rsidTr="00280F98">
              <w:tc>
                <w:tcPr>
                  <w:tcW w:w="8334" w:type="dxa"/>
                  <w:tcBorders>
                    <w:top w:val="single" w:sz="24" w:space="0" w:color="auto"/>
                  </w:tcBorders>
                  <w:vAlign w:val="center"/>
                </w:tcPr>
                <w:p w14:paraId="70F08C3C" w14:textId="77777777" w:rsidR="00280F98" w:rsidRDefault="00280F98" w:rsidP="00B13699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</w:pPr>
                  <w:r w:rsidRPr="00701449"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  <w:t>πλήθος από όλες τις μπάλες</w:t>
                  </w:r>
                </w:p>
              </w:tc>
              <w:tc>
                <w:tcPr>
                  <w:tcW w:w="680" w:type="dxa"/>
                  <w:vMerge/>
                  <w:vAlign w:val="center"/>
                </w:tcPr>
                <w:p w14:paraId="5740C551" w14:textId="77777777" w:rsidR="00280F98" w:rsidRDefault="00280F98" w:rsidP="00B13699">
                  <w:pPr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</w:pPr>
                </w:p>
              </w:tc>
              <w:tc>
                <w:tcPr>
                  <w:tcW w:w="950" w:type="dxa"/>
                  <w:tcBorders>
                    <w:top w:val="single" w:sz="24" w:space="0" w:color="auto"/>
                  </w:tcBorders>
                  <w:vAlign w:val="center"/>
                </w:tcPr>
                <w:p w14:paraId="6ADEA770" w14:textId="77777777" w:rsidR="00280F98" w:rsidRDefault="00280F98" w:rsidP="00B13699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</w:pPr>
                  <w:r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  <w:t>10</w:t>
                  </w:r>
                </w:p>
              </w:tc>
              <w:tc>
                <w:tcPr>
                  <w:tcW w:w="680" w:type="dxa"/>
                  <w:vMerge/>
                </w:tcPr>
                <w:p w14:paraId="7ACA6CEB" w14:textId="77777777" w:rsidR="00280F98" w:rsidRDefault="00280F98" w:rsidP="00B13699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</w:pPr>
                </w:p>
              </w:tc>
              <w:tc>
                <w:tcPr>
                  <w:tcW w:w="455" w:type="dxa"/>
                  <w:vMerge/>
                </w:tcPr>
                <w:p w14:paraId="42C16FAD" w14:textId="77777777" w:rsidR="00280F98" w:rsidRDefault="00280F98" w:rsidP="00B13699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</w:pPr>
                </w:p>
              </w:tc>
            </w:tr>
          </w:tbl>
          <w:p w14:paraId="456E2FD9" w14:textId="77777777" w:rsidR="0029151B" w:rsidRDefault="00FB368C" w:rsidP="00FB368C">
            <w:pPr>
              <w:spacing w:before="240"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FB368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Η πιθανότητα είναι 0, δηλαδή είναι αδύνατο ν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FB368C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υμβεί, γιατί δεν υπάρχει πράσινη μπάλα.</w:t>
            </w:r>
          </w:p>
          <w:p w14:paraId="2F2E74D2" w14:textId="77777777" w:rsidR="00BE14CB" w:rsidRDefault="005C0EA1" w:rsidP="0029151B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5F0EA6">
              <w:rPr>
                <w:rFonts w:ascii="Arial" w:eastAsia="Calibri" w:hAnsi="Arial" w:cs="Arial"/>
                <w:b/>
                <w:noProof/>
                <w:sz w:val="56"/>
                <w:szCs w:val="56"/>
                <w:lang w:eastAsia="el-GR"/>
              </w:rPr>
              <mc:AlternateContent>
                <mc:Choice Requires="wps">
                  <w:drawing>
                    <wp:anchor distT="0" distB="0" distL="114300" distR="114300" simplePos="0" relativeHeight="253039616" behindDoc="0" locked="0" layoutInCell="0" allowOverlap="0" wp14:anchorId="7B5D43A2" wp14:editId="43F88E78">
                      <wp:simplePos x="0" y="0"/>
                      <wp:positionH relativeFrom="page">
                        <wp:posOffset>3435985</wp:posOffset>
                      </wp:positionH>
                      <wp:positionV relativeFrom="topMargin">
                        <wp:posOffset>6120130</wp:posOffset>
                      </wp:positionV>
                      <wp:extent cx="2372400" cy="457200"/>
                      <wp:effectExtent l="0" t="0" r="8890" b="0"/>
                      <wp:wrapNone/>
                      <wp:docPr id="150" name="Πλαίσιο κειμένου 1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2400" cy="4572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34B4A9D" w14:textId="77777777" w:rsidR="00F03A01" w:rsidRPr="005950A8" w:rsidRDefault="00F03A01" w:rsidP="00F173E4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56"/>
                                      <w:szCs w:val="5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Arial" w:hAnsi="Arial"/>
                                      <w:b/>
                                      <w:sz w:val="56"/>
                                      <w:szCs w:val="56"/>
                                    </w:rPr>
                                    <w:t>174 / 66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B5D43A2" id="Πλαίσιο κειμένου 150" o:spid="_x0000_s1243" type="#_x0000_t202" style="position:absolute;margin-left:270.55pt;margin-top:481.9pt;width:186.8pt;height:36pt;z-index:2530396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" o:allowincell="f" o:allowoverlap="f" fillcolor="#fc9" stroked="f" strokeweight="2.25pt">
                      <v:textbox inset="1.5mm,1.5mm,1.5mm,1.5mm">
                        <w:txbxContent>
                          <w:p w14:paraId="434B4A9D" w14:textId="77777777" w:rsidR="00F03A01" w:rsidRPr="005950A8" w:rsidRDefault="00F03A01" w:rsidP="00F173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74 / 66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  <w:r w:rsidR="005F0EA6" w:rsidRPr="005F0EA6">
              <w:rPr>
                <w:rFonts w:ascii="Arial" w:eastAsia="Calibri" w:hAnsi="Arial" w:cs="Arial"/>
                <w:b/>
                <w:noProof/>
                <w:sz w:val="56"/>
                <w:szCs w:val="56"/>
                <w:lang w:eastAsia="el-GR"/>
              </w:rPr>
              <mc:AlternateContent>
                <mc:Choice Requires="wps">
                  <w:drawing>
                    <wp:anchor distT="0" distB="0" distL="114300" distR="114300" simplePos="0" relativeHeight="253037568" behindDoc="0" locked="0" layoutInCell="0" allowOverlap="0" wp14:anchorId="317E6BBC" wp14:editId="59F7D27A">
                      <wp:simplePos x="0" y="0"/>
                      <wp:positionH relativeFrom="page">
                        <wp:align>center</wp:align>
                      </wp:positionH>
                      <wp:positionV relativeFrom="topMargin">
                        <wp:posOffset>6840855</wp:posOffset>
                      </wp:positionV>
                      <wp:extent cx="2372400" cy="457200"/>
                      <wp:effectExtent l="0" t="0" r="8890" b="0"/>
                      <wp:wrapNone/>
                      <wp:docPr id="149" name="Πλαίσιο κειμένου 1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72400" cy="4572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D873283" w14:textId="77777777" w:rsidR="00F03A01" w:rsidRPr="005950A8" w:rsidRDefault="00F03A01" w:rsidP="00F173E4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56"/>
                                      <w:szCs w:val="56"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Arial" w:hAnsi="Arial"/>
                                      <w:b/>
                                      <w:sz w:val="56"/>
                                      <w:szCs w:val="56"/>
                                      <w:lang w:val="en-US"/>
                                    </w:rPr>
                                    <w:t>000</w:t>
                                  </w:r>
                                  <w:r>
                                    <w:rPr>
                                      <w:rFonts w:ascii="Arial" w:hAnsi="Arial"/>
                                      <w:b/>
                                      <w:sz w:val="56"/>
                                      <w:szCs w:val="56"/>
                                    </w:rPr>
                                    <w:t xml:space="preserve"> / </w:t>
                                  </w:r>
                                  <w:r>
                                    <w:rPr>
                                      <w:rFonts w:ascii="Arial" w:hAnsi="Arial"/>
                                      <w:b/>
                                      <w:sz w:val="56"/>
                                      <w:szCs w:val="56"/>
                                      <w:lang w:val="en-US"/>
                                    </w:rPr>
                                    <w:t>000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17E6BBC" id="Πλαίσιο κειμένου 149" o:spid="_x0000_s1244" type="#_x0000_t202" style="position:absolute;margin-left:0;margin-top:538.65pt;width:186.8pt;height:36pt;z-index:25303756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" o:allowincell="f" o:allowoverlap="f" fillcolor="#fc9" stroked="f" strokeweight="2.25pt">
                      <v:textbox inset="1.5mm,1.5mm,1.5mm,1.5mm">
                        <w:txbxContent>
                          <w:p w14:paraId="7D873283" w14:textId="77777777" w:rsidR="00F03A01" w:rsidRPr="005950A8" w:rsidRDefault="00F03A01" w:rsidP="00F173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  <w:t>000</w:t>
                            </w: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  <w:t>000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</w:p>
          <w:p w14:paraId="24445FBA" w14:textId="77777777" w:rsidR="00FB368C" w:rsidRPr="00701449" w:rsidRDefault="00FB368C" w:rsidP="00FB368C">
            <w:pPr>
              <w:spacing w:after="24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>
              <w:rPr>
                <w:rFonts w:ascii="Arial" w:hAnsi="Arial" w:cs="Arial"/>
                <w:b/>
                <w:bCs/>
                <w:color w:val="242021"/>
                <w:sz w:val="56"/>
                <w:szCs w:val="56"/>
              </w:rPr>
              <w:lastRenderedPageBreak/>
              <w:t>4</w:t>
            </w:r>
            <w:r w:rsidRPr="00BE14CB">
              <w:rPr>
                <w:rFonts w:ascii="Arial" w:hAnsi="Arial" w:cs="Arial"/>
                <w:b/>
                <w:bCs/>
                <w:color w:val="242021"/>
                <w:sz w:val="56"/>
                <w:szCs w:val="56"/>
              </w:rPr>
              <w:t xml:space="preserve">. </w:t>
            </w:r>
            <w:r w:rsidRPr="00FB368C">
              <w:rPr>
                <w:rFonts w:ascii="Arial" w:hAnsi="Arial" w:cs="Arial"/>
                <w:b/>
                <w:bCs/>
                <w:color w:val="242021"/>
                <w:sz w:val="56"/>
                <w:szCs w:val="56"/>
              </w:rPr>
              <w:t>μια κόκκινη ή κίτρινη ή μπλε μπάλα:</w:t>
            </w:r>
          </w:p>
          <w:tbl>
            <w:tblPr>
              <w:tblStyle w:val="a4"/>
              <w:tblW w:w="14217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8222"/>
              <w:gridCol w:w="467"/>
              <w:gridCol w:w="2410"/>
              <w:gridCol w:w="855"/>
              <w:gridCol w:w="1134"/>
              <w:gridCol w:w="562"/>
              <w:gridCol w:w="567"/>
            </w:tblGrid>
            <w:tr w:rsidR="007535DC" w14:paraId="1BD07155" w14:textId="77777777" w:rsidTr="007535DC">
              <w:trPr>
                <w:trHeight w:val="624"/>
              </w:trPr>
              <w:tc>
                <w:tcPr>
                  <w:tcW w:w="8222" w:type="dxa"/>
                  <w:tcBorders>
                    <w:bottom w:val="single" w:sz="24" w:space="0" w:color="auto"/>
                  </w:tcBorders>
                  <w:vAlign w:val="center"/>
                </w:tcPr>
                <w:p w14:paraId="6E192853" w14:textId="77777777" w:rsidR="007535DC" w:rsidRDefault="007535DC" w:rsidP="00FB368C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</w:pPr>
                  <w:r w:rsidRPr="00701449"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  <w:t xml:space="preserve">πλήθος από </w:t>
                  </w:r>
                  <w:r w:rsidRPr="00BE14CB"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  <w:t>κόκκι</w:t>
                  </w:r>
                  <w:r w:rsidRPr="00701449"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  <w:t>νες μπάλες</w:t>
                  </w:r>
                  <w:r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  <w:br/>
                  </w:r>
                  <w:r w:rsidRPr="0099157A"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  <w:t>και κίτρινες και μπλε μπάλες</w:t>
                  </w:r>
                </w:p>
              </w:tc>
              <w:tc>
                <w:tcPr>
                  <w:tcW w:w="467" w:type="dxa"/>
                  <w:vMerge w:val="restart"/>
                  <w:vAlign w:val="center"/>
                </w:tcPr>
                <w:p w14:paraId="562CFC7A" w14:textId="77777777" w:rsidR="007535DC" w:rsidRDefault="007535DC" w:rsidP="00FB368C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</w:pPr>
                  <w:r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  <w:t>=</w:t>
                  </w:r>
                </w:p>
              </w:tc>
              <w:tc>
                <w:tcPr>
                  <w:tcW w:w="2410" w:type="dxa"/>
                  <w:tcBorders>
                    <w:bottom w:val="single" w:sz="24" w:space="0" w:color="auto"/>
                  </w:tcBorders>
                  <w:vAlign w:val="bottom"/>
                </w:tcPr>
                <w:p w14:paraId="16DEA5C5" w14:textId="77777777" w:rsidR="007535DC" w:rsidRDefault="007535DC" w:rsidP="007535DC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</w:pPr>
                  <w:r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  <w:t>(5+2+3)</w:t>
                  </w:r>
                </w:p>
              </w:tc>
              <w:tc>
                <w:tcPr>
                  <w:tcW w:w="855" w:type="dxa"/>
                  <w:vMerge w:val="restart"/>
                  <w:vAlign w:val="center"/>
                </w:tcPr>
                <w:p w14:paraId="768A3B0C" w14:textId="77777777" w:rsidR="007535DC" w:rsidRDefault="007535DC" w:rsidP="00FB368C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</w:pPr>
                  <w:r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  <w:t>=</w:t>
                  </w:r>
                </w:p>
              </w:tc>
              <w:tc>
                <w:tcPr>
                  <w:tcW w:w="1134" w:type="dxa"/>
                  <w:tcBorders>
                    <w:bottom w:val="single" w:sz="24" w:space="0" w:color="auto"/>
                  </w:tcBorders>
                  <w:vAlign w:val="bottom"/>
                </w:tcPr>
                <w:p w14:paraId="30083C50" w14:textId="77777777" w:rsidR="007535DC" w:rsidRDefault="007535DC" w:rsidP="007535DC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</w:pPr>
                  <w:r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  <w:t>10</w:t>
                  </w:r>
                </w:p>
              </w:tc>
              <w:tc>
                <w:tcPr>
                  <w:tcW w:w="562" w:type="dxa"/>
                  <w:vMerge w:val="restart"/>
                  <w:vAlign w:val="center"/>
                </w:tcPr>
                <w:p w14:paraId="46FE93C4" w14:textId="77777777" w:rsidR="007535DC" w:rsidRDefault="007535DC" w:rsidP="007535DC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</w:pPr>
                  <w:r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  <w:t>=</w:t>
                  </w:r>
                </w:p>
              </w:tc>
              <w:tc>
                <w:tcPr>
                  <w:tcW w:w="567" w:type="dxa"/>
                  <w:vMerge w:val="restart"/>
                  <w:vAlign w:val="center"/>
                </w:tcPr>
                <w:p w14:paraId="2F77A3B7" w14:textId="77777777" w:rsidR="007535DC" w:rsidRDefault="007535DC" w:rsidP="007535DC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</w:pPr>
                  <w:r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  <w:t>1</w:t>
                  </w:r>
                </w:p>
              </w:tc>
            </w:tr>
            <w:tr w:rsidR="007535DC" w14:paraId="1B5C0537" w14:textId="77777777" w:rsidTr="007535DC">
              <w:tc>
                <w:tcPr>
                  <w:tcW w:w="8222" w:type="dxa"/>
                  <w:tcBorders>
                    <w:top w:val="single" w:sz="24" w:space="0" w:color="auto"/>
                  </w:tcBorders>
                  <w:vAlign w:val="center"/>
                </w:tcPr>
                <w:p w14:paraId="26989928" w14:textId="77777777" w:rsidR="007535DC" w:rsidRDefault="007535DC" w:rsidP="00FB368C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</w:pPr>
                  <w:r w:rsidRPr="00701449"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  <w:t>πλήθος από όλες τις μπάλες</w:t>
                  </w:r>
                  <w:r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  <w:br/>
                  </w:r>
                </w:p>
              </w:tc>
              <w:tc>
                <w:tcPr>
                  <w:tcW w:w="467" w:type="dxa"/>
                  <w:vMerge/>
                  <w:vAlign w:val="center"/>
                </w:tcPr>
                <w:p w14:paraId="47384DC0" w14:textId="77777777" w:rsidR="007535DC" w:rsidRDefault="007535DC" w:rsidP="00FB368C">
                  <w:pPr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</w:pPr>
                </w:p>
              </w:tc>
              <w:tc>
                <w:tcPr>
                  <w:tcW w:w="2410" w:type="dxa"/>
                  <w:tcBorders>
                    <w:top w:val="single" w:sz="24" w:space="0" w:color="auto"/>
                  </w:tcBorders>
                </w:tcPr>
                <w:p w14:paraId="560B9DC2" w14:textId="77777777" w:rsidR="007535DC" w:rsidRDefault="007535DC" w:rsidP="007535DC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</w:pPr>
                  <w:r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  <w:t>10</w:t>
                  </w:r>
                </w:p>
              </w:tc>
              <w:tc>
                <w:tcPr>
                  <w:tcW w:w="855" w:type="dxa"/>
                  <w:vMerge/>
                </w:tcPr>
                <w:p w14:paraId="16B0019B" w14:textId="77777777" w:rsidR="007535DC" w:rsidRDefault="007535DC" w:rsidP="00FB368C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</w:pPr>
                </w:p>
              </w:tc>
              <w:tc>
                <w:tcPr>
                  <w:tcW w:w="1134" w:type="dxa"/>
                  <w:tcBorders>
                    <w:top w:val="single" w:sz="24" w:space="0" w:color="auto"/>
                  </w:tcBorders>
                </w:tcPr>
                <w:p w14:paraId="793A60E3" w14:textId="77777777" w:rsidR="007535DC" w:rsidRDefault="007535DC" w:rsidP="007535DC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</w:pPr>
                  <w:r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  <w:t>10</w:t>
                  </w:r>
                </w:p>
              </w:tc>
              <w:tc>
                <w:tcPr>
                  <w:tcW w:w="562" w:type="dxa"/>
                  <w:vMerge/>
                </w:tcPr>
                <w:p w14:paraId="4FA3CC8A" w14:textId="77777777" w:rsidR="007535DC" w:rsidRDefault="007535DC" w:rsidP="007535DC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</w:pPr>
                </w:p>
              </w:tc>
              <w:tc>
                <w:tcPr>
                  <w:tcW w:w="567" w:type="dxa"/>
                  <w:vMerge/>
                </w:tcPr>
                <w:p w14:paraId="59EAAF82" w14:textId="77777777" w:rsidR="007535DC" w:rsidRDefault="007535DC" w:rsidP="007535DC">
                  <w:pPr>
                    <w:jc w:val="center"/>
                    <w:rPr>
                      <w:rFonts w:ascii="Arial" w:eastAsia="Calibri" w:hAnsi="Arial" w:cs="Arial"/>
                      <w:b/>
                      <w:sz w:val="56"/>
                      <w:szCs w:val="56"/>
                      <w:lang w:eastAsia="el-GR"/>
                    </w:rPr>
                  </w:pPr>
                </w:p>
              </w:tc>
            </w:tr>
          </w:tbl>
          <w:p w14:paraId="3440D38A" w14:textId="77777777" w:rsidR="00BE14CB" w:rsidRPr="0029151B" w:rsidRDefault="00BE14CB" w:rsidP="0029151B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</w:p>
        </w:tc>
      </w:tr>
      <w:tr w:rsidR="00BE14CB" w:rsidRPr="0029151B" w14:paraId="25C2DE1E" w14:textId="77777777" w:rsidTr="00701449">
        <w:tc>
          <w:tcPr>
            <w:tcW w:w="14572" w:type="dxa"/>
            <w:shd w:val="clear" w:color="auto" w:fill="EFE9F5"/>
          </w:tcPr>
          <w:p w14:paraId="413EEACF" w14:textId="77777777" w:rsidR="00BE14CB" w:rsidRPr="0029151B" w:rsidRDefault="00B102E7" w:rsidP="00B102E7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B102E7"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  <w:t>Η πιθανότητα είναι 1, δηλαδή είναι βέβαιο ότι θα</w:t>
            </w:r>
            <w:r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  <w:t xml:space="preserve"> </w:t>
            </w:r>
            <w:r w:rsidRPr="00B102E7"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  <w:t>συμβεί, γιατί οι μπάλες στην τσάντα είναι μόνο</w:t>
            </w:r>
            <w:r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  <w:t xml:space="preserve"> </w:t>
            </w:r>
            <w:r w:rsidRPr="00B102E7"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  <w:t>κόκκινες, κίτρινες και μπλε.</w:t>
            </w:r>
          </w:p>
        </w:tc>
      </w:tr>
    </w:tbl>
    <w:p w14:paraId="3FCFF359" w14:textId="77777777" w:rsidR="00F7318F" w:rsidRDefault="005F0EA6" w:rsidP="0029151B">
      <w:pPr>
        <w:spacing w:after="160" w:line="259" w:lineRule="auto"/>
        <w:rPr>
          <w:rFonts w:ascii="Arial" w:eastAsia="Calibri" w:hAnsi="Arial" w:cs="Arial"/>
          <w:b/>
          <w:sz w:val="56"/>
          <w:szCs w:val="56"/>
          <w:lang w:eastAsia="el-GR"/>
        </w:rPr>
        <w:sectPr w:rsidR="00F7318F" w:rsidSect="0029151B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  <w:r w:rsidRPr="005F0EA6">
        <w:rPr>
          <w:rFonts w:ascii="Arial" w:eastAsia="Calibri" w:hAnsi="Arial" w:cs="Arial"/>
          <w:b/>
          <w:noProof/>
          <w:sz w:val="56"/>
          <w:szCs w:val="56"/>
          <w:lang w:eastAsia="el-GR"/>
        </w:rPr>
        <mc:AlternateContent>
          <mc:Choice Requires="wps">
            <w:drawing>
              <wp:anchor distT="0" distB="0" distL="114300" distR="114300" simplePos="0" relativeHeight="253035520" behindDoc="0" locked="0" layoutInCell="0" allowOverlap="0" wp14:anchorId="13528198" wp14:editId="5F424D94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2372400" cy="457200"/>
                <wp:effectExtent l="0" t="0" r="8890" b="0"/>
                <wp:wrapNone/>
                <wp:docPr id="148" name="Πλαίσιο κειμένου 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9F38863" w14:textId="77777777" w:rsidR="00F03A01" w:rsidRPr="005950A8" w:rsidRDefault="00F03A01" w:rsidP="00F173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75 / 6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528198" id="Πλαίσιο κειμένου 148" o:spid="_x0000_s1245" type="#_x0000_t202" style="position:absolute;margin-left:0;margin-top:538.65pt;width:186.8pt;height:36pt;z-index:2530355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79F38863" w14:textId="77777777" w:rsidR="00F03A01" w:rsidRPr="005950A8" w:rsidRDefault="00F03A01" w:rsidP="00F173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75 / 6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BE14CB" w:rsidRPr="0029151B" w14:paraId="456938E3" w14:textId="77777777" w:rsidTr="00F7318F">
        <w:tc>
          <w:tcPr>
            <w:tcW w:w="14572" w:type="dxa"/>
            <w:shd w:val="clear" w:color="auto" w:fill="EFE9F5"/>
          </w:tcPr>
          <w:p w14:paraId="27B77DFE" w14:textId="77777777" w:rsidR="00BE14CB" w:rsidRPr="0029151B" w:rsidRDefault="00F7318F" w:rsidP="0029151B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 w:rsidRPr="00F7318F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lastRenderedPageBreak/>
              <w:t>β. Τοποθετούμε τις παραπάνω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F7318F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πιθανότητες στην παρακάτω</w:t>
            </w:r>
            <w: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 xml:space="preserve"> </w:t>
            </w:r>
            <w:proofErr w:type="spellStart"/>
            <w:r w:rsidRPr="00F7318F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αριθμογραμμή</w:t>
            </w:r>
            <w:proofErr w:type="spellEnd"/>
            <w:r w:rsidRPr="00F7318F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.</w:t>
            </w:r>
          </w:p>
        </w:tc>
      </w:tr>
      <w:tr w:rsidR="00F7318F" w:rsidRPr="0029151B" w14:paraId="674171E9" w14:textId="77777777" w:rsidTr="00F7318F">
        <w:tc>
          <w:tcPr>
            <w:tcW w:w="14572" w:type="dxa"/>
            <w:shd w:val="clear" w:color="auto" w:fill="EFE9F5"/>
          </w:tcPr>
          <w:p w14:paraId="70B83E78" w14:textId="77777777" w:rsidR="00F7318F" w:rsidRPr="0029151B" w:rsidRDefault="00F7318F" w:rsidP="00F7318F">
            <w:pPr>
              <w:spacing w:before="240" w:after="240" w:line="259" w:lineRule="auto"/>
              <w:jc w:val="center"/>
              <w:rPr>
                <w:rFonts w:ascii="Arial" w:eastAsia="Calibri" w:hAnsi="Arial" w:cs="Arial"/>
                <w:b/>
                <w:sz w:val="56"/>
                <w:szCs w:val="56"/>
                <w:lang w:eastAsia="el-GR"/>
              </w:rPr>
            </w:pPr>
            <w:r>
              <w:rPr>
                <w:noProof/>
              </w:rPr>
              <w:drawing>
                <wp:inline distT="0" distB="0" distL="0" distR="0" wp14:anchorId="0DA70ACC" wp14:editId="5C55FA64">
                  <wp:extent cx="5619750" cy="3686175"/>
                  <wp:effectExtent l="0" t="0" r="0" b="9525"/>
                  <wp:docPr id="525" name="Εικόνα 5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19750" cy="3686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4BBDC46" w14:textId="77777777" w:rsidR="00BD484B" w:rsidRDefault="00BD484B">
      <w:pPr>
        <w:rPr>
          <w:rFonts w:ascii="Tahoma" w:hAnsi="Tahoma" w:cs="Tahoma"/>
          <w:b/>
          <w:sz w:val="56"/>
          <w:szCs w:val="56"/>
        </w:rPr>
      </w:pPr>
    </w:p>
    <w:p w14:paraId="45FE4119" w14:textId="77777777" w:rsidR="001B1E0B" w:rsidRDefault="001B1E0B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  <w:r w:rsidR="00970AD0"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94560" behindDoc="0" locked="0" layoutInCell="0" allowOverlap="0" wp14:anchorId="6973B6B3" wp14:editId="1734F23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28" name="Πλαίσιο κειμένου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9DF65F4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76 / 6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73B6B3" id="Πλαίσιο κειμένου 128" o:spid="_x0000_s1246" type="#_x0000_t202" style="position:absolute;margin-left:0;margin-top:785.3pt;width:186.8pt;height:36pt;z-index:25299456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Gt9Dfq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19DF65F4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76 / 6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291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1B1E0B" w:rsidRPr="001B1E0B" w14:paraId="0DA25039" w14:textId="77777777" w:rsidTr="001B1E0B">
        <w:trPr>
          <w:jc w:val="center"/>
        </w:trPr>
        <w:tc>
          <w:tcPr>
            <w:tcW w:w="9639" w:type="dxa"/>
            <w:shd w:val="clear" w:color="auto" w:fill="FEF8E8"/>
          </w:tcPr>
          <w:p w14:paraId="4614237D" w14:textId="77777777" w:rsidR="001B1E0B" w:rsidRPr="001B1E0B" w:rsidRDefault="001B1E0B" w:rsidP="001B1E0B">
            <w:pPr>
              <w:spacing w:after="12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1B1E0B">
              <w:rPr>
                <w:rFonts w:ascii="Arial" w:eastAsia="Calibri" w:hAnsi="Arial" w:cs="Arial"/>
                <w:b/>
                <w:noProof/>
                <w:sz w:val="56"/>
                <w:szCs w:val="56"/>
              </w:rPr>
              <w:lastRenderedPageBreak/>
              <w:drawing>
                <wp:anchor distT="0" distB="0" distL="114300" distR="114300" simplePos="0" relativeHeight="252647424" behindDoc="0" locked="0" layoutInCell="1" allowOverlap="1" wp14:anchorId="653C946C" wp14:editId="6016E3C6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590</wp:posOffset>
                  </wp:positionV>
                  <wp:extent cx="910800" cy="720000"/>
                  <wp:effectExtent l="0" t="0" r="3810" b="4445"/>
                  <wp:wrapSquare wrapText="bothSides"/>
                  <wp:docPr id="527" name="Εικόνα 5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" name="αναστοχασμος-diafanos.emf"/>
                          <pic:cNvPicPr/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08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1B1E0B">
              <w:rPr>
                <w:rFonts w:ascii="Arial" w:eastAsia="Calibri" w:hAnsi="Arial" w:cs="Arial"/>
                <w:b/>
                <w:sz w:val="56"/>
                <w:szCs w:val="56"/>
              </w:rPr>
              <w:t xml:space="preserve"> </w:t>
            </w:r>
            <w:proofErr w:type="spellStart"/>
            <w:r w:rsidRPr="001B1E0B">
              <w:rPr>
                <w:rFonts w:ascii="Tahoma" w:eastAsia="Calibri" w:hAnsi="Tahoma" w:cs="Tahoma"/>
                <w:b/>
                <w:sz w:val="56"/>
                <w:szCs w:val="56"/>
              </w:rPr>
              <w:t>Ανα</w:t>
            </w:r>
            <w:r w:rsidRPr="001B1E0B">
              <w:rPr>
                <w:rFonts w:ascii="Tahoma" w:eastAsia="Calibri" w:hAnsi="Tahoma" w:cs="Tahoma"/>
                <w:b/>
                <w:color w:val="FF0000"/>
                <w:sz w:val="56"/>
                <w:szCs w:val="56"/>
              </w:rPr>
              <w:t>στοχασμός</w:t>
            </w:r>
            <w:proofErr w:type="spellEnd"/>
          </w:p>
        </w:tc>
      </w:tr>
      <w:tr w:rsidR="001B1E0B" w:rsidRPr="001B1E0B" w14:paraId="15CEE582" w14:textId="77777777" w:rsidTr="001B1E0B">
        <w:trPr>
          <w:jc w:val="center"/>
        </w:trPr>
        <w:tc>
          <w:tcPr>
            <w:tcW w:w="9639" w:type="dxa"/>
            <w:shd w:val="clear" w:color="auto" w:fill="FEF8E8"/>
          </w:tcPr>
          <w:p w14:paraId="26EC5E12" w14:textId="77777777" w:rsidR="001B1E0B" w:rsidRDefault="001B1E0B" w:rsidP="001B1E0B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</w:pPr>
            <w:r w:rsidRPr="001B1E0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1. Ο Νίκος ισχυρίζεται ότι σε έν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1B1E0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αιχνίδι τύχης με αριθμούς από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1B1E0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1 έως το 20, το 17 είναι πιο πιθανό να εμφανιστεί, επειδή είνα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1B1E0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ο τυχερός του αριθμός. Έχει δίκιο;</w:t>
            </w:r>
          </w:p>
          <w:p w14:paraId="54E19754" w14:textId="77777777" w:rsidR="001B1E0B" w:rsidRPr="001B1E0B" w:rsidRDefault="001B1E0B" w:rsidP="001B1E0B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1B1E0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2. Ρίχνουμε ένα ζάρι 10.000 φορές. Πόσες περίπου φορές θα έρθει ο αριθμός 2;</w:t>
            </w:r>
          </w:p>
          <w:p w14:paraId="6D775398" w14:textId="77777777" w:rsidR="001B1E0B" w:rsidRPr="001B1E0B" w:rsidRDefault="001B1E0B" w:rsidP="001B1E0B">
            <w:pPr>
              <w:spacing w:after="160" w:line="259" w:lineRule="auto"/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14:paraId="3D47664C" w14:textId="77777777" w:rsidR="001B1E0B" w:rsidRDefault="001B1E0B">
      <w:pPr>
        <w:rPr>
          <w:rFonts w:ascii="Tahoma" w:hAnsi="Tahoma" w:cs="Tahoma"/>
          <w:b/>
          <w:sz w:val="56"/>
          <w:szCs w:val="56"/>
        </w:rPr>
      </w:pPr>
    </w:p>
    <w:p w14:paraId="772C42AE" w14:textId="77777777" w:rsidR="001B1E0B" w:rsidRDefault="001B1E0B">
      <w:pPr>
        <w:rPr>
          <w:rFonts w:ascii="Tahoma" w:hAnsi="Tahoma" w:cs="Tahoma"/>
          <w:b/>
          <w:sz w:val="56"/>
          <w:szCs w:val="56"/>
        </w:rPr>
      </w:pPr>
    </w:p>
    <w:p w14:paraId="7806FB94" w14:textId="77777777" w:rsidR="001B1E0B" w:rsidRDefault="001B1E0B">
      <w:pPr>
        <w:rPr>
          <w:rFonts w:ascii="Tahoma" w:hAnsi="Tahoma" w:cs="Tahoma"/>
          <w:b/>
          <w:sz w:val="56"/>
          <w:szCs w:val="56"/>
        </w:rPr>
      </w:pPr>
    </w:p>
    <w:p w14:paraId="3EEE4C09" w14:textId="77777777" w:rsidR="001B1E0B" w:rsidRDefault="001B1E0B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  <w:r w:rsidR="00970AD0"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96608" behindDoc="0" locked="0" layoutInCell="0" allowOverlap="0" wp14:anchorId="692D1C63" wp14:editId="02A6ECAB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29" name="Πλαίσιο κειμένου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79E53B2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77 / 6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2D1C63" id="Πλαίσιο κειμένου 129" o:spid="_x0000_s1247" type="#_x0000_t202" style="position:absolute;margin-left:0;margin-top:785.3pt;width:186.8pt;height:36pt;z-index:25299660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DalYBgsQIAADQ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679E53B2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77 / 6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01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CCECFF"/>
        <w:tblLook w:val="04A0" w:firstRow="1" w:lastRow="0" w:firstColumn="1" w:lastColumn="0" w:noHBand="0" w:noVBand="1"/>
      </w:tblPr>
      <w:tblGrid>
        <w:gridCol w:w="5245"/>
        <w:gridCol w:w="4394"/>
      </w:tblGrid>
      <w:tr w:rsidR="006968E2" w:rsidRPr="005E526A" w14:paraId="6CA42BF9" w14:textId="77777777" w:rsidTr="006968E2">
        <w:tc>
          <w:tcPr>
            <w:tcW w:w="5245" w:type="dxa"/>
            <w:shd w:val="clear" w:color="auto" w:fill="E8DDC1"/>
            <w:vAlign w:val="center"/>
          </w:tcPr>
          <w:p w14:paraId="56E7C511" w14:textId="77777777" w:rsidR="006968E2" w:rsidRPr="005E526A" w:rsidRDefault="006968E2" w:rsidP="00E26240">
            <w:pPr>
              <w:rPr>
                <w:rFonts w:ascii="Tahoma" w:hAnsi="Tahoma" w:cs="Tahoma"/>
                <w:b/>
                <w:sz w:val="60"/>
                <w:szCs w:val="60"/>
              </w:rPr>
            </w:pPr>
            <w:r w:rsidRPr="005E526A">
              <w:rPr>
                <w:rFonts w:ascii="Tahoma" w:hAnsi="Tahoma" w:cs="Tahoma"/>
                <w:b/>
                <w:color w:val="4A8ECC"/>
                <w:sz w:val="62"/>
                <w:szCs w:val="62"/>
              </w:rPr>
              <w:lastRenderedPageBreak/>
              <w:t>επαναληπτικό</w:t>
            </w:r>
            <w:r w:rsidRPr="005E526A">
              <w:rPr>
                <w:rFonts w:ascii="Tahoma" w:hAnsi="Tahoma" w:cs="Tahoma"/>
                <w:b/>
                <w:color w:val="2B426E"/>
                <w:sz w:val="62"/>
                <w:szCs w:val="62"/>
              </w:rPr>
              <w:t xml:space="preserve"> </w:t>
            </w:r>
            <w:r>
              <w:rPr>
                <w:rFonts w:ascii="Tahoma" w:hAnsi="Tahoma" w:cs="Tahoma"/>
                <w:b/>
                <w:color w:val="4A8ECC"/>
                <w:sz w:val="62"/>
                <w:szCs w:val="62"/>
              </w:rPr>
              <w:t>3</w:t>
            </w:r>
          </w:p>
        </w:tc>
        <w:tc>
          <w:tcPr>
            <w:tcW w:w="4394" w:type="dxa"/>
            <w:shd w:val="clear" w:color="auto" w:fill="4A8ECC"/>
          </w:tcPr>
          <w:p w14:paraId="1480082D" w14:textId="77777777" w:rsidR="006968E2" w:rsidRPr="005E526A" w:rsidRDefault="006968E2" w:rsidP="00E26240">
            <w:pPr>
              <w:jc w:val="center"/>
              <w:rPr>
                <w:rFonts w:ascii="Tahoma" w:hAnsi="Tahoma" w:cs="Tahoma"/>
                <w:b/>
                <w:color w:val="FFFFFF" w:themeColor="background1"/>
                <w:sz w:val="62"/>
                <w:szCs w:val="62"/>
              </w:rPr>
            </w:pPr>
            <w:r w:rsidRPr="005E526A">
              <w:rPr>
                <w:rFonts w:ascii="Tahoma" w:hAnsi="Tahoma" w:cs="Tahoma"/>
                <w:b/>
                <w:color w:val="FFFFFF" w:themeColor="background1"/>
                <w:sz w:val="62"/>
                <w:szCs w:val="62"/>
              </w:rPr>
              <w:t>Κεφάλαια</w:t>
            </w:r>
          </w:p>
          <w:p w14:paraId="0EC66883" w14:textId="77777777" w:rsidR="006968E2" w:rsidRPr="005E526A" w:rsidRDefault="006968E2" w:rsidP="00E26240">
            <w:pPr>
              <w:jc w:val="center"/>
              <w:rPr>
                <w:rFonts w:ascii="Tahoma" w:hAnsi="Tahoma" w:cs="Tahoma"/>
                <w:b/>
                <w:color w:val="2B426E"/>
                <w:sz w:val="62"/>
                <w:szCs w:val="62"/>
              </w:rPr>
            </w:pPr>
            <w:r>
              <w:rPr>
                <w:rFonts w:ascii="Tahoma" w:hAnsi="Tahoma" w:cs="Tahoma"/>
                <w:b/>
                <w:color w:val="FFFFFF" w:themeColor="background1"/>
                <w:sz w:val="62"/>
                <w:szCs w:val="62"/>
              </w:rPr>
              <w:t>22</w:t>
            </w:r>
            <w:r w:rsidRPr="005E526A">
              <w:rPr>
                <w:rFonts w:ascii="Tahoma" w:hAnsi="Tahoma" w:cs="Tahoma"/>
                <w:b/>
                <w:color w:val="FFFFFF" w:themeColor="background1"/>
                <w:sz w:val="62"/>
                <w:szCs w:val="62"/>
              </w:rPr>
              <w:t xml:space="preserve"> - </w:t>
            </w:r>
            <w:r>
              <w:rPr>
                <w:rFonts w:ascii="Tahoma" w:hAnsi="Tahoma" w:cs="Tahoma"/>
                <w:b/>
                <w:color w:val="FFFFFF" w:themeColor="background1"/>
                <w:sz w:val="62"/>
                <w:szCs w:val="62"/>
              </w:rPr>
              <w:t>24</w:t>
            </w:r>
          </w:p>
        </w:tc>
      </w:tr>
    </w:tbl>
    <w:p w14:paraId="7137ED1C" w14:textId="77777777" w:rsidR="006968E2" w:rsidRPr="005E526A" w:rsidRDefault="006968E2" w:rsidP="006968E2">
      <w:pPr>
        <w:spacing w:after="0" w:line="240" w:lineRule="auto"/>
        <w:rPr>
          <w:rFonts w:ascii="Arial" w:hAnsi="Arial" w:cs="Arial"/>
          <w:b/>
          <w:sz w:val="56"/>
          <w:szCs w:val="56"/>
        </w:rPr>
      </w:pPr>
      <w:r w:rsidRPr="005E526A">
        <w:rPr>
          <w:noProof/>
        </w:rPr>
        <mc:AlternateContent>
          <mc:Choice Requires="wps">
            <w:drawing>
              <wp:anchor distT="0" distB="0" distL="114300" distR="114300" simplePos="0" relativeHeight="252649472" behindDoc="1" locked="0" layoutInCell="1" allowOverlap="1" wp14:anchorId="58D20269" wp14:editId="0BB34905">
                <wp:simplePos x="0" y="0"/>
                <wp:positionH relativeFrom="column">
                  <wp:posOffset>3241</wp:posOffset>
                </wp:positionH>
                <wp:positionV relativeFrom="paragraph">
                  <wp:posOffset>335536</wp:posOffset>
                </wp:positionV>
                <wp:extent cx="6113145" cy="7778721"/>
                <wp:effectExtent l="0" t="0" r="1905" b="0"/>
                <wp:wrapNone/>
                <wp:docPr id="528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113145" cy="7778721"/>
                        </a:xfrm>
                        <a:prstGeom prst="rect">
                          <a:avLst/>
                        </a:prstGeom>
                        <a:solidFill>
                          <a:srgbClr val="F4F6D5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62A1E32" id="Rectangle 3" o:spid="_x0000_s1026" style="position:absolute;margin-left:.25pt;margin-top:26.4pt;width:481.35pt;height:612.5pt;z-index:-2506670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" fillcolor="#f4f6d5" stroked="f">
                <v:path arrowok="t"/>
              </v:rect>
            </w:pict>
          </mc:Fallback>
        </mc:AlternateContent>
      </w:r>
    </w:p>
    <w:p w14:paraId="09903C8B" w14:textId="77777777" w:rsidR="006968E2" w:rsidRPr="005E526A" w:rsidRDefault="009915D6" w:rsidP="006968E2">
      <w:pPr>
        <w:spacing w:after="0" w:line="240" w:lineRule="auto"/>
        <w:jc w:val="center"/>
        <w:rPr>
          <w:rFonts w:ascii="Arial" w:hAnsi="Arial" w:cs="Arial"/>
          <w:b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drawing>
          <wp:inline distT="0" distB="0" distL="0" distR="0" wp14:anchorId="78050B3F" wp14:editId="748D6632">
            <wp:extent cx="4052674" cy="2772000"/>
            <wp:effectExtent l="0" t="0" r="5080" b="9525"/>
            <wp:docPr id="533" name="Εικόνα 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3" name="ep22_24-01-statistiki.emf"/>
                    <pic:cNvPicPr/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52674" cy="277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6F4D3A" w14:textId="77777777" w:rsidR="006968E2" w:rsidRPr="005E526A" w:rsidRDefault="006968E2" w:rsidP="006968E2">
      <w:pPr>
        <w:spacing w:after="0" w:line="240" w:lineRule="auto"/>
        <w:rPr>
          <w:rFonts w:ascii="Tahoma" w:hAnsi="Tahoma" w:cs="Tahoma"/>
          <w:b/>
          <w:sz w:val="56"/>
          <w:szCs w:val="56"/>
        </w:rPr>
      </w:pPr>
      <w:r w:rsidRPr="005E526A">
        <w:rPr>
          <w:rFonts w:ascii="Tahoma" w:hAnsi="Tahoma" w:cs="Tahoma"/>
          <w:b/>
          <w:sz w:val="56"/>
          <w:szCs w:val="56"/>
        </w:rPr>
        <w:t>Στα κεφάλαια αυτά έμαθα:</w:t>
      </w:r>
    </w:p>
    <w:p w14:paraId="31F294C5" w14:textId="77777777" w:rsidR="006968E2" w:rsidRPr="006968E2" w:rsidRDefault="006968E2" w:rsidP="006968E2">
      <w:pPr>
        <w:pStyle w:val="a3"/>
        <w:numPr>
          <w:ilvl w:val="0"/>
          <w:numId w:val="30"/>
        </w:numPr>
        <w:spacing w:after="0" w:line="240" w:lineRule="auto"/>
        <w:rPr>
          <w:rFonts w:ascii="Tahoma-Bold" w:eastAsia="Calibri" w:hAnsi="Tahoma-Bold" w:cs="Times New Roman"/>
          <w:b/>
          <w:bCs/>
          <w:color w:val="242021"/>
          <w:sz w:val="56"/>
          <w:szCs w:val="56"/>
        </w:rPr>
      </w:pPr>
      <w:r w:rsidRPr="006968E2">
        <w:rPr>
          <w:rFonts w:ascii="Tahoma-Bold" w:hAnsi="Tahoma-Bold"/>
          <w:b/>
          <w:bCs/>
          <w:color w:val="242021"/>
          <w:sz w:val="56"/>
          <w:szCs w:val="56"/>
        </w:rPr>
        <w:t>να διατυπώνω ερωτήματα</w:t>
      </w:r>
      <w:r>
        <w:rPr>
          <w:rFonts w:ascii="Tahoma-Bold" w:hAnsi="Tahoma-Bold"/>
          <w:b/>
          <w:bCs/>
          <w:color w:val="242021"/>
          <w:sz w:val="56"/>
          <w:szCs w:val="56"/>
        </w:rPr>
        <w:t xml:space="preserve"> </w:t>
      </w:r>
      <w:r w:rsidRPr="006968E2">
        <w:rPr>
          <w:rFonts w:ascii="Tahoma-Bold" w:hAnsi="Tahoma-Bold"/>
          <w:b/>
          <w:bCs/>
          <w:color w:val="242021"/>
          <w:sz w:val="56"/>
          <w:szCs w:val="56"/>
        </w:rPr>
        <w:t>που μπορούν να απαντηθούν με</w:t>
      </w:r>
      <w:r>
        <w:rPr>
          <w:rFonts w:ascii="Tahoma-Bold" w:hAnsi="Tahoma-Bold"/>
          <w:b/>
          <w:bCs/>
          <w:color w:val="242021"/>
          <w:sz w:val="56"/>
          <w:szCs w:val="56"/>
        </w:rPr>
        <w:t xml:space="preserve"> </w:t>
      </w:r>
      <w:r w:rsidRPr="006968E2">
        <w:rPr>
          <w:rFonts w:ascii="Tahoma-Bold" w:hAnsi="Tahoma-Bold"/>
          <w:b/>
          <w:bCs/>
          <w:color w:val="242021"/>
          <w:sz w:val="56"/>
          <w:szCs w:val="56"/>
        </w:rPr>
        <w:t>δεδομένα,</w:t>
      </w:r>
    </w:p>
    <w:p w14:paraId="42421638" w14:textId="77777777" w:rsidR="006968E2" w:rsidRPr="006968E2" w:rsidRDefault="006968E2" w:rsidP="006968E2">
      <w:pPr>
        <w:pStyle w:val="a3"/>
        <w:numPr>
          <w:ilvl w:val="0"/>
          <w:numId w:val="30"/>
        </w:numPr>
        <w:spacing w:after="0" w:line="240" w:lineRule="auto"/>
        <w:rPr>
          <w:rFonts w:ascii="Tahoma-Bold" w:eastAsia="Calibri" w:hAnsi="Tahoma-Bold" w:cs="Times New Roman"/>
          <w:b/>
          <w:bCs/>
          <w:color w:val="242021"/>
          <w:sz w:val="56"/>
          <w:szCs w:val="56"/>
        </w:rPr>
      </w:pPr>
      <w:r w:rsidRPr="006968E2">
        <w:rPr>
          <w:rFonts w:ascii="Tahoma-Bold" w:hAnsi="Tahoma-Bold"/>
          <w:b/>
          <w:bCs/>
          <w:color w:val="242021"/>
          <w:sz w:val="56"/>
          <w:szCs w:val="56"/>
        </w:rPr>
        <w:t>να συλλέγω δεδομένα μέσω</w:t>
      </w:r>
      <w:r>
        <w:rPr>
          <w:rFonts w:ascii="Tahoma-Bold" w:hAnsi="Tahoma-Bold"/>
          <w:b/>
          <w:bCs/>
          <w:color w:val="242021"/>
          <w:sz w:val="56"/>
          <w:szCs w:val="56"/>
        </w:rPr>
        <w:t xml:space="preserve"> </w:t>
      </w:r>
      <w:r w:rsidRPr="006968E2">
        <w:rPr>
          <w:rFonts w:ascii="Tahoma-Bold" w:hAnsi="Tahoma-Bold"/>
          <w:b/>
          <w:bCs/>
          <w:color w:val="242021"/>
          <w:sz w:val="56"/>
          <w:szCs w:val="56"/>
        </w:rPr>
        <w:t>ερευνών, μετρήσεων ή πειραμάτων,</w:t>
      </w:r>
    </w:p>
    <w:p w14:paraId="7C5B3536" w14:textId="77777777" w:rsidR="006968E2" w:rsidRPr="006968E2" w:rsidRDefault="006968E2" w:rsidP="006968E2">
      <w:pPr>
        <w:pStyle w:val="a3"/>
        <w:numPr>
          <w:ilvl w:val="0"/>
          <w:numId w:val="30"/>
        </w:numPr>
        <w:spacing w:after="0" w:line="240" w:lineRule="auto"/>
        <w:rPr>
          <w:rFonts w:ascii="Tahoma-Bold" w:eastAsia="Calibri" w:hAnsi="Tahoma-Bold" w:cs="Times New Roman"/>
          <w:b/>
          <w:bCs/>
          <w:color w:val="242021"/>
          <w:sz w:val="56"/>
          <w:szCs w:val="56"/>
        </w:rPr>
      </w:pPr>
      <w:r w:rsidRPr="006968E2">
        <w:rPr>
          <w:rFonts w:ascii="Tahoma-Bold" w:hAnsi="Tahoma-Bold"/>
          <w:b/>
          <w:bCs/>
          <w:color w:val="242021"/>
          <w:sz w:val="56"/>
          <w:szCs w:val="56"/>
        </w:rPr>
        <w:t>να οργανώνω τα δεδομένα σε</w:t>
      </w:r>
      <w:r w:rsidR="009915D6">
        <w:rPr>
          <w:rFonts w:ascii="Tahoma-Bold" w:hAnsi="Tahoma-Bold"/>
          <w:b/>
          <w:bCs/>
          <w:color w:val="242021"/>
          <w:sz w:val="56"/>
          <w:szCs w:val="56"/>
        </w:rPr>
        <w:t xml:space="preserve"> </w:t>
      </w:r>
      <w:r w:rsidRPr="006968E2">
        <w:rPr>
          <w:rFonts w:ascii="Tahoma-Bold" w:hAnsi="Tahoma-Bold"/>
          <w:b/>
          <w:bCs/>
          <w:color w:val="242021"/>
          <w:sz w:val="56"/>
          <w:szCs w:val="56"/>
        </w:rPr>
        <w:t>πίνακες,</w:t>
      </w:r>
    </w:p>
    <w:p w14:paraId="521554C6" w14:textId="77777777" w:rsidR="006968E2" w:rsidRPr="009B68B3" w:rsidRDefault="006968E2" w:rsidP="006968E2">
      <w:pPr>
        <w:pStyle w:val="a3"/>
        <w:numPr>
          <w:ilvl w:val="0"/>
          <w:numId w:val="30"/>
        </w:numPr>
        <w:spacing w:after="0" w:line="240" w:lineRule="auto"/>
        <w:rPr>
          <w:rFonts w:ascii="Tahoma-Bold" w:eastAsia="Calibri" w:hAnsi="Tahoma-Bold" w:cs="Times New Roman"/>
          <w:b/>
          <w:bCs/>
          <w:color w:val="242021"/>
          <w:sz w:val="56"/>
          <w:szCs w:val="56"/>
        </w:rPr>
      </w:pPr>
      <w:r w:rsidRPr="006968E2">
        <w:rPr>
          <w:rFonts w:ascii="Tahoma-Bold" w:hAnsi="Tahoma-Bold"/>
          <w:b/>
          <w:bCs/>
          <w:color w:val="242021"/>
          <w:sz w:val="56"/>
          <w:szCs w:val="56"/>
        </w:rPr>
        <w:t>να αναπαριστάνω τα δεδομένα σε διαγράμματα,</w:t>
      </w:r>
      <w:r w:rsidRPr="006968E2">
        <w:t xml:space="preserve"> </w:t>
      </w:r>
      <w:r w:rsidRPr="009B68B3">
        <w:rPr>
          <w:rFonts w:ascii="Tahoma-Bold" w:eastAsia="Calibri" w:hAnsi="Tahoma-Bold" w:cs="Times New Roman"/>
          <w:b/>
          <w:bCs/>
          <w:color w:val="242021"/>
          <w:sz w:val="56"/>
          <w:szCs w:val="56"/>
        </w:rPr>
        <w:br w:type="page"/>
      </w:r>
      <w:r w:rsidR="00970AD0" w:rsidRPr="00970AD0">
        <w:rPr>
          <w:rFonts w:ascii="Arial" w:eastAsia="Calibri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98656" behindDoc="0" locked="0" layoutInCell="0" allowOverlap="0" wp14:anchorId="6F96852C" wp14:editId="7C7FD04F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30" name="Πλαίσιο κειμένου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2F5D407" w14:textId="77777777" w:rsidR="00F03A01" w:rsidRPr="005C0EA1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78 / 6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F96852C" id="Πλαίσιο κειμένου 130" o:spid="_x0000_s1248" type="#_x0000_t202" style="position:absolute;left:0;text-align:left;margin-left:0;margin-top:785.3pt;width:186.8pt;height:36pt;z-index:25299865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JqIvT6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02F5D407" w14:textId="77777777" w:rsidR="00F03A01" w:rsidRPr="005C0EA1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78 / 6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17620906" w14:textId="77777777" w:rsidR="009915D6" w:rsidRPr="009915D6" w:rsidRDefault="009915D6" w:rsidP="009915D6">
      <w:pPr>
        <w:pStyle w:val="a3"/>
        <w:numPr>
          <w:ilvl w:val="0"/>
          <w:numId w:val="30"/>
        </w:numPr>
        <w:rPr>
          <w:rFonts w:ascii="Tahoma" w:hAnsi="Tahoma" w:cs="Tahoma"/>
          <w:b/>
          <w:sz w:val="56"/>
          <w:szCs w:val="56"/>
        </w:rPr>
      </w:pPr>
      <w:r w:rsidRPr="005E526A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2650496" behindDoc="1" locked="0" layoutInCell="1" allowOverlap="1" wp14:anchorId="4E67531F" wp14:editId="6CEC9FCE">
                <wp:simplePos x="0" y="0"/>
                <wp:positionH relativeFrom="column">
                  <wp:posOffset>20889</wp:posOffset>
                </wp:positionH>
                <wp:positionV relativeFrom="paragraph">
                  <wp:posOffset>36654</wp:posOffset>
                </wp:positionV>
                <wp:extent cx="6113145" cy="8844455"/>
                <wp:effectExtent l="0" t="0" r="1905" b="0"/>
                <wp:wrapNone/>
                <wp:docPr id="529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113145" cy="8844455"/>
                        </a:xfrm>
                        <a:prstGeom prst="rect">
                          <a:avLst/>
                        </a:prstGeom>
                        <a:solidFill>
                          <a:srgbClr val="F4F6D5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12A1D9D" id="Rectangle 3" o:spid="_x0000_s1026" style="position:absolute;margin-left:1.65pt;margin-top:2.9pt;width:481.35pt;height:696.4pt;z-index:-2506659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" fillcolor="#f4f6d5" stroked="f">
                <v:path arrowok="t"/>
              </v:rect>
            </w:pict>
          </mc:Fallback>
        </mc:AlternateContent>
      </w:r>
      <w:r w:rsidRPr="009915D6">
        <w:rPr>
          <w:rFonts w:ascii="Tahoma-Bold" w:hAnsi="Tahoma-Bold"/>
          <w:b/>
          <w:bCs/>
          <w:color w:val="242021"/>
          <w:sz w:val="56"/>
          <w:szCs w:val="56"/>
        </w:rPr>
        <w:t>να εξηγώ ένα διάγραμμα και</w:t>
      </w:r>
      <w:r>
        <w:rPr>
          <w:rFonts w:ascii="Tahoma-Bold" w:hAnsi="Tahoma-Bold"/>
          <w:b/>
          <w:bCs/>
          <w:color w:val="242021"/>
          <w:sz w:val="56"/>
          <w:szCs w:val="56"/>
        </w:rPr>
        <w:t xml:space="preserve"> </w:t>
      </w:r>
      <w:r w:rsidRPr="009915D6">
        <w:rPr>
          <w:rFonts w:ascii="Tahoma-Bold" w:hAnsi="Tahoma-Bold"/>
          <w:b/>
          <w:bCs/>
          <w:color w:val="242021"/>
          <w:sz w:val="56"/>
          <w:szCs w:val="56"/>
        </w:rPr>
        <w:t>να επιχειρηματολογώ με βάση</w:t>
      </w:r>
      <w:r>
        <w:rPr>
          <w:rFonts w:ascii="Tahoma-Bold" w:hAnsi="Tahoma-Bold"/>
          <w:b/>
          <w:bCs/>
          <w:color w:val="242021"/>
          <w:sz w:val="56"/>
          <w:szCs w:val="56"/>
        </w:rPr>
        <w:t xml:space="preserve"> </w:t>
      </w:r>
      <w:r w:rsidRPr="009915D6">
        <w:rPr>
          <w:rFonts w:ascii="Tahoma-Bold" w:hAnsi="Tahoma-Bold"/>
          <w:b/>
          <w:bCs/>
          <w:color w:val="242021"/>
          <w:sz w:val="56"/>
          <w:szCs w:val="56"/>
        </w:rPr>
        <w:t>τα δεδομένα,</w:t>
      </w:r>
    </w:p>
    <w:p w14:paraId="2700DD89" w14:textId="77777777" w:rsidR="009915D6" w:rsidRPr="009915D6" w:rsidRDefault="009915D6" w:rsidP="009915D6">
      <w:pPr>
        <w:pStyle w:val="a3"/>
        <w:numPr>
          <w:ilvl w:val="0"/>
          <w:numId w:val="30"/>
        </w:numPr>
        <w:rPr>
          <w:rFonts w:ascii="Tahoma" w:hAnsi="Tahoma" w:cs="Tahoma"/>
          <w:b/>
          <w:sz w:val="56"/>
          <w:szCs w:val="56"/>
        </w:rPr>
      </w:pPr>
      <w:r w:rsidRPr="009915D6">
        <w:rPr>
          <w:rFonts w:ascii="Tahoma-Bold" w:hAnsi="Tahoma-Bold"/>
          <w:b/>
          <w:bCs/>
          <w:color w:val="242021"/>
          <w:sz w:val="56"/>
          <w:szCs w:val="56"/>
        </w:rPr>
        <w:t>να βρίσκω τη μέση τιμή,</w:t>
      </w:r>
    </w:p>
    <w:p w14:paraId="673F86A4" w14:textId="77777777" w:rsidR="009915D6" w:rsidRPr="009915D6" w:rsidRDefault="009915D6" w:rsidP="009915D6">
      <w:pPr>
        <w:pStyle w:val="a3"/>
        <w:numPr>
          <w:ilvl w:val="0"/>
          <w:numId w:val="30"/>
        </w:numPr>
        <w:rPr>
          <w:rFonts w:ascii="Tahoma" w:hAnsi="Tahoma" w:cs="Tahoma"/>
          <w:b/>
          <w:sz w:val="56"/>
          <w:szCs w:val="56"/>
        </w:rPr>
      </w:pPr>
      <w:r w:rsidRPr="009915D6">
        <w:rPr>
          <w:rFonts w:ascii="Tahoma-Bold" w:hAnsi="Tahoma-Bold"/>
          <w:b/>
          <w:bCs/>
          <w:color w:val="242021"/>
          <w:sz w:val="56"/>
          <w:szCs w:val="56"/>
        </w:rPr>
        <w:t>να διατυπώνω προβλέψεις</w:t>
      </w:r>
      <w:r>
        <w:rPr>
          <w:rFonts w:ascii="Tahoma-Bold" w:hAnsi="Tahoma-Bold"/>
          <w:b/>
          <w:bCs/>
          <w:color w:val="242021"/>
          <w:sz w:val="56"/>
          <w:szCs w:val="56"/>
        </w:rPr>
        <w:t xml:space="preserve"> </w:t>
      </w:r>
      <w:r w:rsidRPr="009915D6">
        <w:rPr>
          <w:rFonts w:ascii="Tahoma-Bold" w:hAnsi="Tahoma-Bold"/>
          <w:b/>
          <w:bCs/>
          <w:color w:val="242021"/>
          <w:sz w:val="56"/>
          <w:szCs w:val="56"/>
        </w:rPr>
        <w:t xml:space="preserve">και να καταγράφω τη συχνότητα εμφάνισης ενός αποτελέσματος κατά την επανάληψη </w:t>
      </w:r>
      <w:r>
        <w:rPr>
          <w:rFonts w:ascii="Tahoma-Bold" w:hAnsi="Tahoma-Bold"/>
          <w:b/>
          <w:bCs/>
          <w:color w:val="242021"/>
          <w:sz w:val="56"/>
          <w:szCs w:val="56"/>
        </w:rPr>
        <w:t xml:space="preserve">ενός </w:t>
      </w:r>
      <w:r w:rsidRPr="009915D6">
        <w:rPr>
          <w:rFonts w:ascii="Tahoma-Bold" w:hAnsi="Tahoma-Bold"/>
          <w:b/>
          <w:bCs/>
          <w:color w:val="242021"/>
          <w:sz w:val="56"/>
          <w:szCs w:val="56"/>
        </w:rPr>
        <w:t>πειράματος τύχης,</w:t>
      </w:r>
    </w:p>
    <w:p w14:paraId="0B1D326C" w14:textId="77777777" w:rsidR="006968E2" w:rsidRPr="009915D6" w:rsidRDefault="009915D6" w:rsidP="009915D6">
      <w:pPr>
        <w:pStyle w:val="a3"/>
        <w:numPr>
          <w:ilvl w:val="0"/>
          <w:numId w:val="30"/>
        </w:numPr>
        <w:rPr>
          <w:rFonts w:ascii="Tahoma" w:hAnsi="Tahoma" w:cs="Tahoma"/>
          <w:b/>
          <w:sz w:val="56"/>
          <w:szCs w:val="56"/>
        </w:rPr>
      </w:pPr>
      <w:r w:rsidRPr="009915D6">
        <w:rPr>
          <w:rFonts w:ascii="Tahoma-Bold" w:hAnsi="Tahoma-Bold"/>
          <w:b/>
          <w:bCs/>
          <w:color w:val="242021"/>
          <w:sz w:val="56"/>
          <w:szCs w:val="56"/>
        </w:rPr>
        <w:t>να υπολογίζω την πιθανότητα</w:t>
      </w:r>
      <w:r>
        <w:rPr>
          <w:rFonts w:ascii="Tahoma-Bold" w:hAnsi="Tahoma-Bold"/>
          <w:b/>
          <w:bCs/>
          <w:color w:val="242021"/>
          <w:sz w:val="56"/>
          <w:szCs w:val="56"/>
        </w:rPr>
        <w:t xml:space="preserve"> </w:t>
      </w:r>
      <w:r w:rsidRPr="009915D6">
        <w:rPr>
          <w:rFonts w:ascii="Tahoma-Bold" w:hAnsi="Tahoma-Bold"/>
          <w:b/>
          <w:bCs/>
          <w:color w:val="242021"/>
          <w:sz w:val="56"/>
          <w:szCs w:val="56"/>
        </w:rPr>
        <w:t>ενός αποτελέσματος με κλάσμα.</w:t>
      </w:r>
    </w:p>
    <w:p w14:paraId="7A2421D6" w14:textId="77777777" w:rsidR="006968E2" w:rsidRDefault="006968E2" w:rsidP="006968E2">
      <w:pPr>
        <w:rPr>
          <w:rFonts w:ascii="Tahoma" w:hAnsi="Tahoma" w:cs="Tahoma"/>
          <w:b/>
          <w:sz w:val="56"/>
          <w:szCs w:val="56"/>
        </w:rPr>
      </w:pPr>
    </w:p>
    <w:p w14:paraId="57330F51" w14:textId="77777777" w:rsidR="006968E2" w:rsidRDefault="009915D6" w:rsidP="009915D6">
      <w:pPr>
        <w:jc w:val="center"/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noProof/>
          <w:sz w:val="56"/>
          <w:szCs w:val="56"/>
        </w:rPr>
        <w:drawing>
          <wp:inline distT="0" distB="0" distL="0" distR="0" wp14:anchorId="4CBB8FFB" wp14:editId="528F6A9F">
            <wp:extent cx="1553503" cy="1836000"/>
            <wp:effectExtent l="0" t="0" r="8890" b="0"/>
            <wp:docPr id="532" name="Εικόνα 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2" name="ep22_24-02-zari.emf"/>
                    <pic:cNvPicPr/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3503" cy="183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DF8AF0" w14:textId="77777777" w:rsidR="001B1E0B" w:rsidRDefault="001B1E0B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  <w:r w:rsidR="00970AD0"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00704" behindDoc="0" locked="0" layoutInCell="0" allowOverlap="0" wp14:anchorId="62FA38D1" wp14:editId="346288B6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31" name="Πλαίσιο κειμένου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889492A" w14:textId="77777777" w:rsidR="00F03A01" w:rsidRPr="005C0EA1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79 / 6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FA38D1" id="Πλαίσιο κειμένου 131" o:spid="_x0000_s1249" type="#_x0000_t202" style="position:absolute;margin-left:0;margin-top:785.3pt;width:186.8pt;height:36pt;z-index:25300070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" o:allowincell="f" o:allowoverlap="f" fillcolor="#fc9" stroked="f" strokeweight="2.25pt">
                <v:textbox inset="1.5mm,1.5mm,1.5mm,1.5mm">
                  <w:txbxContent>
                    <w:p w14:paraId="7889492A" w14:textId="77777777" w:rsidR="00F03A01" w:rsidRPr="005C0EA1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79 / 6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8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74"/>
        <w:gridCol w:w="5765"/>
      </w:tblGrid>
      <w:tr w:rsidR="009915D6" w:rsidRPr="009915D6" w14:paraId="046B151E" w14:textId="77777777" w:rsidTr="00E26240">
        <w:tc>
          <w:tcPr>
            <w:tcW w:w="3874" w:type="dxa"/>
            <w:tcMar>
              <w:left w:w="0" w:type="dxa"/>
              <w:right w:w="0" w:type="dxa"/>
            </w:tcMar>
          </w:tcPr>
          <w:p w14:paraId="06E20457" w14:textId="77777777" w:rsidR="009915D6" w:rsidRPr="009915D6" w:rsidRDefault="009915D6" w:rsidP="009915D6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bookmarkStart w:id="63" w:name="_Hlk520539606"/>
            <w:r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lastRenderedPageBreak/>
              <w:t>1</w:t>
            </w:r>
            <w:r w:rsidRPr="009915D6"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t>ο Πρόβλημα</w:t>
            </w:r>
          </w:p>
        </w:tc>
        <w:tc>
          <w:tcPr>
            <w:tcW w:w="5765" w:type="dxa"/>
            <w:tcBorders>
              <w:bottom w:val="single" w:sz="24" w:space="0" w:color="0070C0"/>
            </w:tcBorders>
          </w:tcPr>
          <w:p w14:paraId="27CD2758" w14:textId="77777777" w:rsidR="009915D6" w:rsidRPr="009915D6" w:rsidRDefault="009915D6" w:rsidP="009915D6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bookmarkEnd w:id="63"/>
    <w:p w14:paraId="1B15D194" w14:textId="77777777" w:rsidR="009915D6" w:rsidRDefault="009915D6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9915D6">
        <w:rPr>
          <w:rFonts w:ascii="Arial-BoldMT" w:hAnsi="Arial-BoldMT"/>
          <w:b/>
          <w:bCs/>
          <w:color w:val="242021"/>
          <w:sz w:val="56"/>
          <w:szCs w:val="56"/>
        </w:rPr>
        <w:t>Τα παιδιά της Ε΄ και της ΣΤ΄ τάξης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9915D6">
        <w:rPr>
          <w:rFonts w:ascii="Arial-BoldMT" w:hAnsi="Arial-BoldMT"/>
          <w:b/>
          <w:bCs/>
          <w:color w:val="242021"/>
          <w:sz w:val="56"/>
          <w:szCs w:val="56"/>
        </w:rPr>
        <w:t>έκαναν μια έρευνα για το ποιο άθλημα τους αρέσει πιο πολύ. Κάθε παιδί διάλεξε μόνο ένα άθλημα.</w:t>
      </w:r>
    </w:p>
    <w:p w14:paraId="2F15DEA7" w14:textId="77777777" w:rsidR="009915D6" w:rsidRDefault="009915D6">
      <w:pPr>
        <w:rPr>
          <w:rFonts w:ascii="Tahoma" w:hAnsi="Tahoma" w:cs="Tahoma"/>
          <w:b/>
          <w:sz w:val="56"/>
          <w:szCs w:val="56"/>
        </w:rPr>
      </w:pPr>
      <w:r w:rsidRPr="009915D6">
        <w:rPr>
          <w:rFonts w:ascii="Arial-BoldMT" w:hAnsi="Arial-BoldMT"/>
          <w:b/>
          <w:bCs/>
          <w:color w:val="242021"/>
          <w:sz w:val="56"/>
          <w:szCs w:val="56"/>
        </w:rPr>
        <w:t>Συμβουλευόμαστε τον πίνακα των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9915D6">
        <w:rPr>
          <w:rFonts w:ascii="Arial-BoldMT" w:hAnsi="Arial-BoldMT"/>
          <w:b/>
          <w:bCs/>
          <w:color w:val="242021"/>
          <w:sz w:val="56"/>
          <w:szCs w:val="56"/>
        </w:rPr>
        <w:t>δεδομένων και οργανώνουμε τα δεδομένα σε έναν πίνακα συχνοτήτων. Αναπαριστάνουμε τα δεδομένα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9915D6">
        <w:rPr>
          <w:rFonts w:ascii="Arial-BoldMT" w:hAnsi="Arial-BoldMT"/>
          <w:b/>
          <w:bCs/>
          <w:color w:val="242021"/>
          <w:sz w:val="56"/>
          <w:szCs w:val="56"/>
        </w:rPr>
        <w:t xml:space="preserve">σε ένα </w:t>
      </w:r>
      <w:proofErr w:type="spellStart"/>
      <w:r w:rsidRPr="009915D6">
        <w:rPr>
          <w:rFonts w:ascii="Arial-BoldMT" w:hAnsi="Arial-BoldMT"/>
          <w:b/>
          <w:bCs/>
          <w:color w:val="242021"/>
          <w:sz w:val="56"/>
          <w:szCs w:val="56"/>
        </w:rPr>
        <w:t>ραβδόγραμμα</w:t>
      </w:r>
      <w:proofErr w:type="spellEnd"/>
      <w:r w:rsidRPr="009915D6">
        <w:rPr>
          <w:rFonts w:ascii="Arial-BoldMT" w:hAnsi="Arial-BoldMT"/>
          <w:b/>
          <w:bCs/>
          <w:color w:val="242021"/>
          <w:sz w:val="56"/>
          <w:szCs w:val="56"/>
        </w:rPr>
        <w:t>.</w:t>
      </w:r>
    </w:p>
    <w:p w14:paraId="750B75DF" w14:textId="77777777" w:rsidR="009915D6" w:rsidRDefault="009915D6">
      <w:pPr>
        <w:rPr>
          <w:rFonts w:ascii="Tahoma" w:hAnsi="Tahoma" w:cs="Tahoma"/>
          <w:b/>
          <w:sz w:val="56"/>
          <w:szCs w:val="56"/>
        </w:rPr>
      </w:pPr>
    </w:p>
    <w:p w14:paraId="53B5D79C" w14:textId="77777777" w:rsidR="009915D6" w:rsidRDefault="009915D6">
      <w:pPr>
        <w:rPr>
          <w:rFonts w:ascii="Tahoma" w:hAnsi="Tahoma" w:cs="Tahoma"/>
          <w:b/>
          <w:sz w:val="56"/>
          <w:szCs w:val="56"/>
        </w:rPr>
      </w:pPr>
    </w:p>
    <w:p w14:paraId="021D4F39" w14:textId="77777777" w:rsidR="009915D6" w:rsidRDefault="009915D6">
      <w:pPr>
        <w:rPr>
          <w:rFonts w:ascii="Tahoma" w:hAnsi="Tahoma" w:cs="Tahoma"/>
          <w:b/>
          <w:sz w:val="56"/>
          <w:szCs w:val="56"/>
        </w:rPr>
      </w:pPr>
    </w:p>
    <w:p w14:paraId="3974DF20" w14:textId="77777777" w:rsidR="009915D6" w:rsidRDefault="009915D6">
      <w:pPr>
        <w:rPr>
          <w:rFonts w:ascii="Tahoma" w:hAnsi="Tahoma" w:cs="Tahoma"/>
          <w:b/>
          <w:sz w:val="56"/>
          <w:szCs w:val="56"/>
        </w:rPr>
      </w:pPr>
    </w:p>
    <w:p w14:paraId="53A0A8EA" w14:textId="77777777" w:rsidR="009915D6" w:rsidRDefault="009915D6">
      <w:pPr>
        <w:rPr>
          <w:rFonts w:ascii="Tahoma" w:hAnsi="Tahoma" w:cs="Tahoma"/>
          <w:b/>
          <w:sz w:val="56"/>
          <w:szCs w:val="56"/>
        </w:rPr>
      </w:pPr>
    </w:p>
    <w:p w14:paraId="557D0521" w14:textId="77777777" w:rsidR="001B1E0B" w:rsidRDefault="00970AD0">
      <w:pPr>
        <w:rPr>
          <w:rFonts w:ascii="Tahoma" w:hAnsi="Tahoma" w:cs="Tahoma"/>
          <w:b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02752" behindDoc="0" locked="0" layoutInCell="0" allowOverlap="0" wp14:anchorId="43237F57" wp14:editId="43D9028C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32" name="Πλαίσιο κειμένου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44E0C7A" w14:textId="77777777" w:rsidR="00F03A01" w:rsidRPr="005C0EA1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80 / 6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237F57" id="Πλαίσιο κειμένου 132" o:spid="_x0000_s1250" type="#_x0000_t202" style="position:absolute;margin-left:0;margin-top:785.3pt;width:186.8pt;height:36pt;z-index:25300275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Llf19C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444E0C7A" w14:textId="77777777" w:rsidR="00F03A01" w:rsidRPr="005C0EA1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80 / 6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1B1E0B">
        <w:rPr>
          <w:rFonts w:ascii="Tahoma" w:hAnsi="Tahoma" w:cs="Tahoma"/>
          <w:b/>
          <w:sz w:val="56"/>
          <w:szCs w:val="56"/>
        </w:rPr>
        <w:br w:type="page"/>
      </w:r>
    </w:p>
    <w:tbl>
      <w:tblPr>
        <w:tblW w:w="9641" w:type="dxa"/>
        <w:tblInd w:w="10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22"/>
        <w:gridCol w:w="1598"/>
        <w:gridCol w:w="1598"/>
        <w:gridCol w:w="1603"/>
        <w:gridCol w:w="1598"/>
        <w:gridCol w:w="1622"/>
      </w:tblGrid>
      <w:tr w:rsidR="00740E03" w:rsidRPr="00740E03" w14:paraId="3C3D5B93" w14:textId="77777777" w:rsidTr="00740E03">
        <w:trPr>
          <w:trHeight w:hRule="exact" w:val="1133"/>
        </w:trPr>
        <w:tc>
          <w:tcPr>
            <w:tcW w:w="9641" w:type="dxa"/>
            <w:gridSpan w:val="6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3AB"/>
            <w:vAlign w:val="center"/>
          </w:tcPr>
          <w:p w14:paraId="383AA0F3" w14:textId="77777777" w:rsidR="00740E03" w:rsidRPr="00740E03" w:rsidRDefault="00740E03" w:rsidP="00740E03">
            <w:pPr>
              <w:widowControl w:val="0"/>
              <w:spacing w:after="0" w:line="540" w:lineRule="exact"/>
              <w:jc w:val="center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740E03">
              <w:rPr>
                <w:rFonts w:ascii="Tahoma" w:eastAsia="Arial" w:hAnsi="Tahoma" w:cs="Tahoma"/>
                <w:b/>
                <w:color w:val="231F20"/>
                <w:sz w:val="56"/>
                <w:szCs w:val="54"/>
                <w:lang w:eastAsia="el-GR" w:bidi="el-GR"/>
              </w:rPr>
              <w:lastRenderedPageBreak/>
              <w:t>Αγαπημένο άθλημα</w:t>
            </w:r>
          </w:p>
        </w:tc>
      </w:tr>
      <w:tr w:rsidR="00740E03" w:rsidRPr="00740E03" w14:paraId="1B2CEE66" w14:textId="77777777" w:rsidTr="00740E03">
        <w:trPr>
          <w:trHeight w:hRule="exact" w:val="1109"/>
        </w:trPr>
        <w:tc>
          <w:tcPr>
            <w:tcW w:w="16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18EEF351" w14:textId="77777777" w:rsidR="00740E03" w:rsidRPr="00740E03" w:rsidRDefault="00740E03" w:rsidP="00740E03">
            <w:pPr>
              <w:widowControl w:val="0"/>
              <w:spacing w:after="0" w:line="540" w:lineRule="exact"/>
              <w:ind w:left="660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740E03">
              <w:rPr>
                <w:rFonts w:ascii="Tahoma" w:eastAsia="Arial" w:hAnsi="Tahoma" w:cs="Tahoma"/>
                <w:b/>
                <w:color w:val="231F20"/>
                <w:sz w:val="56"/>
                <w:szCs w:val="54"/>
                <w:lang w:eastAsia="el-GR" w:bidi="el-GR"/>
              </w:rPr>
              <w:t>Π</w:t>
            </w:r>
          </w:p>
        </w:tc>
        <w:tc>
          <w:tcPr>
            <w:tcW w:w="159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21F926E5" w14:textId="77777777" w:rsidR="00740E03" w:rsidRPr="00740E03" w:rsidRDefault="00740E03" w:rsidP="00740E03">
            <w:pPr>
              <w:widowControl w:val="0"/>
              <w:spacing w:after="0" w:line="540" w:lineRule="exact"/>
              <w:ind w:left="620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740E03">
              <w:rPr>
                <w:rFonts w:ascii="Tahoma" w:eastAsia="Arial" w:hAnsi="Tahoma" w:cs="Tahoma"/>
                <w:b/>
                <w:color w:val="231F20"/>
                <w:sz w:val="56"/>
                <w:szCs w:val="54"/>
                <w:lang w:eastAsia="el-GR" w:bidi="el-GR"/>
              </w:rPr>
              <w:t>Π</w:t>
            </w:r>
          </w:p>
        </w:tc>
        <w:tc>
          <w:tcPr>
            <w:tcW w:w="159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6E55E911" w14:textId="77777777" w:rsidR="00740E03" w:rsidRPr="00740E03" w:rsidRDefault="00740E03" w:rsidP="00740E03">
            <w:pPr>
              <w:widowControl w:val="0"/>
              <w:spacing w:after="0" w:line="540" w:lineRule="exact"/>
              <w:ind w:left="640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740E03">
              <w:rPr>
                <w:rFonts w:ascii="Tahoma" w:eastAsia="Arial" w:hAnsi="Tahoma" w:cs="Tahoma"/>
                <w:b/>
                <w:color w:val="231F20"/>
                <w:sz w:val="56"/>
                <w:szCs w:val="54"/>
                <w:lang w:eastAsia="el-GR" w:bidi="el-GR"/>
              </w:rPr>
              <w:t>Π</w:t>
            </w:r>
          </w:p>
        </w:tc>
        <w:tc>
          <w:tcPr>
            <w:tcW w:w="160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70DB351F" w14:textId="77777777" w:rsidR="00740E03" w:rsidRPr="00740E03" w:rsidRDefault="00740E03" w:rsidP="00740E03">
            <w:pPr>
              <w:widowControl w:val="0"/>
              <w:spacing w:after="0" w:line="540" w:lineRule="exact"/>
              <w:ind w:left="640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740E03">
              <w:rPr>
                <w:rFonts w:ascii="Tahoma" w:eastAsia="Arial" w:hAnsi="Tahoma" w:cs="Tahoma"/>
                <w:b/>
                <w:color w:val="231F20"/>
                <w:sz w:val="56"/>
                <w:szCs w:val="54"/>
                <w:lang w:eastAsia="el-GR" w:bidi="el-GR"/>
              </w:rPr>
              <w:t>Σ</w:t>
            </w:r>
          </w:p>
        </w:tc>
        <w:tc>
          <w:tcPr>
            <w:tcW w:w="159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2491E185" w14:textId="77777777" w:rsidR="00740E03" w:rsidRPr="00740E03" w:rsidRDefault="00740E03" w:rsidP="00740E03">
            <w:pPr>
              <w:widowControl w:val="0"/>
              <w:spacing w:after="0" w:line="540" w:lineRule="exact"/>
              <w:ind w:left="620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740E03">
              <w:rPr>
                <w:rFonts w:ascii="Tahoma" w:eastAsia="Arial" w:hAnsi="Tahoma" w:cs="Tahoma"/>
                <w:b/>
                <w:color w:val="231F20"/>
                <w:sz w:val="56"/>
                <w:szCs w:val="54"/>
                <w:lang w:eastAsia="el-GR" w:bidi="el-GR"/>
              </w:rPr>
              <w:t>Μ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B857D84" w14:textId="77777777" w:rsidR="00740E03" w:rsidRPr="00740E03" w:rsidRDefault="00740E03" w:rsidP="00740E03">
            <w:pPr>
              <w:widowControl w:val="0"/>
              <w:spacing w:after="0" w:line="540" w:lineRule="exact"/>
              <w:ind w:left="620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740E03">
              <w:rPr>
                <w:rFonts w:ascii="Tahoma" w:eastAsia="Arial" w:hAnsi="Tahoma" w:cs="Tahoma"/>
                <w:b/>
                <w:color w:val="231F20"/>
                <w:sz w:val="56"/>
                <w:szCs w:val="54"/>
                <w:lang w:eastAsia="el-GR" w:bidi="el-GR"/>
              </w:rPr>
              <w:t>Μ</w:t>
            </w:r>
          </w:p>
        </w:tc>
      </w:tr>
      <w:tr w:rsidR="00740E03" w:rsidRPr="00740E03" w14:paraId="4341B334" w14:textId="77777777" w:rsidTr="00740E03">
        <w:trPr>
          <w:trHeight w:hRule="exact" w:val="1109"/>
        </w:trPr>
        <w:tc>
          <w:tcPr>
            <w:tcW w:w="16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25C2706F" w14:textId="77777777" w:rsidR="00740E03" w:rsidRPr="00740E03" w:rsidRDefault="00740E03" w:rsidP="00740E03">
            <w:pPr>
              <w:widowControl w:val="0"/>
              <w:spacing w:after="0" w:line="540" w:lineRule="exact"/>
              <w:ind w:left="660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740E03">
              <w:rPr>
                <w:rFonts w:ascii="Tahoma" w:eastAsia="Arial" w:hAnsi="Tahoma" w:cs="Tahoma"/>
                <w:b/>
                <w:color w:val="231F20"/>
                <w:sz w:val="56"/>
                <w:szCs w:val="54"/>
                <w:lang w:eastAsia="el-GR" w:bidi="el-GR"/>
              </w:rPr>
              <w:t>Β</w:t>
            </w:r>
          </w:p>
        </w:tc>
        <w:tc>
          <w:tcPr>
            <w:tcW w:w="159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2F6020B3" w14:textId="77777777" w:rsidR="00740E03" w:rsidRPr="00740E03" w:rsidRDefault="00740E03" w:rsidP="00740E03">
            <w:pPr>
              <w:widowControl w:val="0"/>
              <w:spacing w:after="0" w:line="540" w:lineRule="exact"/>
              <w:ind w:left="620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740E03">
              <w:rPr>
                <w:rFonts w:ascii="Tahoma" w:eastAsia="Arial" w:hAnsi="Tahoma" w:cs="Tahoma"/>
                <w:b/>
                <w:color w:val="231F20"/>
                <w:sz w:val="56"/>
                <w:szCs w:val="54"/>
                <w:lang w:eastAsia="el-GR" w:bidi="el-GR"/>
              </w:rPr>
              <w:t>Μ</w:t>
            </w:r>
          </w:p>
        </w:tc>
        <w:tc>
          <w:tcPr>
            <w:tcW w:w="159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15D34CB8" w14:textId="77777777" w:rsidR="00740E03" w:rsidRPr="00740E03" w:rsidRDefault="00740E03" w:rsidP="00740E03">
            <w:pPr>
              <w:widowControl w:val="0"/>
              <w:spacing w:after="0" w:line="540" w:lineRule="exact"/>
              <w:ind w:left="640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740E03">
              <w:rPr>
                <w:rFonts w:ascii="Tahoma" w:eastAsia="Arial" w:hAnsi="Tahoma" w:cs="Tahoma"/>
                <w:b/>
                <w:color w:val="231F20"/>
                <w:sz w:val="56"/>
                <w:szCs w:val="54"/>
                <w:lang w:eastAsia="el-GR" w:bidi="el-GR"/>
              </w:rPr>
              <w:t>Σ</w:t>
            </w:r>
          </w:p>
        </w:tc>
        <w:tc>
          <w:tcPr>
            <w:tcW w:w="160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6632F294" w14:textId="77777777" w:rsidR="00740E03" w:rsidRPr="00740E03" w:rsidRDefault="00740E03" w:rsidP="00740E03">
            <w:pPr>
              <w:widowControl w:val="0"/>
              <w:spacing w:after="0" w:line="540" w:lineRule="exact"/>
              <w:ind w:left="640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740E03">
              <w:rPr>
                <w:rFonts w:ascii="Tahoma" w:eastAsia="Arial" w:hAnsi="Tahoma" w:cs="Tahoma"/>
                <w:b/>
                <w:color w:val="231F20"/>
                <w:sz w:val="56"/>
                <w:szCs w:val="54"/>
                <w:lang w:eastAsia="el-GR" w:bidi="el-GR"/>
              </w:rPr>
              <w:t>Π</w:t>
            </w:r>
          </w:p>
        </w:tc>
        <w:tc>
          <w:tcPr>
            <w:tcW w:w="159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4B90F966" w14:textId="77777777" w:rsidR="00740E03" w:rsidRPr="00740E03" w:rsidRDefault="00740E03" w:rsidP="00740E03">
            <w:pPr>
              <w:widowControl w:val="0"/>
              <w:spacing w:after="0" w:line="540" w:lineRule="exact"/>
              <w:ind w:left="620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740E03">
              <w:rPr>
                <w:rFonts w:ascii="Tahoma" w:eastAsia="Arial" w:hAnsi="Tahoma" w:cs="Tahoma"/>
                <w:b/>
                <w:color w:val="231F20"/>
                <w:sz w:val="56"/>
                <w:szCs w:val="54"/>
                <w:lang w:eastAsia="el-GR" w:bidi="el-GR"/>
              </w:rPr>
              <w:t>Β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3BC8B89" w14:textId="77777777" w:rsidR="00740E03" w:rsidRPr="00740E03" w:rsidRDefault="00740E03" w:rsidP="00740E03">
            <w:pPr>
              <w:widowControl w:val="0"/>
              <w:spacing w:after="0" w:line="540" w:lineRule="exact"/>
              <w:ind w:left="620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740E03">
              <w:rPr>
                <w:rFonts w:ascii="Tahoma" w:eastAsia="Arial" w:hAnsi="Tahoma" w:cs="Tahoma"/>
                <w:b/>
                <w:color w:val="231F20"/>
                <w:sz w:val="56"/>
                <w:szCs w:val="54"/>
                <w:lang w:eastAsia="el-GR" w:bidi="el-GR"/>
              </w:rPr>
              <w:t>Σ</w:t>
            </w:r>
          </w:p>
        </w:tc>
      </w:tr>
      <w:tr w:rsidR="00740E03" w:rsidRPr="00740E03" w14:paraId="4D8C66CD" w14:textId="77777777" w:rsidTr="00740E03">
        <w:trPr>
          <w:trHeight w:hRule="exact" w:val="1109"/>
        </w:trPr>
        <w:tc>
          <w:tcPr>
            <w:tcW w:w="16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4A84A0B7" w14:textId="77777777" w:rsidR="00740E03" w:rsidRPr="00740E03" w:rsidRDefault="00740E03" w:rsidP="00740E03">
            <w:pPr>
              <w:widowControl w:val="0"/>
              <w:spacing w:after="0" w:line="540" w:lineRule="exact"/>
              <w:ind w:left="660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740E03">
              <w:rPr>
                <w:rFonts w:ascii="Tahoma" w:eastAsia="Arial" w:hAnsi="Tahoma" w:cs="Tahoma"/>
                <w:b/>
                <w:color w:val="231F20"/>
                <w:sz w:val="56"/>
                <w:szCs w:val="54"/>
                <w:lang w:eastAsia="el-GR" w:bidi="el-GR"/>
              </w:rPr>
              <w:t>Σ</w:t>
            </w:r>
          </w:p>
        </w:tc>
        <w:tc>
          <w:tcPr>
            <w:tcW w:w="159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5D16699D" w14:textId="77777777" w:rsidR="00740E03" w:rsidRPr="00740E03" w:rsidRDefault="00740E03" w:rsidP="00740E03">
            <w:pPr>
              <w:widowControl w:val="0"/>
              <w:spacing w:after="0" w:line="540" w:lineRule="exact"/>
              <w:ind w:left="620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740E03">
              <w:rPr>
                <w:rFonts w:ascii="Tahoma" w:eastAsia="Arial" w:hAnsi="Tahoma" w:cs="Tahoma"/>
                <w:b/>
                <w:color w:val="231F20"/>
                <w:sz w:val="56"/>
                <w:szCs w:val="54"/>
                <w:lang w:eastAsia="el-GR" w:bidi="el-GR"/>
              </w:rPr>
              <w:t>Μ</w:t>
            </w:r>
          </w:p>
        </w:tc>
        <w:tc>
          <w:tcPr>
            <w:tcW w:w="159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3FDEA3C5" w14:textId="77777777" w:rsidR="00740E03" w:rsidRPr="00740E03" w:rsidRDefault="00740E03" w:rsidP="00740E03">
            <w:pPr>
              <w:widowControl w:val="0"/>
              <w:spacing w:after="0" w:line="540" w:lineRule="exact"/>
              <w:ind w:left="640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740E03">
              <w:rPr>
                <w:rFonts w:ascii="Tahoma" w:eastAsia="Arial" w:hAnsi="Tahoma" w:cs="Tahoma"/>
                <w:b/>
                <w:color w:val="231F20"/>
                <w:sz w:val="56"/>
                <w:szCs w:val="54"/>
                <w:lang w:eastAsia="el-GR" w:bidi="el-GR"/>
              </w:rPr>
              <w:t>Κ</w:t>
            </w:r>
          </w:p>
        </w:tc>
        <w:tc>
          <w:tcPr>
            <w:tcW w:w="160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5B3DA072" w14:textId="77777777" w:rsidR="00740E03" w:rsidRPr="00740E03" w:rsidRDefault="00740E03" w:rsidP="00740E03">
            <w:pPr>
              <w:widowControl w:val="0"/>
              <w:spacing w:after="0" w:line="540" w:lineRule="exact"/>
              <w:ind w:left="640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740E03">
              <w:rPr>
                <w:rFonts w:ascii="Tahoma" w:eastAsia="Arial" w:hAnsi="Tahoma" w:cs="Tahoma"/>
                <w:b/>
                <w:color w:val="231F20"/>
                <w:sz w:val="56"/>
                <w:szCs w:val="54"/>
                <w:lang w:eastAsia="el-GR" w:bidi="el-GR"/>
              </w:rPr>
              <w:t>Κ</w:t>
            </w:r>
          </w:p>
        </w:tc>
        <w:tc>
          <w:tcPr>
            <w:tcW w:w="159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6641141F" w14:textId="77777777" w:rsidR="00740E03" w:rsidRPr="00740E03" w:rsidRDefault="00740E03" w:rsidP="00740E03">
            <w:pPr>
              <w:widowControl w:val="0"/>
              <w:spacing w:after="0" w:line="540" w:lineRule="exact"/>
              <w:ind w:left="620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740E03">
              <w:rPr>
                <w:rFonts w:ascii="Tahoma" w:eastAsia="Arial" w:hAnsi="Tahoma" w:cs="Tahoma"/>
                <w:b/>
                <w:color w:val="231F20"/>
                <w:sz w:val="56"/>
                <w:szCs w:val="54"/>
                <w:lang w:eastAsia="el-GR" w:bidi="el-GR"/>
              </w:rPr>
              <w:t>Σ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9ADD9E0" w14:textId="77777777" w:rsidR="00740E03" w:rsidRPr="00740E03" w:rsidRDefault="00740E03" w:rsidP="00740E03">
            <w:pPr>
              <w:widowControl w:val="0"/>
              <w:spacing w:after="0" w:line="540" w:lineRule="exact"/>
              <w:ind w:left="420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740E03">
              <w:rPr>
                <w:rFonts w:ascii="Tahoma" w:eastAsia="Arial" w:hAnsi="Tahoma" w:cs="Tahoma"/>
                <w:b/>
                <w:color w:val="231F20"/>
                <w:sz w:val="56"/>
                <w:szCs w:val="54"/>
                <w:lang w:eastAsia="el-GR" w:bidi="el-GR"/>
              </w:rPr>
              <w:t>ΠΠ</w:t>
            </w:r>
          </w:p>
        </w:tc>
      </w:tr>
      <w:tr w:rsidR="00740E03" w:rsidRPr="00740E03" w14:paraId="694E2A2F" w14:textId="77777777" w:rsidTr="00740E03">
        <w:trPr>
          <w:trHeight w:hRule="exact" w:val="1109"/>
        </w:trPr>
        <w:tc>
          <w:tcPr>
            <w:tcW w:w="16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1E50AD0D" w14:textId="77777777" w:rsidR="00740E03" w:rsidRPr="00740E03" w:rsidRDefault="00740E03" w:rsidP="00740E03">
            <w:pPr>
              <w:widowControl w:val="0"/>
              <w:spacing w:after="0" w:line="540" w:lineRule="exact"/>
              <w:ind w:left="660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740E03">
              <w:rPr>
                <w:rFonts w:ascii="Tahoma" w:eastAsia="Arial" w:hAnsi="Tahoma" w:cs="Tahoma"/>
                <w:b/>
                <w:color w:val="231F20"/>
                <w:sz w:val="56"/>
                <w:szCs w:val="54"/>
                <w:lang w:eastAsia="el-GR" w:bidi="el-GR"/>
              </w:rPr>
              <w:t>Μ</w:t>
            </w:r>
          </w:p>
        </w:tc>
        <w:tc>
          <w:tcPr>
            <w:tcW w:w="159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180B98C0" w14:textId="77777777" w:rsidR="00740E03" w:rsidRPr="00740E03" w:rsidRDefault="00740E03" w:rsidP="00740E03">
            <w:pPr>
              <w:widowControl w:val="0"/>
              <w:spacing w:after="0" w:line="540" w:lineRule="exact"/>
              <w:ind w:left="620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740E03">
              <w:rPr>
                <w:rFonts w:ascii="Tahoma" w:eastAsia="Arial" w:hAnsi="Tahoma" w:cs="Tahoma"/>
                <w:b/>
                <w:color w:val="231F20"/>
                <w:sz w:val="56"/>
                <w:szCs w:val="54"/>
                <w:lang w:eastAsia="el-GR" w:bidi="el-GR"/>
              </w:rPr>
              <w:t>Β</w:t>
            </w:r>
          </w:p>
        </w:tc>
        <w:tc>
          <w:tcPr>
            <w:tcW w:w="159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0FEFCD1A" w14:textId="77777777" w:rsidR="00740E03" w:rsidRPr="00740E03" w:rsidRDefault="00740E03" w:rsidP="00740E03">
            <w:pPr>
              <w:widowControl w:val="0"/>
              <w:spacing w:after="0" w:line="540" w:lineRule="exact"/>
              <w:ind w:left="640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740E03">
              <w:rPr>
                <w:rFonts w:ascii="Tahoma" w:eastAsia="Arial" w:hAnsi="Tahoma" w:cs="Tahoma"/>
                <w:b/>
                <w:color w:val="231F20"/>
                <w:sz w:val="56"/>
                <w:szCs w:val="54"/>
                <w:lang w:eastAsia="el-GR" w:bidi="el-GR"/>
              </w:rPr>
              <w:t>Π</w:t>
            </w:r>
          </w:p>
        </w:tc>
        <w:tc>
          <w:tcPr>
            <w:tcW w:w="160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7D9C1FA1" w14:textId="77777777" w:rsidR="00740E03" w:rsidRPr="00740E03" w:rsidRDefault="00740E03" w:rsidP="00740E03">
            <w:pPr>
              <w:widowControl w:val="0"/>
              <w:spacing w:after="0" w:line="540" w:lineRule="exact"/>
              <w:ind w:left="640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740E03">
              <w:rPr>
                <w:rFonts w:ascii="Tahoma" w:eastAsia="Arial" w:hAnsi="Tahoma" w:cs="Tahoma"/>
                <w:b/>
                <w:color w:val="231F20"/>
                <w:sz w:val="56"/>
                <w:szCs w:val="54"/>
                <w:lang w:eastAsia="el-GR" w:bidi="el-GR"/>
              </w:rPr>
              <w:t>Κ</w:t>
            </w:r>
          </w:p>
        </w:tc>
        <w:tc>
          <w:tcPr>
            <w:tcW w:w="159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697664BD" w14:textId="77777777" w:rsidR="00740E03" w:rsidRPr="00740E03" w:rsidRDefault="00740E03" w:rsidP="00740E03">
            <w:pPr>
              <w:widowControl w:val="0"/>
              <w:spacing w:after="0" w:line="540" w:lineRule="exact"/>
              <w:ind w:left="620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740E03">
              <w:rPr>
                <w:rFonts w:ascii="Tahoma" w:eastAsia="Arial" w:hAnsi="Tahoma" w:cs="Tahoma"/>
                <w:b/>
                <w:color w:val="231F20"/>
                <w:sz w:val="56"/>
                <w:szCs w:val="54"/>
                <w:lang w:eastAsia="el-GR" w:bidi="el-GR"/>
              </w:rPr>
              <w:t>Σ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E038D3C" w14:textId="77777777" w:rsidR="00740E03" w:rsidRPr="00740E03" w:rsidRDefault="00740E03" w:rsidP="00740E03">
            <w:pPr>
              <w:widowControl w:val="0"/>
              <w:spacing w:after="0" w:line="540" w:lineRule="exact"/>
              <w:ind w:left="620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740E03">
              <w:rPr>
                <w:rFonts w:ascii="Tahoma" w:eastAsia="Arial" w:hAnsi="Tahoma" w:cs="Tahoma"/>
                <w:b/>
                <w:color w:val="231F20"/>
                <w:sz w:val="56"/>
                <w:szCs w:val="54"/>
                <w:lang w:eastAsia="el-GR" w:bidi="el-GR"/>
              </w:rPr>
              <w:t>Β</w:t>
            </w:r>
          </w:p>
        </w:tc>
      </w:tr>
      <w:tr w:rsidR="00740E03" w:rsidRPr="00740E03" w14:paraId="0A1CDD4C" w14:textId="77777777" w:rsidTr="00740E03">
        <w:trPr>
          <w:trHeight w:hRule="exact" w:val="1109"/>
        </w:trPr>
        <w:tc>
          <w:tcPr>
            <w:tcW w:w="16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76B542C9" w14:textId="77777777" w:rsidR="00740E03" w:rsidRPr="00740E03" w:rsidRDefault="00740E03" w:rsidP="00740E03">
            <w:pPr>
              <w:widowControl w:val="0"/>
              <w:spacing w:after="0" w:line="540" w:lineRule="exact"/>
              <w:ind w:left="660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740E03">
              <w:rPr>
                <w:rFonts w:ascii="Tahoma" w:eastAsia="Arial" w:hAnsi="Tahoma" w:cs="Tahoma"/>
                <w:b/>
                <w:color w:val="231F20"/>
                <w:sz w:val="56"/>
                <w:szCs w:val="54"/>
                <w:lang w:eastAsia="el-GR" w:bidi="el-GR"/>
              </w:rPr>
              <w:t>Β</w:t>
            </w:r>
          </w:p>
        </w:tc>
        <w:tc>
          <w:tcPr>
            <w:tcW w:w="159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22D00093" w14:textId="77777777" w:rsidR="00740E03" w:rsidRPr="00740E03" w:rsidRDefault="00740E03" w:rsidP="00740E03">
            <w:pPr>
              <w:widowControl w:val="0"/>
              <w:spacing w:after="0" w:line="540" w:lineRule="exact"/>
              <w:ind w:left="620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740E03">
              <w:rPr>
                <w:rFonts w:ascii="Tahoma" w:eastAsia="Arial" w:hAnsi="Tahoma" w:cs="Tahoma"/>
                <w:b/>
                <w:color w:val="231F20"/>
                <w:sz w:val="56"/>
                <w:szCs w:val="54"/>
                <w:lang w:eastAsia="el-GR" w:bidi="el-GR"/>
              </w:rPr>
              <w:t>Σ</w:t>
            </w:r>
          </w:p>
        </w:tc>
        <w:tc>
          <w:tcPr>
            <w:tcW w:w="159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20B2BC14" w14:textId="77777777" w:rsidR="00740E03" w:rsidRPr="00740E03" w:rsidRDefault="00740E03" w:rsidP="00740E03">
            <w:pPr>
              <w:widowControl w:val="0"/>
              <w:spacing w:after="0" w:line="540" w:lineRule="exact"/>
              <w:ind w:left="640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740E03">
              <w:rPr>
                <w:rFonts w:ascii="Tahoma" w:eastAsia="Arial" w:hAnsi="Tahoma" w:cs="Tahoma"/>
                <w:b/>
                <w:color w:val="231F20"/>
                <w:sz w:val="56"/>
                <w:szCs w:val="54"/>
                <w:lang w:eastAsia="el-GR" w:bidi="el-GR"/>
              </w:rPr>
              <w:t>Β</w:t>
            </w:r>
          </w:p>
        </w:tc>
        <w:tc>
          <w:tcPr>
            <w:tcW w:w="160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03E61958" w14:textId="77777777" w:rsidR="00740E03" w:rsidRPr="00740E03" w:rsidRDefault="00740E03" w:rsidP="00740E03">
            <w:pPr>
              <w:widowControl w:val="0"/>
              <w:spacing w:after="0" w:line="540" w:lineRule="exact"/>
              <w:ind w:left="640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740E03">
              <w:rPr>
                <w:rFonts w:ascii="Tahoma" w:eastAsia="Arial" w:hAnsi="Tahoma" w:cs="Tahoma"/>
                <w:b/>
                <w:color w:val="231F20"/>
                <w:sz w:val="56"/>
                <w:szCs w:val="54"/>
                <w:lang w:eastAsia="el-GR" w:bidi="el-GR"/>
              </w:rPr>
              <w:t>Μ</w:t>
            </w:r>
          </w:p>
        </w:tc>
        <w:tc>
          <w:tcPr>
            <w:tcW w:w="159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2D6702C9" w14:textId="77777777" w:rsidR="00740E03" w:rsidRPr="00740E03" w:rsidRDefault="00740E03" w:rsidP="00740E03">
            <w:pPr>
              <w:widowControl w:val="0"/>
              <w:spacing w:after="0" w:line="540" w:lineRule="exact"/>
              <w:ind w:left="620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740E03">
              <w:rPr>
                <w:rFonts w:ascii="Tahoma" w:eastAsia="Arial" w:hAnsi="Tahoma" w:cs="Tahoma"/>
                <w:b/>
                <w:color w:val="231F20"/>
                <w:sz w:val="56"/>
                <w:szCs w:val="54"/>
                <w:lang w:eastAsia="el-GR" w:bidi="el-GR"/>
              </w:rPr>
              <w:t>Π</w:t>
            </w:r>
          </w:p>
        </w:tc>
        <w:tc>
          <w:tcPr>
            <w:tcW w:w="162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3E2AD3D" w14:textId="77777777" w:rsidR="00740E03" w:rsidRPr="00740E03" w:rsidRDefault="00740E03" w:rsidP="00740E03">
            <w:pPr>
              <w:widowControl w:val="0"/>
              <w:spacing w:after="0" w:line="540" w:lineRule="exact"/>
              <w:ind w:left="620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740E03">
              <w:rPr>
                <w:rFonts w:ascii="Tahoma" w:eastAsia="Arial" w:hAnsi="Tahoma" w:cs="Tahoma"/>
                <w:b/>
                <w:color w:val="231F20"/>
                <w:sz w:val="56"/>
                <w:szCs w:val="54"/>
                <w:lang w:eastAsia="el-GR" w:bidi="el-GR"/>
              </w:rPr>
              <w:t>Π</w:t>
            </w:r>
          </w:p>
        </w:tc>
      </w:tr>
      <w:tr w:rsidR="00740E03" w:rsidRPr="00740E03" w14:paraId="092780B2" w14:textId="77777777" w:rsidTr="00740E03">
        <w:trPr>
          <w:trHeight w:hRule="exact" w:val="2458"/>
        </w:trPr>
        <w:tc>
          <w:tcPr>
            <w:tcW w:w="964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06261D0" w14:textId="77777777" w:rsidR="00740E03" w:rsidRDefault="00740E03" w:rsidP="00740E03">
            <w:pPr>
              <w:widowControl w:val="0"/>
              <w:spacing w:after="0" w:line="667" w:lineRule="exact"/>
              <w:ind w:left="400"/>
              <w:rPr>
                <w:rFonts w:ascii="Arial" w:eastAsia="Arial" w:hAnsi="Arial" w:cs="Arial"/>
                <w:b/>
                <w:color w:val="231F20"/>
                <w:sz w:val="56"/>
                <w:szCs w:val="54"/>
                <w:lang w:eastAsia="el-GR" w:bidi="el-GR"/>
              </w:rPr>
            </w:pPr>
            <w:r w:rsidRPr="00740E03">
              <w:rPr>
                <w:rFonts w:ascii="Arial" w:eastAsia="Arial" w:hAnsi="Arial" w:cs="Arial"/>
                <w:b/>
                <w:color w:val="231F20"/>
                <w:sz w:val="56"/>
                <w:szCs w:val="54"/>
                <w:lang w:eastAsia="el-GR" w:bidi="el-GR"/>
              </w:rPr>
              <w:t>Ποδόσφαιρο: Π, Μπάσκετ: Μ</w:t>
            </w:r>
            <w:r>
              <w:rPr>
                <w:rFonts w:ascii="Arial" w:eastAsia="Arial" w:hAnsi="Arial" w:cs="Arial"/>
                <w:b/>
                <w:color w:val="231F20"/>
                <w:sz w:val="56"/>
                <w:szCs w:val="54"/>
                <w:lang w:eastAsia="el-GR" w:bidi="el-GR"/>
              </w:rPr>
              <w:t>,</w:t>
            </w:r>
          </w:p>
          <w:p w14:paraId="294F1AB1" w14:textId="77777777" w:rsidR="00740E03" w:rsidRDefault="00740E03" w:rsidP="00740E03">
            <w:pPr>
              <w:widowControl w:val="0"/>
              <w:spacing w:after="0" w:line="667" w:lineRule="exact"/>
              <w:ind w:left="400"/>
              <w:rPr>
                <w:rFonts w:ascii="Arial" w:eastAsia="Arial" w:hAnsi="Arial" w:cs="Arial"/>
                <w:b/>
                <w:color w:val="231F20"/>
                <w:sz w:val="56"/>
                <w:szCs w:val="54"/>
                <w:lang w:eastAsia="el-GR" w:bidi="el-GR"/>
              </w:rPr>
            </w:pPr>
            <w:r w:rsidRPr="00740E03">
              <w:rPr>
                <w:rFonts w:ascii="Arial" w:eastAsia="Arial" w:hAnsi="Arial" w:cs="Arial"/>
                <w:b/>
                <w:color w:val="231F20"/>
                <w:sz w:val="56"/>
                <w:szCs w:val="54"/>
                <w:lang w:eastAsia="el-GR" w:bidi="el-GR"/>
              </w:rPr>
              <w:t xml:space="preserve">Βόλεϊ: Β, Κολύμβηση: Κ, </w:t>
            </w:r>
          </w:p>
          <w:p w14:paraId="5ABFBFA2" w14:textId="77777777" w:rsidR="00740E03" w:rsidRPr="00740E03" w:rsidRDefault="00740E03" w:rsidP="00740E03">
            <w:pPr>
              <w:widowControl w:val="0"/>
              <w:spacing w:after="0" w:line="667" w:lineRule="exact"/>
              <w:ind w:left="400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740E03">
              <w:rPr>
                <w:rFonts w:ascii="Arial" w:eastAsia="Arial" w:hAnsi="Arial" w:cs="Arial"/>
                <w:b/>
                <w:color w:val="231F20"/>
                <w:sz w:val="56"/>
                <w:szCs w:val="54"/>
                <w:lang w:eastAsia="el-GR" w:bidi="el-GR"/>
              </w:rPr>
              <w:t xml:space="preserve">Πινγκ </w:t>
            </w:r>
            <w:proofErr w:type="spellStart"/>
            <w:r w:rsidRPr="00740E03">
              <w:rPr>
                <w:rFonts w:ascii="Arial" w:eastAsia="Arial" w:hAnsi="Arial" w:cs="Arial"/>
                <w:b/>
                <w:color w:val="231F20"/>
                <w:sz w:val="56"/>
                <w:szCs w:val="54"/>
                <w:lang w:eastAsia="el-GR" w:bidi="el-GR"/>
              </w:rPr>
              <w:t>Πονγκ</w:t>
            </w:r>
            <w:proofErr w:type="spellEnd"/>
            <w:r w:rsidRPr="00740E03">
              <w:rPr>
                <w:rFonts w:ascii="Arial" w:eastAsia="Arial" w:hAnsi="Arial" w:cs="Arial"/>
                <w:b/>
                <w:color w:val="231F20"/>
                <w:sz w:val="56"/>
                <w:szCs w:val="54"/>
                <w:lang w:eastAsia="el-GR" w:bidi="el-GR"/>
              </w:rPr>
              <w:t>: ΠΠ, Στίβος: Σ</w:t>
            </w:r>
          </w:p>
        </w:tc>
      </w:tr>
    </w:tbl>
    <w:p w14:paraId="4B80F425" w14:textId="77777777" w:rsidR="00740E03" w:rsidRDefault="00740E03">
      <w:pPr>
        <w:rPr>
          <w:rFonts w:ascii="Tahoma" w:hAnsi="Tahoma" w:cs="Tahoma"/>
          <w:b/>
          <w:sz w:val="56"/>
          <w:szCs w:val="56"/>
        </w:rPr>
      </w:pPr>
    </w:p>
    <w:p w14:paraId="2D231439" w14:textId="77777777" w:rsidR="00740E03" w:rsidRDefault="00740E03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  <w:r w:rsidR="00970AD0"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04800" behindDoc="0" locked="0" layoutInCell="0" allowOverlap="0" wp14:anchorId="77439BCF" wp14:editId="77BD4410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33" name="Πλαίσιο κειμένου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707EE49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81 / 6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7439BCF" id="Πλαίσιο κειμένου 133" o:spid="_x0000_s1251" type="#_x0000_t202" style="position:absolute;margin-left:0;margin-top:785.3pt;width:186.8pt;height:36pt;z-index:25300480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Ai3Wkq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4707EE49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81 / 6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35CB8DF3" w14:textId="77777777" w:rsidR="00740E03" w:rsidRDefault="003909AD" w:rsidP="003909AD">
      <w:pPr>
        <w:jc w:val="center"/>
        <w:rPr>
          <w:rFonts w:ascii="Tahoma" w:hAnsi="Tahoma" w:cs="Tahoma"/>
          <w:b/>
          <w:sz w:val="56"/>
          <w:szCs w:val="56"/>
        </w:rPr>
      </w:pPr>
      <w:r w:rsidRPr="003909AD">
        <w:rPr>
          <w:rFonts w:ascii="Tahoma" w:hAnsi="Tahoma" w:cs="Tahoma"/>
          <w:b/>
          <w:sz w:val="56"/>
          <w:szCs w:val="56"/>
        </w:rPr>
        <w:lastRenderedPageBreak/>
        <w:t>1. Πίνακας συχνοτήτων</w:t>
      </w:r>
    </w:p>
    <w:tbl>
      <w:tblPr>
        <w:tblW w:w="9644" w:type="dxa"/>
        <w:tblInd w:w="10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4114"/>
        <w:gridCol w:w="3970"/>
        <w:gridCol w:w="1560"/>
      </w:tblGrid>
      <w:tr w:rsidR="003909AD" w:rsidRPr="003909AD" w14:paraId="42DE9514" w14:textId="77777777" w:rsidTr="0070732A">
        <w:trPr>
          <w:trHeight w:hRule="exact" w:val="1018"/>
        </w:trPr>
        <w:tc>
          <w:tcPr>
            <w:tcW w:w="4114" w:type="dxa"/>
            <w:tcBorders>
              <w:top w:val="single" w:sz="4" w:space="0" w:color="auto"/>
              <w:left w:val="single" w:sz="4" w:space="0" w:color="auto"/>
            </w:tcBorders>
            <w:shd w:val="clear" w:color="auto" w:fill="FFE3AB"/>
            <w:vAlign w:val="center"/>
          </w:tcPr>
          <w:p w14:paraId="5D116271" w14:textId="77777777" w:rsidR="003909AD" w:rsidRPr="003909AD" w:rsidRDefault="003909AD" w:rsidP="0070732A">
            <w:pPr>
              <w:widowControl w:val="0"/>
              <w:spacing w:after="0" w:line="240" w:lineRule="auto"/>
              <w:ind w:left="340"/>
              <w:jc w:val="center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3909AD">
              <w:rPr>
                <w:rFonts w:ascii="Tahoma" w:eastAsia="Arial" w:hAnsi="Tahoma" w:cs="Tahoma"/>
                <w:b/>
                <w:color w:val="231F20"/>
                <w:sz w:val="56"/>
                <w:szCs w:val="54"/>
                <w:lang w:eastAsia="el-GR" w:bidi="el-GR"/>
              </w:rPr>
              <w:t>Άθλημα</w:t>
            </w:r>
          </w:p>
        </w:tc>
        <w:tc>
          <w:tcPr>
            <w:tcW w:w="3970" w:type="dxa"/>
            <w:tcBorders>
              <w:top w:val="single" w:sz="4" w:space="0" w:color="auto"/>
              <w:left w:val="single" w:sz="4" w:space="0" w:color="auto"/>
            </w:tcBorders>
            <w:shd w:val="clear" w:color="auto" w:fill="FFE3AB"/>
            <w:vAlign w:val="center"/>
          </w:tcPr>
          <w:p w14:paraId="7EFA679B" w14:textId="77777777" w:rsidR="003909AD" w:rsidRPr="003909AD" w:rsidRDefault="003909AD" w:rsidP="0070732A">
            <w:pPr>
              <w:widowControl w:val="0"/>
              <w:spacing w:after="0" w:line="240" w:lineRule="auto"/>
              <w:jc w:val="center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3909AD">
              <w:rPr>
                <w:rFonts w:ascii="Tahoma" w:eastAsia="Arial" w:hAnsi="Tahoma" w:cs="Tahoma"/>
                <w:b/>
                <w:color w:val="231F20"/>
                <w:sz w:val="56"/>
                <w:szCs w:val="54"/>
                <w:lang w:eastAsia="el-GR" w:bidi="el-GR"/>
              </w:rPr>
              <w:t>*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E3AB"/>
            <w:vAlign w:val="center"/>
          </w:tcPr>
          <w:p w14:paraId="6765AE5A" w14:textId="77777777" w:rsidR="003909AD" w:rsidRPr="003909AD" w:rsidRDefault="003909AD" w:rsidP="0070732A">
            <w:pPr>
              <w:widowControl w:val="0"/>
              <w:spacing w:after="0" w:line="240" w:lineRule="auto"/>
              <w:ind w:left="360"/>
              <w:jc w:val="center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3909AD">
              <w:rPr>
                <w:rFonts w:ascii="Tahoma" w:eastAsia="Arial" w:hAnsi="Tahoma" w:cs="Tahoma"/>
                <w:b/>
                <w:color w:val="231F20"/>
                <w:sz w:val="56"/>
                <w:szCs w:val="54"/>
                <w:lang w:eastAsia="el-GR" w:bidi="el-GR"/>
              </w:rPr>
              <w:t>* *</w:t>
            </w:r>
          </w:p>
        </w:tc>
      </w:tr>
      <w:tr w:rsidR="003909AD" w:rsidRPr="003909AD" w14:paraId="63D2F17B" w14:textId="77777777" w:rsidTr="0070732A">
        <w:trPr>
          <w:trHeight w:hRule="exact" w:val="994"/>
        </w:trPr>
        <w:tc>
          <w:tcPr>
            <w:tcW w:w="41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7009E6B2" w14:textId="77777777" w:rsidR="003909AD" w:rsidRPr="003909AD" w:rsidRDefault="003909AD" w:rsidP="0070732A">
            <w:pPr>
              <w:widowControl w:val="0"/>
              <w:spacing w:after="0" w:line="240" w:lineRule="auto"/>
              <w:ind w:left="340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3909AD">
              <w:rPr>
                <w:rFonts w:ascii="Tahoma" w:eastAsia="Arial" w:hAnsi="Tahoma" w:cs="Tahoma"/>
                <w:b/>
                <w:color w:val="231F20"/>
                <w:sz w:val="56"/>
                <w:szCs w:val="54"/>
                <w:lang w:eastAsia="el-GR" w:bidi="el-GR"/>
              </w:rPr>
              <w:t>Ποδόσφαιρο</w:t>
            </w:r>
          </w:p>
        </w:tc>
        <w:tc>
          <w:tcPr>
            <w:tcW w:w="397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46E430FA" w14:textId="77777777" w:rsidR="003909AD" w:rsidRPr="003909AD" w:rsidRDefault="003909AD" w:rsidP="0070732A">
            <w:pPr>
              <w:widowControl w:val="0"/>
              <w:spacing w:after="0" w:line="240" w:lineRule="auto"/>
              <w:rPr>
                <w:rFonts w:ascii="Tahoma" w:eastAsia="Tahoma" w:hAnsi="Tahoma" w:cs="Tahoma"/>
                <w:b/>
                <w:color w:val="000000"/>
                <w:sz w:val="56"/>
                <w:szCs w:val="10"/>
                <w:lang w:eastAsia="el-GR" w:bidi="el-GR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B37B978" w14:textId="77777777" w:rsidR="003909AD" w:rsidRPr="003909AD" w:rsidRDefault="003909AD" w:rsidP="0070732A">
            <w:pPr>
              <w:widowControl w:val="0"/>
              <w:spacing w:after="0" w:line="240" w:lineRule="auto"/>
              <w:rPr>
                <w:rFonts w:ascii="Tahoma" w:eastAsia="Tahoma" w:hAnsi="Tahoma" w:cs="Tahoma"/>
                <w:b/>
                <w:color w:val="000000"/>
                <w:sz w:val="56"/>
                <w:szCs w:val="10"/>
                <w:lang w:eastAsia="el-GR" w:bidi="el-GR"/>
              </w:rPr>
            </w:pPr>
          </w:p>
        </w:tc>
      </w:tr>
      <w:tr w:rsidR="003909AD" w:rsidRPr="003909AD" w14:paraId="56FA5671" w14:textId="77777777" w:rsidTr="0070732A">
        <w:trPr>
          <w:trHeight w:hRule="exact" w:val="994"/>
        </w:trPr>
        <w:tc>
          <w:tcPr>
            <w:tcW w:w="41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2E86E110" w14:textId="77777777" w:rsidR="003909AD" w:rsidRPr="003909AD" w:rsidRDefault="003909AD" w:rsidP="0070732A">
            <w:pPr>
              <w:widowControl w:val="0"/>
              <w:spacing w:after="0" w:line="240" w:lineRule="auto"/>
              <w:ind w:left="340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3909AD">
              <w:rPr>
                <w:rFonts w:ascii="Tahoma" w:eastAsia="Arial" w:hAnsi="Tahoma" w:cs="Tahoma"/>
                <w:b/>
                <w:color w:val="231F20"/>
                <w:sz w:val="56"/>
                <w:szCs w:val="54"/>
                <w:lang w:eastAsia="el-GR" w:bidi="el-GR"/>
              </w:rPr>
              <w:t>Μπάσκετ</w:t>
            </w:r>
          </w:p>
        </w:tc>
        <w:tc>
          <w:tcPr>
            <w:tcW w:w="397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0774F370" w14:textId="77777777" w:rsidR="003909AD" w:rsidRPr="003909AD" w:rsidRDefault="003909AD" w:rsidP="0070732A">
            <w:pPr>
              <w:widowControl w:val="0"/>
              <w:spacing w:after="0" w:line="240" w:lineRule="auto"/>
              <w:rPr>
                <w:rFonts w:ascii="Tahoma" w:eastAsia="Tahoma" w:hAnsi="Tahoma" w:cs="Tahoma"/>
                <w:b/>
                <w:color w:val="000000"/>
                <w:sz w:val="56"/>
                <w:szCs w:val="10"/>
                <w:lang w:eastAsia="el-GR" w:bidi="el-GR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CABD440" w14:textId="77777777" w:rsidR="003909AD" w:rsidRPr="003909AD" w:rsidRDefault="003909AD" w:rsidP="0070732A">
            <w:pPr>
              <w:widowControl w:val="0"/>
              <w:spacing w:after="0" w:line="240" w:lineRule="auto"/>
              <w:rPr>
                <w:rFonts w:ascii="Tahoma" w:eastAsia="Tahoma" w:hAnsi="Tahoma" w:cs="Tahoma"/>
                <w:b/>
                <w:color w:val="000000"/>
                <w:sz w:val="56"/>
                <w:szCs w:val="10"/>
                <w:lang w:eastAsia="el-GR" w:bidi="el-GR"/>
              </w:rPr>
            </w:pPr>
          </w:p>
        </w:tc>
      </w:tr>
      <w:tr w:rsidR="003909AD" w:rsidRPr="003909AD" w14:paraId="2752118F" w14:textId="77777777" w:rsidTr="0070732A">
        <w:trPr>
          <w:trHeight w:hRule="exact" w:val="998"/>
        </w:trPr>
        <w:tc>
          <w:tcPr>
            <w:tcW w:w="41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5CD319EC" w14:textId="77777777" w:rsidR="003909AD" w:rsidRPr="003909AD" w:rsidRDefault="003909AD" w:rsidP="0070732A">
            <w:pPr>
              <w:widowControl w:val="0"/>
              <w:spacing w:after="0" w:line="240" w:lineRule="auto"/>
              <w:ind w:left="340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3909AD">
              <w:rPr>
                <w:rFonts w:ascii="Tahoma" w:eastAsia="Arial" w:hAnsi="Tahoma" w:cs="Tahoma"/>
                <w:b/>
                <w:color w:val="231F20"/>
                <w:sz w:val="56"/>
                <w:szCs w:val="54"/>
                <w:lang w:eastAsia="el-GR" w:bidi="el-GR"/>
              </w:rPr>
              <w:t>Βόλεϊ</w:t>
            </w:r>
          </w:p>
        </w:tc>
        <w:tc>
          <w:tcPr>
            <w:tcW w:w="397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299649A7" w14:textId="77777777" w:rsidR="003909AD" w:rsidRPr="003909AD" w:rsidRDefault="003909AD" w:rsidP="0070732A">
            <w:pPr>
              <w:widowControl w:val="0"/>
              <w:spacing w:after="0" w:line="240" w:lineRule="auto"/>
              <w:rPr>
                <w:rFonts w:ascii="Tahoma" w:eastAsia="Tahoma" w:hAnsi="Tahoma" w:cs="Tahoma"/>
                <w:b/>
                <w:color w:val="000000"/>
                <w:sz w:val="56"/>
                <w:szCs w:val="10"/>
                <w:lang w:eastAsia="el-GR" w:bidi="el-GR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5945A1F" w14:textId="77777777" w:rsidR="003909AD" w:rsidRPr="003909AD" w:rsidRDefault="003909AD" w:rsidP="0070732A">
            <w:pPr>
              <w:widowControl w:val="0"/>
              <w:spacing w:after="0" w:line="240" w:lineRule="auto"/>
              <w:rPr>
                <w:rFonts w:ascii="Tahoma" w:eastAsia="Tahoma" w:hAnsi="Tahoma" w:cs="Tahoma"/>
                <w:b/>
                <w:color w:val="000000"/>
                <w:sz w:val="56"/>
                <w:szCs w:val="10"/>
                <w:lang w:eastAsia="el-GR" w:bidi="el-GR"/>
              </w:rPr>
            </w:pPr>
          </w:p>
        </w:tc>
      </w:tr>
      <w:tr w:rsidR="003909AD" w:rsidRPr="003909AD" w14:paraId="05EDAC95" w14:textId="77777777" w:rsidTr="0070732A">
        <w:trPr>
          <w:trHeight w:hRule="exact" w:val="994"/>
        </w:trPr>
        <w:tc>
          <w:tcPr>
            <w:tcW w:w="41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12785A91" w14:textId="77777777" w:rsidR="003909AD" w:rsidRPr="003909AD" w:rsidRDefault="003909AD" w:rsidP="0070732A">
            <w:pPr>
              <w:widowControl w:val="0"/>
              <w:spacing w:after="0" w:line="240" w:lineRule="auto"/>
              <w:ind w:left="340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3909AD">
              <w:rPr>
                <w:rFonts w:ascii="Tahoma" w:eastAsia="Arial" w:hAnsi="Tahoma" w:cs="Tahoma"/>
                <w:b/>
                <w:color w:val="231F20"/>
                <w:sz w:val="56"/>
                <w:szCs w:val="54"/>
                <w:lang w:eastAsia="el-GR" w:bidi="el-GR"/>
              </w:rPr>
              <w:t>Κολύμβηση</w:t>
            </w:r>
          </w:p>
        </w:tc>
        <w:tc>
          <w:tcPr>
            <w:tcW w:w="397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2E372852" w14:textId="77777777" w:rsidR="003909AD" w:rsidRPr="003909AD" w:rsidRDefault="003909AD" w:rsidP="0070732A">
            <w:pPr>
              <w:widowControl w:val="0"/>
              <w:spacing w:after="0" w:line="240" w:lineRule="auto"/>
              <w:rPr>
                <w:rFonts w:ascii="Tahoma" w:eastAsia="Tahoma" w:hAnsi="Tahoma" w:cs="Tahoma"/>
                <w:b/>
                <w:color w:val="000000"/>
                <w:sz w:val="56"/>
                <w:szCs w:val="10"/>
                <w:lang w:eastAsia="el-GR" w:bidi="el-GR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5129BBF" w14:textId="77777777" w:rsidR="003909AD" w:rsidRPr="003909AD" w:rsidRDefault="003909AD" w:rsidP="0070732A">
            <w:pPr>
              <w:widowControl w:val="0"/>
              <w:spacing w:after="0" w:line="240" w:lineRule="auto"/>
              <w:rPr>
                <w:rFonts w:ascii="Tahoma" w:eastAsia="Tahoma" w:hAnsi="Tahoma" w:cs="Tahoma"/>
                <w:b/>
                <w:color w:val="000000"/>
                <w:sz w:val="56"/>
                <w:szCs w:val="10"/>
                <w:lang w:eastAsia="el-GR" w:bidi="el-GR"/>
              </w:rPr>
            </w:pPr>
          </w:p>
        </w:tc>
      </w:tr>
      <w:tr w:rsidR="003909AD" w:rsidRPr="003909AD" w14:paraId="296DACE4" w14:textId="77777777" w:rsidTr="0070732A">
        <w:trPr>
          <w:trHeight w:hRule="exact" w:val="994"/>
        </w:trPr>
        <w:tc>
          <w:tcPr>
            <w:tcW w:w="411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0A027A78" w14:textId="77777777" w:rsidR="003909AD" w:rsidRPr="003909AD" w:rsidRDefault="003909AD" w:rsidP="0070732A">
            <w:pPr>
              <w:widowControl w:val="0"/>
              <w:spacing w:after="0" w:line="240" w:lineRule="auto"/>
              <w:ind w:left="340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3909AD">
              <w:rPr>
                <w:rFonts w:ascii="Tahoma" w:eastAsia="Arial" w:hAnsi="Tahoma" w:cs="Tahoma"/>
                <w:b/>
                <w:color w:val="231F20"/>
                <w:sz w:val="56"/>
                <w:szCs w:val="54"/>
                <w:lang w:eastAsia="el-GR" w:bidi="el-GR"/>
              </w:rPr>
              <w:t xml:space="preserve">Πινγκ </w:t>
            </w:r>
            <w:proofErr w:type="spellStart"/>
            <w:r w:rsidRPr="003909AD">
              <w:rPr>
                <w:rFonts w:ascii="Tahoma" w:eastAsia="Arial" w:hAnsi="Tahoma" w:cs="Tahoma"/>
                <w:b/>
                <w:color w:val="231F20"/>
                <w:sz w:val="56"/>
                <w:szCs w:val="54"/>
                <w:lang w:eastAsia="el-GR" w:bidi="el-GR"/>
              </w:rPr>
              <w:t>Πονγκ</w:t>
            </w:r>
            <w:proofErr w:type="spellEnd"/>
          </w:p>
        </w:tc>
        <w:tc>
          <w:tcPr>
            <w:tcW w:w="397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1C20F2C3" w14:textId="77777777" w:rsidR="003909AD" w:rsidRPr="003909AD" w:rsidRDefault="003909AD" w:rsidP="0070732A">
            <w:pPr>
              <w:widowControl w:val="0"/>
              <w:spacing w:after="0" w:line="240" w:lineRule="auto"/>
              <w:rPr>
                <w:rFonts w:ascii="Tahoma" w:eastAsia="Tahoma" w:hAnsi="Tahoma" w:cs="Tahoma"/>
                <w:b/>
                <w:color w:val="000000"/>
                <w:sz w:val="56"/>
                <w:szCs w:val="10"/>
                <w:lang w:eastAsia="el-GR" w:bidi="el-GR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70DD9EA" w14:textId="77777777" w:rsidR="003909AD" w:rsidRPr="003909AD" w:rsidRDefault="003909AD" w:rsidP="0070732A">
            <w:pPr>
              <w:widowControl w:val="0"/>
              <w:spacing w:after="0" w:line="240" w:lineRule="auto"/>
              <w:rPr>
                <w:rFonts w:ascii="Tahoma" w:eastAsia="Tahoma" w:hAnsi="Tahoma" w:cs="Tahoma"/>
                <w:b/>
                <w:color w:val="000000"/>
                <w:sz w:val="56"/>
                <w:szCs w:val="10"/>
                <w:lang w:eastAsia="el-GR" w:bidi="el-GR"/>
              </w:rPr>
            </w:pPr>
          </w:p>
        </w:tc>
      </w:tr>
      <w:tr w:rsidR="003909AD" w:rsidRPr="003909AD" w14:paraId="4DC96580" w14:textId="77777777" w:rsidTr="0070732A">
        <w:trPr>
          <w:trHeight w:hRule="exact" w:val="1022"/>
        </w:trPr>
        <w:tc>
          <w:tcPr>
            <w:tcW w:w="4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6F8E7A39" w14:textId="77777777" w:rsidR="003909AD" w:rsidRPr="003909AD" w:rsidRDefault="003909AD" w:rsidP="0070732A">
            <w:pPr>
              <w:widowControl w:val="0"/>
              <w:spacing w:after="0" w:line="240" w:lineRule="auto"/>
              <w:ind w:left="340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3909AD">
              <w:rPr>
                <w:rFonts w:ascii="Tahoma" w:eastAsia="Arial" w:hAnsi="Tahoma" w:cs="Tahoma"/>
                <w:b/>
                <w:color w:val="231F20"/>
                <w:sz w:val="56"/>
                <w:szCs w:val="54"/>
                <w:lang w:eastAsia="el-GR" w:bidi="el-GR"/>
              </w:rPr>
              <w:t>Στίβος</w:t>
            </w:r>
          </w:p>
        </w:tc>
        <w:tc>
          <w:tcPr>
            <w:tcW w:w="39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47F3BCEA" w14:textId="77777777" w:rsidR="003909AD" w:rsidRPr="003909AD" w:rsidRDefault="003909AD" w:rsidP="0070732A">
            <w:pPr>
              <w:widowControl w:val="0"/>
              <w:spacing w:after="0" w:line="240" w:lineRule="auto"/>
              <w:rPr>
                <w:rFonts w:ascii="Tahoma" w:eastAsia="Tahoma" w:hAnsi="Tahoma" w:cs="Tahoma"/>
                <w:b/>
                <w:color w:val="000000"/>
                <w:sz w:val="56"/>
                <w:szCs w:val="10"/>
                <w:lang w:eastAsia="el-GR" w:bidi="el-GR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CA33F89" w14:textId="77777777" w:rsidR="003909AD" w:rsidRPr="003909AD" w:rsidRDefault="003909AD" w:rsidP="0070732A">
            <w:pPr>
              <w:widowControl w:val="0"/>
              <w:spacing w:after="0" w:line="240" w:lineRule="auto"/>
              <w:rPr>
                <w:rFonts w:ascii="Tahoma" w:eastAsia="Tahoma" w:hAnsi="Tahoma" w:cs="Tahoma"/>
                <w:b/>
                <w:color w:val="000000"/>
                <w:sz w:val="56"/>
                <w:szCs w:val="10"/>
                <w:lang w:eastAsia="el-GR" w:bidi="el-GR"/>
              </w:rPr>
            </w:pPr>
          </w:p>
        </w:tc>
      </w:tr>
    </w:tbl>
    <w:p w14:paraId="4247CDB8" w14:textId="77777777" w:rsidR="0070732A" w:rsidRDefault="0070732A" w:rsidP="0070732A">
      <w:pPr>
        <w:spacing w:after="120" w:line="240" w:lineRule="auto"/>
        <w:rPr>
          <w:rFonts w:ascii="Tahoma-Bold" w:hAnsi="Tahoma-Bold"/>
          <w:b/>
          <w:bCs/>
          <w:color w:val="242021"/>
          <w:sz w:val="56"/>
          <w:szCs w:val="56"/>
        </w:rPr>
      </w:pPr>
      <w:r w:rsidRPr="0070732A">
        <w:rPr>
          <w:rFonts w:ascii="Tahoma-Bold" w:hAnsi="Tahoma-Bold"/>
          <w:b/>
          <w:bCs/>
          <w:color w:val="242021"/>
          <w:sz w:val="56"/>
          <w:szCs w:val="56"/>
        </w:rPr>
        <w:t>* Καταμέτρηση με γραμμές</w:t>
      </w:r>
    </w:p>
    <w:p w14:paraId="57ABED19" w14:textId="77777777" w:rsidR="00740E03" w:rsidRDefault="0070732A" w:rsidP="0070732A">
      <w:pPr>
        <w:spacing w:after="120" w:line="240" w:lineRule="auto"/>
        <w:rPr>
          <w:rFonts w:ascii="Tahoma" w:hAnsi="Tahoma" w:cs="Tahoma"/>
          <w:b/>
          <w:sz w:val="56"/>
          <w:szCs w:val="56"/>
        </w:rPr>
      </w:pPr>
      <w:r w:rsidRPr="0070732A">
        <w:rPr>
          <w:rFonts w:ascii="Tahoma-Bold" w:hAnsi="Tahoma-Bold"/>
          <w:b/>
          <w:bCs/>
          <w:color w:val="242021"/>
          <w:sz w:val="56"/>
          <w:szCs w:val="56"/>
        </w:rPr>
        <w:t>* *Συχνότητα εμφάνισης με αριθμό</w:t>
      </w:r>
    </w:p>
    <w:p w14:paraId="79B3CF71" w14:textId="77777777" w:rsidR="00182D7A" w:rsidRDefault="00182D7A" w:rsidP="00182D7A">
      <w:pPr>
        <w:jc w:val="center"/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noProof/>
          <w:sz w:val="56"/>
          <w:szCs w:val="56"/>
        </w:rPr>
        <w:drawing>
          <wp:inline distT="0" distB="0" distL="0" distR="0" wp14:anchorId="32E9215C" wp14:editId="34B19087">
            <wp:extent cx="2466765" cy="2425200"/>
            <wp:effectExtent l="0" t="0" r="0" b="0"/>
            <wp:docPr id="537" name="Εικόνα 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7" name="ep22_24-04-agori.emf"/>
                    <pic:cNvPicPr/>
                  </pic:nvPicPr>
                  <pic:blipFill>
                    <a:blip r:embed="rId6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6765" cy="242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2A0975" w14:textId="77777777" w:rsidR="0070732A" w:rsidRDefault="00970AD0">
      <w:pPr>
        <w:rPr>
          <w:rFonts w:ascii="Tahoma" w:hAnsi="Tahoma" w:cs="Tahoma"/>
          <w:b/>
          <w:sz w:val="56"/>
          <w:szCs w:val="56"/>
        </w:rPr>
        <w:sectPr w:rsidR="0070732A" w:rsidSect="006634DE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06848" behindDoc="0" locked="0" layoutInCell="0" allowOverlap="0" wp14:anchorId="1B02572C" wp14:editId="43D6FB71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34" name="Πλαίσιο κειμένου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AF8DA16" w14:textId="77777777" w:rsidR="00F03A01" w:rsidRPr="005C0EA1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82 / 6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02572C" id="Πλαίσιο κειμένου 134" o:spid="_x0000_s1252" type="#_x0000_t202" style="position:absolute;margin-left:0;margin-top:785.3pt;width:186.8pt;height:36pt;z-index:25300684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J0gGTm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2AF8DA16" w14:textId="77777777" w:rsidR="00F03A01" w:rsidRPr="005C0EA1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82 / 6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21B97418" w14:textId="77777777" w:rsidR="00740E03" w:rsidRDefault="0070732A" w:rsidP="0070732A">
      <w:pPr>
        <w:jc w:val="center"/>
        <w:rPr>
          <w:rFonts w:ascii="Tahoma" w:hAnsi="Tahoma" w:cs="Tahoma"/>
          <w:b/>
          <w:sz w:val="56"/>
          <w:szCs w:val="56"/>
        </w:rPr>
      </w:pPr>
      <w:r w:rsidRPr="0070732A">
        <w:rPr>
          <w:rFonts w:ascii="Tahoma-Bold" w:hAnsi="Tahoma-Bold"/>
          <w:b/>
          <w:bCs/>
          <w:color w:val="242021"/>
          <w:sz w:val="56"/>
          <w:szCs w:val="56"/>
        </w:rPr>
        <w:lastRenderedPageBreak/>
        <w:t xml:space="preserve">2. </w:t>
      </w:r>
      <w:proofErr w:type="spellStart"/>
      <w:r w:rsidRPr="0070732A">
        <w:rPr>
          <w:rFonts w:ascii="Tahoma-Bold" w:hAnsi="Tahoma-Bold"/>
          <w:b/>
          <w:bCs/>
          <w:color w:val="242021"/>
          <w:sz w:val="56"/>
          <w:szCs w:val="56"/>
        </w:rPr>
        <w:t>Ραβδόγραμμα</w:t>
      </w:r>
      <w:proofErr w:type="spellEnd"/>
    </w:p>
    <w:p w14:paraId="62A7851A" w14:textId="77777777" w:rsidR="0070732A" w:rsidRDefault="0070732A" w:rsidP="0070732A">
      <w:pPr>
        <w:jc w:val="center"/>
        <w:rPr>
          <w:rFonts w:ascii="Tahoma" w:hAnsi="Tahoma" w:cs="Tahoma"/>
          <w:b/>
          <w:sz w:val="56"/>
          <w:szCs w:val="56"/>
        </w:rPr>
      </w:pPr>
      <w:r>
        <w:rPr>
          <w:noProof/>
        </w:rPr>
        <w:drawing>
          <wp:inline distT="0" distB="0" distL="0" distR="0" wp14:anchorId="2978EA54" wp14:editId="1EC26EE9">
            <wp:extent cx="4866912" cy="7964038"/>
            <wp:effectExtent l="0" t="5398" r="4763" b="4762"/>
            <wp:docPr id="536" name="Εικόνα 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5"/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4909466" cy="80336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AA12C2" w14:textId="77777777" w:rsidR="0070732A" w:rsidRDefault="0070732A">
      <w:pPr>
        <w:rPr>
          <w:rFonts w:ascii="Tahoma" w:hAnsi="Tahoma" w:cs="Tahoma"/>
          <w:b/>
          <w:sz w:val="56"/>
          <w:szCs w:val="56"/>
        </w:rPr>
      </w:pPr>
    </w:p>
    <w:p w14:paraId="4A9E6DEC" w14:textId="77777777" w:rsidR="0070732A" w:rsidRDefault="005F0EA6">
      <w:pPr>
        <w:rPr>
          <w:rFonts w:ascii="Tahoma" w:hAnsi="Tahoma" w:cs="Tahoma"/>
          <w:b/>
          <w:sz w:val="56"/>
          <w:szCs w:val="56"/>
        </w:rPr>
        <w:sectPr w:rsidR="0070732A" w:rsidSect="0070732A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  <w:r w:rsidRPr="005F0EA6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45760" behindDoc="0" locked="0" layoutInCell="0" allowOverlap="0" wp14:anchorId="2425A4AE" wp14:editId="532B7E5A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2372400" cy="457200"/>
                <wp:effectExtent l="0" t="0" r="8890" b="0"/>
                <wp:wrapNone/>
                <wp:docPr id="153" name="Πλαίσιο κειμένου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1DD580C" w14:textId="77777777" w:rsidR="00F03A01" w:rsidRPr="005950A8" w:rsidRDefault="00F03A01" w:rsidP="00F173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83 / 6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25A4AE" id="Πλαίσιο κειμένου 153" o:spid="_x0000_s1253" type="#_x0000_t202" style="position:absolute;margin-left:0;margin-top:538.65pt;width:186.8pt;height:36pt;z-index:25304576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71DD580C" w14:textId="77777777" w:rsidR="00F03A01" w:rsidRPr="005950A8" w:rsidRDefault="00F03A01" w:rsidP="00F173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83 / 6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85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74"/>
        <w:gridCol w:w="5765"/>
      </w:tblGrid>
      <w:tr w:rsidR="0044316C" w:rsidRPr="0044316C" w14:paraId="7714BC78" w14:textId="77777777" w:rsidTr="00E26240">
        <w:tc>
          <w:tcPr>
            <w:tcW w:w="3874" w:type="dxa"/>
            <w:tcMar>
              <w:left w:w="0" w:type="dxa"/>
              <w:right w:w="0" w:type="dxa"/>
            </w:tcMar>
          </w:tcPr>
          <w:p w14:paraId="3AEBE195" w14:textId="77777777" w:rsidR="0044316C" w:rsidRPr="0044316C" w:rsidRDefault="0044316C" w:rsidP="0044316C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lastRenderedPageBreak/>
              <w:t>2</w:t>
            </w:r>
            <w:r w:rsidRPr="0044316C"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t>ο Πρόβλημα</w:t>
            </w:r>
          </w:p>
        </w:tc>
        <w:tc>
          <w:tcPr>
            <w:tcW w:w="5765" w:type="dxa"/>
            <w:tcBorders>
              <w:bottom w:val="single" w:sz="24" w:space="0" w:color="0070C0"/>
            </w:tcBorders>
          </w:tcPr>
          <w:p w14:paraId="0639EBB9" w14:textId="77777777" w:rsidR="0044316C" w:rsidRPr="0044316C" w:rsidRDefault="0044316C" w:rsidP="0044316C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14:paraId="718F447F" w14:textId="77777777" w:rsidR="0070732A" w:rsidRDefault="0044316C">
      <w:pPr>
        <w:rPr>
          <w:rFonts w:ascii="Tahoma" w:hAnsi="Tahoma" w:cs="Tahoma"/>
          <w:b/>
          <w:sz w:val="56"/>
          <w:szCs w:val="56"/>
        </w:rPr>
      </w:pPr>
      <w:r w:rsidRPr="0044316C">
        <w:rPr>
          <w:rFonts w:ascii="Arial-BoldMT" w:hAnsi="Arial-BoldMT"/>
          <w:b/>
          <w:bCs/>
          <w:color w:val="242021"/>
          <w:sz w:val="56"/>
          <w:szCs w:val="56"/>
        </w:rPr>
        <w:t>Βρίσκουμε τη μέση τιμή των δεδομένων που παρουσιάζονται σε κάθε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44316C">
        <w:rPr>
          <w:rFonts w:ascii="Arial-BoldMT" w:hAnsi="Arial-BoldMT"/>
          <w:b/>
          <w:bCs/>
          <w:color w:val="242021"/>
          <w:sz w:val="56"/>
          <w:szCs w:val="56"/>
        </w:rPr>
        <w:t>διάγραμμα.</w:t>
      </w:r>
      <w:r w:rsidR="00970AD0" w:rsidRPr="00970AD0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08896" behindDoc="0" locked="0" layoutInCell="0" allowOverlap="0" wp14:anchorId="469B260D" wp14:editId="490F9504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35" name="Πλαίσιο κειμένου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A7B5AD6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84 / 6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9B260D" id="Πλαίσιο κειμένου 135" o:spid="_x0000_s1254" type="#_x0000_t202" style="position:absolute;margin-left:0;margin-top:785.3pt;width:186.8pt;height:36pt;z-index:25300889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CNHfpNsQIAADQ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1A7B5AD6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84 / 6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2043B48C" w14:textId="77777777" w:rsidR="0044316C" w:rsidRDefault="0044316C">
      <w:pPr>
        <w:rPr>
          <w:rFonts w:ascii="Tahoma" w:hAnsi="Tahoma" w:cs="Tahoma"/>
          <w:b/>
          <w:sz w:val="56"/>
          <w:szCs w:val="56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86"/>
        <w:gridCol w:w="5942"/>
      </w:tblGrid>
      <w:tr w:rsidR="0044316C" w14:paraId="499EB61A" w14:textId="77777777" w:rsidTr="00C0742D">
        <w:tc>
          <w:tcPr>
            <w:tcW w:w="3686" w:type="dxa"/>
          </w:tcPr>
          <w:p w14:paraId="607234CD" w14:textId="77777777" w:rsidR="0044316C" w:rsidRDefault="0044316C">
            <w:pPr>
              <w:rPr>
                <w:rFonts w:ascii="Tahoma" w:hAnsi="Tahoma" w:cs="Tahoma"/>
                <w:b/>
                <w:sz w:val="56"/>
                <w:szCs w:val="56"/>
              </w:rPr>
            </w:pPr>
          </w:p>
        </w:tc>
        <w:tc>
          <w:tcPr>
            <w:tcW w:w="5942" w:type="dxa"/>
            <w:tcBorders>
              <w:bottom w:val="single" w:sz="18" w:space="0" w:color="auto"/>
            </w:tcBorders>
          </w:tcPr>
          <w:p w14:paraId="1860836D" w14:textId="77777777" w:rsidR="0044316C" w:rsidRDefault="0044316C">
            <w:pPr>
              <w:rPr>
                <w:rFonts w:ascii="Tahoma" w:hAnsi="Tahoma" w:cs="Tahoma"/>
                <w:b/>
                <w:sz w:val="56"/>
                <w:szCs w:val="56"/>
              </w:rPr>
            </w:pPr>
            <w:r w:rsidRPr="0044316C">
              <w:rPr>
                <w:rFonts w:ascii="Tahoma-Bold" w:hAnsi="Tahoma-Bold"/>
                <w:b/>
                <w:bCs/>
                <w:color w:val="F05965"/>
                <w:sz w:val="56"/>
                <w:szCs w:val="56"/>
              </w:rPr>
              <w:t>τα αδέλφια μου</w:t>
            </w:r>
          </w:p>
        </w:tc>
      </w:tr>
      <w:tr w:rsidR="0044316C" w14:paraId="50A24F95" w14:textId="77777777" w:rsidTr="00C0742D">
        <w:tc>
          <w:tcPr>
            <w:tcW w:w="3686" w:type="dxa"/>
            <w:tcBorders>
              <w:right w:val="single" w:sz="18" w:space="0" w:color="auto"/>
            </w:tcBorders>
          </w:tcPr>
          <w:p w14:paraId="68BCE48D" w14:textId="77777777" w:rsidR="0044316C" w:rsidRDefault="0044316C">
            <w:pPr>
              <w:rPr>
                <w:rFonts w:ascii="Tahoma" w:hAnsi="Tahoma" w:cs="Tahoma"/>
                <w:b/>
                <w:sz w:val="56"/>
                <w:szCs w:val="56"/>
              </w:rPr>
            </w:pPr>
            <w:r w:rsidRPr="0044316C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Θανάσης</w:t>
            </w:r>
          </w:p>
        </w:tc>
        <w:tc>
          <w:tcPr>
            <w:tcW w:w="5942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</w:tcPr>
          <w:p w14:paraId="3198DEA6" w14:textId="77777777" w:rsidR="0044316C" w:rsidRDefault="00C0742D">
            <w:pPr>
              <w:rPr>
                <w:rFonts w:ascii="Tahoma" w:hAnsi="Tahoma" w:cs="Tahoma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75D4A18D" wp14:editId="79469C06">
                  <wp:extent cx="361950" cy="666750"/>
                  <wp:effectExtent l="0" t="0" r="0" b="0"/>
                  <wp:docPr id="538" name="Εικόνα 5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1950" cy="666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316C" w14:paraId="6613C782" w14:textId="77777777" w:rsidTr="00C0742D">
        <w:tc>
          <w:tcPr>
            <w:tcW w:w="3686" w:type="dxa"/>
            <w:tcBorders>
              <w:right w:val="single" w:sz="18" w:space="0" w:color="auto"/>
            </w:tcBorders>
          </w:tcPr>
          <w:p w14:paraId="7DD3F9B1" w14:textId="77777777" w:rsidR="0044316C" w:rsidRDefault="005136B6">
            <w:pPr>
              <w:rPr>
                <w:rFonts w:ascii="Tahoma" w:hAnsi="Tahoma" w:cs="Tahoma"/>
                <w:b/>
                <w:sz w:val="56"/>
                <w:szCs w:val="56"/>
              </w:rPr>
            </w:pPr>
            <w:proofErr w:type="spellStart"/>
            <w:r w:rsidRPr="005136B6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Ανέτ</w:t>
            </w:r>
            <w:proofErr w:type="spellEnd"/>
          </w:p>
        </w:tc>
        <w:tc>
          <w:tcPr>
            <w:tcW w:w="5942" w:type="dxa"/>
            <w:tcBorders>
              <w:left w:val="single" w:sz="18" w:space="0" w:color="auto"/>
              <w:right w:val="single" w:sz="18" w:space="0" w:color="auto"/>
            </w:tcBorders>
          </w:tcPr>
          <w:p w14:paraId="481EF116" w14:textId="77777777" w:rsidR="0044316C" w:rsidRDefault="00C0742D">
            <w:pPr>
              <w:rPr>
                <w:rFonts w:ascii="Tahoma" w:hAnsi="Tahoma" w:cs="Tahoma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24DC917C" wp14:editId="3CC60CE7">
                  <wp:extent cx="361950" cy="666750"/>
                  <wp:effectExtent l="0" t="0" r="0" b="0"/>
                  <wp:docPr id="539" name="Εικόνα 5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1950" cy="666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ahoma" w:hAnsi="Tahoma" w:cs="Tahoma"/>
                <w:b/>
                <w:sz w:val="56"/>
                <w:szCs w:val="56"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14E9BF01" wp14:editId="66514EF8">
                  <wp:extent cx="361950" cy="666750"/>
                  <wp:effectExtent l="0" t="0" r="0" b="0"/>
                  <wp:docPr id="540" name="Εικόνα 5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1950" cy="666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316C" w14:paraId="281B99BA" w14:textId="77777777" w:rsidTr="00C0742D">
        <w:tc>
          <w:tcPr>
            <w:tcW w:w="3686" w:type="dxa"/>
            <w:tcBorders>
              <w:right w:val="single" w:sz="18" w:space="0" w:color="auto"/>
            </w:tcBorders>
          </w:tcPr>
          <w:p w14:paraId="1FD9C35C" w14:textId="77777777" w:rsidR="0044316C" w:rsidRDefault="00C0742D">
            <w:pPr>
              <w:rPr>
                <w:rFonts w:ascii="Tahoma" w:hAnsi="Tahoma" w:cs="Tahoma"/>
                <w:b/>
                <w:sz w:val="56"/>
                <w:szCs w:val="56"/>
              </w:rPr>
            </w:pPr>
            <w:r w:rsidRPr="00C0742D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Σίλβιο</w:t>
            </w:r>
          </w:p>
        </w:tc>
        <w:tc>
          <w:tcPr>
            <w:tcW w:w="5942" w:type="dxa"/>
            <w:tcBorders>
              <w:left w:val="single" w:sz="18" w:space="0" w:color="auto"/>
              <w:right w:val="single" w:sz="18" w:space="0" w:color="auto"/>
            </w:tcBorders>
          </w:tcPr>
          <w:p w14:paraId="002860F0" w14:textId="77777777" w:rsidR="0044316C" w:rsidRDefault="00C0742D">
            <w:pPr>
              <w:rPr>
                <w:rFonts w:ascii="Tahoma" w:hAnsi="Tahoma" w:cs="Tahoma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584F767B" wp14:editId="7B812638">
                  <wp:extent cx="361950" cy="666750"/>
                  <wp:effectExtent l="0" t="0" r="0" b="0"/>
                  <wp:docPr id="541" name="Εικόνα 5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1950" cy="666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ahoma" w:hAnsi="Tahoma" w:cs="Tahoma"/>
                <w:b/>
                <w:sz w:val="56"/>
                <w:szCs w:val="56"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24A434DF" wp14:editId="4A8D12AC">
                  <wp:extent cx="361950" cy="666750"/>
                  <wp:effectExtent l="0" t="0" r="0" b="0"/>
                  <wp:docPr id="542" name="Εικόνα 5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1950" cy="666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ahoma" w:hAnsi="Tahoma" w:cs="Tahoma"/>
                <w:b/>
                <w:sz w:val="56"/>
                <w:szCs w:val="56"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21122B26" wp14:editId="510E2267">
                  <wp:extent cx="361950" cy="666750"/>
                  <wp:effectExtent l="0" t="0" r="0" b="0"/>
                  <wp:docPr id="544" name="Εικόνα 5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1950" cy="666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316C" w14:paraId="7E3CA0D8" w14:textId="77777777" w:rsidTr="00C0742D">
        <w:tc>
          <w:tcPr>
            <w:tcW w:w="3686" w:type="dxa"/>
            <w:tcBorders>
              <w:right w:val="single" w:sz="18" w:space="0" w:color="auto"/>
            </w:tcBorders>
          </w:tcPr>
          <w:p w14:paraId="45E53370" w14:textId="77777777" w:rsidR="0044316C" w:rsidRDefault="00C0742D">
            <w:pPr>
              <w:rPr>
                <w:rFonts w:ascii="Tahoma" w:hAnsi="Tahoma" w:cs="Tahoma"/>
                <w:b/>
                <w:sz w:val="56"/>
                <w:szCs w:val="56"/>
              </w:rPr>
            </w:pPr>
            <w:r w:rsidRPr="00C0742D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Δήμητρα</w:t>
            </w:r>
          </w:p>
        </w:tc>
        <w:tc>
          <w:tcPr>
            <w:tcW w:w="5942" w:type="dxa"/>
            <w:tcBorders>
              <w:left w:val="single" w:sz="18" w:space="0" w:color="auto"/>
              <w:right w:val="single" w:sz="18" w:space="0" w:color="auto"/>
            </w:tcBorders>
          </w:tcPr>
          <w:p w14:paraId="04F320C4" w14:textId="77777777" w:rsidR="0044316C" w:rsidRDefault="00C0742D">
            <w:pPr>
              <w:rPr>
                <w:rFonts w:ascii="Tahoma" w:hAnsi="Tahoma" w:cs="Tahoma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264A9BD7" wp14:editId="17495974">
                  <wp:extent cx="361950" cy="666750"/>
                  <wp:effectExtent l="0" t="0" r="0" b="0"/>
                  <wp:docPr id="551" name="Εικόνα 5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1950" cy="666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ahoma" w:hAnsi="Tahoma" w:cs="Tahoma"/>
                <w:b/>
                <w:sz w:val="56"/>
                <w:szCs w:val="56"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73F98284" wp14:editId="4610F7D1">
                  <wp:extent cx="361950" cy="666750"/>
                  <wp:effectExtent l="0" t="0" r="0" b="0"/>
                  <wp:docPr id="552" name="Εικόνα 5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1950" cy="666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ahoma" w:hAnsi="Tahoma" w:cs="Tahoma"/>
                <w:b/>
                <w:sz w:val="56"/>
                <w:szCs w:val="56"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13FFDC21" wp14:editId="59AC913D">
                  <wp:extent cx="361950" cy="666750"/>
                  <wp:effectExtent l="0" t="0" r="0" b="0"/>
                  <wp:docPr id="550" name="Εικόνα 5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1950" cy="666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ahoma" w:hAnsi="Tahoma" w:cs="Tahoma"/>
                <w:b/>
                <w:sz w:val="56"/>
                <w:szCs w:val="56"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4C4CB44A" wp14:editId="35AD60A3">
                  <wp:extent cx="361950" cy="666750"/>
                  <wp:effectExtent l="0" t="0" r="0" b="0"/>
                  <wp:docPr id="555" name="Εικόνα 5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1950" cy="666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ahoma" w:hAnsi="Tahoma" w:cs="Tahoma"/>
                <w:b/>
                <w:sz w:val="56"/>
                <w:szCs w:val="56"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57611A51" wp14:editId="433B6BBE">
                  <wp:extent cx="361950" cy="666750"/>
                  <wp:effectExtent l="0" t="0" r="0" b="0"/>
                  <wp:docPr id="556" name="Εικόνα 5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1950" cy="666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742D" w14:paraId="156C18D1" w14:textId="77777777" w:rsidTr="00C0742D">
        <w:tc>
          <w:tcPr>
            <w:tcW w:w="3686" w:type="dxa"/>
            <w:tcBorders>
              <w:right w:val="single" w:sz="18" w:space="0" w:color="auto"/>
            </w:tcBorders>
          </w:tcPr>
          <w:p w14:paraId="76F36DA9" w14:textId="77777777" w:rsidR="00C0742D" w:rsidRPr="00C0742D" w:rsidRDefault="00C0742D">
            <w:pP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  <w:r w:rsidRPr="00C0742D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Δήμητρα</w:t>
            </w:r>
          </w:p>
        </w:tc>
        <w:tc>
          <w:tcPr>
            <w:tcW w:w="5942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14:paraId="73C2DB83" w14:textId="77777777" w:rsidR="00C0742D" w:rsidRDefault="00C0742D">
            <w:pPr>
              <w:rPr>
                <w:rFonts w:ascii="Tahoma" w:hAnsi="Tahoma" w:cs="Tahoma"/>
                <w:b/>
                <w:sz w:val="56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59A13B74" wp14:editId="1972AC68">
                  <wp:extent cx="361950" cy="666750"/>
                  <wp:effectExtent l="0" t="0" r="0" b="0"/>
                  <wp:docPr id="545" name="Εικόνα 5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1950" cy="666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ahoma" w:hAnsi="Tahoma" w:cs="Tahoma"/>
                <w:b/>
                <w:sz w:val="56"/>
                <w:szCs w:val="56"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5F4CCE66" wp14:editId="2096F6DF">
                  <wp:extent cx="361950" cy="666750"/>
                  <wp:effectExtent l="0" t="0" r="0" b="0"/>
                  <wp:docPr id="546" name="Εικόνα 5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1950" cy="666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742D" w14:paraId="519BF0B8" w14:textId="77777777" w:rsidTr="00C0742D">
        <w:tc>
          <w:tcPr>
            <w:tcW w:w="3686" w:type="dxa"/>
          </w:tcPr>
          <w:p w14:paraId="6F00D6E0" w14:textId="77777777" w:rsidR="00C0742D" w:rsidRPr="00C0742D" w:rsidRDefault="00C0742D">
            <w:pP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</w:p>
        </w:tc>
        <w:tc>
          <w:tcPr>
            <w:tcW w:w="5942" w:type="dxa"/>
            <w:tcBorders>
              <w:top w:val="single" w:sz="18" w:space="0" w:color="auto"/>
            </w:tcBorders>
          </w:tcPr>
          <w:p w14:paraId="0E403E1F" w14:textId="77777777" w:rsidR="00C0742D" w:rsidRDefault="00C0742D">
            <w:pPr>
              <w:rPr>
                <w:noProof/>
              </w:rPr>
            </w:pPr>
          </w:p>
        </w:tc>
      </w:tr>
      <w:tr w:rsidR="00C0742D" w14:paraId="3D8E6DF5" w14:textId="77777777" w:rsidTr="00C0742D">
        <w:tc>
          <w:tcPr>
            <w:tcW w:w="3686" w:type="dxa"/>
          </w:tcPr>
          <w:p w14:paraId="666EAB4B" w14:textId="77777777" w:rsidR="00C0742D" w:rsidRPr="00C0742D" w:rsidRDefault="00C0742D">
            <w:pPr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</w:pPr>
          </w:p>
        </w:tc>
        <w:tc>
          <w:tcPr>
            <w:tcW w:w="5942" w:type="dxa"/>
          </w:tcPr>
          <w:p w14:paraId="3EAE3E07" w14:textId="77777777" w:rsidR="00C0742D" w:rsidRDefault="00C0742D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5A899E5B" wp14:editId="6C8CDEA0">
                  <wp:extent cx="361950" cy="666750"/>
                  <wp:effectExtent l="0" t="0" r="0" b="0"/>
                  <wp:docPr id="557" name="Εικόνα 5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1950" cy="666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  </w:t>
            </w:r>
            <w:r w:rsidRPr="00C0742D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: ένα άτομο</w:t>
            </w:r>
          </w:p>
        </w:tc>
      </w:tr>
    </w:tbl>
    <w:p w14:paraId="1C1D1A8F" w14:textId="77777777" w:rsidR="00340FCE" w:rsidRDefault="00340FCE">
      <w:pPr>
        <w:rPr>
          <w:rFonts w:ascii="Tahoma" w:hAnsi="Tahoma" w:cs="Tahoma"/>
          <w:b/>
          <w:sz w:val="56"/>
          <w:szCs w:val="56"/>
        </w:rPr>
        <w:sectPr w:rsidR="00340FCE" w:rsidSect="006634DE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2390AF86" w14:textId="77777777" w:rsidR="0044316C" w:rsidRDefault="00340FCE" w:rsidP="00F25926">
      <w:pPr>
        <w:jc w:val="center"/>
        <w:rPr>
          <w:rFonts w:ascii="Tahoma" w:hAnsi="Tahoma" w:cs="Tahoma"/>
          <w:b/>
          <w:sz w:val="56"/>
          <w:szCs w:val="56"/>
        </w:rPr>
      </w:pPr>
      <w:r w:rsidRPr="00340FCE">
        <w:rPr>
          <w:rFonts w:ascii="Tahoma-Bold" w:hAnsi="Tahoma-Bold"/>
          <w:b/>
          <w:bCs/>
          <w:color w:val="242021"/>
          <w:sz w:val="56"/>
          <w:szCs w:val="56"/>
        </w:rPr>
        <w:lastRenderedPageBreak/>
        <w:t>Βιβλία που πήραν από τη δανειστική βιβλιοθήκη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35"/>
        <w:gridCol w:w="11725"/>
      </w:tblGrid>
      <w:tr w:rsidR="00340FCE" w14:paraId="6ECDC0C4" w14:textId="77777777" w:rsidTr="00F25926">
        <w:tc>
          <w:tcPr>
            <w:tcW w:w="2835" w:type="dxa"/>
            <w:vAlign w:val="center"/>
          </w:tcPr>
          <w:p w14:paraId="00AA7DC7" w14:textId="77777777" w:rsidR="00340FCE" w:rsidRDefault="00340FCE" w:rsidP="00F25926">
            <w:pPr>
              <w:rPr>
                <w:rFonts w:ascii="Tahoma" w:hAnsi="Tahoma" w:cs="Tahoma"/>
                <w:b/>
                <w:sz w:val="56"/>
                <w:szCs w:val="56"/>
              </w:rPr>
            </w:pPr>
            <w:r w:rsidRPr="00340FCE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Αριθμός</w:t>
            </w:r>
            <w:r w:rsidRPr="00340FCE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br/>
              <w:t>βιβλίων</w:t>
            </w:r>
          </w:p>
        </w:tc>
        <w:tc>
          <w:tcPr>
            <w:tcW w:w="11725" w:type="dxa"/>
          </w:tcPr>
          <w:p w14:paraId="27A7E375" w14:textId="77777777" w:rsidR="00340FCE" w:rsidRDefault="00340FCE">
            <w:pPr>
              <w:rPr>
                <w:rFonts w:ascii="Tahoma" w:hAnsi="Tahoma" w:cs="Tahoma"/>
                <w:b/>
                <w:sz w:val="56"/>
                <w:szCs w:val="56"/>
              </w:rPr>
            </w:pPr>
            <w:r w:rsidRPr="00340FCE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73458A98" wp14:editId="4DE2EDC4">
                  <wp:extent cx="4569412" cy="7119782"/>
                  <wp:effectExtent l="953" t="0" r="4127" b="4128"/>
                  <wp:docPr id="558" name="Εικόνα 5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7"/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0" y="0"/>
                            <a:ext cx="4582643" cy="71403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40FCE" w14:paraId="7AFA65F6" w14:textId="77777777" w:rsidTr="00340FCE">
        <w:tc>
          <w:tcPr>
            <w:tcW w:w="2835" w:type="dxa"/>
          </w:tcPr>
          <w:p w14:paraId="66690C8F" w14:textId="77777777" w:rsidR="00340FCE" w:rsidRDefault="00340FCE">
            <w:pPr>
              <w:rPr>
                <w:rFonts w:ascii="Tahoma" w:hAnsi="Tahoma" w:cs="Tahoma"/>
                <w:b/>
                <w:sz w:val="56"/>
                <w:szCs w:val="56"/>
              </w:rPr>
            </w:pPr>
          </w:p>
        </w:tc>
        <w:tc>
          <w:tcPr>
            <w:tcW w:w="11725" w:type="dxa"/>
          </w:tcPr>
          <w:p w14:paraId="6713BB04" w14:textId="77777777" w:rsidR="00340FCE" w:rsidRDefault="00F25926" w:rsidP="00F25926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  <w:r w:rsidRPr="00F25926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Παιδιά</w:t>
            </w:r>
          </w:p>
        </w:tc>
      </w:tr>
    </w:tbl>
    <w:p w14:paraId="73268294" w14:textId="77777777" w:rsidR="00340FCE" w:rsidRDefault="005F0EA6">
      <w:pPr>
        <w:rPr>
          <w:rFonts w:ascii="Tahoma" w:hAnsi="Tahoma" w:cs="Tahoma"/>
          <w:b/>
          <w:sz w:val="56"/>
          <w:szCs w:val="56"/>
        </w:rPr>
        <w:sectPr w:rsidR="00340FCE" w:rsidSect="00340FCE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  <w:r w:rsidRPr="005F0EA6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47808" behindDoc="0" locked="0" layoutInCell="0" allowOverlap="0" wp14:anchorId="15C85E7C" wp14:editId="42DD6C33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2372400" cy="457200"/>
                <wp:effectExtent l="0" t="0" r="8890" b="0"/>
                <wp:wrapNone/>
                <wp:docPr id="154" name="Πλαίσιο κειμένου 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6911B17" w14:textId="77777777" w:rsidR="00F03A01" w:rsidRPr="005950A8" w:rsidRDefault="00F03A01" w:rsidP="00F173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85 / 6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5C85E7C" id="Πλαίσιο κειμένου 154" o:spid="_x0000_s1255" type="#_x0000_t202" style="position:absolute;margin-left:0;margin-top:538.65pt;width:186.8pt;height:36pt;z-index:25304780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26911B17" w14:textId="77777777" w:rsidR="00F03A01" w:rsidRPr="005950A8" w:rsidRDefault="00F03A01" w:rsidP="00F173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85 / 6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85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74"/>
        <w:gridCol w:w="5765"/>
      </w:tblGrid>
      <w:tr w:rsidR="00F25926" w:rsidRPr="0044316C" w14:paraId="6E3D3DC5" w14:textId="77777777" w:rsidTr="00E26240">
        <w:tc>
          <w:tcPr>
            <w:tcW w:w="3874" w:type="dxa"/>
            <w:tcMar>
              <w:left w:w="0" w:type="dxa"/>
              <w:right w:w="0" w:type="dxa"/>
            </w:tcMar>
          </w:tcPr>
          <w:p w14:paraId="276C5D7B" w14:textId="77777777" w:rsidR="00F25926" w:rsidRPr="0044316C" w:rsidRDefault="00F25926" w:rsidP="00E26240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lastRenderedPageBreak/>
              <w:t>3</w:t>
            </w:r>
            <w:r w:rsidRPr="0044316C"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t>ο Πρόβλημα</w:t>
            </w:r>
          </w:p>
        </w:tc>
        <w:tc>
          <w:tcPr>
            <w:tcW w:w="5765" w:type="dxa"/>
            <w:tcBorders>
              <w:bottom w:val="single" w:sz="24" w:space="0" w:color="0070C0"/>
            </w:tcBorders>
          </w:tcPr>
          <w:p w14:paraId="034AF8F3" w14:textId="77777777" w:rsidR="00F25926" w:rsidRPr="0044316C" w:rsidRDefault="00F25926" w:rsidP="00E26240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14:paraId="3E7790F3" w14:textId="77777777" w:rsidR="00340FCE" w:rsidRDefault="00F25926">
      <w:pPr>
        <w:rPr>
          <w:rFonts w:ascii="Tahoma" w:hAnsi="Tahoma" w:cs="Tahoma"/>
          <w:b/>
          <w:sz w:val="56"/>
          <w:szCs w:val="56"/>
        </w:rPr>
      </w:pPr>
      <w:r w:rsidRPr="00F25926">
        <w:rPr>
          <w:rFonts w:ascii="Arial-BoldMT" w:hAnsi="Arial-BoldMT"/>
          <w:b/>
          <w:bCs/>
          <w:color w:val="242021"/>
          <w:sz w:val="56"/>
          <w:szCs w:val="56"/>
        </w:rPr>
        <w:t>Χρησιμοποιούμε την παρακάτω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F25926">
        <w:rPr>
          <w:rFonts w:ascii="Arial-BoldMT" w:hAnsi="Arial-BoldMT"/>
          <w:b/>
          <w:bCs/>
          <w:color w:val="242021"/>
          <w:sz w:val="56"/>
          <w:szCs w:val="56"/>
        </w:rPr>
        <w:t>κλίμακα, για να εκφράσουμε πόσο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F25926">
        <w:rPr>
          <w:rFonts w:ascii="Arial-BoldMT" w:hAnsi="Arial-BoldMT"/>
          <w:b/>
          <w:bCs/>
          <w:color w:val="242021"/>
          <w:sz w:val="56"/>
          <w:szCs w:val="56"/>
        </w:rPr>
        <w:t>πιθανό είναι να προκύψουν τα ακόλουθα χρώματα, αν περιστρέψουμε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F25926">
        <w:rPr>
          <w:rFonts w:ascii="Arial-BoldMT" w:hAnsi="Arial-BoldMT"/>
          <w:b/>
          <w:bCs/>
          <w:color w:val="242021"/>
          <w:sz w:val="56"/>
          <w:szCs w:val="56"/>
        </w:rPr>
        <w:t>τον τροχό.</w:t>
      </w:r>
    </w:p>
    <w:p w14:paraId="0C0097B7" w14:textId="77777777" w:rsidR="00340FCE" w:rsidRDefault="00F25926" w:rsidP="00F25926">
      <w:pPr>
        <w:jc w:val="center"/>
        <w:rPr>
          <w:rFonts w:ascii="Tahoma" w:hAnsi="Tahoma" w:cs="Tahoma"/>
          <w:b/>
          <w:sz w:val="56"/>
          <w:szCs w:val="56"/>
        </w:rPr>
      </w:pPr>
      <w:r>
        <w:rPr>
          <w:noProof/>
        </w:rPr>
        <w:drawing>
          <wp:inline distT="0" distB="0" distL="0" distR="0" wp14:anchorId="438CC05C" wp14:editId="09BC6F7A">
            <wp:extent cx="5667375" cy="3048000"/>
            <wp:effectExtent l="0" t="0" r="9525" b="0"/>
            <wp:docPr id="559" name="Εικόνα 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8"/>
                    <a:stretch>
                      <a:fillRect/>
                    </a:stretch>
                  </pic:blipFill>
                  <pic:spPr>
                    <a:xfrm>
                      <a:off x="0" y="0"/>
                      <a:ext cx="5667375" cy="304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C90E5E" w14:textId="77777777" w:rsidR="00F25926" w:rsidRDefault="00F25926">
      <w:pPr>
        <w:rPr>
          <w:rFonts w:ascii="Tahoma" w:hAnsi="Tahoma" w:cs="Tahoma"/>
          <w:b/>
          <w:sz w:val="56"/>
          <w:szCs w:val="56"/>
        </w:rPr>
      </w:pPr>
    </w:p>
    <w:p w14:paraId="7538D92D" w14:textId="77777777" w:rsidR="00F25926" w:rsidRDefault="00F25926">
      <w:pPr>
        <w:rPr>
          <w:rFonts w:ascii="Tahoma" w:hAnsi="Tahoma" w:cs="Tahoma"/>
          <w:b/>
          <w:sz w:val="56"/>
          <w:szCs w:val="56"/>
        </w:rPr>
      </w:pPr>
    </w:p>
    <w:p w14:paraId="20F099EC" w14:textId="77777777" w:rsidR="001B1E0B" w:rsidRDefault="001B1E0B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  <w:r w:rsidR="00970AD0"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10944" behindDoc="0" locked="0" layoutInCell="0" allowOverlap="0" wp14:anchorId="1D0D5DEF" wp14:editId="24D95FA9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36" name="Πλαίσιο κειμένου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481F43F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86 / 6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0D5DEF" id="Πλαίσιο κειμένου 136" o:spid="_x0000_s1256" type="#_x0000_t202" style="position:absolute;margin-left:0;margin-top:785.3pt;width:186.8pt;height:36pt;z-index:25301094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C5NrHasQIAADQ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6481F43F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86 / 6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494DAEE7" w14:textId="77777777" w:rsidR="00F25926" w:rsidRDefault="00F25926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F25926">
        <w:rPr>
          <w:rFonts w:ascii="Tahoma-Bold" w:hAnsi="Tahoma-Bold"/>
          <w:b/>
          <w:bCs/>
          <w:color w:val="242021"/>
          <w:sz w:val="56"/>
          <w:szCs w:val="56"/>
        </w:rPr>
        <w:lastRenderedPageBreak/>
        <w:t xml:space="preserve">α. </w:t>
      </w:r>
      <w:r w:rsidRPr="00F25926">
        <w:rPr>
          <w:rFonts w:ascii="Arial-BoldMT" w:hAnsi="Arial-BoldMT"/>
          <w:b/>
          <w:bCs/>
          <w:color w:val="242021"/>
          <w:sz w:val="56"/>
          <w:szCs w:val="56"/>
        </w:rPr>
        <w:t>Μοβ: .............................................</w:t>
      </w:r>
      <w:r>
        <w:rPr>
          <w:rFonts w:ascii="Arial-BoldMT" w:hAnsi="Arial-BoldMT"/>
          <w:b/>
          <w:bCs/>
          <w:color w:val="242021"/>
          <w:sz w:val="56"/>
          <w:szCs w:val="56"/>
        </w:rPr>
        <w:t>.</w:t>
      </w:r>
    </w:p>
    <w:p w14:paraId="443BA84A" w14:textId="77777777" w:rsidR="00F25926" w:rsidRDefault="00F25926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F25926">
        <w:rPr>
          <w:rFonts w:ascii="Tahoma-Bold" w:hAnsi="Tahoma-Bold"/>
          <w:b/>
          <w:bCs/>
          <w:color w:val="242021"/>
          <w:sz w:val="56"/>
          <w:szCs w:val="56"/>
        </w:rPr>
        <w:t xml:space="preserve">β. </w:t>
      </w:r>
      <w:r w:rsidRPr="00F25926">
        <w:rPr>
          <w:rFonts w:ascii="Arial-BoldMT" w:hAnsi="Arial-BoldMT"/>
          <w:b/>
          <w:bCs/>
          <w:color w:val="242021"/>
          <w:sz w:val="56"/>
          <w:szCs w:val="56"/>
        </w:rPr>
        <w:t>Κίτρινο: ........................................</w:t>
      </w:r>
      <w:r>
        <w:rPr>
          <w:rFonts w:ascii="Arial-BoldMT" w:hAnsi="Arial-BoldMT"/>
          <w:b/>
          <w:bCs/>
          <w:color w:val="242021"/>
          <w:sz w:val="56"/>
          <w:szCs w:val="56"/>
        </w:rPr>
        <w:t>.</w:t>
      </w:r>
    </w:p>
    <w:p w14:paraId="3FB3E697" w14:textId="77777777" w:rsidR="00F25926" w:rsidRDefault="00F25926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F25926">
        <w:rPr>
          <w:rFonts w:ascii="Tahoma-Bold" w:hAnsi="Tahoma-Bold"/>
          <w:b/>
          <w:bCs/>
          <w:color w:val="242021"/>
          <w:sz w:val="56"/>
          <w:szCs w:val="56"/>
        </w:rPr>
        <w:t xml:space="preserve">γ. </w:t>
      </w:r>
      <w:r w:rsidRPr="00F25926">
        <w:rPr>
          <w:rFonts w:ascii="Arial-BoldMT" w:hAnsi="Arial-BoldMT"/>
          <w:b/>
          <w:bCs/>
          <w:color w:val="242021"/>
          <w:sz w:val="56"/>
          <w:szCs w:val="56"/>
        </w:rPr>
        <w:t>Ποτέ πράσινο: .............................</w:t>
      </w:r>
      <w:r>
        <w:rPr>
          <w:rFonts w:ascii="Arial-BoldMT" w:hAnsi="Arial-BoldMT"/>
          <w:b/>
          <w:bCs/>
          <w:color w:val="242021"/>
          <w:sz w:val="56"/>
          <w:szCs w:val="56"/>
        </w:rPr>
        <w:t>.</w:t>
      </w:r>
    </w:p>
    <w:p w14:paraId="73A2022C" w14:textId="77777777" w:rsidR="00BD484B" w:rsidRDefault="00F25926">
      <w:pPr>
        <w:rPr>
          <w:rFonts w:ascii="Tahoma" w:hAnsi="Tahoma" w:cs="Tahoma"/>
          <w:b/>
          <w:sz w:val="56"/>
          <w:szCs w:val="56"/>
        </w:rPr>
      </w:pPr>
      <w:r w:rsidRPr="00F25926">
        <w:rPr>
          <w:rFonts w:ascii="Tahoma-Bold" w:hAnsi="Tahoma-Bold"/>
          <w:b/>
          <w:bCs/>
          <w:color w:val="242021"/>
          <w:sz w:val="56"/>
          <w:szCs w:val="56"/>
        </w:rPr>
        <w:t xml:space="preserve">δ. </w:t>
      </w:r>
      <w:r w:rsidRPr="00F25926">
        <w:rPr>
          <w:rFonts w:ascii="Arial-BoldMT" w:hAnsi="Arial-BoldMT"/>
          <w:b/>
          <w:bCs/>
          <w:color w:val="242021"/>
          <w:sz w:val="56"/>
          <w:szCs w:val="56"/>
        </w:rPr>
        <w:t>Κόκκινο ή πράσινο ή μοβ: ..........</w:t>
      </w:r>
    </w:p>
    <w:p w14:paraId="293A5197" w14:textId="77777777" w:rsidR="0029151B" w:rsidRDefault="00F25926" w:rsidP="00F25926">
      <w:pPr>
        <w:jc w:val="center"/>
        <w:rPr>
          <w:rFonts w:ascii="Tahoma" w:hAnsi="Tahoma" w:cs="Tahoma"/>
          <w:b/>
          <w:sz w:val="56"/>
          <w:szCs w:val="56"/>
        </w:rPr>
      </w:pPr>
      <w:r>
        <w:rPr>
          <w:noProof/>
        </w:rPr>
        <w:drawing>
          <wp:inline distT="0" distB="0" distL="0" distR="0" wp14:anchorId="423794F6" wp14:editId="695A6E8B">
            <wp:extent cx="2743200" cy="2686050"/>
            <wp:effectExtent l="0" t="0" r="0" b="0"/>
            <wp:docPr id="560" name="Εικόνα 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9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68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85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74"/>
        <w:gridCol w:w="5765"/>
      </w:tblGrid>
      <w:tr w:rsidR="00F25926" w:rsidRPr="0044316C" w14:paraId="05FA3ECF" w14:textId="77777777" w:rsidTr="00E26240">
        <w:tc>
          <w:tcPr>
            <w:tcW w:w="3874" w:type="dxa"/>
            <w:tcMar>
              <w:left w:w="0" w:type="dxa"/>
              <w:right w:w="0" w:type="dxa"/>
            </w:tcMar>
          </w:tcPr>
          <w:p w14:paraId="3D58CE38" w14:textId="77777777" w:rsidR="00F25926" w:rsidRPr="0044316C" w:rsidRDefault="00F25926" w:rsidP="00E26240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  <w:r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t>4</w:t>
            </w:r>
            <w:r w:rsidRPr="0044316C">
              <w:rPr>
                <w:rFonts w:ascii="Tahoma-Bold" w:eastAsia="Calibri" w:hAnsi="Tahoma-Bold" w:cs="Times New Roman"/>
                <w:b/>
                <w:bCs/>
                <w:color w:val="2381C4"/>
                <w:sz w:val="56"/>
                <w:szCs w:val="56"/>
              </w:rPr>
              <w:t>ο Πρόβλημα</w:t>
            </w:r>
          </w:p>
        </w:tc>
        <w:tc>
          <w:tcPr>
            <w:tcW w:w="5765" w:type="dxa"/>
            <w:tcBorders>
              <w:bottom w:val="single" w:sz="24" w:space="0" w:color="0070C0"/>
            </w:tcBorders>
          </w:tcPr>
          <w:p w14:paraId="12EC154F" w14:textId="77777777" w:rsidR="00F25926" w:rsidRPr="0044316C" w:rsidRDefault="00F25926" w:rsidP="00E26240">
            <w:pPr>
              <w:rPr>
                <w:rFonts w:ascii="Arial" w:eastAsia="Calibri" w:hAnsi="Arial" w:cs="Arial"/>
                <w:b/>
                <w:sz w:val="56"/>
                <w:szCs w:val="56"/>
              </w:rPr>
            </w:pPr>
          </w:p>
        </w:tc>
      </w:tr>
    </w:tbl>
    <w:p w14:paraId="6C484D22" w14:textId="77777777" w:rsidR="00AA0007" w:rsidRDefault="00F34C97">
      <w:pPr>
        <w:rPr>
          <w:rFonts w:ascii="Tahoma" w:hAnsi="Tahoma" w:cs="Tahoma"/>
          <w:b/>
          <w:sz w:val="56"/>
          <w:szCs w:val="56"/>
        </w:rPr>
      </w:pPr>
      <w:r w:rsidRPr="00F34C97">
        <w:rPr>
          <w:rFonts w:ascii="Arial-BoldMT" w:hAnsi="Arial-BoldMT"/>
          <w:b/>
          <w:bCs/>
          <w:color w:val="242021"/>
          <w:sz w:val="56"/>
          <w:szCs w:val="56"/>
        </w:rPr>
        <w:t>Μέσα σε ένα μαύρο κουτί έχουμε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F34C97">
        <w:rPr>
          <w:rFonts w:ascii="Arial-BoldMT" w:hAnsi="Arial-BoldMT"/>
          <w:b/>
          <w:bCs/>
          <w:color w:val="242021"/>
          <w:sz w:val="56"/>
          <w:szCs w:val="56"/>
        </w:rPr>
        <w:br/>
        <w:t>1 κόκκινη, 1 πράσινη και 1 άσπρη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F34C97">
        <w:rPr>
          <w:rFonts w:ascii="Arial-BoldMT" w:hAnsi="Arial-BoldMT"/>
          <w:b/>
          <w:bCs/>
          <w:color w:val="242021"/>
          <w:sz w:val="56"/>
          <w:szCs w:val="56"/>
        </w:rPr>
        <w:t>μπάλα. Τραβάμε μία μπάλα, καταγράφουμε το αποτέλεσμα στον πίνακα συχνοτήτων και τοποθετούμε</w:t>
      </w:r>
    </w:p>
    <w:p w14:paraId="2CC40B90" w14:textId="77777777" w:rsidR="00EE07F9" w:rsidRDefault="00EE07F9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  <w:r w:rsidR="00970AD0"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12992" behindDoc="0" locked="0" layoutInCell="0" allowOverlap="0" wp14:anchorId="4D4FA7C8" wp14:editId="03E482F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37" name="Πλαίσιο κειμένου 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A726FD6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87 / 6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D4FA7C8" id="Πλαίσιο κειμένου 137" o:spid="_x0000_s1257" type="#_x0000_t202" style="position:absolute;margin-left:0;margin-top:785.3pt;width:186.8pt;height:36pt;z-index:25301299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AjePEC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2A726FD6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87 / 6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77FC50AD" w14:textId="77777777" w:rsidR="00EE07F9" w:rsidRDefault="00EE07F9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EE07F9">
        <w:rPr>
          <w:rFonts w:ascii="Arial-BoldMT" w:hAnsi="Arial-BoldMT"/>
          <w:b/>
          <w:bCs/>
          <w:color w:val="242021"/>
          <w:sz w:val="56"/>
          <w:szCs w:val="56"/>
        </w:rPr>
        <w:lastRenderedPageBreak/>
        <w:t>ξανά την μπάλα στο κουτί. Επαναλαμβάνουμε το πείραμα τύχης συνολικά 30 φορές.</w:t>
      </w:r>
    </w:p>
    <w:p w14:paraId="25AFF3FC" w14:textId="77777777" w:rsidR="00EE07F9" w:rsidRDefault="00EE07F9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EE07F9">
        <w:rPr>
          <w:rFonts w:ascii="Arial-BoldMT" w:hAnsi="Arial-BoldMT"/>
          <w:b/>
          <w:bCs/>
          <w:color w:val="242021"/>
          <w:sz w:val="56"/>
          <w:szCs w:val="56"/>
        </w:rPr>
        <w:t>1. Πριν ξεκινήσουμε το πείραμα,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EE07F9">
        <w:rPr>
          <w:rFonts w:ascii="Arial-BoldMT" w:hAnsi="Arial-BoldMT"/>
          <w:b/>
          <w:bCs/>
          <w:color w:val="242021"/>
          <w:sz w:val="56"/>
          <w:szCs w:val="56"/>
        </w:rPr>
        <w:t>προβλέπουμε πόσες φορές θα τραβήξουμε μια άσπρη μπάλα.</w:t>
      </w:r>
    </w:p>
    <w:p w14:paraId="6A2FDD31" w14:textId="77777777" w:rsidR="00237FAE" w:rsidRPr="00237FAE" w:rsidRDefault="00237FAE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237FAE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......</w:t>
      </w:r>
    </w:p>
    <w:p w14:paraId="4945880D" w14:textId="77777777" w:rsidR="00AA0007" w:rsidRDefault="00EE07F9">
      <w:pPr>
        <w:rPr>
          <w:rFonts w:ascii="Tahoma" w:hAnsi="Tahoma" w:cs="Tahoma"/>
          <w:b/>
          <w:sz w:val="56"/>
          <w:szCs w:val="56"/>
        </w:rPr>
      </w:pPr>
      <w:r w:rsidRPr="00EE07F9">
        <w:rPr>
          <w:rFonts w:ascii="Arial-BoldMT" w:hAnsi="Arial-BoldMT"/>
          <w:b/>
          <w:bCs/>
          <w:color w:val="242021"/>
          <w:sz w:val="56"/>
          <w:szCs w:val="56"/>
        </w:rPr>
        <w:t>2. Κάνουμε το πείραμα και αναπαριστάνουμε τα αποτελέσματα του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EE07F9">
        <w:rPr>
          <w:rFonts w:ascii="Arial-BoldMT" w:hAnsi="Arial-BoldMT"/>
          <w:b/>
          <w:bCs/>
          <w:color w:val="242021"/>
          <w:sz w:val="56"/>
          <w:szCs w:val="56"/>
        </w:rPr>
        <w:t xml:space="preserve">πειράματος σε </w:t>
      </w:r>
      <w:proofErr w:type="spellStart"/>
      <w:r w:rsidRPr="00EE07F9">
        <w:rPr>
          <w:rFonts w:ascii="Arial-BoldMT" w:hAnsi="Arial-BoldMT"/>
          <w:b/>
          <w:bCs/>
          <w:color w:val="242021"/>
          <w:sz w:val="56"/>
          <w:szCs w:val="56"/>
        </w:rPr>
        <w:t>εικονόγραμμα</w:t>
      </w:r>
      <w:proofErr w:type="spellEnd"/>
      <w:r w:rsidRPr="00EE07F9">
        <w:rPr>
          <w:rFonts w:ascii="Arial-BoldMT" w:hAnsi="Arial-BoldMT"/>
          <w:b/>
          <w:bCs/>
          <w:color w:val="242021"/>
          <w:sz w:val="56"/>
          <w:szCs w:val="56"/>
        </w:rPr>
        <w:t xml:space="preserve"> και</w:t>
      </w:r>
      <w:r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proofErr w:type="spellStart"/>
      <w:r w:rsidRPr="00EE07F9">
        <w:rPr>
          <w:rFonts w:ascii="Arial-BoldMT" w:hAnsi="Arial-BoldMT"/>
          <w:b/>
          <w:bCs/>
          <w:color w:val="242021"/>
          <w:sz w:val="56"/>
          <w:szCs w:val="56"/>
        </w:rPr>
        <w:t>ραβδόγραμμα</w:t>
      </w:r>
      <w:proofErr w:type="spellEnd"/>
      <w:r w:rsidRPr="00EE07F9">
        <w:rPr>
          <w:rFonts w:ascii="Arial-BoldMT" w:hAnsi="Arial-BoldMT"/>
          <w:b/>
          <w:bCs/>
          <w:color w:val="242021"/>
          <w:sz w:val="56"/>
          <w:szCs w:val="56"/>
        </w:rPr>
        <w:t xml:space="preserve"> </w:t>
      </w:r>
      <w:r w:rsidRPr="0012213E">
        <w:rPr>
          <w:rFonts w:ascii="Arial-BoldMT" w:hAnsi="Arial-BoldMT"/>
          <w:b/>
          <w:bCs/>
          <w:color w:val="242021"/>
          <w:sz w:val="56"/>
          <w:szCs w:val="56"/>
        </w:rPr>
        <w:t>(σελίδες 191 / 68 και 190 / 68, αντίστοιχα</w:t>
      </w:r>
      <w:r w:rsidRPr="00EE07F9">
        <w:rPr>
          <w:rFonts w:ascii="Arial-BoldMT" w:hAnsi="Arial-BoldMT"/>
          <w:b/>
          <w:bCs/>
          <w:color w:val="242021"/>
          <w:sz w:val="56"/>
          <w:szCs w:val="56"/>
        </w:rPr>
        <w:t>).</w:t>
      </w:r>
    </w:p>
    <w:p w14:paraId="0B81401B" w14:textId="77777777" w:rsidR="00EE07F9" w:rsidRDefault="00970AD0">
      <w:pPr>
        <w:rPr>
          <w:rFonts w:ascii="Tahoma" w:hAnsi="Tahoma" w:cs="Tahoma"/>
          <w:b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15040" behindDoc="0" locked="0" layoutInCell="0" allowOverlap="0" wp14:anchorId="7081195D" wp14:editId="23B70A9C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38" name="Πλαίσιο κειμένου 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384E9EF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88 / 6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081195D" id="Πλαίσιο κειμένου 138" o:spid="_x0000_s1258" type="#_x0000_t202" style="position:absolute;margin-left:0;margin-top:785.3pt;width:186.8pt;height:36pt;z-index:25301504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14:paraId="4384E9EF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88 / 6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7884F611" w14:textId="77777777" w:rsidR="00B84404" w:rsidRDefault="00B84404">
      <w:pPr>
        <w:rPr>
          <w:rFonts w:ascii="Tahoma" w:hAnsi="Tahoma" w:cs="Tahoma"/>
          <w:b/>
          <w:sz w:val="56"/>
          <w:szCs w:val="56"/>
        </w:rPr>
        <w:sectPr w:rsidR="00B84404" w:rsidSect="006634DE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14:paraId="1FE0D51A" w14:textId="77777777" w:rsidR="00B84404" w:rsidRDefault="0012393B">
      <w:pPr>
        <w:rPr>
          <w:rFonts w:ascii="Tahoma" w:hAnsi="Tahoma" w:cs="Tahoma"/>
          <w:b/>
          <w:sz w:val="56"/>
          <w:szCs w:val="56"/>
        </w:rPr>
      </w:pPr>
      <w:r w:rsidRPr="0012393B">
        <w:rPr>
          <w:rFonts w:ascii="Arial-BoldMT" w:hAnsi="Arial-BoldMT"/>
          <w:b/>
          <w:bCs/>
          <w:color w:val="242021"/>
          <w:sz w:val="56"/>
          <w:szCs w:val="56"/>
        </w:rPr>
        <w:lastRenderedPageBreak/>
        <w:t>3. Συγκρίνουμε την πρόβλεψή μας με τα αποτελέσματα του πειράματος τύχης.</w:t>
      </w:r>
    </w:p>
    <w:tbl>
      <w:tblPr>
        <w:tblW w:w="0" w:type="auto"/>
        <w:tblInd w:w="1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643"/>
        <w:gridCol w:w="5318"/>
        <w:gridCol w:w="5342"/>
      </w:tblGrid>
      <w:tr w:rsidR="0012393B" w:rsidRPr="0012393B" w14:paraId="30D0CABF" w14:textId="77777777" w:rsidTr="008E34D7">
        <w:trPr>
          <w:trHeight w:val="1701"/>
        </w:trPr>
        <w:tc>
          <w:tcPr>
            <w:tcW w:w="3643" w:type="dxa"/>
            <w:shd w:val="clear" w:color="auto" w:fill="FFFFFF"/>
          </w:tcPr>
          <w:p w14:paraId="0F5C01B8" w14:textId="77777777" w:rsidR="0012393B" w:rsidRPr="0012393B" w:rsidRDefault="0012393B" w:rsidP="0012393B">
            <w:pPr>
              <w:widowControl w:val="0"/>
              <w:spacing w:after="0" w:line="240" w:lineRule="auto"/>
              <w:jc w:val="center"/>
              <w:rPr>
                <w:rFonts w:ascii="Tahoma" w:eastAsia="Tahoma" w:hAnsi="Tahoma" w:cs="Tahoma"/>
                <w:color w:val="000000"/>
                <w:sz w:val="10"/>
                <w:szCs w:val="10"/>
                <w:lang w:eastAsia="el-GR" w:bidi="el-GR"/>
              </w:rPr>
            </w:pPr>
          </w:p>
        </w:tc>
        <w:tc>
          <w:tcPr>
            <w:tcW w:w="5318" w:type="dxa"/>
            <w:shd w:val="clear" w:color="auto" w:fill="FECE8C"/>
          </w:tcPr>
          <w:p w14:paraId="57BA96F5" w14:textId="77777777" w:rsidR="0012393B" w:rsidRPr="0012393B" w:rsidRDefault="0012393B" w:rsidP="0012393B">
            <w:pPr>
              <w:widowControl w:val="0"/>
              <w:spacing w:after="0" w:line="240" w:lineRule="auto"/>
              <w:ind w:left="380"/>
              <w:jc w:val="center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12393B">
              <w:rPr>
                <w:rFonts w:ascii="Tahoma" w:eastAsia="Arial" w:hAnsi="Tahoma" w:cs="Tahoma"/>
                <w:b/>
                <w:color w:val="231F20"/>
                <w:sz w:val="56"/>
                <w:szCs w:val="54"/>
                <w:lang w:eastAsia="el-GR" w:bidi="el-GR"/>
              </w:rPr>
              <w:t>Καταμέτρηση με γραμμές</w:t>
            </w:r>
          </w:p>
        </w:tc>
        <w:tc>
          <w:tcPr>
            <w:tcW w:w="5342" w:type="dxa"/>
            <w:shd w:val="clear" w:color="auto" w:fill="FECE8C"/>
          </w:tcPr>
          <w:p w14:paraId="2C3E07CD" w14:textId="77777777" w:rsidR="0012393B" w:rsidRPr="0012393B" w:rsidRDefault="0012393B" w:rsidP="0012393B">
            <w:pPr>
              <w:widowControl w:val="0"/>
              <w:spacing w:after="0" w:line="240" w:lineRule="auto"/>
              <w:ind w:left="360"/>
              <w:jc w:val="center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12393B">
              <w:rPr>
                <w:rFonts w:ascii="Tahoma" w:eastAsia="Arial" w:hAnsi="Tahoma" w:cs="Tahoma"/>
                <w:b/>
                <w:color w:val="231F20"/>
                <w:sz w:val="56"/>
                <w:szCs w:val="54"/>
                <w:lang w:eastAsia="el-GR" w:bidi="el-GR"/>
              </w:rPr>
              <w:t>Συχνότητα</w:t>
            </w:r>
          </w:p>
          <w:p w14:paraId="62BE124C" w14:textId="77777777" w:rsidR="0012393B" w:rsidRPr="0012393B" w:rsidRDefault="0012393B" w:rsidP="0012393B">
            <w:pPr>
              <w:widowControl w:val="0"/>
              <w:spacing w:after="0" w:line="240" w:lineRule="auto"/>
              <w:ind w:left="360"/>
              <w:jc w:val="center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12393B">
              <w:rPr>
                <w:rFonts w:ascii="Tahoma" w:eastAsia="Arial" w:hAnsi="Tahoma" w:cs="Tahoma"/>
                <w:b/>
                <w:color w:val="231F20"/>
                <w:sz w:val="56"/>
                <w:szCs w:val="54"/>
                <w:lang w:eastAsia="el-GR" w:bidi="el-GR"/>
              </w:rPr>
              <w:t>εμφάνισης</w:t>
            </w:r>
          </w:p>
        </w:tc>
      </w:tr>
      <w:tr w:rsidR="0012393B" w:rsidRPr="0012393B" w14:paraId="15DA8E5B" w14:textId="77777777" w:rsidTr="008E34D7">
        <w:trPr>
          <w:trHeight w:val="1701"/>
        </w:trPr>
        <w:tc>
          <w:tcPr>
            <w:tcW w:w="3643" w:type="dxa"/>
            <w:shd w:val="clear" w:color="auto" w:fill="D7181F"/>
            <w:vAlign w:val="center"/>
          </w:tcPr>
          <w:p w14:paraId="54FED2C2" w14:textId="77777777" w:rsidR="0012393B" w:rsidRPr="0012393B" w:rsidRDefault="0012393B" w:rsidP="0012393B">
            <w:pPr>
              <w:widowControl w:val="0"/>
              <w:spacing w:after="0" w:line="240" w:lineRule="auto"/>
              <w:ind w:left="420"/>
              <w:rPr>
                <w:rFonts w:ascii="Tahoma" w:eastAsia="Tahoma" w:hAnsi="Tahoma" w:cs="Tahoma"/>
                <w:b/>
                <w:color w:val="FFFFFF" w:themeColor="background1"/>
                <w:sz w:val="56"/>
                <w:szCs w:val="24"/>
                <w:lang w:eastAsia="el-GR" w:bidi="el-GR"/>
              </w:rPr>
            </w:pPr>
            <w:r w:rsidRPr="0012393B">
              <w:rPr>
                <w:rFonts w:ascii="Tahoma" w:eastAsia="Arial" w:hAnsi="Tahoma" w:cs="Tahoma"/>
                <w:b/>
                <w:color w:val="FFFFFF" w:themeColor="background1"/>
                <w:sz w:val="56"/>
                <w:szCs w:val="54"/>
                <w:lang w:eastAsia="el-GR" w:bidi="el-GR"/>
              </w:rPr>
              <w:t>κόκκινες</w:t>
            </w:r>
          </w:p>
          <w:p w14:paraId="4EE8405B" w14:textId="77777777" w:rsidR="0012393B" w:rsidRPr="0012393B" w:rsidRDefault="0012393B" w:rsidP="0012393B">
            <w:pPr>
              <w:widowControl w:val="0"/>
              <w:spacing w:after="0" w:line="240" w:lineRule="auto"/>
              <w:ind w:left="420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12393B">
              <w:rPr>
                <w:rFonts w:ascii="Tahoma" w:eastAsia="Arial" w:hAnsi="Tahoma" w:cs="Tahoma"/>
                <w:b/>
                <w:color w:val="FFFFFF" w:themeColor="background1"/>
                <w:sz w:val="56"/>
                <w:szCs w:val="54"/>
                <w:lang w:eastAsia="el-GR" w:bidi="el-GR"/>
              </w:rPr>
              <w:t>μπάλες</w:t>
            </w:r>
          </w:p>
        </w:tc>
        <w:tc>
          <w:tcPr>
            <w:tcW w:w="5318" w:type="dxa"/>
            <w:shd w:val="clear" w:color="auto" w:fill="FFFFFF"/>
          </w:tcPr>
          <w:p w14:paraId="3EF9C1C5" w14:textId="77777777" w:rsidR="0012393B" w:rsidRPr="0012393B" w:rsidRDefault="0012393B" w:rsidP="0012393B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10"/>
                <w:szCs w:val="10"/>
                <w:lang w:eastAsia="el-GR" w:bidi="el-GR"/>
              </w:rPr>
            </w:pPr>
          </w:p>
        </w:tc>
        <w:tc>
          <w:tcPr>
            <w:tcW w:w="5342" w:type="dxa"/>
            <w:shd w:val="clear" w:color="auto" w:fill="FFFFFF"/>
          </w:tcPr>
          <w:p w14:paraId="0E8B6CD3" w14:textId="77777777" w:rsidR="0012393B" w:rsidRPr="0012393B" w:rsidRDefault="0012393B" w:rsidP="0012393B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10"/>
                <w:szCs w:val="10"/>
                <w:lang w:eastAsia="el-GR" w:bidi="el-GR"/>
              </w:rPr>
            </w:pPr>
          </w:p>
        </w:tc>
      </w:tr>
      <w:tr w:rsidR="0012393B" w:rsidRPr="0012393B" w14:paraId="6DB28E46" w14:textId="77777777" w:rsidTr="008E34D7">
        <w:trPr>
          <w:trHeight w:val="1701"/>
        </w:trPr>
        <w:tc>
          <w:tcPr>
            <w:tcW w:w="3643" w:type="dxa"/>
            <w:shd w:val="clear" w:color="auto" w:fill="FFFFFF"/>
            <w:vAlign w:val="center"/>
          </w:tcPr>
          <w:p w14:paraId="7C93F945" w14:textId="77777777" w:rsidR="0012393B" w:rsidRPr="0012393B" w:rsidRDefault="0012393B" w:rsidP="0012393B">
            <w:pPr>
              <w:widowControl w:val="0"/>
              <w:spacing w:after="0" w:line="240" w:lineRule="auto"/>
              <w:ind w:left="420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12393B">
              <w:rPr>
                <w:rFonts w:ascii="Tahoma" w:eastAsia="Arial" w:hAnsi="Tahoma" w:cs="Tahoma"/>
                <w:b/>
                <w:color w:val="231F20"/>
                <w:sz w:val="56"/>
                <w:szCs w:val="54"/>
                <w:lang w:eastAsia="el-GR" w:bidi="el-GR"/>
              </w:rPr>
              <w:t>άσπρες</w:t>
            </w:r>
          </w:p>
          <w:p w14:paraId="53CEBF75" w14:textId="77777777" w:rsidR="0012393B" w:rsidRPr="0012393B" w:rsidRDefault="0012393B" w:rsidP="0012393B">
            <w:pPr>
              <w:widowControl w:val="0"/>
              <w:spacing w:after="0" w:line="240" w:lineRule="auto"/>
              <w:ind w:left="420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12393B">
              <w:rPr>
                <w:rFonts w:ascii="Tahoma" w:eastAsia="Arial" w:hAnsi="Tahoma" w:cs="Tahoma"/>
                <w:b/>
                <w:color w:val="231F20"/>
                <w:sz w:val="56"/>
                <w:szCs w:val="54"/>
                <w:lang w:eastAsia="el-GR" w:bidi="el-GR"/>
              </w:rPr>
              <w:t>μπάλες</w:t>
            </w:r>
          </w:p>
        </w:tc>
        <w:tc>
          <w:tcPr>
            <w:tcW w:w="5318" w:type="dxa"/>
            <w:shd w:val="clear" w:color="auto" w:fill="FFFFFF"/>
          </w:tcPr>
          <w:p w14:paraId="3D93BADA" w14:textId="77777777" w:rsidR="0012393B" w:rsidRPr="0012393B" w:rsidRDefault="0012393B" w:rsidP="0012393B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10"/>
                <w:szCs w:val="10"/>
                <w:lang w:eastAsia="el-GR" w:bidi="el-GR"/>
              </w:rPr>
            </w:pPr>
          </w:p>
        </w:tc>
        <w:tc>
          <w:tcPr>
            <w:tcW w:w="5342" w:type="dxa"/>
            <w:shd w:val="clear" w:color="auto" w:fill="FFFFFF"/>
          </w:tcPr>
          <w:p w14:paraId="677424BE" w14:textId="77777777" w:rsidR="0012393B" w:rsidRPr="0012393B" w:rsidRDefault="0012393B" w:rsidP="0012393B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10"/>
                <w:szCs w:val="10"/>
                <w:lang w:eastAsia="el-GR" w:bidi="el-GR"/>
              </w:rPr>
            </w:pPr>
          </w:p>
        </w:tc>
      </w:tr>
      <w:tr w:rsidR="0012393B" w:rsidRPr="0012393B" w14:paraId="26A95E48" w14:textId="77777777" w:rsidTr="008E34D7">
        <w:trPr>
          <w:trHeight w:val="1701"/>
        </w:trPr>
        <w:tc>
          <w:tcPr>
            <w:tcW w:w="3643" w:type="dxa"/>
            <w:shd w:val="clear" w:color="auto" w:fill="84C988"/>
            <w:vAlign w:val="center"/>
          </w:tcPr>
          <w:p w14:paraId="7608F9EE" w14:textId="77777777" w:rsidR="0012393B" w:rsidRPr="0012393B" w:rsidRDefault="0012393B" w:rsidP="0012393B">
            <w:pPr>
              <w:widowControl w:val="0"/>
              <w:spacing w:after="0" w:line="240" w:lineRule="auto"/>
              <w:ind w:left="420"/>
              <w:rPr>
                <w:rFonts w:ascii="Tahoma" w:eastAsia="Tahoma" w:hAnsi="Tahoma" w:cs="Tahoma"/>
                <w:b/>
                <w:color w:val="FFFFFF" w:themeColor="background1"/>
                <w:sz w:val="56"/>
                <w:szCs w:val="24"/>
                <w:lang w:eastAsia="el-GR" w:bidi="el-GR"/>
              </w:rPr>
            </w:pPr>
            <w:r w:rsidRPr="0012393B">
              <w:rPr>
                <w:rFonts w:ascii="Tahoma" w:eastAsia="Arial" w:hAnsi="Tahoma" w:cs="Tahoma"/>
                <w:b/>
                <w:color w:val="FFFFFF" w:themeColor="background1"/>
                <w:sz w:val="56"/>
                <w:szCs w:val="54"/>
                <w:lang w:eastAsia="el-GR" w:bidi="el-GR"/>
              </w:rPr>
              <w:t>πράσινες</w:t>
            </w:r>
          </w:p>
          <w:p w14:paraId="51690BE2" w14:textId="77777777" w:rsidR="0012393B" w:rsidRPr="0012393B" w:rsidRDefault="0012393B" w:rsidP="0012393B">
            <w:pPr>
              <w:widowControl w:val="0"/>
              <w:spacing w:after="0" w:line="240" w:lineRule="auto"/>
              <w:ind w:left="420"/>
              <w:rPr>
                <w:rFonts w:ascii="Tahoma" w:eastAsia="Tahoma" w:hAnsi="Tahoma" w:cs="Tahoma"/>
                <w:b/>
                <w:color w:val="000000"/>
                <w:sz w:val="56"/>
                <w:szCs w:val="24"/>
                <w:lang w:eastAsia="el-GR" w:bidi="el-GR"/>
              </w:rPr>
            </w:pPr>
            <w:r w:rsidRPr="0012393B">
              <w:rPr>
                <w:rFonts w:ascii="Tahoma" w:eastAsia="Arial" w:hAnsi="Tahoma" w:cs="Tahoma"/>
                <w:b/>
                <w:color w:val="FFFFFF" w:themeColor="background1"/>
                <w:sz w:val="56"/>
                <w:szCs w:val="54"/>
                <w:lang w:eastAsia="el-GR" w:bidi="el-GR"/>
              </w:rPr>
              <w:t>μπάλες</w:t>
            </w:r>
          </w:p>
        </w:tc>
        <w:tc>
          <w:tcPr>
            <w:tcW w:w="5318" w:type="dxa"/>
            <w:shd w:val="clear" w:color="auto" w:fill="FFFFFF"/>
          </w:tcPr>
          <w:p w14:paraId="45F9B0A6" w14:textId="77777777" w:rsidR="0012393B" w:rsidRPr="0012393B" w:rsidRDefault="0012393B" w:rsidP="0012393B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10"/>
                <w:szCs w:val="10"/>
                <w:lang w:eastAsia="el-GR" w:bidi="el-GR"/>
              </w:rPr>
            </w:pPr>
          </w:p>
        </w:tc>
        <w:tc>
          <w:tcPr>
            <w:tcW w:w="5342" w:type="dxa"/>
            <w:shd w:val="clear" w:color="auto" w:fill="FFFFFF"/>
          </w:tcPr>
          <w:p w14:paraId="16FA9817" w14:textId="77777777" w:rsidR="0012393B" w:rsidRPr="0012393B" w:rsidRDefault="0012393B" w:rsidP="0012393B">
            <w:pPr>
              <w:widowControl w:val="0"/>
              <w:spacing w:after="0" w:line="240" w:lineRule="auto"/>
              <w:rPr>
                <w:rFonts w:ascii="Tahoma" w:eastAsia="Tahoma" w:hAnsi="Tahoma" w:cs="Tahoma"/>
                <w:color w:val="000000"/>
                <w:sz w:val="10"/>
                <w:szCs w:val="10"/>
                <w:lang w:eastAsia="el-GR" w:bidi="el-GR"/>
              </w:rPr>
            </w:pPr>
          </w:p>
        </w:tc>
      </w:tr>
    </w:tbl>
    <w:p w14:paraId="4A92C546" w14:textId="77777777" w:rsidR="00B84404" w:rsidRDefault="00B84404">
      <w:pPr>
        <w:rPr>
          <w:rFonts w:ascii="Tahoma" w:hAnsi="Tahoma" w:cs="Tahoma"/>
          <w:b/>
          <w:sz w:val="56"/>
          <w:szCs w:val="56"/>
        </w:rPr>
      </w:pPr>
    </w:p>
    <w:p w14:paraId="7BA6F574" w14:textId="77777777" w:rsidR="00B84404" w:rsidRDefault="005F0EA6">
      <w:pPr>
        <w:rPr>
          <w:rFonts w:ascii="Tahoma" w:hAnsi="Tahoma" w:cs="Tahoma"/>
          <w:b/>
          <w:sz w:val="56"/>
          <w:szCs w:val="56"/>
        </w:rPr>
        <w:sectPr w:rsidR="00B84404" w:rsidSect="00B84404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  <w:r w:rsidRPr="005F0EA6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49856" behindDoc="0" locked="0" layoutInCell="0" allowOverlap="0" wp14:anchorId="401EC608" wp14:editId="77A0060E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2372400" cy="457200"/>
                <wp:effectExtent l="0" t="0" r="8890" b="0"/>
                <wp:wrapNone/>
                <wp:docPr id="155" name="Πλαίσιο κειμένου 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F89F445" w14:textId="77777777" w:rsidR="00F03A01" w:rsidRPr="005950A8" w:rsidRDefault="00F03A01" w:rsidP="00F173E4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89 / 6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01EC608" id="Πλαίσιο κειμένου 155" o:spid="_x0000_s1259" type="#_x0000_t202" style="position:absolute;margin-left:0;margin-top:538.65pt;width:186.8pt;height:36pt;z-index:25304985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2F89F445" w14:textId="77777777" w:rsidR="00F03A01" w:rsidRPr="005950A8" w:rsidRDefault="00F03A01" w:rsidP="00F173E4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89 / 6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14:paraId="4F2359FA" w14:textId="77777777" w:rsidR="00B84404" w:rsidRDefault="008E34D7">
      <w:pPr>
        <w:rPr>
          <w:rFonts w:ascii="Tahoma" w:hAnsi="Tahoma" w:cs="Tahoma"/>
          <w:b/>
          <w:sz w:val="56"/>
          <w:szCs w:val="56"/>
        </w:rPr>
      </w:pPr>
      <w:r>
        <w:rPr>
          <w:noProof/>
        </w:rPr>
        <w:lastRenderedPageBreak/>
        <w:drawing>
          <wp:inline distT="0" distB="0" distL="0" distR="0" wp14:anchorId="51154F88" wp14:editId="3998E568">
            <wp:extent cx="6107502" cy="7641683"/>
            <wp:effectExtent l="0" t="0" r="7620" b="0"/>
            <wp:docPr id="561" name="Εικόνα 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0"/>
                    <a:stretch>
                      <a:fillRect/>
                    </a:stretch>
                  </pic:blipFill>
                  <pic:spPr>
                    <a:xfrm>
                      <a:off x="0" y="0"/>
                      <a:ext cx="6140483" cy="7682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3260"/>
        <w:gridCol w:w="2693"/>
        <w:gridCol w:w="2829"/>
      </w:tblGrid>
      <w:tr w:rsidR="008E34D7" w14:paraId="2F3690E8" w14:textId="77777777" w:rsidTr="008607CA">
        <w:tc>
          <w:tcPr>
            <w:tcW w:w="846" w:type="dxa"/>
          </w:tcPr>
          <w:p w14:paraId="1A3FA8F5" w14:textId="77777777" w:rsidR="008E34D7" w:rsidRDefault="008E34D7">
            <w:pPr>
              <w:rPr>
                <w:rFonts w:ascii="Tahoma" w:hAnsi="Tahoma" w:cs="Tahoma"/>
                <w:b/>
                <w:sz w:val="56"/>
                <w:szCs w:val="56"/>
              </w:rPr>
            </w:pPr>
          </w:p>
        </w:tc>
        <w:tc>
          <w:tcPr>
            <w:tcW w:w="3260" w:type="dxa"/>
          </w:tcPr>
          <w:p w14:paraId="17419061" w14:textId="77777777" w:rsidR="008E34D7" w:rsidRDefault="008E34D7" w:rsidP="008607CA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  <w:r w:rsidRPr="008E34D7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κόκκινες</w:t>
            </w:r>
          </w:p>
        </w:tc>
        <w:tc>
          <w:tcPr>
            <w:tcW w:w="2693" w:type="dxa"/>
          </w:tcPr>
          <w:p w14:paraId="494C96C1" w14:textId="77777777" w:rsidR="008E34D7" w:rsidRDefault="008E34D7" w:rsidP="008607CA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  <w:r w:rsidRPr="008E34D7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άσπρες</w:t>
            </w:r>
          </w:p>
        </w:tc>
        <w:tc>
          <w:tcPr>
            <w:tcW w:w="2829" w:type="dxa"/>
          </w:tcPr>
          <w:p w14:paraId="1A4048D3" w14:textId="77777777" w:rsidR="008E34D7" w:rsidRDefault="008E34D7" w:rsidP="008607CA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  <w:r w:rsidRPr="008E34D7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πράσινες</w:t>
            </w:r>
          </w:p>
        </w:tc>
      </w:tr>
    </w:tbl>
    <w:p w14:paraId="5B61EE58" w14:textId="77777777" w:rsidR="00EE07F9" w:rsidRDefault="008E34D7" w:rsidP="008607CA">
      <w:pPr>
        <w:spacing w:before="240" w:after="0"/>
        <w:jc w:val="center"/>
        <w:rPr>
          <w:rFonts w:ascii="Tahoma" w:hAnsi="Tahoma" w:cs="Tahoma"/>
          <w:b/>
          <w:sz w:val="56"/>
          <w:szCs w:val="56"/>
        </w:rPr>
      </w:pPr>
      <w:proofErr w:type="spellStart"/>
      <w:r w:rsidRPr="008E34D7">
        <w:rPr>
          <w:rFonts w:ascii="Tahoma-Bold" w:hAnsi="Tahoma-Bold"/>
          <w:b/>
          <w:bCs/>
          <w:color w:val="242021"/>
          <w:sz w:val="56"/>
          <w:szCs w:val="56"/>
        </w:rPr>
        <w:t>Ραβδόγραμμα</w:t>
      </w:r>
      <w:proofErr w:type="spellEnd"/>
      <w:r w:rsidR="00970AD0" w:rsidRPr="00970AD0">
        <w:rPr>
          <w:rFonts w:ascii="Arial" w:hAnsi="Arial" w:cs="Arial"/>
          <w:b/>
          <w:bCs/>
          <w:noProof/>
          <w:color w:val="242021"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17088" behindDoc="0" locked="0" layoutInCell="0" allowOverlap="0" wp14:anchorId="39A587D2" wp14:editId="1E58503E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39" name="Πλαίσιο κειμένου 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AF4682E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90 / 6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9A587D2" id="Πλαίσιο κειμένου 139" o:spid="_x0000_s1260" type="#_x0000_t202" style="position:absolute;left:0;text-align:left;margin-left:0;margin-top:785.3pt;width:186.8pt;height:36pt;z-index:25301708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" o:allowincell="f" o:allowoverlap="f" fillcolor="#fc9" stroked="f" strokeweight="2.25pt">
                <v:textbox inset="1.5mm,1.5mm,1.5mm,1.5mm">
                  <w:txbxContent>
                    <w:p w14:paraId="1AF4682E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90 / 6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EE07F9">
        <w:rPr>
          <w:rFonts w:ascii="Tahoma" w:hAnsi="Tahoma" w:cs="Tahoma"/>
          <w:b/>
          <w:sz w:val="56"/>
          <w:szCs w:val="56"/>
        </w:rPr>
        <w:br w:type="page"/>
      </w:r>
    </w:p>
    <w:p w14:paraId="57018C8B" w14:textId="77777777" w:rsidR="00EE07F9" w:rsidRDefault="008607CA">
      <w:pPr>
        <w:rPr>
          <w:rFonts w:ascii="Tahoma" w:hAnsi="Tahoma" w:cs="Tahoma"/>
          <w:b/>
          <w:sz w:val="56"/>
          <w:szCs w:val="56"/>
        </w:rPr>
      </w:pPr>
      <w:r>
        <w:rPr>
          <w:noProof/>
        </w:rPr>
        <w:lastRenderedPageBreak/>
        <w:drawing>
          <wp:inline distT="0" distB="0" distL="0" distR="0" wp14:anchorId="3D0B22E8" wp14:editId="6F46E396">
            <wp:extent cx="6107502" cy="7641683"/>
            <wp:effectExtent l="0" t="0" r="7620" b="0"/>
            <wp:docPr id="562" name="Εικόνα 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0"/>
                    <a:stretch>
                      <a:fillRect/>
                    </a:stretch>
                  </pic:blipFill>
                  <pic:spPr>
                    <a:xfrm>
                      <a:off x="0" y="0"/>
                      <a:ext cx="6140483" cy="7682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6"/>
        <w:gridCol w:w="3260"/>
        <w:gridCol w:w="2693"/>
        <w:gridCol w:w="2829"/>
      </w:tblGrid>
      <w:tr w:rsidR="008607CA" w14:paraId="737C23C6" w14:textId="77777777" w:rsidTr="00E26240">
        <w:tc>
          <w:tcPr>
            <w:tcW w:w="846" w:type="dxa"/>
          </w:tcPr>
          <w:p w14:paraId="7179A3E2" w14:textId="77777777" w:rsidR="008607CA" w:rsidRDefault="008607CA" w:rsidP="00E26240">
            <w:pPr>
              <w:rPr>
                <w:rFonts w:ascii="Tahoma" w:hAnsi="Tahoma" w:cs="Tahoma"/>
                <w:b/>
                <w:sz w:val="56"/>
                <w:szCs w:val="56"/>
              </w:rPr>
            </w:pPr>
          </w:p>
        </w:tc>
        <w:tc>
          <w:tcPr>
            <w:tcW w:w="3260" w:type="dxa"/>
          </w:tcPr>
          <w:p w14:paraId="62910AD0" w14:textId="77777777" w:rsidR="008607CA" w:rsidRDefault="008607CA" w:rsidP="00E26240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  <w:r w:rsidRPr="008E34D7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κόκκινες</w:t>
            </w:r>
          </w:p>
        </w:tc>
        <w:tc>
          <w:tcPr>
            <w:tcW w:w="2693" w:type="dxa"/>
          </w:tcPr>
          <w:p w14:paraId="7158B530" w14:textId="77777777" w:rsidR="008607CA" w:rsidRDefault="008607CA" w:rsidP="00E26240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  <w:r w:rsidRPr="008E34D7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άσπρες</w:t>
            </w:r>
          </w:p>
        </w:tc>
        <w:tc>
          <w:tcPr>
            <w:tcW w:w="2829" w:type="dxa"/>
          </w:tcPr>
          <w:p w14:paraId="732BD44B" w14:textId="77777777" w:rsidR="008607CA" w:rsidRDefault="008607CA" w:rsidP="00E26240">
            <w:pPr>
              <w:jc w:val="center"/>
              <w:rPr>
                <w:rFonts w:ascii="Tahoma" w:hAnsi="Tahoma" w:cs="Tahoma"/>
                <w:b/>
                <w:sz w:val="56"/>
                <w:szCs w:val="56"/>
              </w:rPr>
            </w:pPr>
            <w:r w:rsidRPr="008E34D7">
              <w:rPr>
                <w:rFonts w:ascii="Tahoma-Bold" w:hAnsi="Tahoma-Bold"/>
                <w:b/>
                <w:bCs/>
                <w:color w:val="242021"/>
                <w:sz w:val="56"/>
                <w:szCs w:val="56"/>
              </w:rPr>
              <w:t>πράσινες</w:t>
            </w:r>
          </w:p>
        </w:tc>
      </w:tr>
    </w:tbl>
    <w:p w14:paraId="7C755DBC" w14:textId="77777777" w:rsidR="008607CA" w:rsidRDefault="008607CA" w:rsidP="008607CA">
      <w:pPr>
        <w:spacing w:before="240" w:after="0"/>
        <w:jc w:val="center"/>
        <w:rPr>
          <w:rFonts w:ascii="Tahoma" w:hAnsi="Tahoma" w:cs="Tahoma"/>
          <w:b/>
          <w:sz w:val="56"/>
          <w:szCs w:val="56"/>
        </w:rPr>
      </w:pPr>
      <w:proofErr w:type="spellStart"/>
      <w:r w:rsidRPr="008607CA">
        <w:rPr>
          <w:rFonts w:ascii="Tahoma-Bold" w:hAnsi="Tahoma-Bold"/>
          <w:b/>
          <w:bCs/>
          <w:color w:val="242021"/>
          <w:sz w:val="56"/>
          <w:szCs w:val="56"/>
        </w:rPr>
        <w:t>Εικονόγραμμα</w:t>
      </w:r>
      <w:proofErr w:type="spellEnd"/>
      <w:r w:rsidRPr="008607CA">
        <w:t xml:space="preserve"> </w:t>
      </w:r>
      <w:r w:rsidR="00970AD0" w:rsidRPr="00AF24CA">
        <w:rPr>
          <w:rFonts w:ascii="Arial" w:hAnsi="Arial" w:cs="Arial"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19136" behindDoc="0" locked="0" layoutInCell="0" allowOverlap="0" wp14:anchorId="0D95F25F" wp14:editId="4C7FEA2C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40" name="Πλαίσιο κειμένου 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1102DD5" w14:textId="77777777" w:rsidR="00F03A01" w:rsidRPr="005950A8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  <w:lang w:val="en-US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191 / 6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95F25F" id="Πλαίσιο κειμένου 140" o:spid="_x0000_s1261" type="#_x0000_t202" style="position:absolute;left:0;text-align:left;margin-left:0;margin-top:785.3pt;width:186.8pt;height:36pt;z-index:25301913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BwhMvJsQIAADQ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11102DD5" w14:textId="77777777" w:rsidR="00F03A01" w:rsidRPr="005950A8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  <w:lang w:val="en-US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191 / 6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>
        <w:rPr>
          <w:rFonts w:ascii="Tahoma" w:hAnsi="Tahoma" w:cs="Tahoma"/>
          <w:b/>
          <w:sz w:val="56"/>
          <w:szCs w:val="56"/>
        </w:rPr>
        <w:br w:type="page"/>
      </w:r>
    </w:p>
    <w:p w14:paraId="3D99EA69" w14:textId="77777777" w:rsidR="00EE07F9" w:rsidRDefault="00EE07F9">
      <w:pPr>
        <w:rPr>
          <w:rFonts w:ascii="Tahoma" w:hAnsi="Tahoma" w:cs="Tahoma"/>
          <w:b/>
          <w:sz w:val="56"/>
          <w:szCs w:val="56"/>
        </w:rPr>
      </w:pPr>
    </w:p>
    <w:p w14:paraId="54C29463" w14:textId="77777777" w:rsidR="00151E8A" w:rsidRDefault="00151E8A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</w:p>
    <w:p w14:paraId="47C3766D" w14:textId="77777777" w:rsidR="006F650B" w:rsidRDefault="006F650B">
      <w:pPr>
        <w:rPr>
          <w:rFonts w:ascii="Tahoma" w:hAnsi="Tahoma" w:cs="Tahoma"/>
          <w:b/>
          <w:sz w:val="56"/>
          <w:szCs w:val="56"/>
        </w:rPr>
      </w:pPr>
      <w:r w:rsidRPr="006F650B">
        <w:rPr>
          <w:rFonts w:ascii="Tahoma-Bold" w:hAnsi="Tahoma-Bold"/>
          <w:b/>
          <w:bCs/>
          <w:color w:val="B62C4A"/>
          <w:sz w:val="62"/>
          <w:szCs w:val="62"/>
        </w:rPr>
        <w:lastRenderedPageBreak/>
        <w:t>Κεφάλαιο 13</w:t>
      </w:r>
    </w:p>
    <w:p w14:paraId="30A312FC" w14:textId="77777777" w:rsidR="006F650B" w:rsidRDefault="002F3FB6" w:rsidP="002F3FB6">
      <w:pPr>
        <w:jc w:val="center"/>
        <w:rPr>
          <w:rFonts w:ascii="Tahoma" w:hAnsi="Tahoma" w:cs="Tahoma"/>
          <w:b/>
          <w:sz w:val="56"/>
          <w:szCs w:val="56"/>
        </w:rPr>
      </w:pPr>
      <w:r>
        <w:rPr>
          <w:noProof/>
        </w:rPr>
        <w:drawing>
          <wp:inline distT="0" distB="0" distL="0" distR="0" wp14:anchorId="624774A5" wp14:editId="6A52D5E6">
            <wp:extent cx="3048000" cy="3286125"/>
            <wp:effectExtent l="0" t="0" r="0" b="9525"/>
            <wp:docPr id="563" name="Εικόνα 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1"/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3286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1C09C9" w14:textId="77777777" w:rsidR="006F650B" w:rsidRDefault="002F3FB6">
      <w:pPr>
        <w:rPr>
          <w:rFonts w:ascii="Tahoma" w:hAnsi="Tahoma" w:cs="Tahoma"/>
          <w:b/>
          <w:sz w:val="56"/>
          <w:szCs w:val="56"/>
        </w:rPr>
      </w:pPr>
      <w:r w:rsidRPr="002F3FB6">
        <w:rPr>
          <w:rFonts w:ascii="Tahoma-Bold" w:hAnsi="Tahoma-Bold"/>
          <w:b/>
          <w:bCs/>
          <w:color w:val="B29335"/>
          <w:sz w:val="62"/>
          <w:szCs w:val="62"/>
        </w:rPr>
        <w:t>Κεφάλαιο 24</w:t>
      </w:r>
    </w:p>
    <w:p w14:paraId="7DB065B8" w14:textId="77777777" w:rsidR="002F3FB6" w:rsidRDefault="002F3FB6" w:rsidP="002F3FB6">
      <w:pPr>
        <w:jc w:val="center"/>
        <w:rPr>
          <w:rFonts w:ascii="Tahoma" w:hAnsi="Tahoma" w:cs="Tahoma"/>
          <w:b/>
          <w:sz w:val="56"/>
          <w:szCs w:val="56"/>
        </w:rPr>
      </w:pPr>
      <w:r>
        <w:rPr>
          <w:noProof/>
        </w:rPr>
        <w:drawing>
          <wp:inline distT="0" distB="0" distL="0" distR="0" wp14:anchorId="06E4D158" wp14:editId="133FC8F4">
            <wp:extent cx="4857750" cy="4267200"/>
            <wp:effectExtent l="0" t="0" r="0" b="0"/>
            <wp:docPr id="564" name="Εικόνα 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2"/>
                    <a:stretch>
                      <a:fillRect/>
                    </a:stretch>
                  </pic:blipFill>
                  <pic:spPr>
                    <a:xfrm>
                      <a:off x="0" y="0"/>
                      <a:ext cx="4857750" cy="426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ahoma" w:hAnsi="Tahoma" w:cs="Tahoma"/>
          <w:b/>
          <w:sz w:val="56"/>
          <w:szCs w:val="56"/>
        </w:rPr>
        <w:br w:type="page"/>
      </w:r>
    </w:p>
    <w:p w14:paraId="733B2DDD" w14:textId="77777777" w:rsidR="002F3FB6" w:rsidRDefault="002F3FB6">
      <w:pPr>
        <w:rPr>
          <w:rFonts w:ascii="Tahoma" w:hAnsi="Tahoma" w:cs="Tahoma"/>
          <w:b/>
          <w:sz w:val="56"/>
          <w:szCs w:val="56"/>
        </w:rPr>
        <w:sectPr w:rsidR="002F3FB6" w:rsidSect="006634DE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  <w:r>
        <w:rPr>
          <w:rFonts w:ascii="Tahoma" w:hAnsi="Tahoma" w:cs="Tahoma"/>
          <w:b/>
          <w:sz w:val="56"/>
          <w:szCs w:val="56"/>
        </w:rPr>
        <w:lastRenderedPageBreak/>
        <w:br w:type="page"/>
      </w:r>
    </w:p>
    <w:p w14:paraId="405B7863" w14:textId="77777777" w:rsidR="002F3FB6" w:rsidRDefault="002F3FB6">
      <w:pPr>
        <w:rPr>
          <w:rFonts w:ascii="Tahoma" w:hAnsi="Tahoma" w:cs="Tahoma"/>
          <w:b/>
          <w:sz w:val="56"/>
          <w:szCs w:val="56"/>
        </w:rPr>
      </w:pPr>
      <w:r w:rsidRPr="002F3FB6">
        <w:rPr>
          <w:rFonts w:ascii="Tahoma-Bold" w:hAnsi="Tahoma-Bold"/>
          <w:b/>
          <w:bCs/>
          <w:color w:val="B62C4A"/>
          <w:sz w:val="62"/>
          <w:szCs w:val="62"/>
        </w:rPr>
        <w:lastRenderedPageBreak/>
        <w:t>Προτεινόμενα κεφάλαια: 16, 18, 20</w:t>
      </w:r>
    </w:p>
    <w:p w14:paraId="1026469C" w14:textId="77777777" w:rsidR="002F3FB6" w:rsidRDefault="002F3FB6" w:rsidP="002F3FB6">
      <w:pPr>
        <w:jc w:val="center"/>
        <w:rPr>
          <w:rFonts w:ascii="Tahoma" w:hAnsi="Tahoma" w:cs="Tahoma"/>
          <w:b/>
          <w:sz w:val="56"/>
          <w:szCs w:val="56"/>
        </w:rPr>
      </w:pPr>
      <w:r>
        <w:rPr>
          <w:noProof/>
        </w:rPr>
        <w:drawing>
          <wp:inline distT="0" distB="0" distL="0" distR="0" wp14:anchorId="110D0406" wp14:editId="3B600351">
            <wp:extent cx="4777740" cy="8863330"/>
            <wp:effectExtent l="0" t="4445" r="0" b="0"/>
            <wp:docPr id="565" name="Εικόνα 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3"/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4777740" cy="8863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6F7D94" w14:textId="77777777" w:rsidR="002E280C" w:rsidRDefault="002F3FB6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  <w:r w:rsidR="002E280C">
        <w:rPr>
          <w:rFonts w:ascii="Tahoma" w:hAnsi="Tahoma" w:cs="Tahoma"/>
          <w:b/>
          <w:sz w:val="56"/>
          <w:szCs w:val="56"/>
        </w:rPr>
        <w:lastRenderedPageBreak/>
        <w:br w:type="page"/>
      </w:r>
    </w:p>
    <w:p w14:paraId="7B31655D" w14:textId="77777777" w:rsidR="002F3FB6" w:rsidRDefault="002F3FB6">
      <w:pPr>
        <w:rPr>
          <w:rFonts w:ascii="Tahoma" w:hAnsi="Tahoma" w:cs="Tahoma"/>
          <w:b/>
          <w:sz w:val="56"/>
          <w:szCs w:val="56"/>
        </w:rPr>
      </w:pPr>
    </w:p>
    <w:p w14:paraId="310A8F61" w14:textId="77777777" w:rsidR="002F3FB6" w:rsidRDefault="002F3FB6" w:rsidP="002F3FB6">
      <w:pPr>
        <w:jc w:val="center"/>
        <w:rPr>
          <w:rFonts w:ascii="Tahoma" w:hAnsi="Tahoma" w:cs="Tahoma"/>
          <w:b/>
          <w:sz w:val="56"/>
          <w:szCs w:val="56"/>
        </w:rPr>
      </w:pPr>
      <w:r>
        <w:rPr>
          <w:noProof/>
        </w:rPr>
        <w:drawing>
          <wp:inline distT="0" distB="0" distL="0" distR="0" wp14:anchorId="6D6C098C" wp14:editId="64B738DE">
            <wp:extent cx="2446655" cy="8863330"/>
            <wp:effectExtent l="0" t="7937" r="2857" b="2858"/>
            <wp:docPr id="566" name="Εικόνα 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4"/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2446655" cy="8863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2B59F8" w14:textId="77777777" w:rsidR="002F3FB6" w:rsidRDefault="002F3FB6" w:rsidP="002F3FB6">
      <w:pPr>
        <w:jc w:val="center"/>
        <w:rPr>
          <w:rFonts w:ascii="Tahoma" w:hAnsi="Tahoma" w:cs="Tahoma"/>
          <w:b/>
          <w:sz w:val="56"/>
          <w:szCs w:val="56"/>
        </w:rPr>
      </w:pPr>
    </w:p>
    <w:p w14:paraId="03278837" w14:textId="77777777" w:rsidR="002F3FB6" w:rsidRDefault="002F3FB6" w:rsidP="002F3FB6">
      <w:pPr>
        <w:jc w:val="center"/>
        <w:rPr>
          <w:rFonts w:ascii="Tahoma" w:hAnsi="Tahoma" w:cs="Tahoma"/>
          <w:b/>
          <w:sz w:val="56"/>
          <w:szCs w:val="56"/>
        </w:rPr>
      </w:pPr>
    </w:p>
    <w:p w14:paraId="1EA1690B" w14:textId="77777777" w:rsidR="002F3FB6" w:rsidRDefault="002F3FB6" w:rsidP="002F3FB6">
      <w:pPr>
        <w:jc w:val="center"/>
        <w:rPr>
          <w:rFonts w:ascii="Tahoma" w:hAnsi="Tahoma" w:cs="Tahoma"/>
          <w:b/>
          <w:sz w:val="56"/>
          <w:szCs w:val="56"/>
        </w:rPr>
      </w:pPr>
    </w:p>
    <w:p w14:paraId="31479448" w14:textId="77777777" w:rsidR="002F3FB6" w:rsidRDefault="002F3FB6" w:rsidP="002F3FB6">
      <w:pPr>
        <w:rPr>
          <w:rFonts w:ascii="Tahoma" w:hAnsi="Tahoma" w:cs="Tahoma"/>
          <w:b/>
          <w:sz w:val="56"/>
          <w:szCs w:val="56"/>
        </w:rPr>
      </w:pPr>
    </w:p>
    <w:p w14:paraId="22104B00" w14:textId="77777777" w:rsidR="002F3FB6" w:rsidRDefault="002F3FB6" w:rsidP="002F3FB6">
      <w:pPr>
        <w:rPr>
          <w:rFonts w:ascii="Tahoma" w:hAnsi="Tahoma" w:cs="Tahoma"/>
          <w:b/>
          <w:sz w:val="56"/>
          <w:szCs w:val="56"/>
        </w:rPr>
      </w:pPr>
    </w:p>
    <w:p w14:paraId="661A055B" w14:textId="77777777" w:rsidR="002F3FB6" w:rsidRDefault="002F3FB6" w:rsidP="002F3FB6">
      <w:pPr>
        <w:rPr>
          <w:rFonts w:ascii="Tahoma" w:hAnsi="Tahoma" w:cs="Tahoma"/>
          <w:b/>
          <w:sz w:val="56"/>
          <w:szCs w:val="56"/>
        </w:rPr>
        <w:sectPr w:rsidR="002F3FB6" w:rsidSect="002F3FB6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p w14:paraId="0F4C6368" w14:textId="77777777" w:rsidR="002F3FB6" w:rsidRDefault="002F3FB6" w:rsidP="002F3FB6">
      <w:pPr>
        <w:rPr>
          <w:rFonts w:ascii="Tahoma" w:hAnsi="Tahoma" w:cs="Tahoma"/>
          <w:b/>
          <w:sz w:val="56"/>
          <w:szCs w:val="56"/>
        </w:rPr>
      </w:pPr>
      <w:r w:rsidRPr="002F3FB6">
        <w:rPr>
          <w:rFonts w:ascii="Tahoma-Bold" w:hAnsi="Tahoma-Bold"/>
          <w:b/>
          <w:bCs/>
          <w:color w:val="B62C4A"/>
          <w:sz w:val="62"/>
          <w:szCs w:val="62"/>
        </w:rPr>
        <w:lastRenderedPageBreak/>
        <w:t>Κεφάλαιο 19</w:t>
      </w:r>
    </w:p>
    <w:p w14:paraId="008E3D1D" w14:textId="77777777" w:rsidR="002F3FB6" w:rsidRDefault="002F3FB6" w:rsidP="002F3FB6">
      <w:pPr>
        <w:rPr>
          <w:rFonts w:ascii="Tahoma" w:hAnsi="Tahoma" w:cs="Tahoma"/>
          <w:b/>
          <w:sz w:val="56"/>
          <w:szCs w:val="56"/>
        </w:rPr>
      </w:pPr>
    </w:p>
    <w:p w14:paraId="6BCB3B14" w14:textId="77777777" w:rsidR="002F3FB6" w:rsidRDefault="002F3FB6" w:rsidP="002F3FB6">
      <w:pPr>
        <w:jc w:val="center"/>
        <w:rPr>
          <w:rFonts w:ascii="Tahoma" w:hAnsi="Tahoma" w:cs="Tahoma"/>
          <w:b/>
          <w:sz w:val="56"/>
          <w:szCs w:val="56"/>
        </w:rPr>
      </w:pPr>
      <w:r>
        <w:rPr>
          <w:noProof/>
        </w:rPr>
        <w:drawing>
          <wp:inline distT="0" distB="0" distL="0" distR="0" wp14:anchorId="640D83F9" wp14:editId="758CD3CD">
            <wp:extent cx="4371975" cy="6972300"/>
            <wp:effectExtent l="0" t="0" r="9525" b="0"/>
            <wp:docPr id="567" name="Εικόνα 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5"/>
                    <a:stretch>
                      <a:fillRect/>
                    </a:stretch>
                  </pic:blipFill>
                  <pic:spPr>
                    <a:xfrm>
                      <a:off x="0" y="0"/>
                      <a:ext cx="4371975" cy="6972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A65B49" w14:textId="77777777" w:rsidR="002E280C" w:rsidRDefault="00151E8A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  <w:r w:rsidR="002E280C">
        <w:rPr>
          <w:rFonts w:ascii="Tahoma" w:hAnsi="Tahoma" w:cs="Tahoma"/>
          <w:b/>
          <w:sz w:val="56"/>
          <w:szCs w:val="56"/>
        </w:rPr>
        <w:lastRenderedPageBreak/>
        <w:br w:type="page"/>
      </w:r>
    </w:p>
    <w:p w14:paraId="7F08EFFC" w14:textId="77777777" w:rsidR="00151E8A" w:rsidRDefault="00151E8A">
      <w:pPr>
        <w:rPr>
          <w:rFonts w:ascii="Tahoma" w:hAnsi="Tahoma" w:cs="Tahoma"/>
          <w:b/>
          <w:sz w:val="56"/>
          <w:szCs w:val="56"/>
        </w:rPr>
      </w:pPr>
    </w:p>
    <w:p w14:paraId="14EB891D" w14:textId="77777777" w:rsidR="009719B7" w:rsidRDefault="009719B7">
      <w:pPr>
        <w:rPr>
          <w:rFonts w:ascii="Tahoma" w:hAnsi="Tahoma" w:cs="Tahoma"/>
          <w:b/>
          <w:sz w:val="56"/>
          <w:szCs w:val="56"/>
        </w:rPr>
      </w:pPr>
    </w:p>
    <w:p w14:paraId="2AF7ED09" w14:textId="77777777" w:rsidR="009719B7" w:rsidRDefault="00532DC3" w:rsidP="00532DC3">
      <w:pPr>
        <w:jc w:val="center"/>
        <w:rPr>
          <w:rFonts w:ascii="Tahoma" w:hAnsi="Tahoma" w:cs="Tahoma"/>
          <w:b/>
          <w:sz w:val="56"/>
          <w:szCs w:val="56"/>
        </w:rPr>
      </w:pPr>
      <w:r>
        <w:rPr>
          <w:noProof/>
        </w:rPr>
        <w:drawing>
          <wp:inline distT="0" distB="0" distL="0" distR="0" wp14:anchorId="36A65257" wp14:editId="25B1989E">
            <wp:extent cx="4457700" cy="5829300"/>
            <wp:effectExtent l="0" t="0" r="0" b="0"/>
            <wp:docPr id="568" name="Εικόνα 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6"/>
                    <a:stretch>
                      <a:fillRect/>
                    </a:stretch>
                  </pic:blipFill>
                  <pic:spPr>
                    <a:xfrm>
                      <a:off x="0" y="0"/>
                      <a:ext cx="4457700" cy="582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4D4166" w14:textId="77777777" w:rsidR="00151E8A" w:rsidRDefault="00151E8A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</w:p>
    <w:p w14:paraId="22D29257" w14:textId="77777777" w:rsidR="00EE07F9" w:rsidRDefault="00EE07F9">
      <w:pPr>
        <w:rPr>
          <w:rFonts w:ascii="Tahoma" w:hAnsi="Tahoma" w:cs="Tahoma"/>
          <w:b/>
          <w:sz w:val="56"/>
          <w:szCs w:val="56"/>
        </w:rPr>
      </w:pPr>
    </w:p>
    <w:p w14:paraId="0344D47F" w14:textId="77777777" w:rsidR="00532DC3" w:rsidRDefault="00532DC3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</w:p>
    <w:p w14:paraId="0298CB28" w14:textId="77777777" w:rsidR="00532DC3" w:rsidRDefault="00566704">
      <w:pPr>
        <w:rPr>
          <w:rFonts w:ascii="Tahoma" w:hAnsi="Tahoma" w:cs="Tahoma"/>
          <w:b/>
          <w:sz w:val="56"/>
          <w:szCs w:val="56"/>
        </w:rPr>
      </w:pPr>
      <w:r w:rsidRPr="00566704">
        <w:rPr>
          <w:rFonts w:ascii="Tahoma-Bold" w:hAnsi="Tahoma-Bold"/>
          <w:b/>
          <w:bCs/>
          <w:color w:val="B62C4A"/>
          <w:sz w:val="62"/>
          <w:szCs w:val="62"/>
        </w:rPr>
        <w:lastRenderedPageBreak/>
        <w:t>Κεφάλαιο 19</w:t>
      </w:r>
    </w:p>
    <w:p w14:paraId="3AB667CB" w14:textId="77777777" w:rsidR="00532DC3" w:rsidRDefault="00DE464D" w:rsidP="00566704">
      <w:pPr>
        <w:jc w:val="center"/>
        <w:rPr>
          <w:rFonts w:ascii="Tahoma" w:hAnsi="Tahoma" w:cs="Tahoma"/>
          <w:b/>
          <w:sz w:val="56"/>
          <w:szCs w:val="56"/>
        </w:rPr>
      </w:pPr>
      <w:r>
        <w:rPr>
          <w:noProof/>
        </w:rPr>
        <w:drawing>
          <wp:inline distT="0" distB="0" distL="0" distR="0" wp14:anchorId="2938A40A" wp14:editId="7CF9E7C6">
            <wp:extent cx="5953125" cy="7972425"/>
            <wp:effectExtent l="0" t="0" r="9525" b="9525"/>
            <wp:docPr id="569" name="Εικόνα 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7"/>
                    <a:stretch>
                      <a:fillRect/>
                    </a:stretch>
                  </pic:blipFill>
                  <pic:spPr>
                    <a:xfrm>
                      <a:off x="0" y="0"/>
                      <a:ext cx="5953125" cy="797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B8B24F" w14:textId="77777777" w:rsidR="00DE464D" w:rsidRDefault="00DE464D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</w:p>
    <w:p w14:paraId="029D2B30" w14:textId="77777777" w:rsidR="00532DC3" w:rsidRDefault="00532DC3">
      <w:pPr>
        <w:rPr>
          <w:rFonts w:ascii="Tahoma" w:hAnsi="Tahoma" w:cs="Tahoma"/>
          <w:b/>
          <w:sz w:val="56"/>
          <w:szCs w:val="56"/>
        </w:rPr>
      </w:pPr>
    </w:p>
    <w:p w14:paraId="628E838A" w14:textId="77777777" w:rsidR="00532DC3" w:rsidRDefault="00532DC3">
      <w:pPr>
        <w:rPr>
          <w:rFonts w:ascii="Tahoma" w:hAnsi="Tahoma" w:cs="Tahoma"/>
          <w:b/>
          <w:sz w:val="56"/>
          <w:szCs w:val="56"/>
        </w:rPr>
      </w:pPr>
    </w:p>
    <w:p w14:paraId="10593154" w14:textId="77777777" w:rsidR="00532DC3" w:rsidRDefault="00532DC3">
      <w:pPr>
        <w:rPr>
          <w:rFonts w:ascii="Tahoma" w:hAnsi="Tahoma" w:cs="Tahoma"/>
          <w:b/>
          <w:sz w:val="56"/>
          <w:szCs w:val="56"/>
        </w:rPr>
      </w:pPr>
    </w:p>
    <w:p w14:paraId="48C61A70" w14:textId="77777777" w:rsidR="00532DC3" w:rsidRDefault="00532DC3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</w:p>
    <w:p w14:paraId="72F119FE" w14:textId="77777777" w:rsidR="00566704" w:rsidRPr="00B10E05" w:rsidRDefault="00566704" w:rsidP="00566704">
      <w:pPr>
        <w:jc w:val="center"/>
        <w:rPr>
          <w:rFonts w:ascii="Arial" w:hAnsi="Arial" w:cs="Arial"/>
          <w:b/>
          <w:color w:val="548DD4" w:themeColor="text2" w:themeTint="99"/>
          <w:sz w:val="56"/>
          <w:szCs w:val="56"/>
          <w:lang w:bidi="el-GR"/>
        </w:rPr>
      </w:pPr>
      <w:r w:rsidRPr="00B10E05">
        <w:rPr>
          <w:rFonts w:ascii="Arial" w:hAnsi="Arial" w:cs="Arial"/>
          <w:b/>
          <w:color w:val="548DD4" w:themeColor="text2" w:themeTint="99"/>
          <w:sz w:val="56"/>
          <w:szCs w:val="56"/>
          <w:lang w:bidi="el-GR"/>
        </w:rPr>
        <w:lastRenderedPageBreak/>
        <w:t>ΠΕΡΙΕΧΟΜΕΝΑ 2ου ΤΟΜΟΥ</w:t>
      </w:r>
    </w:p>
    <w:p w14:paraId="267F2747" w14:textId="77777777" w:rsidR="00B10E05" w:rsidRPr="00566704" w:rsidRDefault="00B10E05" w:rsidP="00566704">
      <w:pPr>
        <w:jc w:val="center"/>
        <w:rPr>
          <w:rFonts w:ascii="Arial" w:hAnsi="Arial" w:cs="Arial"/>
          <w:b/>
          <w:sz w:val="56"/>
          <w:szCs w:val="56"/>
        </w:rPr>
      </w:pPr>
    </w:p>
    <w:tbl>
      <w:tblPr>
        <w:tblStyle w:val="8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B82D4C"/>
        <w:tblLook w:val="04A0" w:firstRow="1" w:lastRow="0" w:firstColumn="1" w:lastColumn="0" w:noHBand="0" w:noVBand="1"/>
      </w:tblPr>
      <w:tblGrid>
        <w:gridCol w:w="8500"/>
        <w:gridCol w:w="1128"/>
      </w:tblGrid>
      <w:tr w:rsidR="00B10E05" w:rsidRPr="00B10E05" w14:paraId="44EC35E4" w14:textId="77777777" w:rsidTr="001C4344">
        <w:tc>
          <w:tcPr>
            <w:tcW w:w="8500" w:type="dxa"/>
            <w:shd w:val="clear" w:color="auto" w:fill="B82D4C"/>
          </w:tcPr>
          <w:p w14:paraId="771287F6" w14:textId="77777777" w:rsidR="00566704" w:rsidRPr="00B10E05" w:rsidRDefault="00566704" w:rsidP="00566704">
            <w:pPr>
              <w:rPr>
                <w:rFonts w:ascii="Arial" w:hAnsi="Arial" w:cs="Arial"/>
                <w:b/>
                <w:color w:val="FFFFFF" w:themeColor="background1"/>
                <w:sz w:val="56"/>
                <w:szCs w:val="56"/>
              </w:rPr>
            </w:pPr>
            <w:r w:rsidRPr="00B10E05">
              <w:rPr>
                <w:rFonts w:ascii="Arial" w:hAnsi="Arial" w:cs="Arial"/>
                <w:b/>
                <w:color w:val="FFFFFF" w:themeColor="background1"/>
                <w:sz w:val="56"/>
                <w:szCs w:val="56"/>
              </w:rPr>
              <w:t>ενότητα 3</w:t>
            </w:r>
            <w:r w:rsidRPr="00B10E05">
              <w:rPr>
                <w:rFonts w:ascii="Arial" w:hAnsi="Arial" w:cs="Arial"/>
                <w:b/>
                <w:color w:val="FFFFFF" w:themeColor="background1"/>
                <w:sz w:val="56"/>
                <w:szCs w:val="56"/>
              </w:rPr>
              <w:tab/>
            </w:r>
          </w:p>
        </w:tc>
        <w:tc>
          <w:tcPr>
            <w:tcW w:w="1128" w:type="dxa"/>
            <w:shd w:val="clear" w:color="auto" w:fill="B82D4C"/>
          </w:tcPr>
          <w:p w14:paraId="1CF6D8E9" w14:textId="77777777" w:rsidR="00566704" w:rsidRPr="00B10E05" w:rsidRDefault="00566704" w:rsidP="00566704">
            <w:pPr>
              <w:jc w:val="right"/>
              <w:rPr>
                <w:rFonts w:ascii="Arial" w:hAnsi="Arial" w:cs="Arial"/>
                <w:b/>
                <w:color w:val="FFFFFF" w:themeColor="background1"/>
                <w:sz w:val="56"/>
                <w:szCs w:val="56"/>
              </w:rPr>
            </w:pPr>
            <w:r w:rsidRPr="00B10E05">
              <w:rPr>
                <w:rFonts w:ascii="Arial" w:hAnsi="Arial" w:cs="Arial"/>
                <w:b/>
                <w:color w:val="FFFFFF" w:themeColor="background1"/>
                <w:sz w:val="56"/>
                <w:szCs w:val="56"/>
              </w:rPr>
              <w:t>5</w:t>
            </w:r>
          </w:p>
        </w:tc>
      </w:tr>
    </w:tbl>
    <w:p w14:paraId="34DC3E1A" w14:textId="77777777" w:rsidR="00566704" w:rsidRPr="00566704" w:rsidRDefault="00970AD0" w:rsidP="00566704">
      <w:pPr>
        <w:rPr>
          <w:rFonts w:ascii="Arial" w:hAnsi="Arial" w:cs="Arial"/>
          <w:b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21184" behindDoc="0" locked="0" layoutInCell="0" allowOverlap="0" wp14:anchorId="1A3D9676" wp14:editId="47C1E656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41" name="Πλαίσιο κειμένου 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236B015" w14:textId="77777777" w:rsidR="00F03A01" w:rsidRPr="00EC6EEE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205 / 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3D9676" id="Πλαίσιο κειμένου 141" o:spid="_x0000_s1262" type="#_x0000_t202" style="position:absolute;margin-left:0;margin-top:785.3pt;width:186.8pt;height:36pt;z-index:2530211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DCwepUsQIAADQ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0236B015" w14:textId="77777777" w:rsidR="00F03A01" w:rsidRPr="00EC6EEE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205 / 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8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52"/>
        <w:gridCol w:w="6053"/>
        <w:gridCol w:w="1134"/>
      </w:tblGrid>
      <w:tr w:rsidR="00566704" w:rsidRPr="00566704" w14:paraId="5D9C126B" w14:textId="77777777" w:rsidTr="00B10E05">
        <w:tc>
          <w:tcPr>
            <w:tcW w:w="2452" w:type="dxa"/>
          </w:tcPr>
          <w:p w14:paraId="00472FDC" w14:textId="77777777" w:rsidR="00566704" w:rsidRPr="00566704" w:rsidRDefault="00566704" w:rsidP="00566704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566704">
              <w:rPr>
                <w:rFonts w:ascii="Arial" w:hAnsi="Arial" w:cs="Arial"/>
                <w:b/>
                <w:sz w:val="56"/>
                <w:szCs w:val="56"/>
              </w:rPr>
              <w:t>Κεφ. 1</w:t>
            </w:r>
            <w:r>
              <w:rPr>
                <w:rFonts w:ascii="Arial" w:hAnsi="Arial" w:cs="Arial"/>
                <w:b/>
                <w:sz w:val="56"/>
                <w:szCs w:val="56"/>
              </w:rPr>
              <w:t>3</w:t>
            </w:r>
          </w:p>
        </w:tc>
        <w:tc>
          <w:tcPr>
            <w:tcW w:w="6053" w:type="dxa"/>
          </w:tcPr>
          <w:p w14:paraId="4603B82E" w14:textId="77777777" w:rsidR="00566704" w:rsidRPr="00566704" w:rsidRDefault="003E41FB" w:rsidP="00566704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3E41F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Οι κλασματικοί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3E41F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ριθμοί</w:t>
            </w:r>
          </w:p>
        </w:tc>
        <w:tc>
          <w:tcPr>
            <w:tcW w:w="1134" w:type="dxa"/>
            <w:vAlign w:val="bottom"/>
          </w:tcPr>
          <w:p w14:paraId="17BD8B77" w14:textId="77777777" w:rsidR="00566704" w:rsidRPr="00566704" w:rsidRDefault="00B10E05" w:rsidP="00B10E05">
            <w:pPr>
              <w:jc w:val="right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6</w:t>
            </w:r>
          </w:p>
        </w:tc>
      </w:tr>
      <w:tr w:rsidR="00566704" w:rsidRPr="00566704" w14:paraId="50C8BA3C" w14:textId="77777777" w:rsidTr="00B10E05">
        <w:tc>
          <w:tcPr>
            <w:tcW w:w="2452" w:type="dxa"/>
          </w:tcPr>
          <w:p w14:paraId="477B89EF" w14:textId="77777777" w:rsidR="00566704" w:rsidRPr="00566704" w:rsidRDefault="00566704" w:rsidP="00566704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566704">
              <w:rPr>
                <w:rFonts w:ascii="Arial" w:hAnsi="Arial" w:cs="Arial"/>
                <w:b/>
                <w:sz w:val="56"/>
                <w:szCs w:val="56"/>
              </w:rPr>
              <w:t xml:space="preserve">Κεφ. </w:t>
            </w:r>
            <w:r>
              <w:rPr>
                <w:rFonts w:ascii="Arial" w:hAnsi="Arial" w:cs="Arial"/>
                <w:b/>
                <w:sz w:val="56"/>
                <w:szCs w:val="56"/>
              </w:rPr>
              <w:t>14</w:t>
            </w:r>
          </w:p>
        </w:tc>
        <w:tc>
          <w:tcPr>
            <w:tcW w:w="6053" w:type="dxa"/>
          </w:tcPr>
          <w:p w14:paraId="6967615A" w14:textId="77777777" w:rsidR="00566704" w:rsidRPr="00566704" w:rsidRDefault="003E41FB" w:rsidP="00566704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3E41F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λάσματα μεγαλύτερ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3E41F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ης ακέραιη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3E41F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ονάδας</w:t>
            </w:r>
          </w:p>
        </w:tc>
        <w:tc>
          <w:tcPr>
            <w:tcW w:w="1134" w:type="dxa"/>
            <w:vAlign w:val="bottom"/>
          </w:tcPr>
          <w:p w14:paraId="3E0E9722" w14:textId="77777777" w:rsidR="00566704" w:rsidRPr="00566704" w:rsidRDefault="00B10E05" w:rsidP="00B10E05">
            <w:pPr>
              <w:jc w:val="right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17</w:t>
            </w:r>
          </w:p>
        </w:tc>
      </w:tr>
      <w:tr w:rsidR="00566704" w:rsidRPr="00566704" w14:paraId="287DB259" w14:textId="77777777" w:rsidTr="00B10E05">
        <w:tc>
          <w:tcPr>
            <w:tcW w:w="2452" w:type="dxa"/>
          </w:tcPr>
          <w:p w14:paraId="3F9D6331" w14:textId="77777777" w:rsidR="00566704" w:rsidRPr="00566704" w:rsidRDefault="00566704" w:rsidP="00566704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566704">
              <w:rPr>
                <w:rFonts w:ascii="Arial" w:hAnsi="Arial" w:cs="Arial"/>
                <w:b/>
                <w:sz w:val="56"/>
                <w:szCs w:val="56"/>
              </w:rPr>
              <w:t xml:space="preserve">Κεφ. </w:t>
            </w:r>
            <w:r>
              <w:rPr>
                <w:rFonts w:ascii="Arial" w:hAnsi="Arial" w:cs="Arial"/>
                <w:b/>
                <w:sz w:val="56"/>
                <w:szCs w:val="56"/>
              </w:rPr>
              <w:t>15</w:t>
            </w:r>
          </w:p>
        </w:tc>
        <w:tc>
          <w:tcPr>
            <w:tcW w:w="6053" w:type="dxa"/>
          </w:tcPr>
          <w:p w14:paraId="13F32F03" w14:textId="77777777" w:rsidR="00566704" w:rsidRPr="00566704" w:rsidRDefault="003E41FB" w:rsidP="00566704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3E41F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ο κλάσμα ω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3E41F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ηλίκο διαίρεσης</w:t>
            </w:r>
          </w:p>
        </w:tc>
        <w:tc>
          <w:tcPr>
            <w:tcW w:w="1134" w:type="dxa"/>
            <w:vAlign w:val="bottom"/>
          </w:tcPr>
          <w:p w14:paraId="735F4241" w14:textId="77777777" w:rsidR="00566704" w:rsidRPr="00566704" w:rsidRDefault="00B10E05" w:rsidP="00B10E05">
            <w:pPr>
              <w:jc w:val="right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28</w:t>
            </w:r>
          </w:p>
        </w:tc>
      </w:tr>
      <w:tr w:rsidR="00566704" w:rsidRPr="00566704" w14:paraId="614D6D89" w14:textId="77777777" w:rsidTr="00B10E05">
        <w:tc>
          <w:tcPr>
            <w:tcW w:w="2452" w:type="dxa"/>
          </w:tcPr>
          <w:p w14:paraId="792FC82F" w14:textId="77777777" w:rsidR="00566704" w:rsidRPr="00566704" w:rsidRDefault="00566704" w:rsidP="00566704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566704">
              <w:rPr>
                <w:rFonts w:ascii="Arial" w:hAnsi="Arial" w:cs="Arial"/>
                <w:b/>
                <w:sz w:val="56"/>
                <w:szCs w:val="56"/>
              </w:rPr>
              <w:t xml:space="preserve">Κεφ. </w:t>
            </w:r>
            <w:r>
              <w:rPr>
                <w:rFonts w:ascii="Arial" w:hAnsi="Arial" w:cs="Arial"/>
                <w:b/>
                <w:sz w:val="56"/>
                <w:szCs w:val="56"/>
              </w:rPr>
              <w:t>16</w:t>
            </w:r>
          </w:p>
        </w:tc>
        <w:tc>
          <w:tcPr>
            <w:tcW w:w="6053" w:type="dxa"/>
          </w:tcPr>
          <w:p w14:paraId="391FBAB2" w14:textId="77777777" w:rsidR="00566704" w:rsidRPr="00566704" w:rsidRDefault="003E41FB" w:rsidP="00566704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3E41F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Ισοδυναμί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3E41F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λασμάτων – Απλοποίηση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3E41FB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λασμάτων</w:t>
            </w:r>
          </w:p>
        </w:tc>
        <w:tc>
          <w:tcPr>
            <w:tcW w:w="1134" w:type="dxa"/>
            <w:vAlign w:val="bottom"/>
          </w:tcPr>
          <w:p w14:paraId="114A0FD1" w14:textId="77777777" w:rsidR="00566704" w:rsidRPr="00566704" w:rsidRDefault="00566704" w:rsidP="00B10E05">
            <w:pPr>
              <w:jc w:val="right"/>
              <w:rPr>
                <w:rFonts w:ascii="Arial" w:hAnsi="Arial" w:cs="Arial"/>
                <w:b/>
                <w:sz w:val="56"/>
                <w:szCs w:val="56"/>
              </w:rPr>
            </w:pPr>
          </w:p>
        </w:tc>
      </w:tr>
      <w:tr w:rsidR="00566704" w:rsidRPr="00566704" w14:paraId="634B0F48" w14:textId="77777777" w:rsidTr="00B10E05">
        <w:tc>
          <w:tcPr>
            <w:tcW w:w="2452" w:type="dxa"/>
          </w:tcPr>
          <w:p w14:paraId="72700BD7" w14:textId="77777777" w:rsidR="00566704" w:rsidRPr="00566704" w:rsidRDefault="00566704" w:rsidP="00566704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566704">
              <w:rPr>
                <w:rFonts w:ascii="Arial" w:hAnsi="Arial" w:cs="Arial"/>
                <w:b/>
                <w:sz w:val="56"/>
                <w:szCs w:val="56"/>
              </w:rPr>
              <w:t xml:space="preserve">Κεφ. </w:t>
            </w:r>
            <w:r>
              <w:rPr>
                <w:rFonts w:ascii="Arial" w:hAnsi="Arial" w:cs="Arial"/>
                <w:b/>
                <w:sz w:val="56"/>
                <w:szCs w:val="56"/>
              </w:rPr>
              <w:t>17</w:t>
            </w:r>
          </w:p>
        </w:tc>
        <w:tc>
          <w:tcPr>
            <w:tcW w:w="6053" w:type="dxa"/>
          </w:tcPr>
          <w:p w14:paraId="4F832699" w14:textId="77777777" w:rsidR="00566704" w:rsidRPr="00566704" w:rsidRDefault="00D6758E" w:rsidP="00566704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D6758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Σύγκριση κα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D6758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ιάταξη κλασμάτων</w:t>
            </w:r>
          </w:p>
        </w:tc>
        <w:tc>
          <w:tcPr>
            <w:tcW w:w="1134" w:type="dxa"/>
            <w:vAlign w:val="bottom"/>
          </w:tcPr>
          <w:p w14:paraId="756CA035" w14:textId="77777777" w:rsidR="00566704" w:rsidRPr="00566704" w:rsidRDefault="00B10E05" w:rsidP="00B10E05">
            <w:pPr>
              <w:jc w:val="right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53</w:t>
            </w:r>
          </w:p>
        </w:tc>
      </w:tr>
      <w:tr w:rsidR="00566704" w:rsidRPr="00566704" w14:paraId="0C23DCED" w14:textId="77777777" w:rsidTr="00B10E05">
        <w:tc>
          <w:tcPr>
            <w:tcW w:w="2452" w:type="dxa"/>
          </w:tcPr>
          <w:p w14:paraId="51962B13" w14:textId="77777777" w:rsidR="00566704" w:rsidRPr="00566704" w:rsidRDefault="00566704" w:rsidP="00566704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566704">
              <w:rPr>
                <w:rFonts w:ascii="Arial" w:hAnsi="Arial" w:cs="Arial"/>
                <w:b/>
                <w:sz w:val="56"/>
                <w:szCs w:val="56"/>
              </w:rPr>
              <w:t xml:space="preserve">Κεφ. </w:t>
            </w:r>
            <w:r>
              <w:rPr>
                <w:rFonts w:ascii="Arial" w:hAnsi="Arial" w:cs="Arial"/>
                <w:b/>
                <w:sz w:val="56"/>
                <w:szCs w:val="56"/>
              </w:rPr>
              <w:t>18</w:t>
            </w:r>
          </w:p>
        </w:tc>
        <w:tc>
          <w:tcPr>
            <w:tcW w:w="6053" w:type="dxa"/>
          </w:tcPr>
          <w:p w14:paraId="08FF63A7" w14:textId="77777777" w:rsidR="00566704" w:rsidRPr="00566704" w:rsidRDefault="00D6758E" w:rsidP="00566704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D6758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ρόσθεση και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D6758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φαίρεση κλασμάτων</w:t>
            </w:r>
          </w:p>
        </w:tc>
        <w:tc>
          <w:tcPr>
            <w:tcW w:w="1134" w:type="dxa"/>
            <w:vAlign w:val="bottom"/>
          </w:tcPr>
          <w:p w14:paraId="489EB8C9" w14:textId="77777777" w:rsidR="00566704" w:rsidRPr="00566704" w:rsidRDefault="00B10E05" w:rsidP="00B10E05">
            <w:pPr>
              <w:jc w:val="right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65</w:t>
            </w:r>
          </w:p>
        </w:tc>
      </w:tr>
    </w:tbl>
    <w:p w14:paraId="56DF24C5" w14:textId="77777777" w:rsidR="00EC6EEE" w:rsidRDefault="00EC6EEE">
      <w:r>
        <w:br w:type="page"/>
      </w:r>
    </w:p>
    <w:tbl>
      <w:tblPr>
        <w:tblStyle w:val="8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49"/>
        <w:gridCol w:w="6039"/>
        <w:gridCol w:w="1151"/>
      </w:tblGrid>
      <w:tr w:rsidR="00566704" w:rsidRPr="00566704" w14:paraId="41BDF49D" w14:textId="77777777" w:rsidTr="00B10E05">
        <w:tc>
          <w:tcPr>
            <w:tcW w:w="2452" w:type="dxa"/>
          </w:tcPr>
          <w:p w14:paraId="49928E01" w14:textId="77777777" w:rsidR="00566704" w:rsidRPr="00566704" w:rsidRDefault="00566704" w:rsidP="00566704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566704">
              <w:rPr>
                <w:rFonts w:ascii="Arial" w:hAnsi="Arial" w:cs="Arial"/>
                <w:b/>
                <w:sz w:val="56"/>
                <w:szCs w:val="56"/>
              </w:rPr>
              <w:lastRenderedPageBreak/>
              <w:t xml:space="preserve">Κεφ. </w:t>
            </w:r>
            <w:r>
              <w:rPr>
                <w:rFonts w:ascii="Arial" w:hAnsi="Arial" w:cs="Arial"/>
                <w:b/>
                <w:sz w:val="56"/>
                <w:szCs w:val="56"/>
              </w:rPr>
              <w:t>19</w:t>
            </w:r>
          </w:p>
        </w:tc>
        <w:tc>
          <w:tcPr>
            <w:tcW w:w="6053" w:type="dxa"/>
          </w:tcPr>
          <w:p w14:paraId="165EA08C" w14:textId="77777777" w:rsidR="00566704" w:rsidRPr="00566704" w:rsidRDefault="00D6758E" w:rsidP="00566704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D6758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Πολλαπλασιασμό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D6758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φυσικού αριθμού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D6758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ή κλάσματος με κλάσμα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D6758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-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D6758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br/>
              <w:t>Αντίστροφοι αριθμοί</w:t>
            </w:r>
          </w:p>
        </w:tc>
        <w:tc>
          <w:tcPr>
            <w:tcW w:w="1134" w:type="dxa"/>
            <w:vAlign w:val="bottom"/>
          </w:tcPr>
          <w:p w14:paraId="4741C8B7" w14:textId="77777777" w:rsidR="00566704" w:rsidRPr="00566704" w:rsidRDefault="00B10E05" w:rsidP="00B10E05">
            <w:pPr>
              <w:jc w:val="right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79</w:t>
            </w:r>
          </w:p>
        </w:tc>
      </w:tr>
      <w:tr w:rsidR="00566704" w:rsidRPr="00566704" w14:paraId="074D88A4" w14:textId="77777777" w:rsidTr="00566704">
        <w:tc>
          <w:tcPr>
            <w:tcW w:w="2452" w:type="dxa"/>
          </w:tcPr>
          <w:p w14:paraId="2F5E0699" w14:textId="77777777" w:rsidR="00566704" w:rsidRPr="00566704" w:rsidRDefault="00566704" w:rsidP="00566704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566704">
              <w:rPr>
                <w:rFonts w:ascii="Arial" w:hAnsi="Arial" w:cs="Arial"/>
                <w:b/>
                <w:sz w:val="56"/>
                <w:szCs w:val="56"/>
              </w:rPr>
              <w:t xml:space="preserve">Κεφ. </w:t>
            </w:r>
            <w:r>
              <w:rPr>
                <w:rFonts w:ascii="Arial" w:hAnsi="Arial" w:cs="Arial"/>
                <w:b/>
                <w:sz w:val="56"/>
                <w:szCs w:val="56"/>
              </w:rPr>
              <w:t>20</w:t>
            </w:r>
          </w:p>
        </w:tc>
        <w:tc>
          <w:tcPr>
            <w:tcW w:w="6053" w:type="dxa"/>
          </w:tcPr>
          <w:p w14:paraId="452FF413" w14:textId="77777777" w:rsidR="00566704" w:rsidRPr="00566704" w:rsidRDefault="00D6758E" w:rsidP="00566704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D6758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Διαίρεση κλασμάτων</w:t>
            </w:r>
          </w:p>
        </w:tc>
        <w:tc>
          <w:tcPr>
            <w:tcW w:w="1134" w:type="dxa"/>
          </w:tcPr>
          <w:p w14:paraId="5BB3443C" w14:textId="77777777" w:rsidR="00566704" w:rsidRPr="00566704" w:rsidRDefault="00B10E05" w:rsidP="00566704">
            <w:pPr>
              <w:jc w:val="right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93</w:t>
            </w:r>
          </w:p>
        </w:tc>
      </w:tr>
      <w:tr w:rsidR="00566704" w:rsidRPr="00566704" w14:paraId="4E903D03" w14:textId="77777777" w:rsidTr="00B10E05">
        <w:tc>
          <w:tcPr>
            <w:tcW w:w="2452" w:type="dxa"/>
          </w:tcPr>
          <w:p w14:paraId="447FC30F" w14:textId="77777777" w:rsidR="00566704" w:rsidRPr="00566704" w:rsidRDefault="00566704" w:rsidP="00566704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566704">
              <w:rPr>
                <w:rFonts w:ascii="Arial" w:hAnsi="Arial" w:cs="Arial"/>
                <w:b/>
                <w:sz w:val="56"/>
                <w:szCs w:val="56"/>
              </w:rPr>
              <w:t xml:space="preserve">Κεφ. </w:t>
            </w:r>
            <w:r>
              <w:rPr>
                <w:rFonts w:ascii="Arial" w:hAnsi="Arial" w:cs="Arial"/>
                <w:b/>
                <w:sz w:val="56"/>
                <w:szCs w:val="56"/>
              </w:rPr>
              <w:t>21</w:t>
            </w:r>
          </w:p>
        </w:tc>
        <w:tc>
          <w:tcPr>
            <w:tcW w:w="6053" w:type="dxa"/>
          </w:tcPr>
          <w:p w14:paraId="746AFB3A" w14:textId="77777777" w:rsidR="00566704" w:rsidRPr="00566704" w:rsidRDefault="00D6758E" w:rsidP="00566704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D6758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Αναγωγή στην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D6758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κλασματική μονάδα</w:t>
            </w:r>
          </w:p>
        </w:tc>
        <w:tc>
          <w:tcPr>
            <w:tcW w:w="1134" w:type="dxa"/>
            <w:vAlign w:val="bottom"/>
          </w:tcPr>
          <w:p w14:paraId="4734C5AC" w14:textId="77777777" w:rsidR="00566704" w:rsidRPr="00566704" w:rsidRDefault="00B10E05" w:rsidP="00B10E05">
            <w:pPr>
              <w:jc w:val="right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107</w:t>
            </w:r>
          </w:p>
        </w:tc>
      </w:tr>
      <w:tr w:rsidR="00566704" w:rsidRPr="00566704" w14:paraId="1370E9DB" w14:textId="77777777" w:rsidTr="00566704">
        <w:tc>
          <w:tcPr>
            <w:tcW w:w="8505" w:type="dxa"/>
            <w:gridSpan w:val="2"/>
          </w:tcPr>
          <w:p w14:paraId="0E817AA7" w14:textId="77777777" w:rsidR="00566704" w:rsidRPr="00566704" w:rsidRDefault="00566704" w:rsidP="00566704">
            <w:pPr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3</w:t>
            </w:r>
            <w:r w:rsidRPr="00566704">
              <w:rPr>
                <w:rFonts w:ascii="Arial" w:hAnsi="Arial" w:cs="Arial"/>
                <w:b/>
                <w:sz w:val="56"/>
                <w:szCs w:val="56"/>
              </w:rPr>
              <w:t>ο επαναληπτικό κεφάλαιο</w:t>
            </w:r>
          </w:p>
        </w:tc>
        <w:tc>
          <w:tcPr>
            <w:tcW w:w="1134" w:type="dxa"/>
          </w:tcPr>
          <w:p w14:paraId="184B14FD" w14:textId="77777777" w:rsidR="00566704" w:rsidRPr="00566704" w:rsidRDefault="00B10E05" w:rsidP="00566704">
            <w:pPr>
              <w:jc w:val="right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118</w:t>
            </w:r>
          </w:p>
        </w:tc>
      </w:tr>
    </w:tbl>
    <w:p w14:paraId="6DC83605" w14:textId="77777777" w:rsidR="00F17216" w:rsidRDefault="00F17216" w:rsidP="00566704">
      <w:pPr>
        <w:rPr>
          <w:rFonts w:ascii="Arial" w:hAnsi="Arial" w:cs="Arial"/>
          <w:b/>
          <w:sz w:val="56"/>
          <w:szCs w:val="56"/>
        </w:rPr>
      </w:pPr>
    </w:p>
    <w:tbl>
      <w:tblPr>
        <w:tblStyle w:val="8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B29434"/>
        <w:tblLook w:val="04A0" w:firstRow="1" w:lastRow="0" w:firstColumn="1" w:lastColumn="0" w:noHBand="0" w:noVBand="1"/>
      </w:tblPr>
      <w:tblGrid>
        <w:gridCol w:w="8487"/>
        <w:gridCol w:w="1151"/>
      </w:tblGrid>
      <w:tr w:rsidR="00B10E05" w:rsidRPr="00B10E05" w14:paraId="7D0FF5F5" w14:textId="77777777" w:rsidTr="001C4344">
        <w:tc>
          <w:tcPr>
            <w:tcW w:w="8500" w:type="dxa"/>
            <w:shd w:val="clear" w:color="auto" w:fill="B29434"/>
          </w:tcPr>
          <w:p w14:paraId="34CD5840" w14:textId="77777777" w:rsidR="00566704" w:rsidRPr="00B10E05" w:rsidRDefault="00566704" w:rsidP="00566704">
            <w:pPr>
              <w:rPr>
                <w:rFonts w:ascii="Arial" w:hAnsi="Arial" w:cs="Arial"/>
                <w:b/>
                <w:color w:val="FFFFFF" w:themeColor="background1"/>
                <w:sz w:val="56"/>
                <w:szCs w:val="56"/>
              </w:rPr>
            </w:pPr>
            <w:r w:rsidRPr="00B10E05">
              <w:rPr>
                <w:rFonts w:ascii="Arial" w:hAnsi="Arial" w:cs="Arial"/>
                <w:b/>
                <w:color w:val="FFFFFF" w:themeColor="background1"/>
                <w:sz w:val="56"/>
                <w:szCs w:val="56"/>
              </w:rPr>
              <w:t>ενότητα 4</w:t>
            </w:r>
            <w:r w:rsidRPr="00B10E05">
              <w:rPr>
                <w:rFonts w:ascii="Arial" w:hAnsi="Arial" w:cs="Arial"/>
                <w:b/>
                <w:color w:val="FFFFFF" w:themeColor="background1"/>
                <w:sz w:val="56"/>
                <w:szCs w:val="56"/>
              </w:rPr>
              <w:tab/>
            </w:r>
          </w:p>
        </w:tc>
        <w:tc>
          <w:tcPr>
            <w:tcW w:w="1128" w:type="dxa"/>
            <w:shd w:val="clear" w:color="auto" w:fill="B29434"/>
          </w:tcPr>
          <w:p w14:paraId="44BF6199" w14:textId="77777777" w:rsidR="00566704" w:rsidRPr="00B10E05" w:rsidRDefault="00B10E05" w:rsidP="00566704">
            <w:pPr>
              <w:jc w:val="right"/>
              <w:rPr>
                <w:rFonts w:ascii="Arial" w:hAnsi="Arial" w:cs="Arial"/>
                <w:b/>
                <w:color w:val="FFFFFF" w:themeColor="background1"/>
                <w:sz w:val="56"/>
                <w:szCs w:val="56"/>
              </w:rPr>
            </w:pPr>
            <w:r w:rsidRPr="00B10E05">
              <w:rPr>
                <w:rFonts w:ascii="Arial" w:hAnsi="Arial" w:cs="Arial"/>
                <w:b/>
                <w:color w:val="FFFFFF" w:themeColor="background1"/>
                <w:sz w:val="56"/>
                <w:szCs w:val="56"/>
              </w:rPr>
              <w:t>129</w:t>
            </w:r>
          </w:p>
        </w:tc>
      </w:tr>
    </w:tbl>
    <w:p w14:paraId="685BADDD" w14:textId="77777777" w:rsidR="00566704" w:rsidRPr="00566704" w:rsidRDefault="00566704" w:rsidP="00566704">
      <w:pPr>
        <w:rPr>
          <w:rFonts w:ascii="Arial" w:hAnsi="Arial" w:cs="Arial"/>
          <w:b/>
          <w:sz w:val="56"/>
          <w:szCs w:val="56"/>
        </w:rPr>
      </w:pPr>
    </w:p>
    <w:tbl>
      <w:tblPr>
        <w:tblStyle w:val="8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49"/>
        <w:gridCol w:w="6039"/>
        <w:gridCol w:w="1151"/>
      </w:tblGrid>
      <w:tr w:rsidR="00566704" w:rsidRPr="00566704" w14:paraId="440B3C40" w14:textId="77777777" w:rsidTr="00B10E05">
        <w:tc>
          <w:tcPr>
            <w:tcW w:w="2452" w:type="dxa"/>
          </w:tcPr>
          <w:p w14:paraId="2029ECDA" w14:textId="77777777" w:rsidR="00566704" w:rsidRPr="00566704" w:rsidRDefault="00566704" w:rsidP="00566704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566704">
              <w:rPr>
                <w:rFonts w:ascii="Arial" w:hAnsi="Arial" w:cs="Arial"/>
                <w:b/>
                <w:sz w:val="56"/>
                <w:szCs w:val="56"/>
              </w:rPr>
              <w:t xml:space="preserve">Κεφ. </w:t>
            </w:r>
            <w:r>
              <w:rPr>
                <w:rFonts w:ascii="Arial" w:hAnsi="Arial" w:cs="Arial"/>
                <w:b/>
                <w:sz w:val="56"/>
                <w:szCs w:val="56"/>
              </w:rPr>
              <w:t>22</w:t>
            </w:r>
          </w:p>
        </w:tc>
        <w:tc>
          <w:tcPr>
            <w:tcW w:w="6053" w:type="dxa"/>
          </w:tcPr>
          <w:p w14:paraId="03701A73" w14:textId="77777777" w:rsidR="00566704" w:rsidRPr="00566704" w:rsidRDefault="00D6758E" w:rsidP="00D6758E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D6758E">
              <w:rPr>
                <w:rFonts w:ascii="Arial" w:hAnsi="Arial" w:cs="Arial"/>
                <w:b/>
                <w:sz w:val="56"/>
                <w:szCs w:val="56"/>
              </w:rPr>
              <w:t>Συλλογή οργάνωση</w:t>
            </w:r>
            <w:r>
              <w:rPr>
                <w:rFonts w:ascii="Arial" w:hAnsi="Arial" w:cs="Arial"/>
                <w:b/>
                <w:sz w:val="56"/>
                <w:szCs w:val="56"/>
              </w:rPr>
              <w:t xml:space="preserve"> </w:t>
            </w:r>
            <w:r w:rsidRPr="00D6758E">
              <w:rPr>
                <w:rFonts w:ascii="Arial" w:hAnsi="Arial" w:cs="Arial"/>
                <w:b/>
                <w:sz w:val="56"/>
                <w:szCs w:val="56"/>
              </w:rPr>
              <w:t>και αναπαράσταση</w:t>
            </w:r>
            <w:r>
              <w:rPr>
                <w:rFonts w:ascii="Arial" w:hAnsi="Arial" w:cs="Arial"/>
                <w:b/>
                <w:sz w:val="56"/>
                <w:szCs w:val="56"/>
              </w:rPr>
              <w:t xml:space="preserve"> </w:t>
            </w:r>
            <w:r w:rsidRPr="00D6758E">
              <w:rPr>
                <w:rFonts w:ascii="Arial" w:hAnsi="Arial" w:cs="Arial"/>
                <w:b/>
                <w:sz w:val="56"/>
                <w:szCs w:val="56"/>
              </w:rPr>
              <w:t>δεδομένων</w:t>
            </w:r>
          </w:p>
        </w:tc>
        <w:tc>
          <w:tcPr>
            <w:tcW w:w="1134" w:type="dxa"/>
            <w:vAlign w:val="bottom"/>
          </w:tcPr>
          <w:p w14:paraId="7EB36A8A" w14:textId="77777777" w:rsidR="00566704" w:rsidRPr="00566704" w:rsidRDefault="00B10E05" w:rsidP="00B10E05">
            <w:pPr>
              <w:jc w:val="right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130</w:t>
            </w:r>
          </w:p>
        </w:tc>
      </w:tr>
      <w:tr w:rsidR="00566704" w:rsidRPr="00566704" w14:paraId="182D82BB" w14:textId="77777777" w:rsidTr="00B10E05">
        <w:tc>
          <w:tcPr>
            <w:tcW w:w="2452" w:type="dxa"/>
          </w:tcPr>
          <w:p w14:paraId="7E13307F" w14:textId="77777777" w:rsidR="00566704" w:rsidRPr="00566704" w:rsidRDefault="00566704" w:rsidP="00566704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566704">
              <w:rPr>
                <w:rFonts w:ascii="Arial" w:hAnsi="Arial" w:cs="Arial"/>
                <w:b/>
                <w:sz w:val="56"/>
                <w:szCs w:val="56"/>
              </w:rPr>
              <w:t xml:space="preserve">Κεφ. </w:t>
            </w:r>
            <w:r>
              <w:rPr>
                <w:rFonts w:ascii="Arial" w:hAnsi="Arial" w:cs="Arial"/>
                <w:b/>
                <w:sz w:val="56"/>
                <w:szCs w:val="56"/>
              </w:rPr>
              <w:t>23</w:t>
            </w:r>
          </w:p>
        </w:tc>
        <w:tc>
          <w:tcPr>
            <w:tcW w:w="6053" w:type="dxa"/>
          </w:tcPr>
          <w:p w14:paraId="413882C1" w14:textId="77777777" w:rsidR="00566704" w:rsidRPr="00566704" w:rsidRDefault="00D6758E" w:rsidP="00566704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D6758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Χαρακτηριστικές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D6758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τιμές δεδομένων –</w:t>
            </w:r>
            <w:r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 xml:space="preserve"> </w:t>
            </w:r>
            <w:r w:rsidRPr="00D6758E">
              <w:rPr>
                <w:rFonts w:ascii="Arial-BoldMT" w:hAnsi="Arial-BoldMT"/>
                <w:b/>
                <w:bCs/>
                <w:color w:val="242021"/>
                <w:sz w:val="56"/>
                <w:szCs w:val="56"/>
              </w:rPr>
              <w:t>Μέση τιμή</w:t>
            </w:r>
          </w:p>
        </w:tc>
        <w:tc>
          <w:tcPr>
            <w:tcW w:w="1134" w:type="dxa"/>
            <w:vAlign w:val="bottom"/>
          </w:tcPr>
          <w:p w14:paraId="2FFD0174" w14:textId="77777777" w:rsidR="00566704" w:rsidRPr="00566704" w:rsidRDefault="00B10E05" w:rsidP="00B10E05">
            <w:pPr>
              <w:jc w:val="right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131</w:t>
            </w:r>
          </w:p>
        </w:tc>
      </w:tr>
      <w:tr w:rsidR="00566704" w:rsidRPr="00566704" w14:paraId="2A615407" w14:textId="77777777" w:rsidTr="00E26240">
        <w:tc>
          <w:tcPr>
            <w:tcW w:w="2452" w:type="dxa"/>
          </w:tcPr>
          <w:p w14:paraId="24FCED44" w14:textId="77777777" w:rsidR="00566704" w:rsidRPr="00566704" w:rsidRDefault="00566704" w:rsidP="00566704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566704">
              <w:rPr>
                <w:rFonts w:ascii="Arial" w:hAnsi="Arial" w:cs="Arial"/>
                <w:b/>
                <w:sz w:val="56"/>
                <w:szCs w:val="56"/>
              </w:rPr>
              <w:t xml:space="preserve">Κεφ. </w:t>
            </w:r>
            <w:r>
              <w:rPr>
                <w:rFonts w:ascii="Arial" w:hAnsi="Arial" w:cs="Arial"/>
                <w:b/>
                <w:sz w:val="56"/>
                <w:szCs w:val="56"/>
              </w:rPr>
              <w:t>24</w:t>
            </w:r>
          </w:p>
        </w:tc>
        <w:tc>
          <w:tcPr>
            <w:tcW w:w="6053" w:type="dxa"/>
          </w:tcPr>
          <w:p w14:paraId="16271F6D" w14:textId="77777777" w:rsidR="00566704" w:rsidRPr="00566704" w:rsidRDefault="00D6758E" w:rsidP="00566704">
            <w:pPr>
              <w:rPr>
                <w:rFonts w:ascii="Arial" w:hAnsi="Arial" w:cs="Arial"/>
                <w:b/>
                <w:sz w:val="56"/>
                <w:szCs w:val="56"/>
              </w:rPr>
            </w:pPr>
            <w:r w:rsidRPr="00D6758E">
              <w:rPr>
                <w:rFonts w:ascii="Arial" w:hAnsi="Arial" w:cs="Arial"/>
                <w:b/>
                <w:sz w:val="56"/>
                <w:szCs w:val="56"/>
              </w:rPr>
              <w:t>Πιθανότητες</w:t>
            </w:r>
          </w:p>
        </w:tc>
        <w:tc>
          <w:tcPr>
            <w:tcW w:w="1134" w:type="dxa"/>
          </w:tcPr>
          <w:p w14:paraId="75ED4447" w14:textId="77777777" w:rsidR="00566704" w:rsidRPr="00566704" w:rsidRDefault="00B10E05" w:rsidP="00566704">
            <w:pPr>
              <w:jc w:val="right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163</w:t>
            </w:r>
          </w:p>
        </w:tc>
      </w:tr>
      <w:tr w:rsidR="00566704" w:rsidRPr="00566704" w14:paraId="5FC064C3" w14:textId="77777777" w:rsidTr="00E26240">
        <w:tc>
          <w:tcPr>
            <w:tcW w:w="8505" w:type="dxa"/>
            <w:gridSpan w:val="2"/>
          </w:tcPr>
          <w:p w14:paraId="72E14A4F" w14:textId="77777777" w:rsidR="00566704" w:rsidRPr="00566704" w:rsidRDefault="00D6758E" w:rsidP="00566704">
            <w:pPr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4</w:t>
            </w:r>
            <w:r w:rsidR="00566704" w:rsidRPr="00566704">
              <w:rPr>
                <w:rFonts w:ascii="Arial" w:hAnsi="Arial" w:cs="Arial"/>
                <w:b/>
                <w:sz w:val="56"/>
                <w:szCs w:val="56"/>
              </w:rPr>
              <w:t>ο επαναληπτικό κεφάλαιο</w:t>
            </w:r>
          </w:p>
        </w:tc>
        <w:tc>
          <w:tcPr>
            <w:tcW w:w="1134" w:type="dxa"/>
          </w:tcPr>
          <w:p w14:paraId="47ECBAA0" w14:textId="77777777" w:rsidR="00566704" w:rsidRPr="00566704" w:rsidRDefault="00B10E05" w:rsidP="00566704">
            <w:pPr>
              <w:jc w:val="right"/>
              <w:rPr>
                <w:rFonts w:ascii="Arial" w:hAnsi="Arial" w:cs="Arial"/>
                <w:b/>
                <w:sz w:val="56"/>
                <w:szCs w:val="56"/>
              </w:rPr>
            </w:pPr>
            <w:r>
              <w:rPr>
                <w:rFonts w:ascii="Arial" w:hAnsi="Arial" w:cs="Arial"/>
                <w:b/>
                <w:sz w:val="56"/>
                <w:szCs w:val="56"/>
              </w:rPr>
              <w:t>178</w:t>
            </w:r>
          </w:p>
        </w:tc>
      </w:tr>
    </w:tbl>
    <w:p w14:paraId="6E682E41" w14:textId="5F15F4AA" w:rsidR="00EC6EEE" w:rsidRDefault="00970AD0">
      <w:pPr>
        <w:rPr>
          <w:rFonts w:ascii="Tahoma" w:hAnsi="Tahoma" w:cs="Tahoma"/>
          <w:b/>
          <w:sz w:val="56"/>
          <w:szCs w:val="56"/>
        </w:rPr>
      </w:pPr>
      <w:r w:rsidRPr="00970AD0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23232" behindDoc="0" locked="0" layoutInCell="0" allowOverlap="0" wp14:anchorId="74AE574B" wp14:editId="5F57C138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2372400" cy="457200"/>
                <wp:effectExtent l="0" t="0" r="8890" b="0"/>
                <wp:wrapNone/>
                <wp:docPr id="142" name="Πλαίσιο κειμένου 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400" cy="457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5D4EEE6" w14:textId="77777777" w:rsidR="00F03A01" w:rsidRPr="00EC6EEE" w:rsidRDefault="00F03A01" w:rsidP="00970AD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56"/>
                                <w:szCs w:val="56"/>
                              </w:rPr>
                              <w:t>206 / 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AE574B" id="Πλαίσιο κειμένου 142" o:spid="_x0000_s1263" type="#_x0000_t202" style="position:absolute;margin-left:0;margin-top:785.3pt;width:186.8pt;height:36pt;z-index:25302323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" o:allowincell="f" o:allowoverlap="f" fillcolor="#fc9" stroked="f" strokeweight="2.25pt">
                <v:textbox inset="1.5mm,1.5mm,1.5mm,1.5mm">
                  <w:txbxContent>
                    <w:p w14:paraId="35D4EEE6" w14:textId="77777777" w:rsidR="00F03A01" w:rsidRPr="00EC6EEE" w:rsidRDefault="00F03A01" w:rsidP="00970AD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</w:pPr>
                      <w:r>
                        <w:rPr>
                          <w:rFonts w:ascii="Arial" w:hAnsi="Arial"/>
                          <w:b/>
                          <w:sz w:val="56"/>
                          <w:szCs w:val="56"/>
                        </w:rPr>
                        <w:t>206 / 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bookmarkEnd w:id="3"/>
      <w:r w:rsidR="00EC6EEE">
        <w:rPr>
          <w:rFonts w:ascii="Tahoma" w:hAnsi="Tahoma" w:cs="Tahoma"/>
          <w:b/>
          <w:sz w:val="56"/>
          <w:szCs w:val="56"/>
        </w:rPr>
        <w:br w:type="page"/>
      </w:r>
    </w:p>
    <w:p w14:paraId="2DC35851" w14:textId="77777777" w:rsidR="00A52024" w:rsidRDefault="00A52024" w:rsidP="00A52024">
      <w:pPr>
        <w:spacing w:line="240" w:lineRule="auto"/>
        <w:rPr>
          <w:rFonts w:ascii="Arial-BoldMT" w:hAnsi="Arial-BoldMT"/>
          <w:b/>
          <w:bCs/>
          <w:color w:val="242021"/>
          <w:sz w:val="52"/>
          <w:szCs w:val="52"/>
        </w:rPr>
      </w:pPr>
      <w:bookmarkStart w:id="64" w:name="_Hlk9195655"/>
      <w:r w:rsidRPr="00D61F2D">
        <w:rPr>
          <w:rFonts w:ascii="Arial-BoldMT" w:hAnsi="Arial-BoldMT"/>
          <w:b/>
          <w:bCs/>
          <w:color w:val="242021"/>
          <w:sz w:val="52"/>
          <w:szCs w:val="52"/>
        </w:rPr>
        <w:lastRenderedPageBreak/>
        <w:t>Βάσει του ν. 3966/2011 τα διδακτικά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βιβλία του Δημοτικού, του Γυμνασίου,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του Λυκείου, των ΕΠΑ.Λ. και των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ΕΠΑ.Σ. τυπώνονται από το ΙΤΥΕ -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ΔΙΟΦΑΝΤΟΣ και διανέμονται δωρεάν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στα Δημόσια Σχολεία. Τα βιβλία μπορεί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να διατίθενται προς πώληση, όταν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φέρουν στη δεξιά κάτω γωνία του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proofErr w:type="spellStart"/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εμπροσθόφυλλου</w:t>
      </w:r>
      <w:proofErr w:type="spellEnd"/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 xml:space="preserve"> ένδειξη «ΔIΑΤΙΘΕΤΑΙ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ΜΕ ΤΙΜΗ ΠΩΛΗΣΗΣ». Κάθε αντίτυπο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που διατίθεται προς πώληση και δεν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φέρει την παραπάνω ένδειξη θεωρείται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κλεψίτυπο και ο παραβάτης διώκεται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σύμφωνα με τις διατάξεις του άρθρου 7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του νόμου 1129 της 15/21 Μαρτίου 1946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(ΦΕΚ 1946,108, Α').</w:t>
      </w:r>
    </w:p>
    <w:p w14:paraId="3A1FFA10" w14:textId="77777777" w:rsidR="00E015A7" w:rsidRDefault="00A52024" w:rsidP="00A52024">
      <w:pPr>
        <w:spacing w:line="240" w:lineRule="auto"/>
        <w:rPr>
          <w:rFonts w:ascii="Arial-BoldMT" w:hAnsi="Arial-BoldMT"/>
          <w:b/>
          <w:bCs/>
          <w:color w:val="242021"/>
          <w:sz w:val="52"/>
          <w:szCs w:val="52"/>
        </w:rPr>
      </w:pP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Απαγορεύεται η αναπαραγωγή οποιουδήποτε τμήματος αυτού του βιβλίου, που καλύπτεται από δικαιώματα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(</w:t>
      </w:r>
      <w:proofErr w:type="spellStart"/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copyright</w:t>
      </w:r>
      <w:proofErr w:type="spellEnd"/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), ή η χρήση του σε οποιαδήποτε μορφή, χωρίς τη γραπτή άδεια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του Υπουργείου Παιδείας, Έρευνας και</w:t>
      </w:r>
      <w:r>
        <w:rPr>
          <w:rFonts w:ascii="Arial-BoldMT" w:hAnsi="Arial-BoldMT"/>
          <w:b/>
          <w:bCs/>
          <w:color w:val="242021"/>
          <w:sz w:val="52"/>
          <w:szCs w:val="52"/>
        </w:rPr>
        <w:t xml:space="preserve"> </w:t>
      </w:r>
      <w:r w:rsidRPr="00D61F2D">
        <w:rPr>
          <w:rFonts w:ascii="Arial-BoldMT" w:hAnsi="Arial-BoldMT"/>
          <w:b/>
          <w:bCs/>
          <w:color w:val="242021"/>
          <w:sz w:val="52"/>
          <w:szCs w:val="52"/>
        </w:rPr>
        <w:t>Θρησκευμάτων / IΤΥΕ - ΔΙΟΦΑΝΤΟΣ.</w:t>
      </w:r>
    </w:p>
    <w:bookmarkEnd w:id="64"/>
    <w:p w14:paraId="77C8FB18" w14:textId="77777777" w:rsidR="00E015A7" w:rsidRDefault="00E015A7">
      <w:pPr>
        <w:rPr>
          <w:rFonts w:ascii="Tahoma" w:hAnsi="Tahoma" w:cs="Tahoma"/>
          <w:b/>
          <w:sz w:val="56"/>
          <w:szCs w:val="56"/>
        </w:rPr>
      </w:pPr>
    </w:p>
    <w:p w14:paraId="7455CC44" w14:textId="77777777" w:rsidR="002F3FB6" w:rsidRDefault="002F3FB6" w:rsidP="00A52024">
      <w:pPr>
        <w:spacing w:line="240" w:lineRule="auto"/>
        <w:rPr>
          <w:rFonts w:ascii="Tahoma" w:hAnsi="Tahoma" w:cs="Tahoma"/>
          <w:b/>
          <w:sz w:val="56"/>
          <w:szCs w:val="56"/>
        </w:rPr>
      </w:pPr>
    </w:p>
    <w:p w14:paraId="1A8A32FC" w14:textId="77777777" w:rsidR="00E015A7" w:rsidRDefault="00E015A7" w:rsidP="00A52024">
      <w:pPr>
        <w:spacing w:line="240" w:lineRule="auto"/>
        <w:rPr>
          <w:rFonts w:ascii="Tahoma" w:hAnsi="Tahoma" w:cs="Tahoma"/>
          <w:b/>
          <w:sz w:val="56"/>
          <w:szCs w:val="56"/>
        </w:rPr>
      </w:pPr>
    </w:p>
    <w:p w14:paraId="42D29EC6" w14:textId="77777777" w:rsidR="00E015A7" w:rsidRDefault="00E015A7" w:rsidP="00A52024">
      <w:pPr>
        <w:spacing w:line="240" w:lineRule="auto"/>
        <w:rPr>
          <w:rFonts w:ascii="Tahoma" w:hAnsi="Tahoma" w:cs="Tahoma"/>
          <w:b/>
          <w:sz w:val="56"/>
          <w:szCs w:val="56"/>
        </w:rPr>
      </w:pPr>
    </w:p>
    <w:p w14:paraId="2521F8BC" w14:textId="77777777" w:rsidR="00E015A7" w:rsidRDefault="00E015A7" w:rsidP="00A52024">
      <w:pPr>
        <w:spacing w:line="240" w:lineRule="auto"/>
        <w:rPr>
          <w:rFonts w:ascii="Tahoma" w:hAnsi="Tahoma" w:cs="Tahoma"/>
          <w:b/>
          <w:sz w:val="56"/>
          <w:szCs w:val="56"/>
        </w:rPr>
      </w:pPr>
    </w:p>
    <w:p w14:paraId="234FFFDE" w14:textId="77777777" w:rsidR="00E015A7" w:rsidRDefault="00E015A7" w:rsidP="00A52024">
      <w:pPr>
        <w:spacing w:line="240" w:lineRule="auto"/>
        <w:rPr>
          <w:rFonts w:ascii="Tahoma" w:hAnsi="Tahoma" w:cs="Tahoma"/>
          <w:b/>
          <w:sz w:val="56"/>
          <w:szCs w:val="56"/>
        </w:rPr>
      </w:pPr>
    </w:p>
    <w:p w14:paraId="4F17AAA2" w14:textId="77777777" w:rsidR="00E015A7" w:rsidRDefault="00E015A7" w:rsidP="00A52024">
      <w:pPr>
        <w:spacing w:line="240" w:lineRule="auto"/>
        <w:rPr>
          <w:rFonts w:ascii="Tahoma" w:hAnsi="Tahoma" w:cs="Tahoma"/>
          <w:b/>
          <w:sz w:val="56"/>
          <w:szCs w:val="56"/>
        </w:rPr>
      </w:pPr>
    </w:p>
    <w:p w14:paraId="59F9F186" w14:textId="77777777" w:rsidR="00E015A7" w:rsidRDefault="00E015A7" w:rsidP="00A52024">
      <w:pPr>
        <w:spacing w:line="240" w:lineRule="auto"/>
        <w:rPr>
          <w:rFonts w:ascii="Tahoma" w:hAnsi="Tahoma" w:cs="Tahoma"/>
          <w:b/>
          <w:sz w:val="56"/>
          <w:szCs w:val="56"/>
        </w:rPr>
      </w:pPr>
    </w:p>
    <w:p w14:paraId="64B3985D" w14:textId="77777777" w:rsidR="00E015A7" w:rsidRDefault="00E015A7" w:rsidP="00A52024">
      <w:pPr>
        <w:spacing w:line="240" w:lineRule="auto"/>
        <w:rPr>
          <w:rFonts w:ascii="Tahoma" w:hAnsi="Tahoma" w:cs="Tahoma"/>
          <w:b/>
          <w:sz w:val="56"/>
          <w:szCs w:val="56"/>
        </w:rPr>
      </w:pPr>
    </w:p>
    <w:p w14:paraId="58E91D32" w14:textId="77777777" w:rsidR="00E015A7" w:rsidRDefault="00E015A7" w:rsidP="00A52024">
      <w:pPr>
        <w:spacing w:line="240" w:lineRule="auto"/>
        <w:rPr>
          <w:rFonts w:ascii="Tahoma" w:hAnsi="Tahoma" w:cs="Tahoma"/>
          <w:b/>
          <w:sz w:val="56"/>
          <w:szCs w:val="56"/>
        </w:rPr>
      </w:pPr>
    </w:p>
    <w:p w14:paraId="0211F936" w14:textId="77777777" w:rsidR="00E015A7" w:rsidRDefault="00E015A7" w:rsidP="00A52024">
      <w:pPr>
        <w:spacing w:line="240" w:lineRule="auto"/>
        <w:rPr>
          <w:rFonts w:ascii="Tahoma" w:hAnsi="Tahoma" w:cs="Tahoma"/>
          <w:b/>
          <w:sz w:val="56"/>
          <w:szCs w:val="56"/>
        </w:rPr>
      </w:pPr>
    </w:p>
    <w:p w14:paraId="06922B44" w14:textId="77777777" w:rsidR="00E015A7" w:rsidRDefault="00E015A7" w:rsidP="00A52024">
      <w:pPr>
        <w:spacing w:line="240" w:lineRule="auto"/>
        <w:rPr>
          <w:rFonts w:ascii="Tahoma" w:hAnsi="Tahoma" w:cs="Tahoma"/>
          <w:b/>
          <w:sz w:val="56"/>
          <w:szCs w:val="56"/>
        </w:rPr>
      </w:pPr>
    </w:p>
    <w:p w14:paraId="30928E59" w14:textId="77777777" w:rsidR="00E015A7" w:rsidRDefault="00E015A7" w:rsidP="00A52024">
      <w:pPr>
        <w:spacing w:line="240" w:lineRule="auto"/>
        <w:rPr>
          <w:rFonts w:ascii="Tahoma" w:hAnsi="Tahoma" w:cs="Tahoma"/>
          <w:b/>
          <w:sz w:val="56"/>
          <w:szCs w:val="56"/>
        </w:rPr>
      </w:pPr>
    </w:p>
    <w:p w14:paraId="016BB11C" w14:textId="77777777" w:rsidR="00E015A7" w:rsidRDefault="00E015A7" w:rsidP="00A52024">
      <w:pPr>
        <w:spacing w:line="240" w:lineRule="auto"/>
        <w:rPr>
          <w:rFonts w:ascii="Tahoma" w:hAnsi="Tahoma" w:cs="Tahoma"/>
          <w:b/>
          <w:sz w:val="56"/>
          <w:szCs w:val="56"/>
        </w:rPr>
      </w:pPr>
    </w:p>
    <w:p w14:paraId="1B764006" w14:textId="77777777" w:rsidR="00E015A7" w:rsidRDefault="00E015A7" w:rsidP="00E015A7">
      <w:pPr>
        <w:spacing w:line="240" w:lineRule="auto"/>
        <w:jc w:val="center"/>
        <w:rPr>
          <w:rFonts w:ascii="Tahoma" w:hAnsi="Tahoma" w:cs="Tahoma"/>
          <w:b/>
          <w:sz w:val="56"/>
          <w:szCs w:val="56"/>
        </w:rPr>
      </w:pPr>
      <w:r>
        <w:rPr>
          <w:noProof/>
        </w:rPr>
        <w:drawing>
          <wp:inline distT="0" distB="0" distL="0" distR="0" wp14:anchorId="449C6D9D" wp14:editId="40260BEF">
            <wp:extent cx="5341159" cy="731996"/>
            <wp:effectExtent l="0" t="0" r="0" b="0"/>
            <wp:docPr id="88" name="Εικόνα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Εικόνα 6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341159" cy="7319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E015A7" w:rsidSect="006634DE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169579C" w14:textId="77777777" w:rsidR="0027034B" w:rsidRDefault="0027034B" w:rsidP="00950BDF">
      <w:pPr>
        <w:spacing w:after="0" w:line="240" w:lineRule="auto"/>
      </w:pPr>
      <w:r>
        <w:separator/>
      </w:r>
    </w:p>
  </w:endnote>
  <w:endnote w:type="continuationSeparator" w:id="0">
    <w:p w14:paraId="725FCE0D" w14:textId="77777777" w:rsidR="0027034B" w:rsidRDefault="0027034B" w:rsidP="00950BD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-BoldMT">
    <w:altName w:val="Arial"/>
    <w:panose1 w:val="00000000000000000000"/>
    <w:charset w:val="00"/>
    <w:family w:val="roman"/>
    <w:notTrueType/>
    <w:pitch w:val="default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ahoma-Bold">
    <w:altName w:val="Tahoma"/>
    <w:panose1 w:val="00000000000000000000"/>
    <w:charset w:val="00"/>
    <w:family w:val="roman"/>
    <w:notTrueType/>
    <w:pitch w:val="default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MicrosoftSansSerif">
    <w:altName w:val="Cambria"/>
    <w:panose1 w:val="00000000000000000000"/>
    <w:charset w:val="00"/>
    <w:family w:val="roman"/>
    <w:notTrueType/>
    <w:pitch w:val="default"/>
  </w:font>
  <w:font w:name="ZapfDingbats">
    <w:altName w:val="Cambria"/>
    <w:panose1 w:val="00000000000000000000"/>
    <w:charset w:val="00"/>
    <w:family w:val="roman"/>
    <w:notTrueType/>
    <w:pitch w:val="default"/>
  </w:font>
  <w:font w:name="Microsoft Sans Serif">
    <w:panose1 w:val="020B0604020202020204"/>
    <w:charset w:val="A1"/>
    <w:family w:val="swiss"/>
    <w:pitch w:val="variable"/>
    <w:sig w:usb0="E1002AFF" w:usb1="C0000002" w:usb2="00000008" w:usb3="00000000" w:csb0="0001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428676" w14:textId="77777777" w:rsidR="00F03A01" w:rsidRDefault="00F03A01">
    <w:pPr>
      <w:rPr>
        <w:sz w:val="2"/>
        <w:szCs w:val="2"/>
      </w:rPr>
    </w:pPr>
    <w:r>
      <w:rPr>
        <w:sz w:val="24"/>
        <w:szCs w:val="24"/>
      </w:rPr>
      <w:pict w14:anchorId="7DD5D165">
        <v:shapetype id="_x0000_t202" coordsize="21600,21600" o:spt="202" path="m,l,21600r21600,l21600,xe">
          <v:stroke joinstyle="miter"/>
          <v:path gradientshapeok="t" o:connecttype="rect"/>
        </v:shapetype>
        <v:shape id="_x0000_s2055" type="#_x0000_t202" style="position:absolute;margin-left:62.05pt;margin-top:952.35pt;width:580.55pt;height:12.25pt;z-index:-251655168;mso-wrap-distance-left:5pt;mso-wrap-distance-right:5pt;mso-position-horizontal-relative:page;mso-position-vertical-relative:page" wrapcoords="0 0" filled="f" stroked="f">
          <v:textbox style="mso-fit-shape-to-text:t" inset="0,0,0,0">
            <w:txbxContent>
              <w:p w14:paraId="32F2E366" w14:textId="77777777" w:rsidR="00F03A01" w:rsidRPr="00B94B23" w:rsidRDefault="00F03A01">
                <w:pPr>
                  <w:tabs>
                    <w:tab w:val="right" w:pos="1637"/>
                    <w:tab w:val="right" w:pos="2395"/>
                    <w:tab w:val="right" w:pos="5866"/>
                    <w:tab w:val="right" w:pos="11611"/>
                  </w:tabs>
                  <w:spacing w:line="240" w:lineRule="auto"/>
                  <w:rPr>
                    <w:lang w:val="en-US"/>
                  </w:rPr>
                </w:pPr>
                <w:r>
                  <w:rPr>
                    <w:rStyle w:val="Headerorfooter"/>
                  </w:rPr>
                  <w:t>10-0209_d_e_math_bm</w:t>
                </w:r>
                <w:r w:rsidRPr="00B94B23">
                  <w:rPr>
                    <w:rStyle w:val="Headerorfooter"/>
                    <w:lang w:eastAsia="el-GR" w:bidi="el-GR"/>
                  </w:rPr>
                  <w:tab/>
                  <w:t>1-36</w:t>
                </w:r>
                <w:r w:rsidRPr="00B94B23">
                  <w:rPr>
                    <w:rStyle w:val="Headerorfooter"/>
                    <w:lang w:eastAsia="el-GR" w:bidi="el-GR"/>
                  </w:rPr>
                  <w:tab/>
                </w:r>
                <w:r>
                  <w:rPr>
                    <w:rStyle w:val="Headerorfooter"/>
                  </w:rPr>
                  <w:t xml:space="preserve">28b.indd </w:t>
                </w:r>
                <w:r w:rsidRPr="00B94B23">
                  <w:rPr>
                    <w:rStyle w:val="Headerorfooter"/>
                    <w:lang w:eastAsia="el-GR" w:bidi="el-GR"/>
                  </w:rPr>
                  <w:t>8</w:t>
                </w:r>
                <w:r w:rsidRPr="00B94B23">
                  <w:rPr>
                    <w:rStyle w:val="Headerorfooter"/>
                    <w:lang w:eastAsia="el-GR" w:bidi="el-GR"/>
                  </w:rPr>
                  <w:tab/>
                </w:r>
                <w:r>
                  <w:rPr>
                    <w:rStyle w:val="HeaderorfooterTahoma15pt"/>
                  </w:rPr>
                  <w:t>Φ</w:t>
                </w:r>
                <w:r w:rsidRPr="00B94B23">
                  <w:rPr>
                    <w:rStyle w:val="HeaderorfooterTahoma15pt"/>
                    <w:lang w:val="en-US"/>
                  </w:rPr>
                  <w:tab/>
                </w:r>
                <w:r w:rsidRPr="00B94B23">
                  <w:rPr>
                    <w:rStyle w:val="Headerorfooter"/>
                    <w:lang w:eastAsia="el-GR" w:bidi="el-GR"/>
                  </w:rPr>
                  <w:t>31/05/2018 11:56</w:t>
                </w:r>
              </w:p>
            </w:txbxContent>
          </v:textbox>
          <w10:wrap anchorx="page" anchory="page"/>
        </v:shape>
      </w:pic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E58A43B" w14:textId="77777777" w:rsidR="00F03A01" w:rsidRDefault="00F03A01">
    <w:pPr>
      <w:rPr>
        <w:sz w:val="2"/>
        <w:szCs w:val="2"/>
      </w:rPr>
    </w:pPr>
    <w:r>
      <w:rPr>
        <w:sz w:val="24"/>
        <w:szCs w:val="24"/>
      </w:rPr>
      <w:pict w14:anchorId="0ECF0363">
        <v:shapetype id="_x0000_t202" coordsize="21600,21600" o:spt="202" path="m,l,21600r21600,l21600,xe">
          <v:stroke joinstyle="miter"/>
          <v:path gradientshapeok="t" o:connecttype="rect"/>
        </v:shapetype>
        <v:shape id="_x0000_s2056" type="#_x0000_t202" style="position:absolute;margin-left:62.05pt;margin-top:952.35pt;width:580.55pt;height:12.25pt;z-index:-251654144;mso-wrap-distance-left:5pt;mso-wrap-distance-right:5pt;mso-position-horizontal-relative:page;mso-position-vertical-relative:page" wrapcoords="0 0" filled="f" stroked="f">
          <v:textbox style="mso-fit-shape-to-text:t" inset="0,0,0,0">
            <w:txbxContent>
              <w:p w14:paraId="4ED04E1B" w14:textId="77777777" w:rsidR="00F03A01" w:rsidRPr="00B94B23" w:rsidRDefault="00F03A01">
                <w:pPr>
                  <w:tabs>
                    <w:tab w:val="right" w:pos="1637"/>
                    <w:tab w:val="right" w:pos="2395"/>
                    <w:tab w:val="right" w:pos="5866"/>
                    <w:tab w:val="right" w:pos="11611"/>
                  </w:tabs>
                  <w:spacing w:line="240" w:lineRule="auto"/>
                  <w:rPr>
                    <w:lang w:val="en-US"/>
                  </w:rPr>
                </w:pPr>
                <w:r>
                  <w:rPr>
                    <w:rStyle w:val="Headerorfooter"/>
                  </w:rPr>
                  <w:t>10-0209_d_e_math_bm</w:t>
                </w:r>
                <w:r w:rsidRPr="00B94B23">
                  <w:rPr>
                    <w:rStyle w:val="Headerorfooter"/>
                    <w:lang w:eastAsia="el-GR" w:bidi="el-GR"/>
                  </w:rPr>
                  <w:tab/>
                  <w:t>1-36</w:t>
                </w:r>
                <w:r w:rsidRPr="00B94B23">
                  <w:rPr>
                    <w:rStyle w:val="Headerorfooter"/>
                    <w:lang w:eastAsia="el-GR" w:bidi="el-GR"/>
                  </w:rPr>
                  <w:tab/>
                </w:r>
                <w:r>
                  <w:rPr>
                    <w:rStyle w:val="Headerorfooter"/>
                  </w:rPr>
                  <w:t xml:space="preserve">28b.indd </w:t>
                </w:r>
                <w:r w:rsidRPr="00B94B23">
                  <w:rPr>
                    <w:rStyle w:val="Headerorfooter"/>
                    <w:lang w:eastAsia="el-GR" w:bidi="el-GR"/>
                  </w:rPr>
                  <w:t>8</w:t>
                </w:r>
                <w:r w:rsidRPr="00B94B23">
                  <w:rPr>
                    <w:rStyle w:val="Headerorfooter"/>
                    <w:lang w:eastAsia="el-GR" w:bidi="el-GR"/>
                  </w:rPr>
                  <w:tab/>
                </w:r>
                <w:r>
                  <w:rPr>
                    <w:rStyle w:val="HeaderorfooterTahoma15pt"/>
                  </w:rPr>
                  <w:t>Φ</w:t>
                </w:r>
                <w:r w:rsidRPr="00B94B23">
                  <w:rPr>
                    <w:rStyle w:val="HeaderorfooterTahoma15pt"/>
                    <w:lang w:val="en-US"/>
                  </w:rPr>
                  <w:tab/>
                </w:r>
                <w:r w:rsidRPr="00B94B23">
                  <w:rPr>
                    <w:rStyle w:val="Headerorfooter"/>
                    <w:lang w:eastAsia="el-GR" w:bidi="el-GR"/>
                  </w:rPr>
                  <w:t>31/05/2018 11:56</w:t>
                </w:r>
              </w:p>
            </w:txbxContent>
          </v:textbox>
          <w10:wrap anchorx="page" anchory="page"/>
        </v:shape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DD9F400" w14:textId="77777777" w:rsidR="0027034B" w:rsidRDefault="0027034B" w:rsidP="00950BDF">
      <w:pPr>
        <w:spacing w:after="0" w:line="240" w:lineRule="auto"/>
      </w:pPr>
      <w:r>
        <w:separator/>
      </w:r>
    </w:p>
  </w:footnote>
  <w:footnote w:type="continuationSeparator" w:id="0">
    <w:p w14:paraId="26424F9E" w14:textId="77777777" w:rsidR="0027034B" w:rsidRDefault="0027034B" w:rsidP="00950BD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B7676BF" w14:textId="77777777" w:rsidR="00F03A01" w:rsidRDefault="00F03A01">
    <w:pPr>
      <w:rPr>
        <w:sz w:val="2"/>
        <w:szCs w:val="2"/>
      </w:rPr>
    </w:pPr>
    <w:r>
      <w:rPr>
        <w:sz w:val="24"/>
        <w:szCs w:val="24"/>
      </w:rPr>
      <w:pict w14:anchorId="0239C8B7">
        <v:shapetype id="_x0000_t202" coordsize="21600,21600" o:spt="202" path="m,l,21600r21600,l21600,xe">
          <v:stroke joinstyle="miter"/>
          <v:path gradientshapeok="t" o:connecttype="rect"/>
        </v:shapetype>
        <v:shape id="_x0000_s2053" type="#_x0000_t202" style="position:absolute;margin-left:343.1pt;margin-top:83.55pt;width:12.25pt;height:12.25pt;z-index:-251657216;mso-wrap-style:none;mso-wrap-distance-left:5pt;mso-wrap-distance-right:5pt;mso-position-horizontal-relative:page;mso-position-vertical-relative:page" wrapcoords="0 0" filled="f" stroked="f">
          <v:textbox style="mso-fit-shape-to-text:t" inset="0,0,0,0">
            <w:txbxContent>
              <w:p w14:paraId="501A087C" w14:textId="77777777" w:rsidR="00F03A01" w:rsidRDefault="00F03A01">
                <w:pPr>
                  <w:spacing w:line="240" w:lineRule="auto"/>
                </w:pPr>
                <w:r>
                  <w:rPr>
                    <w:rStyle w:val="HeaderorfooterTahoma15pt"/>
                  </w:rPr>
                  <w:t>φ</w:t>
                </w:r>
              </w:p>
            </w:txbxContent>
          </v:textbox>
          <w10:wrap anchorx="page" anchory="page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003C12"/>
    <w:multiLevelType w:val="hybridMultilevel"/>
    <w:tmpl w:val="7AF449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865704"/>
    <w:multiLevelType w:val="hybridMultilevel"/>
    <w:tmpl w:val="AEC2B882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07EE6A0D"/>
    <w:multiLevelType w:val="hybridMultilevel"/>
    <w:tmpl w:val="377A9192"/>
    <w:lvl w:ilvl="0" w:tplc="0408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FDFA135E">
      <w:numFmt w:val="bullet"/>
      <w:lvlText w:val="•"/>
      <w:lvlJc w:val="left"/>
      <w:pPr>
        <w:ind w:left="1080" w:hanging="360"/>
      </w:pPr>
      <w:rPr>
        <w:rFonts w:ascii="Arial-BoldMT" w:eastAsiaTheme="minorHAnsi" w:hAnsi="Arial-BoldMT" w:cstheme="minorBidi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0A631DD6"/>
    <w:multiLevelType w:val="hybridMultilevel"/>
    <w:tmpl w:val="28581EF2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0B656510"/>
    <w:multiLevelType w:val="hybridMultilevel"/>
    <w:tmpl w:val="F9DE5992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0C803009"/>
    <w:multiLevelType w:val="hybridMultilevel"/>
    <w:tmpl w:val="0078778A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0F805E83"/>
    <w:multiLevelType w:val="hybridMultilevel"/>
    <w:tmpl w:val="006A2A3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5A47A8B"/>
    <w:multiLevelType w:val="hybridMultilevel"/>
    <w:tmpl w:val="D1D21C72"/>
    <w:lvl w:ilvl="0" w:tplc="0408000F">
      <w:start w:val="1"/>
      <w:numFmt w:val="decimal"/>
      <w:lvlText w:val="%1.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16CD5E95"/>
    <w:multiLevelType w:val="hybridMultilevel"/>
    <w:tmpl w:val="28C0BD82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19503FD0"/>
    <w:multiLevelType w:val="hybridMultilevel"/>
    <w:tmpl w:val="A53A2900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19F047B0"/>
    <w:multiLevelType w:val="hybridMultilevel"/>
    <w:tmpl w:val="B8320142"/>
    <w:lvl w:ilvl="0" w:tplc="0408000F">
      <w:start w:val="1"/>
      <w:numFmt w:val="decimal"/>
      <w:lvlText w:val="%1.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C4F3A45"/>
    <w:multiLevelType w:val="hybridMultilevel"/>
    <w:tmpl w:val="552846C6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F466770"/>
    <w:multiLevelType w:val="hybridMultilevel"/>
    <w:tmpl w:val="04709B10"/>
    <w:lvl w:ilvl="0" w:tplc="0408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228451FF"/>
    <w:multiLevelType w:val="hybridMultilevel"/>
    <w:tmpl w:val="B92E945E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FDFA135E">
      <w:numFmt w:val="bullet"/>
      <w:lvlText w:val="•"/>
      <w:lvlJc w:val="left"/>
      <w:pPr>
        <w:ind w:left="1080" w:hanging="360"/>
      </w:pPr>
      <w:rPr>
        <w:rFonts w:ascii="Arial-BoldMT" w:eastAsiaTheme="minorHAnsi" w:hAnsi="Arial-BoldMT" w:cstheme="minorBidi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2E305F4"/>
    <w:multiLevelType w:val="hybridMultilevel"/>
    <w:tmpl w:val="9B14B660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55B4F86"/>
    <w:multiLevelType w:val="hybridMultilevel"/>
    <w:tmpl w:val="40008B3A"/>
    <w:lvl w:ilvl="0" w:tplc="0408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2BA64BFF"/>
    <w:multiLevelType w:val="hybridMultilevel"/>
    <w:tmpl w:val="79B45874"/>
    <w:lvl w:ilvl="0" w:tplc="0408000F">
      <w:start w:val="1"/>
      <w:numFmt w:val="decimal"/>
      <w:lvlText w:val="%1.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2BCB417C"/>
    <w:multiLevelType w:val="hybridMultilevel"/>
    <w:tmpl w:val="FCC0E3A4"/>
    <w:lvl w:ilvl="0" w:tplc="AFF28AEA">
      <w:start w:val="1"/>
      <w:numFmt w:val="decimal"/>
      <w:lvlText w:val="%1."/>
      <w:lvlJc w:val="left"/>
      <w:pPr>
        <w:ind w:left="360" w:hanging="360"/>
      </w:pPr>
      <w:rPr>
        <w:rFonts w:eastAsia="Times New Roman" w:cs="Times New Roman" w:hint="default"/>
        <w:b/>
        <w:color w:val="auto"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8" w15:restartNumberingAfterBreak="0">
    <w:nsid w:val="2F022D9C"/>
    <w:multiLevelType w:val="hybridMultilevel"/>
    <w:tmpl w:val="C62ADFB8"/>
    <w:lvl w:ilvl="0" w:tplc="0408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2F7972F1"/>
    <w:multiLevelType w:val="hybridMultilevel"/>
    <w:tmpl w:val="EB42E35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32423A4A"/>
    <w:multiLevelType w:val="hybridMultilevel"/>
    <w:tmpl w:val="1E8649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47E7EBE"/>
    <w:multiLevelType w:val="hybridMultilevel"/>
    <w:tmpl w:val="2B688082"/>
    <w:lvl w:ilvl="0" w:tplc="0408000F">
      <w:start w:val="1"/>
      <w:numFmt w:val="decimal"/>
      <w:lvlText w:val="%1.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37E76956"/>
    <w:multiLevelType w:val="hybridMultilevel"/>
    <w:tmpl w:val="BBF40FDA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4CA405FC"/>
    <w:multiLevelType w:val="hybridMultilevel"/>
    <w:tmpl w:val="E00CC7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FB170FD"/>
    <w:multiLevelType w:val="hybridMultilevel"/>
    <w:tmpl w:val="CF34A24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ED32236"/>
    <w:multiLevelType w:val="hybridMultilevel"/>
    <w:tmpl w:val="3956FC1E"/>
    <w:lvl w:ilvl="0" w:tplc="0408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31738AF"/>
    <w:multiLevelType w:val="hybridMultilevel"/>
    <w:tmpl w:val="8B76AFC2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64043F89"/>
    <w:multiLevelType w:val="hybridMultilevel"/>
    <w:tmpl w:val="49EEAF7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712649F"/>
    <w:multiLevelType w:val="hybridMultilevel"/>
    <w:tmpl w:val="3BC0BD7E"/>
    <w:lvl w:ilvl="0" w:tplc="0408000F">
      <w:start w:val="1"/>
      <w:numFmt w:val="decimal"/>
      <w:lvlText w:val="%1.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6FDF0220"/>
    <w:multiLevelType w:val="hybridMultilevel"/>
    <w:tmpl w:val="7A06A218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 w15:restartNumberingAfterBreak="0">
    <w:nsid w:val="732A62F2"/>
    <w:multiLevelType w:val="hybridMultilevel"/>
    <w:tmpl w:val="2E7A598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4F9532A"/>
    <w:multiLevelType w:val="hybridMultilevel"/>
    <w:tmpl w:val="2EDAB6CE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 w15:restartNumberingAfterBreak="0">
    <w:nsid w:val="7696186B"/>
    <w:multiLevelType w:val="hybridMultilevel"/>
    <w:tmpl w:val="BFE2ED7E"/>
    <w:lvl w:ilvl="0" w:tplc="0408000F">
      <w:start w:val="1"/>
      <w:numFmt w:val="decimal"/>
      <w:lvlText w:val="%1.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786F15FC"/>
    <w:multiLevelType w:val="hybridMultilevel"/>
    <w:tmpl w:val="18B8D384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 w15:restartNumberingAfterBreak="0">
    <w:nsid w:val="7D631587"/>
    <w:multiLevelType w:val="hybridMultilevel"/>
    <w:tmpl w:val="8DB01DD0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23"/>
  </w:num>
  <w:num w:numId="3">
    <w:abstractNumId w:val="0"/>
  </w:num>
  <w:num w:numId="4">
    <w:abstractNumId w:val="5"/>
  </w:num>
  <w:num w:numId="5">
    <w:abstractNumId w:val="33"/>
  </w:num>
  <w:num w:numId="6">
    <w:abstractNumId w:val="8"/>
  </w:num>
  <w:num w:numId="7">
    <w:abstractNumId w:val="18"/>
  </w:num>
  <w:num w:numId="8">
    <w:abstractNumId w:val="19"/>
  </w:num>
  <w:num w:numId="9">
    <w:abstractNumId w:val="3"/>
  </w:num>
  <w:num w:numId="10">
    <w:abstractNumId w:val="11"/>
  </w:num>
  <w:num w:numId="11">
    <w:abstractNumId w:val="29"/>
  </w:num>
  <w:num w:numId="12">
    <w:abstractNumId w:val="16"/>
  </w:num>
  <w:num w:numId="13">
    <w:abstractNumId w:val="21"/>
  </w:num>
  <w:num w:numId="14">
    <w:abstractNumId w:val="32"/>
  </w:num>
  <w:num w:numId="15">
    <w:abstractNumId w:val="14"/>
  </w:num>
  <w:num w:numId="16">
    <w:abstractNumId w:val="4"/>
  </w:num>
  <w:num w:numId="17">
    <w:abstractNumId w:val="12"/>
  </w:num>
  <w:num w:numId="18">
    <w:abstractNumId w:val="26"/>
  </w:num>
  <w:num w:numId="19">
    <w:abstractNumId w:val="17"/>
  </w:num>
  <w:num w:numId="20">
    <w:abstractNumId w:val="28"/>
  </w:num>
  <w:num w:numId="21">
    <w:abstractNumId w:val="6"/>
  </w:num>
  <w:num w:numId="22">
    <w:abstractNumId w:val="24"/>
  </w:num>
  <w:num w:numId="23">
    <w:abstractNumId w:val="10"/>
  </w:num>
  <w:num w:numId="24">
    <w:abstractNumId w:val="27"/>
  </w:num>
  <w:num w:numId="25">
    <w:abstractNumId w:val="7"/>
  </w:num>
  <w:num w:numId="26">
    <w:abstractNumId w:val="1"/>
  </w:num>
  <w:num w:numId="27">
    <w:abstractNumId w:val="22"/>
  </w:num>
  <w:num w:numId="28">
    <w:abstractNumId w:val="9"/>
  </w:num>
  <w:num w:numId="29">
    <w:abstractNumId w:val="34"/>
  </w:num>
  <w:num w:numId="30">
    <w:abstractNumId w:val="15"/>
  </w:num>
  <w:num w:numId="31">
    <w:abstractNumId w:val="25"/>
  </w:num>
  <w:num w:numId="32">
    <w:abstractNumId w:val="2"/>
  </w:num>
  <w:num w:numId="33">
    <w:abstractNumId w:val="31"/>
  </w:num>
  <w:num w:numId="34">
    <w:abstractNumId w:val="30"/>
  </w:num>
  <w:num w:numId="35">
    <w:abstractNumId w:val="13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proofState w:spelling="clean" w:grammar="clean"/>
  <w:defaultTabStop w:val="720"/>
  <w:autoHyphenation/>
  <w:characterSpacingControl w:val="doNotCompress"/>
  <w:hdrShapeDefaults>
    <o:shapedefaults v:ext="edit" spidmax="205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71182"/>
    <w:rsid w:val="00005376"/>
    <w:rsid w:val="00005406"/>
    <w:rsid w:val="00005A01"/>
    <w:rsid w:val="000130F8"/>
    <w:rsid w:val="0001358A"/>
    <w:rsid w:val="00014E4D"/>
    <w:rsid w:val="000165E6"/>
    <w:rsid w:val="00017118"/>
    <w:rsid w:val="00020FE2"/>
    <w:rsid w:val="00021868"/>
    <w:rsid w:val="00025185"/>
    <w:rsid w:val="00025A19"/>
    <w:rsid w:val="00026CF8"/>
    <w:rsid w:val="00027DC6"/>
    <w:rsid w:val="00030E09"/>
    <w:rsid w:val="00033119"/>
    <w:rsid w:val="00033434"/>
    <w:rsid w:val="0003506D"/>
    <w:rsid w:val="00035D2C"/>
    <w:rsid w:val="00036D69"/>
    <w:rsid w:val="00037B18"/>
    <w:rsid w:val="00047587"/>
    <w:rsid w:val="00047ADD"/>
    <w:rsid w:val="000503CE"/>
    <w:rsid w:val="00057837"/>
    <w:rsid w:val="00060111"/>
    <w:rsid w:val="00060B37"/>
    <w:rsid w:val="000643EF"/>
    <w:rsid w:val="00065A61"/>
    <w:rsid w:val="00066632"/>
    <w:rsid w:val="000668DE"/>
    <w:rsid w:val="000705A2"/>
    <w:rsid w:val="00071742"/>
    <w:rsid w:val="00075547"/>
    <w:rsid w:val="00075856"/>
    <w:rsid w:val="00075DB2"/>
    <w:rsid w:val="0007718D"/>
    <w:rsid w:val="00077551"/>
    <w:rsid w:val="00080F20"/>
    <w:rsid w:val="000828E9"/>
    <w:rsid w:val="000845F9"/>
    <w:rsid w:val="000846B0"/>
    <w:rsid w:val="000875AA"/>
    <w:rsid w:val="000879AA"/>
    <w:rsid w:val="0009012D"/>
    <w:rsid w:val="00093263"/>
    <w:rsid w:val="000939D1"/>
    <w:rsid w:val="00093F2B"/>
    <w:rsid w:val="000954B3"/>
    <w:rsid w:val="000A085A"/>
    <w:rsid w:val="000A414E"/>
    <w:rsid w:val="000A46AC"/>
    <w:rsid w:val="000A5D01"/>
    <w:rsid w:val="000B1750"/>
    <w:rsid w:val="000B53EE"/>
    <w:rsid w:val="000B540A"/>
    <w:rsid w:val="000B5C12"/>
    <w:rsid w:val="000C13F2"/>
    <w:rsid w:val="000C371C"/>
    <w:rsid w:val="000C3A3C"/>
    <w:rsid w:val="000C60EF"/>
    <w:rsid w:val="000D0764"/>
    <w:rsid w:val="000D346B"/>
    <w:rsid w:val="000D408B"/>
    <w:rsid w:val="000D7124"/>
    <w:rsid w:val="000D73F5"/>
    <w:rsid w:val="000E23CD"/>
    <w:rsid w:val="000E502D"/>
    <w:rsid w:val="000E58D2"/>
    <w:rsid w:val="000E5CEE"/>
    <w:rsid w:val="000F1126"/>
    <w:rsid w:val="001004FD"/>
    <w:rsid w:val="0010194B"/>
    <w:rsid w:val="00103BB8"/>
    <w:rsid w:val="001053FA"/>
    <w:rsid w:val="001065EF"/>
    <w:rsid w:val="00111527"/>
    <w:rsid w:val="0011239E"/>
    <w:rsid w:val="0011325A"/>
    <w:rsid w:val="001155CC"/>
    <w:rsid w:val="00115D08"/>
    <w:rsid w:val="00120FDD"/>
    <w:rsid w:val="0012213E"/>
    <w:rsid w:val="00122C7B"/>
    <w:rsid w:val="0012393B"/>
    <w:rsid w:val="00126204"/>
    <w:rsid w:val="00132E35"/>
    <w:rsid w:val="00135EFF"/>
    <w:rsid w:val="00135FEC"/>
    <w:rsid w:val="00136C99"/>
    <w:rsid w:val="0014106F"/>
    <w:rsid w:val="0014167F"/>
    <w:rsid w:val="0014396F"/>
    <w:rsid w:val="001458FA"/>
    <w:rsid w:val="001464B0"/>
    <w:rsid w:val="0015164E"/>
    <w:rsid w:val="00151AD6"/>
    <w:rsid w:val="00151E8A"/>
    <w:rsid w:val="00152990"/>
    <w:rsid w:val="0015351F"/>
    <w:rsid w:val="001613CE"/>
    <w:rsid w:val="00161720"/>
    <w:rsid w:val="00166EA3"/>
    <w:rsid w:val="00167F28"/>
    <w:rsid w:val="00170D1E"/>
    <w:rsid w:val="00173320"/>
    <w:rsid w:val="001808C0"/>
    <w:rsid w:val="00182D7A"/>
    <w:rsid w:val="0018417F"/>
    <w:rsid w:val="00184728"/>
    <w:rsid w:val="00191A9B"/>
    <w:rsid w:val="00191D33"/>
    <w:rsid w:val="001927E0"/>
    <w:rsid w:val="00193816"/>
    <w:rsid w:val="0019467E"/>
    <w:rsid w:val="001A1F28"/>
    <w:rsid w:val="001A52BF"/>
    <w:rsid w:val="001A560A"/>
    <w:rsid w:val="001A5F28"/>
    <w:rsid w:val="001B1E0B"/>
    <w:rsid w:val="001B2760"/>
    <w:rsid w:val="001B277A"/>
    <w:rsid w:val="001B360A"/>
    <w:rsid w:val="001B3B4B"/>
    <w:rsid w:val="001B5351"/>
    <w:rsid w:val="001B5E63"/>
    <w:rsid w:val="001B657E"/>
    <w:rsid w:val="001B7FC0"/>
    <w:rsid w:val="001C2239"/>
    <w:rsid w:val="001C3BB6"/>
    <w:rsid w:val="001C4344"/>
    <w:rsid w:val="001C488B"/>
    <w:rsid w:val="001C7BD8"/>
    <w:rsid w:val="001D15B9"/>
    <w:rsid w:val="001D1ED6"/>
    <w:rsid w:val="001D2B84"/>
    <w:rsid w:val="001D5BA4"/>
    <w:rsid w:val="001F076F"/>
    <w:rsid w:val="001F0963"/>
    <w:rsid w:val="001F3FA5"/>
    <w:rsid w:val="001F4270"/>
    <w:rsid w:val="001F5E38"/>
    <w:rsid w:val="00205D5B"/>
    <w:rsid w:val="00207691"/>
    <w:rsid w:val="00210CC6"/>
    <w:rsid w:val="00211C70"/>
    <w:rsid w:val="0021284D"/>
    <w:rsid w:val="00216DB8"/>
    <w:rsid w:val="002225CC"/>
    <w:rsid w:val="00222B4A"/>
    <w:rsid w:val="00223465"/>
    <w:rsid w:val="002236A1"/>
    <w:rsid w:val="00223B17"/>
    <w:rsid w:val="00224BC8"/>
    <w:rsid w:val="00226FC2"/>
    <w:rsid w:val="00232C4B"/>
    <w:rsid w:val="00232DBC"/>
    <w:rsid w:val="00237FAE"/>
    <w:rsid w:val="002416EC"/>
    <w:rsid w:val="0024636C"/>
    <w:rsid w:val="0024721C"/>
    <w:rsid w:val="00250F5C"/>
    <w:rsid w:val="0025482C"/>
    <w:rsid w:val="00257640"/>
    <w:rsid w:val="0026041D"/>
    <w:rsid w:val="002631AA"/>
    <w:rsid w:val="00264C6B"/>
    <w:rsid w:val="00267E2C"/>
    <w:rsid w:val="0027034B"/>
    <w:rsid w:val="00276AC5"/>
    <w:rsid w:val="00280F98"/>
    <w:rsid w:val="002815DE"/>
    <w:rsid w:val="00281613"/>
    <w:rsid w:val="00287A60"/>
    <w:rsid w:val="00290993"/>
    <w:rsid w:val="00290EB5"/>
    <w:rsid w:val="0029151B"/>
    <w:rsid w:val="00293D5B"/>
    <w:rsid w:val="002952F8"/>
    <w:rsid w:val="00295F60"/>
    <w:rsid w:val="002960D1"/>
    <w:rsid w:val="0029711B"/>
    <w:rsid w:val="00297F71"/>
    <w:rsid w:val="002A0515"/>
    <w:rsid w:val="002A157D"/>
    <w:rsid w:val="002A18BF"/>
    <w:rsid w:val="002A18F6"/>
    <w:rsid w:val="002A72C4"/>
    <w:rsid w:val="002B066B"/>
    <w:rsid w:val="002B0ACB"/>
    <w:rsid w:val="002B1ED8"/>
    <w:rsid w:val="002B240A"/>
    <w:rsid w:val="002B2CC9"/>
    <w:rsid w:val="002B3B2B"/>
    <w:rsid w:val="002B57E5"/>
    <w:rsid w:val="002B63C2"/>
    <w:rsid w:val="002C07E2"/>
    <w:rsid w:val="002C0815"/>
    <w:rsid w:val="002C1B2A"/>
    <w:rsid w:val="002C25D9"/>
    <w:rsid w:val="002C427C"/>
    <w:rsid w:val="002C5442"/>
    <w:rsid w:val="002C564D"/>
    <w:rsid w:val="002C74E9"/>
    <w:rsid w:val="002D0521"/>
    <w:rsid w:val="002E0A7A"/>
    <w:rsid w:val="002E1611"/>
    <w:rsid w:val="002E280C"/>
    <w:rsid w:val="002E2C5C"/>
    <w:rsid w:val="002E4F4E"/>
    <w:rsid w:val="002E71E0"/>
    <w:rsid w:val="002E760E"/>
    <w:rsid w:val="002E7F76"/>
    <w:rsid w:val="002F3FB6"/>
    <w:rsid w:val="002F556D"/>
    <w:rsid w:val="002F67A9"/>
    <w:rsid w:val="002F75C8"/>
    <w:rsid w:val="00301D55"/>
    <w:rsid w:val="00303477"/>
    <w:rsid w:val="003053FB"/>
    <w:rsid w:val="0030561F"/>
    <w:rsid w:val="00307390"/>
    <w:rsid w:val="003073DA"/>
    <w:rsid w:val="0030792C"/>
    <w:rsid w:val="00307A91"/>
    <w:rsid w:val="00311071"/>
    <w:rsid w:val="0031525B"/>
    <w:rsid w:val="00320C24"/>
    <w:rsid w:val="003234FF"/>
    <w:rsid w:val="0032429D"/>
    <w:rsid w:val="00340FCE"/>
    <w:rsid w:val="00345E49"/>
    <w:rsid w:val="003551C0"/>
    <w:rsid w:val="00355A6B"/>
    <w:rsid w:val="0035655D"/>
    <w:rsid w:val="00356F1F"/>
    <w:rsid w:val="00357F41"/>
    <w:rsid w:val="00364487"/>
    <w:rsid w:val="003654A9"/>
    <w:rsid w:val="0037052E"/>
    <w:rsid w:val="003711E6"/>
    <w:rsid w:val="00372678"/>
    <w:rsid w:val="00373425"/>
    <w:rsid w:val="00373AED"/>
    <w:rsid w:val="003749C4"/>
    <w:rsid w:val="00376C4A"/>
    <w:rsid w:val="00377696"/>
    <w:rsid w:val="0037793A"/>
    <w:rsid w:val="00384645"/>
    <w:rsid w:val="003869CB"/>
    <w:rsid w:val="003909AD"/>
    <w:rsid w:val="003A1737"/>
    <w:rsid w:val="003A1B1D"/>
    <w:rsid w:val="003A3336"/>
    <w:rsid w:val="003A57CF"/>
    <w:rsid w:val="003A73E7"/>
    <w:rsid w:val="003B012D"/>
    <w:rsid w:val="003B5921"/>
    <w:rsid w:val="003B614E"/>
    <w:rsid w:val="003B6F9B"/>
    <w:rsid w:val="003C0492"/>
    <w:rsid w:val="003C0F2D"/>
    <w:rsid w:val="003C3BFA"/>
    <w:rsid w:val="003C6914"/>
    <w:rsid w:val="003D1092"/>
    <w:rsid w:val="003D2872"/>
    <w:rsid w:val="003D6756"/>
    <w:rsid w:val="003E171D"/>
    <w:rsid w:val="003E41FB"/>
    <w:rsid w:val="003E6B87"/>
    <w:rsid w:val="003E75A4"/>
    <w:rsid w:val="003F081F"/>
    <w:rsid w:val="003F1734"/>
    <w:rsid w:val="003F41E3"/>
    <w:rsid w:val="003F44C5"/>
    <w:rsid w:val="003F4C0F"/>
    <w:rsid w:val="003F72DA"/>
    <w:rsid w:val="00401049"/>
    <w:rsid w:val="004024F1"/>
    <w:rsid w:val="00405AD7"/>
    <w:rsid w:val="00405DE7"/>
    <w:rsid w:val="00407067"/>
    <w:rsid w:val="004073F8"/>
    <w:rsid w:val="00407459"/>
    <w:rsid w:val="00410DDF"/>
    <w:rsid w:val="004112C3"/>
    <w:rsid w:val="00411A8A"/>
    <w:rsid w:val="00412CC9"/>
    <w:rsid w:val="0041611D"/>
    <w:rsid w:val="004163B6"/>
    <w:rsid w:val="004163E2"/>
    <w:rsid w:val="00420F73"/>
    <w:rsid w:val="00421454"/>
    <w:rsid w:val="004215BA"/>
    <w:rsid w:val="004232E5"/>
    <w:rsid w:val="0042373D"/>
    <w:rsid w:val="004274DB"/>
    <w:rsid w:val="00434337"/>
    <w:rsid w:val="00434FB4"/>
    <w:rsid w:val="004405F5"/>
    <w:rsid w:val="0044106F"/>
    <w:rsid w:val="0044316C"/>
    <w:rsid w:val="0044333B"/>
    <w:rsid w:val="00444C01"/>
    <w:rsid w:val="00450673"/>
    <w:rsid w:val="004524F8"/>
    <w:rsid w:val="00452984"/>
    <w:rsid w:val="004529A6"/>
    <w:rsid w:val="004544C9"/>
    <w:rsid w:val="00460DE3"/>
    <w:rsid w:val="00461862"/>
    <w:rsid w:val="00462F8A"/>
    <w:rsid w:val="00464DAC"/>
    <w:rsid w:val="00466805"/>
    <w:rsid w:val="004669D2"/>
    <w:rsid w:val="0046757B"/>
    <w:rsid w:val="00471182"/>
    <w:rsid w:val="00471DE7"/>
    <w:rsid w:val="00476370"/>
    <w:rsid w:val="00476BCB"/>
    <w:rsid w:val="00482D31"/>
    <w:rsid w:val="0048307F"/>
    <w:rsid w:val="00483240"/>
    <w:rsid w:val="00486BF9"/>
    <w:rsid w:val="00487346"/>
    <w:rsid w:val="0049083E"/>
    <w:rsid w:val="004938D8"/>
    <w:rsid w:val="00493F73"/>
    <w:rsid w:val="004974C5"/>
    <w:rsid w:val="004A39F8"/>
    <w:rsid w:val="004A3C59"/>
    <w:rsid w:val="004B0546"/>
    <w:rsid w:val="004C225F"/>
    <w:rsid w:val="004C372F"/>
    <w:rsid w:val="004C4F8D"/>
    <w:rsid w:val="004C6C63"/>
    <w:rsid w:val="004C7AC4"/>
    <w:rsid w:val="004D30AF"/>
    <w:rsid w:val="004D4D0C"/>
    <w:rsid w:val="004D667E"/>
    <w:rsid w:val="004E00EE"/>
    <w:rsid w:val="004F1392"/>
    <w:rsid w:val="004F1CE3"/>
    <w:rsid w:val="004F321A"/>
    <w:rsid w:val="004F3735"/>
    <w:rsid w:val="004F42BD"/>
    <w:rsid w:val="004F4A94"/>
    <w:rsid w:val="004F4B02"/>
    <w:rsid w:val="004F51C9"/>
    <w:rsid w:val="004F53B4"/>
    <w:rsid w:val="004F685E"/>
    <w:rsid w:val="004F695C"/>
    <w:rsid w:val="005023BC"/>
    <w:rsid w:val="00503645"/>
    <w:rsid w:val="00511161"/>
    <w:rsid w:val="005121F5"/>
    <w:rsid w:val="00512B9D"/>
    <w:rsid w:val="005136B6"/>
    <w:rsid w:val="005170AA"/>
    <w:rsid w:val="005248B8"/>
    <w:rsid w:val="0052764E"/>
    <w:rsid w:val="00532529"/>
    <w:rsid w:val="00532DC3"/>
    <w:rsid w:val="0053358C"/>
    <w:rsid w:val="0053434F"/>
    <w:rsid w:val="00534643"/>
    <w:rsid w:val="00537515"/>
    <w:rsid w:val="00537E1B"/>
    <w:rsid w:val="00547375"/>
    <w:rsid w:val="00547F07"/>
    <w:rsid w:val="00552F89"/>
    <w:rsid w:val="005558A9"/>
    <w:rsid w:val="00555F70"/>
    <w:rsid w:val="00556E7E"/>
    <w:rsid w:val="005570E0"/>
    <w:rsid w:val="005575C9"/>
    <w:rsid w:val="00557745"/>
    <w:rsid w:val="00560A58"/>
    <w:rsid w:val="00563D5A"/>
    <w:rsid w:val="005650F4"/>
    <w:rsid w:val="00566704"/>
    <w:rsid w:val="0056788F"/>
    <w:rsid w:val="0057513F"/>
    <w:rsid w:val="00576448"/>
    <w:rsid w:val="00581381"/>
    <w:rsid w:val="005831EB"/>
    <w:rsid w:val="00583DF3"/>
    <w:rsid w:val="00587517"/>
    <w:rsid w:val="005904E9"/>
    <w:rsid w:val="00590726"/>
    <w:rsid w:val="00593463"/>
    <w:rsid w:val="0059405F"/>
    <w:rsid w:val="005962A3"/>
    <w:rsid w:val="005962BD"/>
    <w:rsid w:val="005A09E5"/>
    <w:rsid w:val="005A22EA"/>
    <w:rsid w:val="005A714D"/>
    <w:rsid w:val="005B3E1C"/>
    <w:rsid w:val="005B56C7"/>
    <w:rsid w:val="005B6EA7"/>
    <w:rsid w:val="005B712B"/>
    <w:rsid w:val="005B72A4"/>
    <w:rsid w:val="005C0227"/>
    <w:rsid w:val="005C0EA1"/>
    <w:rsid w:val="005C4635"/>
    <w:rsid w:val="005C48AE"/>
    <w:rsid w:val="005C4B44"/>
    <w:rsid w:val="005C5138"/>
    <w:rsid w:val="005C7FEB"/>
    <w:rsid w:val="005D1C67"/>
    <w:rsid w:val="005D22F3"/>
    <w:rsid w:val="005D27FE"/>
    <w:rsid w:val="005D30CC"/>
    <w:rsid w:val="005D593A"/>
    <w:rsid w:val="005D6607"/>
    <w:rsid w:val="005E00B2"/>
    <w:rsid w:val="005E1427"/>
    <w:rsid w:val="005E3A31"/>
    <w:rsid w:val="005E3B83"/>
    <w:rsid w:val="005E526A"/>
    <w:rsid w:val="005E5E3E"/>
    <w:rsid w:val="005E67CA"/>
    <w:rsid w:val="005E7765"/>
    <w:rsid w:val="005F0EA6"/>
    <w:rsid w:val="005F29C6"/>
    <w:rsid w:val="005F3489"/>
    <w:rsid w:val="005F6392"/>
    <w:rsid w:val="006000A6"/>
    <w:rsid w:val="00600F18"/>
    <w:rsid w:val="00601A42"/>
    <w:rsid w:val="00603192"/>
    <w:rsid w:val="00603592"/>
    <w:rsid w:val="00603A7D"/>
    <w:rsid w:val="00614D12"/>
    <w:rsid w:val="006165B0"/>
    <w:rsid w:val="006166F8"/>
    <w:rsid w:val="00616829"/>
    <w:rsid w:val="00621480"/>
    <w:rsid w:val="0062326B"/>
    <w:rsid w:val="0062612F"/>
    <w:rsid w:val="006366B9"/>
    <w:rsid w:val="00636EC8"/>
    <w:rsid w:val="00637A74"/>
    <w:rsid w:val="00641870"/>
    <w:rsid w:val="00645837"/>
    <w:rsid w:val="0064695C"/>
    <w:rsid w:val="00647CAC"/>
    <w:rsid w:val="00650871"/>
    <w:rsid w:val="00657D2B"/>
    <w:rsid w:val="006623E9"/>
    <w:rsid w:val="00662865"/>
    <w:rsid w:val="006630E4"/>
    <w:rsid w:val="006634DE"/>
    <w:rsid w:val="00667CAD"/>
    <w:rsid w:val="00673406"/>
    <w:rsid w:val="00677854"/>
    <w:rsid w:val="00680342"/>
    <w:rsid w:val="0068059A"/>
    <w:rsid w:val="006851BA"/>
    <w:rsid w:val="006872FC"/>
    <w:rsid w:val="00692F29"/>
    <w:rsid w:val="006948AC"/>
    <w:rsid w:val="006962E0"/>
    <w:rsid w:val="006968E2"/>
    <w:rsid w:val="0069757B"/>
    <w:rsid w:val="00697998"/>
    <w:rsid w:val="006A185E"/>
    <w:rsid w:val="006A3DE8"/>
    <w:rsid w:val="006A4792"/>
    <w:rsid w:val="006A7E8F"/>
    <w:rsid w:val="006B1F8E"/>
    <w:rsid w:val="006B26DF"/>
    <w:rsid w:val="006B33ED"/>
    <w:rsid w:val="006B4B45"/>
    <w:rsid w:val="006B7849"/>
    <w:rsid w:val="006C37F7"/>
    <w:rsid w:val="006C406F"/>
    <w:rsid w:val="006D1FD3"/>
    <w:rsid w:val="006D43FE"/>
    <w:rsid w:val="006D788E"/>
    <w:rsid w:val="006E0FED"/>
    <w:rsid w:val="006E59B7"/>
    <w:rsid w:val="006E65A6"/>
    <w:rsid w:val="006E6ECF"/>
    <w:rsid w:val="006E7E2C"/>
    <w:rsid w:val="006F0382"/>
    <w:rsid w:val="006F3521"/>
    <w:rsid w:val="006F6087"/>
    <w:rsid w:val="006F62B1"/>
    <w:rsid w:val="006F650B"/>
    <w:rsid w:val="006F6EA4"/>
    <w:rsid w:val="00701449"/>
    <w:rsid w:val="00702D5F"/>
    <w:rsid w:val="00705155"/>
    <w:rsid w:val="00705D35"/>
    <w:rsid w:val="007067FC"/>
    <w:rsid w:val="0070732A"/>
    <w:rsid w:val="00707E6B"/>
    <w:rsid w:val="007114A1"/>
    <w:rsid w:val="007128EA"/>
    <w:rsid w:val="00717A5D"/>
    <w:rsid w:val="00722E1C"/>
    <w:rsid w:val="00723544"/>
    <w:rsid w:val="00723C6B"/>
    <w:rsid w:val="00724872"/>
    <w:rsid w:val="0072545C"/>
    <w:rsid w:val="00726B5D"/>
    <w:rsid w:val="00726F5F"/>
    <w:rsid w:val="007276A7"/>
    <w:rsid w:val="00731724"/>
    <w:rsid w:val="0073484E"/>
    <w:rsid w:val="007368C8"/>
    <w:rsid w:val="00737EE0"/>
    <w:rsid w:val="00740E03"/>
    <w:rsid w:val="007447F1"/>
    <w:rsid w:val="00744C78"/>
    <w:rsid w:val="00745870"/>
    <w:rsid w:val="00745EF7"/>
    <w:rsid w:val="00747C25"/>
    <w:rsid w:val="00751BF4"/>
    <w:rsid w:val="007535DC"/>
    <w:rsid w:val="0075489A"/>
    <w:rsid w:val="00761246"/>
    <w:rsid w:val="00761317"/>
    <w:rsid w:val="007634EE"/>
    <w:rsid w:val="00766C7F"/>
    <w:rsid w:val="00773540"/>
    <w:rsid w:val="00780125"/>
    <w:rsid w:val="00780A7B"/>
    <w:rsid w:val="00780AF9"/>
    <w:rsid w:val="007814BE"/>
    <w:rsid w:val="00781ABA"/>
    <w:rsid w:val="007820B7"/>
    <w:rsid w:val="007844D9"/>
    <w:rsid w:val="00786E79"/>
    <w:rsid w:val="007908A3"/>
    <w:rsid w:val="00793513"/>
    <w:rsid w:val="00793E1D"/>
    <w:rsid w:val="00793E39"/>
    <w:rsid w:val="00795453"/>
    <w:rsid w:val="00795B4E"/>
    <w:rsid w:val="007A078C"/>
    <w:rsid w:val="007A2B33"/>
    <w:rsid w:val="007A640E"/>
    <w:rsid w:val="007A67FF"/>
    <w:rsid w:val="007B19BA"/>
    <w:rsid w:val="007B4CB9"/>
    <w:rsid w:val="007B7B5C"/>
    <w:rsid w:val="007C19D9"/>
    <w:rsid w:val="007C1D34"/>
    <w:rsid w:val="007C383A"/>
    <w:rsid w:val="007C447C"/>
    <w:rsid w:val="007C4CEC"/>
    <w:rsid w:val="007C6D27"/>
    <w:rsid w:val="007C7152"/>
    <w:rsid w:val="007D0E7C"/>
    <w:rsid w:val="007D172B"/>
    <w:rsid w:val="007D3EF0"/>
    <w:rsid w:val="007D45A8"/>
    <w:rsid w:val="007D4E7E"/>
    <w:rsid w:val="007D558B"/>
    <w:rsid w:val="007D5E72"/>
    <w:rsid w:val="007D637E"/>
    <w:rsid w:val="007D6C8D"/>
    <w:rsid w:val="007E17DC"/>
    <w:rsid w:val="007E4EC7"/>
    <w:rsid w:val="007E6267"/>
    <w:rsid w:val="007F0AA9"/>
    <w:rsid w:val="007F5324"/>
    <w:rsid w:val="007F563F"/>
    <w:rsid w:val="007F5862"/>
    <w:rsid w:val="007F71D5"/>
    <w:rsid w:val="00800415"/>
    <w:rsid w:val="008004D3"/>
    <w:rsid w:val="00800B97"/>
    <w:rsid w:val="0080344C"/>
    <w:rsid w:val="00803B3D"/>
    <w:rsid w:val="008072E8"/>
    <w:rsid w:val="008102A0"/>
    <w:rsid w:val="00811279"/>
    <w:rsid w:val="00812B45"/>
    <w:rsid w:val="00815187"/>
    <w:rsid w:val="00815E4C"/>
    <w:rsid w:val="00821147"/>
    <w:rsid w:val="00821D7A"/>
    <w:rsid w:val="0082502C"/>
    <w:rsid w:val="008255CF"/>
    <w:rsid w:val="00827ACC"/>
    <w:rsid w:val="00830649"/>
    <w:rsid w:val="00831E3E"/>
    <w:rsid w:val="008331B9"/>
    <w:rsid w:val="008342A9"/>
    <w:rsid w:val="0084147B"/>
    <w:rsid w:val="008420A0"/>
    <w:rsid w:val="0084243D"/>
    <w:rsid w:val="008424DC"/>
    <w:rsid w:val="00845958"/>
    <w:rsid w:val="00845B3E"/>
    <w:rsid w:val="00850062"/>
    <w:rsid w:val="008509F0"/>
    <w:rsid w:val="00853AF1"/>
    <w:rsid w:val="00857DD6"/>
    <w:rsid w:val="008607CA"/>
    <w:rsid w:val="00861050"/>
    <w:rsid w:val="00862B95"/>
    <w:rsid w:val="00867A47"/>
    <w:rsid w:val="0087063C"/>
    <w:rsid w:val="00872010"/>
    <w:rsid w:val="008733B5"/>
    <w:rsid w:val="0087463A"/>
    <w:rsid w:val="00876C70"/>
    <w:rsid w:val="00877855"/>
    <w:rsid w:val="00882D8A"/>
    <w:rsid w:val="00884C74"/>
    <w:rsid w:val="00885807"/>
    <w:rsid w:val="008868BC"/>
    <w:rsid w:val="00891322"/>
    <w:rsid w:val="00891ECA"/>
    <w:rsid w:val="00892B68"/>
    <w:rsid w:val="008936A5"/>
    <w:rsid w:val="00896C9C"/>
    <w:rsid w:val="008A1B56"/>
    <w:rsid w:val="008A268A"/>
    <w:rsid w:val="008A3CE3"/>
    <w:rsid w:val="008A4506"/>
    <w:rsid w:val="008A463A"/>
    <w:rsid w:val="008A6D88"/>
    <w:rsid w:val="008B3D9C"/>
    <w:rsid w:val="008B522C"/>
    <w:rsid w:val="008B6FEE"/>
    <w:rsid w:val="008B799F"/>
    <w:rsid w:val="008C3685"/>
    <w:rsid w:val="008C42F7"/>
    <w:rsid w:val="008C7DC3"/>
    <w:rsid w:val="008D164C"/>
    <w:rsid w:val="008D179E"/>
    <w:rsid w:val="008D55A0"/>
    <w:rsid w:val="008D57A9"/>
    <w:rsid w:val="008D66B2"/>
    <w:rsid w:val="008D7295"/>
    <w:rsid w:val="008D7AE5"/>
    <w:rsid w:val="008D7BBE"/>
    <w:rsid w:val="008E074F"/>
    <w:rsid w:val="008E0ACE"/>
    <w:rsid w:val="008E25FC"/>
    <w:rsid w:val="008E34D7"/>
    <w:rsid w:val="008F0C0D"/>
    <w:rsid w:val="008F1C33"/>
    <w:rsid w:val="008F27DC"/>
    <w:rsid w:val="008F7628"/>
    <w:rsid w:val="00900434"/>
    <w:rsid w:val="0090242C"/>
    <w:rsid w:val="009031FC"/>
    <w:rsid w:val="00904F13"/>
    <w:rsid w:val="0090552C"/>
    <w:rsid w:val="0091139E"/>
    <w:rsid w:val="009116B8"/>
    <w:rsid w:val="00911AF1"/>
    <w:rsid w:val="00915392"/>
    <w:rsid w:val="0091609F"/>
    <w:rsid w:val="009219E9"/>
    <w:rsid w:val="009243E2"/>
    <w:rsid w:val="00924665"/>
    <w:rsid w:val="00926E88"/>
    <w:rsid w:val="0093186D"/>
    <w:rsid w:val="00931F67"/>
    <w:rsid w:val="00932652"/>
    <w:rsid w:val="009356C4"/>
    <w:rsid w:val="00935BEA"/>
    <w:rsid w:val="009364CE"/>
    <w:rsid w:val="009404E5"/>
    <w:rsid w:val="009405B7"/>
    <w:rsid w:val="00940A9C"/>
    <w:rsid w:val="00944584"/>
    <w:rsid w:val="009507F0"/>
    <w:rsid w:val="00950931"/>
    <w:rsid w:val="00950BDF"/>
    <w:rsid w:val="0095551B"/>
    <w:rsid w:val="009560CB"/>
    <w:rsid w:val="00963D92"/>
    <w:rsid w:val="00964938"/>
    <w:rsid w:val="00965BD2"/>
    <w:rsid w:val="009707CE"/>
    <w:rsid w:val="00970AD0"/>
    <w:rsid w:val="00970C46"/>
    <w:rsid w:val="009719B7"/>
    <w:rsid w:val="00973020"/>
    <w:rsid w:val="00973B66"/>
    <w:rsid w:val="00977A5D"/>
    <w:rsid w:val="00981744"/>
    <w:rsid w:val="00981752"/>
    <w:rsid w:val="0098300F"/>
    <w:rsid w:val="00983163"/>
    <w:rsid w:val="00983C88"/>
    <w:rsid w:val="00983E2A"/>
    <w:rsid w:val="00984A3A"/>
    <w:rsid w:val="00986BF8"/>
    <w:rsid w:val="009911FD"/>
    <w:rsid w:val="0099157A"/>
    <w:rsid w:val="009915D6"/>
    <w:rsid w:val="00991AF4"/>
    <w:rsid w:val="00993523"/>
    <w:rsid w:val="00993FB6"/>
    <w:rsid w:val="009942AC"/>
    <w:rsid w:val="00995F4D"/>
    <w:rsid w:val="009A4C3D"/>
    <w:rsid w:val="009A67BD"/>
    <w:rsid w:val="009B24A3"/>
    <w:rsid w:val="009B2D40"/>
    <w:rsid w:val="009B2E7B"/>
    <w:rsid w:val="009B34F1"/>
    <w:rsid w:val="009B39C3"/>
    <w:rsid w:val="009B3CF2"/>
    <w:rsid w:val="009B68B3"/>
    <w:rsid w:val="009C139E"/>
    <w:rsid w:val="009C1BE7"/>
    <w:rsid w:val="009C3F0F"/>
    <w:rsid w:val="009C4B3E"/>
    <w:rsid w:val="009D0ACF"/>
    <w:rsid w:val="009D3BD5"/>
    <w:rsid w:val="009D42AB"/>
    <w:rsid w:val="009D4413"/>
    <w:rsid w:val="009D60B2"/>
    <w:rsid w:val="009D7D74"/>
    <w:rsid w:val="009E28CB"/>
    <w:rsid w:val="009E3A7D"/>
    <w:rsid w:val="009E574F"/>
    <w:rsid w:val="009E600C"/>
    <w:rsid w:val="009E6A6B"/>
    <w:rsid w:val="009E7BF3"/>
    <w:rsid w:val="009F1D57"/>
    <w:rsid w:val="009F33CA"/>
    <w:rsid w:val="009F4A84"/>
    <w:rsid w:val="00A05C95"/>
    <w:rsid w:val="00A05CBC"/>
    <w:rsid w:val="00A075AC"/>
    <w:rsid w:val="00A10738"/>
    <w:rsid w:val="00A10AD9"/>
    <w:rsid w:val="00A148FD"/>
    <w:rsid w:val="00A14C0E"/>
    <w:rsid w:val="00A14C5E"/>
    <w:rsid w:val="00A14FA9"/>
    <w:rsid w:val="00A150E9"/>
    <w:rsid w:val="00A15223"/>
    <w:rsid w:val="00A15F7F"/>
    <w:rsid w:val="00A17691"/>
    <w:rsid w:val="00A20CDC"/>
    <w:rsid w:val="00A20EFA"/>
    <w:rsid w:val="00A2388F"/>
    <w:rsid w:val="00A2496C"/>
    <w:rsid w:val="00A262BB"/>
    <w:rsid w:val="00A26BFF"/>
    <w:rsid w:val="00A347D7"/>
    <w:rsid w:val="00A34C10"/>
    <w:rsid w:val="00A364E5"/>
    <w:rsid w:val="00A402A1"/>
    <w:rsid w:val="00A40EA2"/>
    <w:rsid w:val="00A431A2"/>
    <w:rsid w:val="00A451BF"/>
    <w:rsid w:val="00A47AF3"/>
    <w:rsid w:val="00A5198C"/>
    <w:rsid w:val="00A52024"/>
    <w:rsid w:val="00A52D53"/>
    <w:rsid w:val="00A54C91"/>
    <w:rsid w:val="00A60265"/>
    <w:rsid w:val="00A609AD"/>
    <w:rsid w:val="00A6522F"/>
    <w:rsid w:val="00A715AF"/>
    <w:rsid w:val="00A71EB0"/>
    <w:rsid w:val="00A87C1B"/>
    <w:rsid w:val="00A906BA"/>
    <w:rsid w:val="00A92C3A"/>
    <w:rsid w:val="00A93B6B"/>
    <w:rsid w:val="00A955F7"/>
    <w:rsid w:val="00A96CB3"/>
    <w:rsid w:val="00A978BF"/>
    <w:rsid w:val="00AA0007"/>
    <w:rsid w:val="00AA1C3B"/>
    <w:rsid w:val="00AA1F97"/>
    <w:rsid w:val="00AA2B4B"/>
    <w:rsid w:val="00AA57F8"/>
    <w:rsid w:val="00AB3356"/>
    <w:rsid w:val="00AB484B"/>
    <w:rsid w:val="00AB4B3C"/>
    <w:rsid w:val="00AB726E"/>
    <w:rsid w:val="00AC0539"/>
    <w:rsid w:val="00AC496B"/>
    <w:rsid w:val="00AC77A0"/>
    <w:rsid w:val="00AC7955"/>
    <w:rsid w:val="00AD0C6F"/>
    <w:rsid w:val="00AD1949"/>
    <w:rsid w:val="00AD2713"/>
    <w:rsid w:val="00AD2CA4"/>
    <w:rsid w:val="00AD633A"/>
    <w:rsid w:val="00AD7B44"/>
    <w:rsid w:val="00AE3B52"/>
    <w:rsid w:val="00AE4272"/>
    <w:rsid w:val="00AE6A5D"/>
    <w:rsid w:val="00AE6DEA"/>
    <w:rsid w:val="00AE7326"/>
    <w:rsid w:val="00AF422A"/>
    <w:rsid w:val="00AF4370"/>
    <w:rsid w:val="00AF5AF2"/>
    <w:rsid w:val="00AF5E92"/>
    <w:rsid w:val="00B0194E"/>
    <w:rsid w:val="00B0381A"/>
    <w:rsid w:val="00B05FD8"/>
    <w:rsid w:val="00B06C5D"/>
    <w:rsid w:val="00B102E7"/>
    <w:rsid w:val="00B10E05"/>
    <w:rsid w:val="00B10F47"/>
    <w:rsid w:val="00B12537"/>
    <w:rsid w:val="00B1262B"/>
    <w:rsid w:val="00B12C27"/>
    <w:rsid w:val="00B13699"/>
    <w:rsid w:val="00B13BDA"/>
    <w:rsid w:val="00B1608B"/>
    <w:rsid w:val="00B1641B"/>
    <w:rsid w:val="00B2048C"/>
    <w:rsid w:val="00B2122D"/>
    <w:rsid w:val="00B26B77"/>
    <w:rsid w:val="00B31745"/>
    <w:rsid w:val="00B34515"/>
    <w:rsid w:val="00B37949"/>
    <w:rsid w:val="00B42B4B"/>
    <w:rsid w:val="00B46BA5"/>
    <w:rsid w:val="00B507D3"/>
    <w:rsid w:val="00B516D9"/>
    <w:rsid w:val="00B52779"/>
    <w:rsid w:val="00B53B06"/>
    <w:rsid w:val="00B54D35"/>
    <w:rsid w:val="00B56297"/>
    <w:rsid w:val="00B56ABF"/>
    <w:rsid w:val="00B57815"/>
    <w:rsid w:val="00B6159F"/>
    <w:rsid w:val="00B62541"/>
    <w:rsid w:val="00B7148F"/>
    <w:rsid w:val="00B715ED"/>
    <w:rsid w:val="00B8113D"/>
    <w:rsid w:val="00B81ED9"/>
    <w:rsid w:val="00B8205F"/>
    <w:rsid w:val="00B8337D"/>
    <w:rsid w:val="00B83C88"/>
    <w:rsid w:val="00B84404"/>
    <w:rsid w:val="00B85BCA"/>
    <w:rsid w:val="00B86581"/>
    <w:rsid w:val="00B91C5F"/>
    <w:rsid w:val="00B9276D"/>
    <w:rsid w:val="00B93593"/>
    <w:rsid w:val="00B93AC6"/>
    <w:rsid w:val="00B94865"/>
    <w:rsid w:val="00B968C6"/>
    <w:rsid w:val="00B97477"/>
    <w:rsid w:val="00BA05A4"/>
    <w:rsid w:val="00BA0CC6"/>
    <w:rsid w:val="00BA0FB5"/>
    <w:rsid w:val="00BA3EA6"/>
    <w:rsid w:val="00BA7790"/>
    <w:rsid w:val="00BA7E5C"/>
    <w:rsid w:val="00BB0D0A"/>
    <w:rsid w:val="00BB36C1"/>
    <w:rsid w:val="00BB4D16"/>
    <w:rsid w:val="00BB7C48"/>
    <w:rsid w:val="00BC49B9"/>
    <w:rsid w:val="00BD0BB7"/>
    <w:rsid w:val="00BD2754"/>
    <w:rsid w:val="00BD2F44"/>
    <w:rsid w:val="00BD3718"/>
    <w:rsid w:val="00BD484B"/>
    <w:rsid w:val="00BE14CB"/>
    <w:rsid w:val="00BE4B71"/>
    <w:rsid w:val="00BE5797"/>
    <w:rsid w:val="00BE73FA"/>
    <w:rsid w:val="00BF0AE6"/>
    <w:rsid w:val="00BF0FF9"/>
    <w:rsid w:val="00BF1082"/>
    <w:rsid w:val="00BF3E73"/>
    <w:rsid w:val="00BF4437"/>
    <w:rsid w:val="00BF612A"/>
    <w:rsid w:val="00BF6480"/>
    <w:rsid w:val="00BF6A82"/>
    <w:rsid w:val="00C02D73"/>
    <w:rsid w:val="00C05E02"/>
    <w:rsid w:val="00C06C43"/>
    <w:rsid w:val="00C0737A"/>
    <w:rsid w:val="00C0742D"/>
    <w:rsid w:val="00C13428"/>
    <w:rsid w:val="00C1464B"/>
    <w:rsid w:val="00C16137"/>
    <w:rsid w:val="00C164BB"/>
    <w:rsid w:val="00C17F90"/>
    <w:rsid w:val="00C22684"/>
    <w:rsid w:val="00C30DB5"/>
    <w:rsid w:val="00C32779"/>
    <w:rsid w:val="00C337D3"/>
    <w:rsid w:val="00C3528F"/>
    <w:rsid w:val="00C3698D"/>
    <w:rsid w:val="00C3727E"/>
    <w:rsid w:val="00C436C5"/>
    <w:rsid w:val="00C43EAD"/>
    <w:rsid w:val="00C44A65"/>
    <w:rsid w:val="00C52AF6"/>
    <w:rsid w:val="00C5354A"/>
    <w:rsid w:val="00C535AE"/>
    <w:rsid w:val="00C56FB3"/>
    <w:rsid w:val="00C641E0"/>
    <w:rsid w:val="00C64E27"/>
    <w:rsid w:val="00C65EAF"/>
    <w:rsid w:val="00C71DBF"/>
    <w:rsid w:val="00C731B4"/>
    <w:rsid w:val="00C75CDB"/>
    <w:rsid w:val="00C76574"/>
    <w:rsid w:val="00C90340"/>
    <w:rsid w:val="00C905A5"/>
    <w:rsid w:val="00C91CEF"/>
    <w:rsid w:val="00C939B5"/>
    <w:rsid w:val="00C93B6A"/>
    <w:rsid w:val="00C93F9E"/>
    <w:rsid w:val="00C96B07"/>
    <w:rsid w:val="00C96CB7"/>
    <w:rsid w:val="00CA026A"/>
    <w:rsid w:val="00CA0FF7"/>
    <w:rsid w:val="00CA1F1B"/>
    <w:rsid w:val="00CA392B"/>
    <w:rsid w:val="00CA566B"/>
    <w:rsid w:val="00CA5FEB"/>
    <w:rsid w:val="00CA6DE0"/>
    <w:rsid w:val="00CB0CD2"/>
    <w:rsid w:val="00CB1A6E"/>
    <w:rsid w:val="00CB1D1E"/>
    <w:rsid w:val="00CB2445"/>
    <w:rsid w:val="00CB2A9F"/>
    <w:rsid w:val="00CB4A90"/>
    <w:rsid w:val="00CB5A0C"/>
    <w:rsid w:val="00CB5B16"/>
    <w:rsid w:val="00CC0E87"/>
    <w:rsid w:val="00CC3132"/>
    <w:rsid w:val="00CC36D1"/>
    <w:rsid w:val="00CC37F9"/>
    <w:rsid w:val="00CC5464"/>
    <w:rsid w:val="00CC5EB2"/>
    <w:rsid w:val="00CD058D"/>
    <w:rsid w:val="00CD2236"/>
    <w:rsid w:val="00CD56B9"/>
    <w:rsid w:val="00CD671C"/>
    <w:rsid w:val="00CE0C73"/>
    <w:rsid w:val="00CE0C94"/>
    <w:rsid w:val="00CE145F"/>
    <w:rsid w:val="00CE485C"/>
    <w:rsid w:val="00CE6A63"/>
    <w:rsid w:val="00CE777F"/>
    <w:rsid w:val="00CF0D91"/>
    <w:rsid w:val="00CF276E"/>
    <w:rsid w:val="00CF29FF"/>
    <w:rsid w:val="00CF4F89"/>
    <w:rsid w:val="00CF7A80"/>
    <w:rsid w:val="00D03089"/>
    <w:rsid w:val="00D03E31"/>
    <w:rsid w:val="00D04662"/>
    <w:rsid w:val="00D0499C"/>
    <w:rsid w:val="00D04BBD"/>
    <w:rsid w:val="00D10108"/>
    <w:rsid w:val="00D14252"/>
    <w:rsid w:val="00D1753F"/>
    <w:rsid w:val="00D20A98"/>
    <w:rsid w:val="00D20F54"/>
    <w:rsid w:val="00D21139"/>
    <w:rsid w:val="00D248EA"/>
    <w:rsid w:val="00D30052"/>
    <w:rsid w:val="00D30726"/>
    <w:rsid w:val="00D30738"/>
    <w:rsid w:val="00D31A88"/>
    <w:rsid w:val="00D35375"/>
    <w:rsid w:val="00D4260F"/>
    <w:rsid w:val="00D43F34"/>
    <w:rsid w:val="00D44DF1"/>
    <w:rsid w:val="00D47B42"/>
    <w:rsid w:val="00D5070E"/>
    <w:rsid w:val="00D50A4D"/>
    <w:rsid w:val="00D53E4E"/>
    <w:rsid w:val="00D54F4A"/>
    <w:rsid w:val="00D62087"/>
    <w:rsid w:val="00D63012"/>
    <w:rsid w:val="00D650BD"/>
    <w:rsid w:val="00D65BCB"/>
    <w:rsid w:val="00D6758E"/>
    <w:rsid w:val="00D70A5A"/>
    <w:rsid w:val="00D752EC"/>
    <w:rsid w:val="00D765E1"/>
    <w:rsid w:val="00D817D6"/>
    <w:rsid w:val="00D81999"/>
    <w:rsid w:val="00D9197F"/>
    <w:rsid w:val="00D9424C"/>
    <w:rsid w:val="00D9501A"/>
    <w:rsid w:val="00DA2735"/>
    <w:rsid w:val="00DA2D92"/>
    <w:rsid w:val="00DA4927"/>
    <w:rsid w:val="00DA785B"/>
    <w:rsid w:val="00DB2490"/>
    <w:rsid w:val="00DB25D9"/>
    <w:rsid w:val="00DB46CA"/>
    <w:rsid w:val="00DB4B95"/>
    <w:rsid w:val="00DB522A"/>
    <w:rsid w:val="00DB63E9"/>
    <w:rsid w:val="00DC2FB7"/>
    <w:rsid w:val="00DC461E"/>
    <w:rsid w:val="00DC571F"/>
    <w:rsid w:val="00DC7049"/>
    <w:rsid w:val="00DD75DC"/>
    <w:rsid w:val="00DE0BD1"/>
    <w:rsid w:val="00DE1EC9"/>
    <w:rsid w:val="00DE42EC"/>
    <w:rsid w:val="00DE464D"/>
    <w:rsid w:val="00DE507D"/>
    <w:rsid w:val="00DE6D12"/>
    <w:rsid w:val="00DE7520"/>
    <w:rsid w:val="00DE77A5"/>
    <w:rsid w:val="00DF0A78"/>
    <w:rsid w:val="00DF0ACA"/>
    <w:rsid w:val="00DF0E80"/>
    <w:rsid w:val="00DF3F50"/>
    <w:rsid w:val="00DF5A10"/>
    <w:rsid w:val="00DF72AF"/>
    <w:rsid w:val="00DF794C"/>
    <w:rsid w:val="00DF7EA5"/>
    <w:rsid w:val="00E014B3"/>
    <w:rsid w:val="00E015A7"/>
    <w:rsid w:val="00E0556D"/>
    <w:rsid w:val="00E06013"/>
    <w:rsid w:val="00E10A82"/>
    <w:rsid w:val="00E1442C"/>
    <w:rsid w:val="00E1536A"/>
    <w:rsid w:val="00E16D1C"/>
    <w:rsid w:val="00E206BE"/>
    <w:rsid w:val="00E20D01"/>
    <w:rsid w:val="00E23497"/>
    <w:rsid w:val="00E238C4"/>
    <w:rsid w:val="00E25B1C"/>
    <w:rsid w:val="00E26240"/>
    <w:rsid w:val="00E27B7B"/>
    <w:rsid w:val="00E317EE"/>
    <w:rsid w:val="00E32246"/>
    <w:rsid w:val="00E35734"/>
    <w:rsid w:val="00E3777D"/>
    <w:rsid w:val="00E43F8B"/>
    <w:rsid w:val="00E45538"/>
    <w:rsid w:val="00E533F8"/>
    <w:rsid w:val="00E53A1B"/>
    <w:rsid w:val="00E61EBB"/>
    <w:rsid w:val="00E6554D"/>
    <w:rsid w:val="00E6594C"/>
    <w:rsid w:val="00E663CE"/>
    <w:rsid w:val="00E66802"/>
    <w:rsid w:val="00E679E9"/>
    <w:rsid w:val="00E70079"/>
    <w:rsid w:val="00E70442"/>
    <w:rsid w:val="00E70DC5"/>
    <w:rsid w:val="00E71E2D"/>
    <w:rsid w:val="00E73871"/>
    <w:rsid w:val="00E802EE"/>
    <w:rsid w:val="00E82539"/>
    <w:rsid w:val="00E83237"/>
    <w:rsid w:val="00E833CF"/>
    <w:rsid w:val="00E93E92"/>
    <w:rsid w:val="00E965F7"/>
    <w:rsid w:val="00EA262C"/>
    <w:rsid w:val="00EA307D"/>
    <w:rsid w:val="00EA50A2"/>
    <w:rsid w:val="00EA776A"/>
    <w:rsid w:val="00EB1748"/>
    <w:rsid w:val="00EB1A7E"/>
    <w:rsid w:val="00EB4806"/>
    <w:rsid w:val="00EB498B"/>
    <w:rsid w:val="00EB49F5"/>
    <w:rsid w:val="00EC04CD"/>
    <w:rsid w:val="00EC42EE"/>
    <w:rsid w:val="00EC4639"/>
    <w:rsid w:val="00EC4E7E"/>
    <w:rsid w:val="00EC563D"/>
    <w:rsid w:val="00EC6EEE"/>
    <w:rsid w:val="00EC7784"/>
    <w:rsid w:val="00ED0083"/>
    <w:rsid w:val="00ED0F78"/>
    <w:rsid w:val="00ED60C6"/>
    <w:rsid w:val="00ED7D4E"/>
    <w:rsid w:val="00EE02C8"/>
    <w:rsid w:val="00EE07F9"/>
    <w:rsid w:val="00EE0FBC"/>
    <w:rsid w:val="00EE32E6"/>
    <w:rsid w:val="00EE3722"/>
    <w:rsid w:val="00EE395B"/>
    <w:rsid w:val="00EE3D19"/>
    <w:rsid w:val="00EE75F0"/>
    <w:rsid w:val="00EE7D46"/>
    <w:rsid w:val="00EF0936"/>
    <w:rsid w:val="00EF24F8"/>
    <w:rsid w:val="00EF4663"/>
    <w:rsid w:val="00EF51B5"/>
    <w:rsid w:val="00EF6D42"/>
    <w:rsid w:val="00F00771"/>
    <w:rsid w:val="00F00F3D"/>
    <w:rsid w:val="00F03A01"/>
    <w:rsid w:val="00F0487A"/>
    <w:rsid w:val="00F04E0B"/>
    <w:rsid w:val="00F05FDD"/>
    <w:rsid w:val="00F126AE"/>
    <w:rsid w:val="00F16979"/>
    <w:rsid w:val="00F17216"/>
    <w:rsid w:val="00F173E4"/>
    <w:rsid w:val="00F22903"/>
    <w:rsid w:val="00F24538"/>
    <w:rsid w:val="00F258F2"/>
    <w:rsid w:val="00F25926"/>
    <w:rsid w:val="00F31CB7"/>
    <w:rsid w:val="00F32E48"/>
    <w:rsid w:val="00F3323A"/>
    <w:rsid w:val="00F34C97"/>
    <w:rsid w:val="00F358E5"/>
    <w:rsid w:val="00F364E1"/>
    <w:rsid w:val="00F3682D"/>
    <w:rsid w:val="00F36981"/>
    <w:rsid w:val="00F36990"/>
    <w:rsid w:val="00F36DA1"/>
    <w:rsid w:val="00F40B0C"/>
    <w:rsid w:val="00F46596"/>
    <w:rsid w:val="00F471F5"/>
    <w:rsid w:val="00F47700"/>
    <w:rsid w:val="00F478BA"/>
    <w:rsid w:val="00F526C6"/>
    <w:rsid w:val="00F531E8"/>
    <w:rsid w:val="00F554D8"/>
    <w:rsid w:val="00F55D49"/>
    <w:rsid w:val="00F57686"/>
    <w:rsid w:val="00F62EB2"/>
    <w:rsid w:val="00F62ECA"/>
    <w:rsid w:val="00F64500"/>
    <w:rsid w:val="00F67C17"/>
    <w:rsid w:val="00F7318F"/>
    <w:rsid w:val="00F7409F"/>
    <w:rsid w:val="00F74979"/>
    <w:rsid w:val="00F754CB"/>
    <w:rsid w:val="00F75931"/>
    <w:rsid w:val="00F76C1D"/>
    <w:rsid w:val="00F81915"/>
    <w:rsid w:val="00F86A7E"/>
    <w:rsid w:val="00F8715B"/>
    <w:rsid w:val="00F9060E"/>
    <w:rsid w:val="00F90E1F"/>
    <w:rsid w:val="00F9190C"/>
    <w:rsid w:val="00F92D1D"/>
    <w:rsid w:val="00F95E22"/>
    <w:rsid w:val="00F9665E"/>
    <w:rsid w:val="00F9784F"/>
    <w:rsid w:val="00F97F71"/>
    <w:rsid w:val="00FA0838"/>
    <w:rsid w:val="00FA25D0"/>
    <w:rsid w:val="00FA5D8F"/>
    <w:rsid w:val="00FB1AB3"/>
    <w:rsid w:val="00FB368C"/>
    <w:rsid w:val="00FB6285"/>
    <w:rsid w:val="00FC02D1"/>
    <w:rsid w:val="00FC33B3"/>
    <w:rsid w:val="00FC438F"/>
    <w:rsid w:val="00FC4880"/>
    <w:rsid w:val="00FC5A7D"/>
    <w:rsid w:val="00FC67BD"/>
    <w:rsid w:val="00FC78E8"/>
    <w:rsid w:val="00FD0C64"/>
    <w:rsid w:val="00FD1954"/>
    <w:rsid w:val="00FD21CB"/>
    <w:rsid w:val="00FD291E"/>
    <w:rsid w:val="00FD5964"/>
    <w:rsid w:val="00FD6519"/>
    <w:rsid w:val="00FE3F5C"/>
    <w:rsid w:val="00FE7C13"/>
    <w:rsid w:val="00FF0F9C"/>
    <w:rsid w:val="00FF1C30"/>
    <w:rsid w:val="00FF4B61"/>
    <w:rsid w:val="00FF65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1"/>
    </o:shapelayout>
  </w:shapeDefaults>
  <w:decimalSymbol w:val=","/>
  <w:listSeparator w:val=";"/>
  <w14:docId w14:val="5088FBB5"/>
  <w15:docId w15:val="{B8E58C94-3A3F-42EF-A818-9A96665FF5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8607C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71182"/>
    <w:pPr>
      <w:ind w:left="720"/>
      <w:contextualSpacing/>
    </w:pPr>
  </w:style>
  <w:style w:type="table" w:styleId="a4">
    <w:name w:val="Table Grid"/>
    <w:basedOn w:val="a1"/>
    <w:uiPriority w:val="39"/>
    <w:rsid w:val="0047118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-">
    <w:name w:val="Hyperlink"/>
    <w:basedOn w:val="a0"/>
    <w:uiPriority w:val="99"/>
    <w:unhideWhenUsed/>
    <w:rsid w:val="00471182"/>
    <w:rPr>
      <w:color w:val="0000FF"/>
      <w:u w:val="single"/>
    </w:rPr>
  </w:style>
  <w:style w:type="paragraph" w:styleId="a5">
    <w:name w:val="Balloon Text"/>
    <w:basedOn w:val="a"/>
    <w:link w:val="Char"/>
    <w:uiPriority w:val="99"/>
    <w:semiHidden/>
    <w:unhideWhenUsed/>
    <w:rsid w:val="004711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5"/>
    <w:uiPriority w:val="99"/>
    <w:semiHidden/>
    <w:rsid w:val="00471182"/>
    <w:rPr>
      <w:rFonts w:ascii="Tahoma" w:hAnsi="Tahoma" w:cs="Tahoma"/>
      <w:sz w:val="16"/>
      <w:szCs w:val="16"/>
    </w:rPr>
  </w:style>
  <w:style w:type="table" w:customStyle="1" w:styleId="1">
    <w:name w:val="Πλέγμα πίνακα1"/>
    <w:basedOn w:val="a1"/>
    <w:next w:val="a4"/>
    <w:uiPriority w:val="59"/>
    <w:rsid w:val="006634D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Unresolved Mention"/>
    <w:basedOn w:val="a0"/>
    <w:uiPriority w:val="99"/>
    <w:semiHidden/>
    <w:unhideWhenUsed/>
    <w:rsid w:val="006634DE"/>
    <w:rPr>
      <w:color w:val="808080"/>
      <w:shd w:val="clear" w:color="auto" w:fill="E6E6E6"/>
    </w:rPr>
  </w:style>
  <w:style w:type="table" w:customStyle="1" w:styleId="2">
    <w:name w:val="Πλέγμα πίνακα2"/>
    <w:basedOn w:val="a1"/>
    <w:next w:val="a4"/>
    <w:uiPriority w:val="39"/>
    <w:rsid w:val="00B13BD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Πλέγμα πίνακα3"/>
    <w:basedOn w:val="a1"/>
    <w:next w:val="a4"/>
    <w:uiPriority w:val="59"/>
    <w:rsid w:val="00F9665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">
    <w:name w:val="Πλέγμα πίνακα4"/>
    <w:basedOn w:val="a1"/>
    <w:next w:val="a4"/>
    <w:uiPriority w:val="39"/>
    <w:rsid w:val="00F9665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">
    <w:name w:val="Πλέγμα πίνακα5"/>
    <w:basedOn w:val="a1"/>
    <w:next w:val="a4"/>
    <w:uiPriority w:val="59"/>
    <w:rsid w:val="00FC33B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Πλέγμα πίνακα11"/>
    <w:basedOn w:val="a1"/>
    <w:next w:val="a4"/>
    <w:uiPriority w:val="59"/>
    <w:rsid w:val="007C383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">
    <w:name w:val="Πλέγμα πίνακα6"/>
    <w:basedOn w:val="a1"/>
    <w:next w:val="a4"/>
    <w:uiPriority w:val="39"/>
    <w:rsid w:val="00DB46C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">
    <w:name w:val="Πλέγμα πίνακα12"/>
    <w:basedOn w:val="a1"/>
    <w:next w:val="a4"/>
    <w:uiPriority w:val="59"/>
    <w:rsid w:val="00DB46C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">
    <w:name w:val="Πλέγμα πίνακα7"/>
    <w:basedOn w:val="a1"/>
    <w:next w:val="a4"/>
    <w:uiPriority w:val="39"/>
    <w:rsid w:val="0064695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Πλέγμα πίνακα21"/>
    <w:basedOn w:val="a1"/>
    <w:next w:val="a4"/>
    <w:uiPriority w:val="59"/>
    <w:rsid w:val="00B715E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">
    <w:name w:val="Πλέγμα πίνακα111"/>
    <w:basedOn w:val="a1"/>
    <w:next w:val="a4"/>
    <w:uiPriority w:val="59"/>
    <w:rsid w:val="00B715E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">
    <w:name w:val="Πλέγμα πίνακα13"/>
    <w:basedOn w:val="a1"/>
    <w:next w:val="a4"/>
    <w:uiPriority w:val="59"/>
    <w:rsid w:val="004F139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">
    <w:name w:val="Πλέγμα πίνακα8"/>
    <w:basedOn w:val="a1"/>
    <w:next w:val="a4"/>
    <w:uiPriority w:val="59"/>
    <w:rsid w:val="0007755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1">
    <w:name w:val="Πλέγμα πίνακα1111"/>
    <w:basedOn w:val="a1"/>
    <w:next w:val="a4"/>
    <w:uiPriority w:val="59"/>
    <w:rsid w:val="0007755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1">
    <w:name w:val="Πλέγμα πίνακα211"/>
    <w:basedOn w:val="a1"/>
    <w:next w:val="a4"/>
    <w:uiPriority w:val="59"/>
    <w:rsid w:val="0007755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">
    <w:name w:val="Πλέγμα πίνακα14"/>
    <w:basedOn w:val="a1"/>
    <w:next w:val="a4"/>
    <w:uiPriority w:val="59"/>
    <w:rsid w:val="009243E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Web">
    <w:name w:val="Normal (Web)"/>
    <w:basedOn w:val="a"/>
    <w:uiPriority w:val="99"/>
    <w:semiHidden/>
    <w:unhideWhenUsed/>
    <w:rsid w:val="009243E2"/>
    <w:rPr>
      <w:rFonts w:ascii="Times New Roman" w:hAnsi="Times New Roman" w:cs="Times New Roman"/>
      <w:sz w:val="24"/>
      <w:szCs w:val="24"/>
    </w:rPr>
  </w:style>
  <w:style w:type="table" w:customStyle="1" w:styleId="9">
    <w:name w:val="Πλέγμα πίνακα9"/>
    <w:basedOn w:val="a1"/>
    <w:next w:val="a4"/>
    <w:uiPriority w:val="59"/>
    <w:rsid w:val="00963D9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">
    <w:name w:val="Πλέγμα πίνακα22"/>
    <w:basedOn w:val="a1"/>
    <w:next w:val="a4"/>
    <w:uiPriority w:val="59"/>
    <w:rsid w:val="00963D9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2">
    <w:name w:val="Πλέγμα πίνακα212"/>
    <w:basedOn w:val="a1"/>
    <w:next w:val="a4"/>
    <w:uiPriority w:val="59"/>
    <w:rsid w:val="00963D9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11">
    <w:name w:val="Πλέγμα πίνακα11111"/>
    <w:basedOn w:val="a1"/>
    <w:next w:val="a4"/>
    <w:uiPriority w:val="59"/>
    <w:rsid w:val="00963D9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">
    <w:name w:val="Πλέγμα πίνακα10"/>
    <w:basedOn w:val="a1"/>
    <w:next w:val="a4"/>
    <w:uiPriority w:val="59"/>
    <w:rsid w:val="00FD596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1">
    <w:name w:val="Πλέγμα πίνακα221"/>
    <w:basedOn w:val="a1"/>
    <w:next w:val="a4"/>
    <w:uiPriority w:val="59"/>
    <w:rsid w:val="00A075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21">
    <w:name w:val="Πλέγμα πίνακα2121"/>
    <w:basedOn w:val="a1"/>
    <w:next w:val="a4"/>
    <w:uiPriority w:val="59"/>
    <w:rsid w:val="00A075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111">
    <w:name w:val="Πλέγμα πίνακα111111"/>
    <w:basedOn w:val="a1"/>
    <w:next w:val="a4"/>
    <w:uiPriority w:val="59"/>
    <w:rsid w:val="00A075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">
    <w:name w:val="Πλέγμα πίνακα15"/>
    <w:basedOn w:val="a1"/>
    <w:next w:val="a4"/>
    <w:uiPriority w:val="59"/>
    <w:rsid w:val="00AF5AF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11">
    <w:name w:val="Πλέγμα πίνακα2211"/>
    <w:basedOn w:val="a1"/>
    <w:next w:val="a4"/>
    <w:uiPriority w:val="59"/>
    <w:rsid w:val="00EF51B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1111">
    <w:name w:val="Πλέγμα πίνακα1111111"/>
    <w:basedOn w:val="a1"/>
    <w:next w:val="a4"/>
    <w:uiPriority w:val="59"/>
    <w:rsid w:val="00EF51B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">
    <w:name w:val="Πλέγμα πίνακα16"/>
    <w:basedOn w:val="a1"/>
    <w:next w:val="a4"/>
    <w:uiPriority w:val="59"/>
    <w:rsid w:val="009942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">
    <w:name w:val="Πλέγμα πίνακα17"/>
    <w:basedOn w:val="a1"/>
    <w:next w:val="a4"/>
    <w:uiPriority w:val="59"/>
    <w:rsid w:val="009942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111">
    <w:name w:val="Πλέγμα πίνακα22111"/>
    <w:basedOn w:val="a1"/>
    <w:next w:val="a4"/>
    <w:uiPriority w:val="59"/>
    <w:rsid w:val="009942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1112">
    <w:name w:val="Πλέγμα πίνακα1111112"/>
    <w:basedOn w:val="a1"/>
    <w:next w:val="a4"/>
    <w:uiPriority w:val="59"/>
    <w:rsid w:val="009942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">
    <w:name w:val="Πλέγμα πίνακα18"/>
    <w:basedOn w:val="a1"/>
    <w:next w:val="a4"/>
    <w:uiPriority w:val="39"/>
    <w:rsid w:val="00A14C0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9">
    <w:name w:val="Πλέγμα πίνακα19"/>
    <w:basedOn w:val="a1"/>
    <w:next w:val="a4"/>
    <w:uiPriority w:val="39"/>
    <w:rsid w:val="00DA273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0">
    <w:name w:val="Πλέγμα πίνακα20"/>
    <w:basedOn w:val="a1"/>
    <w:next w:val="a4"/>
    <w:uiPriority w:val="39"/>
    <w:rsid w:val="00151A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Πλέγμα πίνακα23"/>
    <w:basedOn w:val="a1"/>
    <w:next w:val="a4"/>
    <w:uiPriority w:val="39"/>
    <w:rsid w:val="00F7409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4">
    <w:name w:val="Πλέγμα πίνακα24"/>
    <w:basedOn w:val="a1"/>
    <w:next w:val="a4"/>
    <w:uiPriority w:val="39"/>
    <w:rsid w:val="000845F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5">
    <w:name w:val="Πλέγμα πίνακα25"/>
    <w:basedOn w:val="a1"/>
    <w:next w:val="a4"/>
    <w:uiPriority w:val="39"/>
    <w:rsid w:val="00A1769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6">
    <w:name w:val="Πλέγμα πίνακα26"/>
    <w:basedOn w:val="a1"/>
    <w:next w:val="a4"/>
    <w:uiPriority w:val="39"/>
    <w:rsid w:val="00A1769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">
    <w:name w:val="Πλέγμα πίνακα27"/>
    <w:basedOn w:val="a1"/>
    <w:next w:val="a4"/>
    <w:uiPriority w:val="39"/>
    <w:rsid w:val="00065A6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8">
    <w:name w:val="Πλέγμα πίνακα28"/>
    <w:basedOn w:val="a1"/>
    <w:next w:val="a4"/>
    <w:uiPriority w:val="39"/>
    <w:rsid w:val="00FC4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">
    <w:name w:val="Πλέγμα πίνακα41"/>
    <w:basedOn w:val="a1"/>
    <w:next w:val="a4"/>
    <w:uiPriority w:val="59"/>
    <w:rsid w:val="00FC4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">
    <w:name w:val="Πλέγμα πίνακα51"/>
    <w:basedOn w:val="a1"/>
    <w:next w:val="a4"/>
    <w:uiPriority w:val="59"/>
    <w:rsid w:val="00FC4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">
    <w:name w:val="Πλέγμα πίνακα411"/>
    <w:basedOn w:val="a1"/>
    <w:next w:val="a4"/>
    <w:uiPriority w:val="59"/>
    <w:rsid w:val="00FC4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1">
    <w:name w:val="Πλέγμα πίνακα511"/>
    <w:basedOn w:val="a1"/>
    <w:next w:val="a4"/>
    <w:uiPriority w:val="59"/>
    <w:rsid w:val="00FC4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1">
    <w:name w:val="Πλέγμα πίνακα4111"/>
    <w:basedOn w:val="a1"/>
    <w:next w:val="a4"/>
    <w:uiPriority w:val="59"/>
    <w:rsid w:val="00FC4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">
    <w:name w:val="Πλέγμα πίνακα29"/>
    <w:basedOn w:val="a1"/>
    <w:next w:val="a4"/>
    <w:uiPriority w:val="39"/>
    <w:rsid w:val="00FC4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Πλέγμα πίνακα31"/>
    <w:basedOn w:val="a1"/>
    <w:next w:val="a4"/>
    <w:uiPriority w:val="59"/>
    <w:rsid w:val="00FC4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0">
    <w:name w:val="Πλέγμα πίνακα30"/>
    <w:basedOn w:val="a1"/>
    <w:next w:val="a4"/>
    <w:uiPriority w:val="39"/>
    <w:rsid w:val="006C37F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">
    <w:name w:val="Πλέγμα πίνακα61"/>
    <w:basedOn w:val="a1"/>
    <w:next w:val="a4"/>
    <w:uiPriority w:val="39"/>
    <w:rsid w:val="00D54F4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Πλέγμα πίνακα32"/>
    <w:basedOn w:val="a1"/>
    <w:next w:val="a4"/>
    <w:uiPriority w:val="39"/>
    <w:rsid w:val="00DC57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">
    <w:name w:val="Πλέγμα πίνακα33"/>
    <w:basedOn w:val="a1"/>
    <w:next w:val="a4"/>
    <w:uiPriority w:val="59"/>
    <w:rsid w:val="00DC57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1">
    <w:name w:val="Πλέγμα πίνακα321"/>
    <w:basedOn w:val="a1"/>
    <w:next w:val="a4"/>
    <w:uiPriority w:val="39"/>
    <w:rsid w:val="006366B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">
    <w:name w:val="Πλέγμα πίνακα34"/>
    <w:basedOn w:val="a1"/>
    <w:next w:val="a4"/>
    <w:uiPriority w:val="39"/>
    <w:rsid w:val="00FD0C6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5">
    <w:name w:val="Πλέγμα πίνακα35"/>
    <w:basedOn w:val="a1"/>
    <w:next w:val="a4"/>
    <w:uiPriority w:val="59"/>
    <w:rsid w:val="00FD0C6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1">
    <w:name w:val="Πλέγμα πίνακα81"/>
    <w:basedOn w:val="a1"/>
    <w:next w:val="a4"/>
    <w:uiPriority w:val="59"/>
    <w:rsid w:val="00FD0C64"/>
    <w:pPr>
      <w:spacing w:after="0" w:line="240" w:lineRule="auto"/>
    </w:pPr>
    <w:rPr>
      <w:rFonts w:eastAsia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">
    <w:name w:val="Πλέγμα πίνακα36"/>
    <w:basedOn w:val="a1"/>
    <w:next w:val="a4"/>
    <w:uiPriority w:val="39"/>
    <w:rsid w:val="007D17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7">
    <w:name w:val="Πλέγμα πίνακα37"/>
    <w:basedOn w:val="a1"/>
    <w:next w:val="a4"/>
    <w:uiPriority w:val="59"/>
    <w:rsid w:val="007D17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1">
    <w:name w:val="Πλέγμα πίνακα91"/>
    <w:basedOn w:val="a1"/>
    <w:next w:val="a4"/>
    <w:uiPriority w:val="39"/>
    <w:rsid w:val="007D17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8">
    <w:name w:val="Πλέγμα πίνακα38"/>
    <w:basedOn w:val="a1"/>
    <w:next w:val="a4"/>
    <w:uiPriority w:val="39"/>
    <w:rsid w:val="001938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1">
    <w:name w:val="Πλέγμα πίνακα71"/>
    <w:basedOn w:val="a1"/>
    <w:next w:val="a4"/>
    <w:uiPriority w:val="39"/>
    <w:rsid w:val="001938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9">
    <w:name w:val="Πλέγμα πίνακα39"/>
    <w:basedOn w:val="a1"/>
    <w:next w:val="a4"/>
    <w:uiPriority w:val="39"/>
    <w:rsid w:val="00471DE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0">
    <w:name w:val="Πλέγμα πίνακα40"/>
    <w:basedOn w:val="a1"/>
    <w:next w:val="a4"/>
    <w:uiPriority w:val="39"/>
    <w:rsid w:val="00D353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">
    <w:name w:val="Πλέγμα πίνακα42"/>
    <w:basedOn w:val="a1"/>
    <w:next w:val="a4"/>
    <w:uiPriority w:val="39"/>
    <w:rsid w:val="00D353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3">
    <w:name w:val="Πλέγμα πίνακα43"/>
    <w:basedOn w:val="a1"/>
    <w:next w:val="a4"/>
    <w:uiPriority w:val="39"/>
    <w:rsid w:val="009356C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">
    <w:name w:val="Πλέγμα πίνακα310"/>
    <w:basedOn w:val="a1"/>
    <w:next w:val="a4"/>
    <w:uiPriority w:val="59"/>
    <w:rsid w:val="009356C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4">
    <w:name w:val="Πλέγμα πίνακα44"/>
    <w:basedOn w:val="a1"/>
    <w:next w:val="a4"/>
    <w:uiPriority w:val="39"/>
    <w:rsid w:val="0069757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1">
    <w:name w:val="Πλέγμα πίνακα121"/>
    <w:basedOn w:val="a1"/>
    <w:next w:val="a4"/>
    <w:uiPriority w:val="39"/>
    <w:rsid w:val="0069757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5">
    <w:name w:val="Πλέγμα πίνακα45"/>
    <w:basedOn w:val="a1"/>
    <w:next w:val="a4"/>
    <w:uiPriority w:val="39"/>
    <w:rsid w:val="00B9276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6">
    <w:name w:val="Πλέγμα πίνακα46"/>
    <w:basedOn w:val="a1"/>
    <w:next w:val="a4"/>
    <w:uiPriority w:val="39"/>
    <w:rsid w:val="001439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Πλέγμα πίνακα110"/>
    <w:basedOn w:val="a1"/>
    <w:next w:val="a4"/>
    <w:uiPriority w:val="59"/>
    <w:rsid w:val="001439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1">
    <w:name w:val="Πλέγμα πίνακα131"/>
    <w:basedOn w:val="a1"/>
    <w:next w:val="a4"/>
    <w:uiPriority w:val="39"/>
    <w:rsid w:val="009649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7">
    <w:name w:val="Πλέγμα πίνακα47"/>
    <w:basedOn w:val="a1"/>
    <w:next w:val="a4"/>
    <w:uiPriority w:val="39"/>
    <w:rsid w:val="002B3B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">
    <w:name w:val="Heading #1"/>
    <w:basedOn w:val="a0"/>
    <w:rsid w:val="008331B9"/>
    <w:rPr>
      <w:rFonts w:ascii="Arial" w:eastAsia="Arial" w:hAnsi="Arial" w:cs="Arial"/>
      <w:b/>
      <w:bCs/>
      <w:i w:val="0"/>
      <w:iCs w:val="0"/>
      <w:smallCaps w:val="0"/>
      <w:strike w:val="0"/>
      <w:color w:val="000000"/>
      <w:spacing w:val="-20"/>
      <w:w w:val="100"/>
      <w:position w:val="0"/>
      <w:sz w:val="116"/>
      <w:szCs w:val="116"/>
      <w:u w:val="none"/>
      <w:lang w:val="el-GR" w:eastAsia="el-GR" w:bidi="el-GR"/>
    </w:rPr>
  </w:style>
  <w:style w:type="character" w:customStyle="1" w:styleId="HeaderorfooterTahoma15pt">
    <w:name w:val="Header or footer + Tahoma;15 pt"/>
    <w:basedOn w:val="a0"/>
    <w:rsid w:val="008331B9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0"/>
      <w:szCs w:val="30"/>
      <w:u w:val="none"/>
      <w:lang w:val="el-GR" w:eastAsia="el-GR" w:bidi="el-GR"/>
    </w:rPr>
  </w:style>
  <w:style w:type="character" w:customStyle="1" w:styleId="Headerorfooter">
    <w:name w:val="Header or footer"/>
    <w:basedOn w:val="a0"/>
    <w:rsid w:val="008331B9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1"/>
      <w:szCs w:val="11"/>
      <w:u w:val="none"/>
      <w:lang w:val="en-US" w:eastAsia="en-US" w:bidi="en-US"/>
    </w:rPr>
  </w:style>
  <w:style w:type="character" w:customStyle="1" w:styleId="Bodytext2">
    <w:name w:val="Body text (2)"/>
    <w:basedOn w:val="a0"/>
    <w:rsid w:val="008331B9"/>
    <w:rPr>
      <w:rFonts w:ascii="Arial" w:eastAsia="Arial" w:hAnsi="Arial" w:cs="Arial"/>
      <w:b/>
      <w:bCs/>
      <w:i w:val="0"/>
      <w:iCs w:val="0"/>
      <w:smallCaps w:val="0"/>
      <w:strike w:val="0"/>
      <w:color w:val="000000"/>
      <w:spacing w:val="0"/>
      <w:w w:val="100"/>
      <w:position w:val="0"/>
      <w:sz w:val="54"/>
      <w:szCs w:val="54"/>
      <w:u w:val="none"/>
      <w:lang w:val="el-GR" w:eastAsia="el-GR" w:bidi="el-GR"/>
    </w:rPr>
  </w:style>
  <w:style w:type="character" w:customStyle="1" w:styleId="Bodytext3">
    <w:name w:val="Body text (3)_"/>
    <w:basedOn w:val="a0"/>
    <w:link w:val="Bodytext30"/>
    <w:rsid w:val="008331B9"/>
    <w:rPr>
      <w:rFonts w:ascii="Times New Roman" w:eastAsia="Times New Roman" w:hAnsi="Times New Roman" w:cs="Times New Roman"/>
      <w:sz w:val="36"/>
      <w:szCs w:val="36"/>
      <w:shd w:val="clear" w:color="auto" w:fill="FFFFFF"/>
    </w:rPr>
  </w:style>
  <w:style w:type="character" w:customStyle="1" w:styleId="Bodytext4">
    <w:name w:val="Body text (4)"/>
    <w:basedOn w:val="a0"/>
    <w:rsid w:val="008331B9"/>
    <w:rPr>
      <w:rFonts w:ascii="Tahoma" w:eastAsia="Tahoma" w:hAnsi="Tahoma" w:cs="Tahoma"/>
      <w:b/>
      <w:bCs/>
      <w:i w:val="0"/>
      <w:iCs w:val="0"/>
      <w:smallCaps w:val="0"/>
      <w:strike w:val="0"/>
      <w:color w:val="000000"/>
      <w:spacing w:val="0"/>
      <w:w w:val="100"/>
      <w:position w:val="0"/>
      <w:sz w:val="66"/>
      <w:szCs w:val="66"/>
      <w:u w:val="none"/>
      <w:lang w:val="el-GR" w:eastAsia="el-GR" w:bidi="el-GR"/>
    </w:rPr>
  </w:style>
  <w:style w:type="paragraph" w:customStyle="1" w:styleId="Bodytext30">
    <w:name w:val="Body text (3)"/>
    <w:basedOn w:val="a"/>
    <w:link w:val="Bodytext3"/>
    <w:rsid w:val="008331B9"/>
    <w:pPr>
      <w:widowControl w:val="0"/>
      <w:shd w:val="clear" w:color="auto" w:fill="FFFFFF"/>
      <w:spacing w:before="1260" w:after="360" w:line="0" w:lineRule="atLeast"/>
      <w:jc w:val="both"/>
    </w:pPr>
    <w:rPr>
      <w:rFonts w:ascii="Times New Roman" w:eastAsia="Times New Roman" w:hAnsi="Times New Roman" w:cs="Times New Roman"/>
      <w:sz w:val="36"/>
      <w:szCs w:val="36"/>
    </w:rPr>
  </w:style>
  <w:style w:type="paragraph" w:styleId="a7">
    <w:name w:val="header"/>
    <w:basedOn w:val="a"/>
    <w:link w:val="Char0"/>
    <w:uiPriority w:val="99"/>
    <w:unhideWhenUsed/>
    <w:rsid w:val="00950BD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Κεφαλίδα Char"/>
    <w:basedOn w:val="a0"/>
    <w:link w:val="a7"/>
    <w:uiPriority w:val="99"/>
    <w:rsid w:val="00950BDF"/>
  </w:style>
  <w:style w:type="paragraph" w:styleId="a8">
    <w:name w:val="footer"/>
    <w:basedOn w:val="a"/>
    <w:link w:val="Char1"/>
    <w:uiPriority w:val="99"/>
    <w:unhideWhenUsed/>
    <w:rsid w:val="00950BD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Υποσέλιδο Char"/>
    <w:basedOn w:val="a0"/>
    <w:link w:val="a8"/>
    <w:uiPriority w:val="99"/>
    <w:rsid w:val="00950BDF"/>
  </w:style>
  <w:style w:type="table" w:customStyle="1" w:styleId="291">
    <w:name w:val="Πλέγμα πίνακα291"/>
    <w:basedOn w:val="a1"/>
    <w:next w:val="a4"/>
    <w:uiPriority w:val="39"/>
    <w:rsid w:val="00AC77A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a0"/>
    <w:rsid w:val="00CA6DE0"/>
    <w:rPr>
      <w:rFonts w:ascii="Arial-BoldMT" w:hAnsi="Arial-BoldMT" w:hint="default"/>
      <w:b/>
      <w:bCs/>
      <w:i w:val="0"/>
      <w:iCs w:val="0"/>
      <w:color w:val="242021"/>
      <w:sz w:val="56"/>
      <w:szCs w:val="56"/>
    </w:rPr>
  </w:style>
  <w:style w:type="table" w:customStyle="1" w:styleId="2911">
    <w:name w:val="Πλέγμα πίνακα2911"/>
    <w:basedOn w:val="a1"/>
    <w:next w:val="a4"/>
    <w:uiPriority w:val="39"/>
    <w:rsid w:val="005D22F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8">
    <w:name w:val="Πλέγμα πίνακα48"/>
    <w:basedOn w:val="a1"/>
    <w:next w:val="a4"/>
    <w:uiPriority w:val="39"/>
    <w:rsid w:val="003E6B8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icturecaption">
    <w:name w:val="Picture caption"/>
    <w:basedOn w:val="a0"/>
    <w:rsid w:val="003E6B87"/>
    <w:rPr>
      <w:rFonts w:ascii="Arial" w:eastAsia="Arial" w:hAnsi="Arial" w:cs="Arial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54"/>
      <w:szCs w:val="54"/>
      <w:u w:val="none"/>
      <w:effect w:val="none"/>
      <w:lang w:val="el-GR" w:eastAsia="el-GR" w:bidi="el-GR"/>
    </w:rPr>
  </w:style>
  <w:style w:type="table" w:customStyle="1" w:styleId="49">
    <w:name w:val="Πλέγμα πίνακα49"/>
    <w:basedOn w:val="a1"/>
    <w:next w:val="a4"/>
    <w:uiPriority w:val="39"/>
    <w:rsid w:val="0032429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2">
    <w:name w:val="Πλέγμα πίνακα412"/>
    <w:basedOn w:val="a1"/>
    <w:next w:val="a4"/>
    <w:uiPriority w:val="59"/>
    <w:rsid w:val="009707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21">
    <w:name w:val="fontstyle21"/>
    <w:basedOn w:val="a0"/>
    <w:rsid w:val="007C6D27"/>
    <w:rPr>
      <w:rFonts w:ascii="Arial-BoldMT" w:hAnsi="Arial-BoldMT" w:hint="default"/>
      <w:b/>
      <w:bCs/>
      <w:i w:val="0"/>
      <w:iCs w:val="0"/>
      <w:color w:val="242021"/>
      <w:sz w:val="56"/>
      <w:szCs w:val="56"/>
    </w:rPr>
  </w:style>
  <w:style w:type="table" w:customStyle="1" w:styleId="50">
    <w:name w:val="Πλέγμα πίνακα50"/>
    <w:basedOn w:val="a1"/>
    <w:next w:val="a4"/>
    <w:uiPriority w:val="39"/>
    <w:rsid w:val="00C1613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01">
    <w:name w:val="Πλέγμα πίνακα501"/>
    <w:basedOn w:val="a1"/>
    <w:next w:val="a4"/>
    <w:uiPriority w:val="39"/>
    <w:rsid w:val="00C1613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1">
    <w:name w:val="Πλέγμα πίνακα3101"/>
    <w:basedOn w:val="a1"/>
    <w:next w:val="a4"/>
    <w:uiPriority w:val="59"/>
    <w:rsid w:val="00014E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2">
    <w:name w:val="Πλέγμα πίνακα52"/>
    <w:basedOn w:val="a1"/>
    <w:next w:val="a4"/>
    <w:uiPriority w:val="39"/>
    <w:rsid w:val="00BF64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1">
    <w:name w:val="Πλέγμα πίνακα311"/>
    <w:basedOn w:val="a1"/>
    <w:next w:val="a4"/>
    <w:uiPriority w:val="59"/>
    <w:rsid w:val="0001711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1">
    <w:name w:val="Πλέγμα πίνακα29111"/>
    <w:basedOn w:val="a1"/>
    <w:next w:val="a4"/>
    <w:uiPriority w:val="39"/>
    <w:rsid w:val="00C1464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1">
    <w:name w:val="Πλέγμα πίνακα271"/>
    <w:basedOn w:val="a1"/>
    <w:next w:val="a4"/>
    <w:uiPriority w:val="39"/>
    <w:rsid w:val="005C7FE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">
    <w:name w:val="Πλέγμα πίνακα272"/>
    <w:basedOn w:val="a1"/>
    <w:next w:val="a4"/>
    <w:uiPriority w:val="39"/>
    <w:rsid w:val="003B012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3">
    <w:name w:val="Πλέγμα πίνακα53"/>
    <w:basedOn w:val="a1"/>
    <w:next w:val="a4"/>
    <w:uiPriority w:val="39"/>
    <w:rsid w:val="00A715A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3">
    <w:name w:val="Πλέγμα πίνακα413"/>
    <w:basedOn w:val="a1"/>
    <w:next w:val="a4"/>
    <w:uiPriority w:val="59"/>
    <w:rsid w:val="00C44A6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4">
    <w:name w:val="Πλέγμα πίνακα54"/>
    <w:basedOn w:val="a1"/>
    <w:next w:val="a4"/>
    <w:uiPriority w:val="39"/>
    <w:rsid w:val="008936A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4">
    <w:name w:val="Πλέγμα πίνακα414"/>
    <w:basedOn w:val="a1"/>
    <w:next w:val="a4"/>
    <w:uiPriority w:val="59"/>
    <w:rsid w:val="008936A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2">
    <w:name w:val="Πλέγμα πίνακα3102"/>
    <w:basedOn w:val="a1"/>
    <w:next w:val="a4"/>
    <w:uiPriority w:val="59"/>
    <w:rsid w:val="000939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2">
    <w:name w:val="Πλέγμα πίνακα29112"/>
    <w:basedOn w:val="a1"/>
    <w:next w:val="a4"/>
    <w:uiPriority w:val="39"/>
    <w:rsid w:val="00A52D5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5">
    <w:name w:val="Πλέγμα πίνακα55"/>
    <w:basedOn w:val="a1"/>
    <w:next w:val="a4"/>
    <w:uiPriority w:val="39"/>
    <w:rsid w:val="0053751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6">
    <w:name w:val="Πλέγμα πίνακα56"/>
    <w:basedOn w:val="a1"/>
    <w:next w:val="a4"/>
    <w:uiPriority w:val="39"/>
    <w:rsid w:val="000B53E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7">
    <w:name w:val="Πλέγμα πίνακα57"/>
    <w:basedOn w:val="a1"/>
    <w:next w:val="a4"/>
    <w:uiPriority w:val="39"/>
    <w:rsid w:val="00600F1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5">
    <w:name w:val="Πλέγμα πίνακα415"/>
    <w:basedOn w:val="a1"/>
    <w:next w:val="a4"/>
    <w:uiPriority w:val="59"/>
    <w:rsid w:val="00600F1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8">
    <w:name w:val="Πλέγμα πίνακα58"/>
    <w:basedOn w:val="a1"/>
    <w:next w:val="a4"/>
    <w:uiPriority w:val="39"/>
    <w:rsid w:val="00C91CE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6">
    <w:name w:val="Πλέγμα πίνακα416"/>
    <w:basedOn w:val="a1"/>
    <w:next w:val="a4"/>
    <w:uiPriority w:val="59"/>
    <w:rsid w:val="00C91CE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3">
    <w:name w:val="Πλέγμα πίνακα3103"/>
    <w:basedOn w:val="a1"/>
    <w:next w:val="a4"/>
    <w:uiPriority w:val="59"/>
    <w:rsid w:val="009817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3">
    <w:name w:val="Πλέγμα πίνακα29113"/>
    <w:basedOn w:val="a1"/>
    <w:next w:val="a4"/>
    <w:uiPriority w:val="39"/>
    <w:rsid w:val="00CB0CD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4">
    <w:name w:val="Πλέγμα πίνακα3104"/>
    <w:basedOn w:val="a1"/>
    <w:next w:val="a4"/>
    <w:uiPriority w:val="59"/>
    <w:rsid w:val="00AD2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4">
    <w:name w:val="Πλέγμα πίνακα29114"/>
    <w:basedOn w:val="a1"/>
    <w:next w:val="a4"/>
    <w:uiPriority w:val="39"/>
    <w:rsid w:val="0010194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9">
    <w:name w:val="Πλέγμα πίνακα59"/>
    <w:basedOn w:val="a1"/>
    <w:next w:val="a4"/>
    <w:uiPriority w:val="39"/>
    <w:rsid w:val="007F58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1">
    <w:name w:val="Πλέγμα πίνακα2721"/>
    <w:basedOn w:val="a1"/>
    <w:next w:val="a4"/>
    <w:uiPriority w:val="39"/>
    <w:rsid w:val="007F58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0">
    <w:name w:val="Πλέγμα πίνακα60"/>
    <w:basedOn w:val="a1"/>
    <w:next w:val="a4"/>
    <w:uiPriority w:val="39"/>
    <w:rsid w:val="006803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2">
    <w:name w:val="Πλέγμα πίνακα62"/>
    <w:basedOn w:val="a1"/>
    <w:next w:val="a4"/>
    <w:uiPriority w:val="39"/>
    <w:rsid w:val="003F44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7">
    <w:name w:val="Πλέγμα πίνακα417"/>
    <w:basedOn w:val="a1"/>
    <w:next w:val="a4"/>
    <w:uiPriority w:val="59"/>
    <w:rsid w:val="003F44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5">
    <w:name w:val="Πλέγμα πίνακα29115"/>
    <w:basedOn w:val="a1"/>
    <w:next w:val="a4"/>
    <w:uiPriority w:val="39"/>
    <w:rsid w:val="000D73F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3">
    <w:name w:val="Πλέγμα πίνακα63"/>
    <w:basedOn w:val="a1"/>
    <w:next w:val="a4"/>
    <w:uiPriority w:val="39"/>
    <w:rsid w:val="004232E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2">
    <w:name w:val="Πλέγμα πίνακα2722"/>
    <w:basedOn w:val="a1"/>
    <w:next w:val="a4"/>
    <w:uiPriority w:val="39"/>
    <w:rsid w:val="004232E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4">
    <w:name w:val="Πλέγμα πίνακα64"/>
    <w:basedOn w:val="a1"/>
    <w:next w:val="a4"/>
    <w:uiPriority w:val="39"/>
    <w:rsid w:val="002C427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5">
    <w:name w:val="Πλέγμα πίνακα65"/>
    <w:basedOn w:val="a1"/>
    <w:next w:val="a4"/>
    <w:uiPriority w:val="39"/>
    <w:rsid w:val="00D50A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8">
    <w:name w:val="Πλέγμα πίνακα418"/>
    <w:basedOn w:val="a1"/>
    <w:next w:val="a4"/>
    <w:uiPriority w:val="59"/>
    <w:rsid w:val="00D50A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6">
    <w:name w:val="Πλέγμα πίνακα66"/>
    <w:basedOn w:val="a1"/>
    <w:next w:val="a4"/>
    <w:uiPriority w:val="39"/>
    <w:rsid w:val="00D50A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9">
    <w:name w:val="Πλέγμα πίνακα419"/>
    <w:basedOn w:val="a1"/>
    <w:next w:val="a4"/>
    <w:uiPriority w:val="59"/>
    <w:rsid w:val="00D50A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7">
    <w:name w:val="Πλέγμα πίνακα67"/>
    <w:basedOn w:val="a1"/>
    <w:next w:val="a4"/>
    <w:uiPriority w:val="39"/>
    <w:rsid w:val="00D50A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0">
    <w:name w:val="Πλέγμα πίνακα4110"/>
    <w:basedOn w:val="a1"/>
    <w:next w:val="a4"/>
    <w:uiPriority w:val="59"/>
    <w:rsid w:val="00D50A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8">
    <w:name w:val="Πλέγμα πίνακα68"/>
    <w:basedOn w:val="a1"/>
    <w:next w:val="a4"/>
    <w:uiPriority w:val="39"/>
    <w:rsid w:val="00115D0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5">
    <w:name w:val="Πλέγμα πίνακα3105"/>
    <w:basedOn w:val="a1"/>
    <w:next w:val="a4"/>
    <w:uiPriority w:val="59"/>
    <w:rsid w:val="000875A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6">
    <w:name w:val="Πλέγμα πίνακα29116"/>
    <w:basedOn w:val="a1"/>
    <w:next w:val="a4"/>
    <w:uiPriority w:val="39"/>
    <w:rsid w:val="000643E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9">
    <w:name w:val="Πλέγμα πίνακα69"/>
    <w:basedOn w:val="a1"/>
    <w:next w:val="a4"/>
    <w:uiPriority w:val="39"/>
    <w:rsid w:val="000717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3">
    <w:name w:val="Πλέγμα πίνακα2723"/>
    <w:basedOn w:val="a1"/>
    <w:next w:val="a4"/>
    <w:uiPriority w:val="39"/>
    <w:rsid w:val="000717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0">
    <w:name w:val="Πλέγμα πίνακα70"/>
    <w:basedOn w:val="a1"/>
    <w:next w:val="a4"/>
    <w:uiPriority w:val="39"/>
    <w:rsid w:val="0069799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2">
    <w:name w:val="Πλέγμα πίνακα4112"/>
    <w:basedOn w:val="a1"/>
    <w:next w:val="a4"/>
    <w:uiPriority w:val="59"/>
    <w:rsid w:val="0069799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6">
    <w:name w:val="Πλέγμα πίνακα3106"/>
    <w:basedOn w:val="a1"/>
    <w:next w:val="a4"/>
    <w:uiPriority w:val="59"/>
    <w:rsid w:val="0042145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7">
    <w:name w:val="Πλέγμα πίνακα29117"/>
    <w:basedOn w:val="a1"/>
    <w:next w:val="a4"/>
    <w:uiPriority w:val="39"/>
    <w:rsid w:val="007E626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2">
    <w:name w:val="Πλέγμα πίνακα72"/>
    <w:basedOn w:val="a1"/>
    <w:next w:val="a4"/>
    <w:uiPriority w:val="39"/>
    <w:rsid w:val="00BB0D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4">
    <w:name w:val="Πλέγμα πίνακα2724"/>
    <w:basedOn w:val="a1"/>
    <w:next w:val="a4"/>
    <w:uiPriority w:val="39"/>
    <w:rsid w:val="00BB0D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3">
    <w:name w:val="Πλέγμα πίνακα73"/>
    <w:basedOn w:val="a1"/>
    <w:next w:val="a4"/>
    <w:uiPriority w:val="39"/>
    <w:rsid w:val="007B19B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0">
    <w:name w:val="Πλέγμα πίνακα510"/>
    <w:basedOn w:val="a1"/>
    <w:next w:val="a4"/>
    <w:uiPriority w:val="39"/>
    <w:rsid w:val="0098300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3">
    <w:name w:val="Πλέγμα πίνακα4113"/>
    <w:basedOn w:val="a1"/>
    <w:next w:val="a4"/>
    <w:uiPriority w:val="59"/>
    <w:rsid w:val="0098300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7">
    <w:name w:val="Πλέγμα πίνακα3107"/>
    <w:basedOn w:val="a1"/>
    <w:next w:val="a4"/>
    <w:uiPriority w:val="59"/>
    <w:rsid w:val="00DB522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8">
    <w:name w:val="Πλέγμα πίνακα29118"/>
    <w:basedOn w:val="a1"/>
    <w:next w:val="a4"/>
    <w:uiPriority w:val="39"/>
    <w:rsid w:val="00C96CB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01">
    <w:name w:val="Πλέγμα πίνακα301"/>
    <w:basedOn w:val="a1"/>
    <w:next w:val="a4"/>
    <w:uiPriority w:val="39"/>
    <w:rsid w:val="005E526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4">
    <w:name w:val="Πλέγμα πίνακα74"/>
    <w:basedOn w:val="a1"/>
    <w:next w:val="a4"/>
    <w:uiPriority w:val="39"/>
    <w:rsid w:val="004F1CE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5">
    <w:name w:val="Πλέγμα πίνακα75"/>
    <w:basedOn w:val="a1"/>
    <w:next w:val="a4"/>
    <w:uiPriority w:val="39"/>
    <w:rsid w:val="00A14F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5">
    <w:name w:val="Πλέγμα πίνακα2725"/>
    <w:basedOn w:val="a1"/>
    <w:next w:val="a4"/>
    <w:uiPriority w:val="39"/>
    <w:rsid w:val="00A14F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2">
    <w:name w:val="Πλέγμα πίνακα322"/>
    <w:basedOn w:val="a1"/>
    <w:next w:val="a4"/>
    <w:uiPriority w:val="39"/>
    <w:rsid w:val="002128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3">
    <w:name w:val="Πλέγμα πίνακα323"/>
    <w:basedOn w:val="a1"/>
    <w:next w:val="a4"/>
    <w:uiPriority w:val="39"/>
    <w:rsid w:val="003D675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4">
    <w:name w:val="Πλέγμα πίνακα324"/>
    <w:basedOn w:val="a1"/>
    <w:next w:val="a4"/>
    <w:uiPriority w:val="39"/>
    <w:rsid w:val="00F92D1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5">
    <w:name w:val="Πλέγμα πίνακα325"/>
    <w:basedOn w:val="a1"/>
    <w:next w:val="a4"/>
    <w:uiPriority w:val="39"/>
    <w:rsid w:val="00F92D1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6">
    <w:name w:val="Πλέγμα πίνακα76"/>
    <w:basedOn w:val="a1"/>
    <w:next w:val="a4"/>
    <w:uiPriority w:val="39"/>
    <w:rsid w:val="00647C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7">
    <w:name w:val="Πλέγμα πίνακα77"/>
    <w:basedOn w:val="a1"/>
    <w:next w:val="a4"/>
    <w:uiPriority w:val="39"/>
    <w:rsid w:val="007634E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4">
    <w:name w:val="Πλέγμα πίνακα4114"/>
    <w:basedOn w:val="a1"/>
    <w:next w:val="a4"/>
    <w:uiPriority w:val="59"/>
    <w:rsid w:val="007634E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5">
    <w:name w:val="Πλέγμα πίνακα4115"/>
    <w:basedOn w:val="a1"/>
    <w:next w:val="a4"/>
    <w:uiPriority w:val="59"/>
    <w:rsid w:val="004669D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8">
    <w:name w:val="Πλέγμα πίνακα3108"/>
    <w:basedOn w:val="a1"/>
    <w:next w:val="a4"/>
    <w:uiPriority w:val="59"/>
    <w:rsid w:val="003C3B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9">
    <w:name w:val="Πλέγμα πίνακα3109"/>
    <w:basedOn w:val="a1"/>
    <w:next w:val="a4"/>
    <w:uiPriority w:val="59"/>
    <w:rsid w:val="002B24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9">
    <w:name w:val="Πλέγμα πίνακα29119"/>
    <w:basedOn w:val="a1"/>
    <w:next w:val="a4"/>
    <w:uiPriority w:val="39"/>
    <w:rsid w:val="00F36D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51">
    <w:name w:val="Πλέγμα πίνακα751"/>
    <w:basedOn w:val="a1"/>
    <w:next w:val="a4"/>
    <w:uiPriority w:val="39"/>
    <w:rsid w:val="00A451B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51">
    <w:name w:val="Πλέγμα πίνακα27251"/>
    <w:basedOn w:val="a1"/>
    <w:next w:val="a4"/>
    <w:uiPriority w:val="39"/>
    <w:rsid w:val="00A451B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8">
    <w:name w:val="Πλέγμα πίνακα78"/>
    <w:basedOn w:val="a1"/>
    <w:next w:val="a4"/>
    <w:uiPriority w:val="39"/>
    <w:rsid w:val="004618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6">
    <w:name w:val="Πλέγμα πίνακα4116"/>
    <w:basedOn w:val="a1"/>
    <w:next w:val="a4"/>
    <w:uiPriority w:val="59"/>
    <w:rsid w:val="004618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9">
    <w:name w:val="Πλέγμα πίνακα79"/>
    <w:basedOn w:val="a1"/>
    <w:next w:val="a4"/>
    <w:uiPriority w:val="39"/>
    <w:rsid w:val="00CF29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7">
    <w:name w:val="Πλέγμα πίνακα4117"/>
    <w:basedOn w:val="a1"/>
    <w:next w:val="a4"/>
    <w:uiPriority w:val="59"/>
    <w:rsid w:val="00CF29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10">
    <w:name w:val="Πλέγμα πίνακα31010"/>
    <w:basedOn w:val="a1"/>
    <w:next w:val="a4"/>
    <w:uiPriority w:val="59"/>
    <w:rsid w:val="007F532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10">
    <w:name w:val="Πλέγμα πίνακα291110"/>
    <w:basedOn w:val="a1"/>
    <w:next w:val="a4"/>
    <w:uiPriority w:val="39"/>
    <w:rsid w:val="00882D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52">
    <w:name w:val="Πλέγμα πίνακα752"/>
    <w:basedOn w:val="a1"/>
    <w:next w:val="a4"/>
    <w:uiPriority w:val="39"/>
    <w:rsid w:val="00BF6A8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52">
    <w:name w:val="Πλέγμα πίνακα27252"/>
    <w:basedOn w:val="a1"/>
    <w:next w:val="a4"/>
    <w:uiPriority w:val="39"/>
    <w:rsid w:val="00BF6A8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0">
    <w:name w:val="Πλέγμα πίνακα80"/>
    <w:basedOn w:val="a1"/>
    <w:next w:val="a4"/>
    <w:uiPriority w:val="39"/>
    <w:rsid w:val="008A26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2">
    <w:name w:val="Πλέγμα πίνακα82"/>
    <w:basedOn w:val="a1"/>
    <w:next w:val="a4"/>
    <w:uiPriority w:val="39"/>
    <w:rsid w:val="0030739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3">
    <w:name w:val="Πλέγμα πίνακα83"/>
    <w:basedOn w:val="a1"/>
    <w:next w:val="a4"/>
    <w:uiPriority w:val="39"/>
    <w:rsid w:val="002952F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8">
    <w:name w:val="Πλέγμα πίνακα4118"/>
    <w:basedOn w:val="a1"/>
    <w:next w:val="a4"/>
    <w:uiPriority w:val="59"/>
    <w:rsid w:val="002952F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4">
    <w:name w:val="Πλέγμα πίνακα84"/>
    <w:basedOn w:val="a1"/>
    <w:next w:val="a4"/>
    <w:uiPriority w:val="39"/>
    <w:rsid w:val="009915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5">
    <w:name w:val="Πλέγμα πίνακα85"/>
    <w:basedOn w:val="a1"/>
    <w:next w:val="a4"/>
    <w:uiPriority w:val="39"/>
    <w:rsid w:val="004431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6">
    <w:name w:val="Πλέγμα πίνακα86"/>
    <w:basedOn w:val="a1"/>
    <w:next w:val="a4"/>
    <w:uiPriority w:val="39"/>
    <w:rsid w:val="0056670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7094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64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9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93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048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042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965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49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99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250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765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43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05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402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293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17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141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506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79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539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885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390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182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609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17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805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94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271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630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38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205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09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081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86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003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05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428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529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2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651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54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79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819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233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928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12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65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946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741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481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404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397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60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9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276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136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89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730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045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350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755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202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671" Type="http://schemas.openxmlformats.org/officeDocument/2006/relationships/image" Target="media/image357.png"/><Relationship Id="rId21" Type="http://schemas.openxmlformats.org/officeDocument/2006/relationships/image" Target="media/image12.wmf"/><Relationship Id="rId324" Type="http://schemas.openxmlformats.org/officeDocument/2006/relationships/oleObject" Target="embeddings/oleObject158.bin"/><Relationship Id="rId531" Type="http://schemas.openxmlformats.org/officeDocument/2006/relationships/image" Target="media/image269.wmf"/><Relationship Id="rId629" Type="http://schemas.openxmlformats.org/officeDocument/2006/relationships/image" Target="media/image323.png"/><Relationship Id="rId170" Type="http://schemas.openxmlformats.org/officeDocument/2006/relationships/oleObject" Target="embeddings/oleObject80.bin"/><Relationship Id="rId268" Type="http://schemas.openxmlformats.org/officeDocument/2006/relationships/oleObject" Target="embeddings/oleObject129.bin"/><Relationship Id="rId475" Type="http://schemas.openxmlformats.org/officeDocument/2006/relationships/oleObject" Target="embeddings/oleObject227.bin"/><Relationship Id="rId32" Type="http://schemas.openxmlformats.org/officeDocument/2006/relationships/image" Target="media/image18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3.bin"/><Relationship Id="rId542" Type="http://schemas.openxmlformats.org/officeDocument/2006/relationships/oleObject" Target="embeddings/oleObject259.bin"/><Relationship Id="rId181" Type="http://schemas.openxmlformats.org/officeDocument/2006/relationships/image" Target="media/image88.wmf"/><Relationship Id="rId402" Type="http://schemas.openxmlformats.org/officeDocument/2006/relationships/oleObject" Target="embeddings/oleObject193.bin"/><Relationship Id="rId279" Type="http://schemas.openxmlformats.org/officeDocument/2006/relationships/oleObject" Target="embeddings/oleObject135.bin"/><Relationship Id="rId486" Type="http://schemas.openxmlformats.org/officeDocument/2006/relationships/oleObject" Target="embeddings/oleObject232.bin"/><Relationship Id="rId43" Type="http://schemas.openxmlformats.org/officeDocument/2006/relationships/image" Target="media/image24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69.wmf"/><Relationship Id="rId553" Type="http://schemas.openxmlformats.org/officeDocument/2006/relationships/oleObject" Target="embeddings/oleObject264.bin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6.bin"/><Relationship Id="rId413" Type="http://schemas.openxmlformats.org/officeDocument/2006/relationships/image" Target="media/image207.wmf"/><Relationship Id="rId497" Type="http://schemas.openxmlformats.org/officeDocument/2006/relationships/oleObject" Target="embeddings/oleObject237.bin"/><Relationship Id="rId620" Type="http://schemas.openxmlformats.org/officeDocument/2006/relationships/image" Target="media/image319.wmf"/><Relationship Id="rId357" Type="http://schemas.openxmlformats.org/officeDocument/2006/relationships/image" Target="media/image176.wmf"/><Relationship Id="rId54" Type="http://schemas.openxmlformats.org/officeDocument/2006/relationships/oleObject" Target="embeddings/oleObject16.bin"/><Relationship Id="rId217" Type="http://schemas.openxmlformats.org/officeDocument/2006/relationships/oleObject" Target="embeddings/oleObject103.bin"/><Relationship Id="rId564" Type="http://schemas.openxmlformats.org/officeDocument/2006/relationships/image" Target="media/image287.wmf"/><Relationship Id="rId424" Type="http://schemas.openxmlformats.org/officeDocument/2006/relationships/image" Target="media/image213.wmf"/><Relationship Id="rId631" Type="http://schemas.openxmlformats.org/officeDocument/2006/relationships/image" Target="media/image325.png"/><Relationship Id="rId270" Type="http://schemas.openxmlformats.org/officeDocument/2006/relationships/image" Target="media/image131.wmf"/><Relationship Id="rId65" Type="http://schemas.openxmlformats.org/officeDocument/2006/relationships/oleObject" Target="embeddings/oleObject27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78.bin"/><Relationship Id="rId575" Type="http://schemas.openxmlformats.org/officeDocument/2006/relationships/oleObject" Target="embeddings/oleObject274.bin"/><Relationship Id="rId228" Type="http://schemas.openxmlformats.org/officeDocument/2006/relationships/image" Target="media/image111.emf"/><Relationship Id="rId435" Type="http://schemas.openxmlformats.org/officeDocument/2006/relationships/oleObject" Target="embeddings/oleObject208.bin"/><Relationship Id="rId642" Type="http://schemas.openxmlformats.org/officeDocument/2006/relationships/image" Target="media/image335.png"/><Relationship Id="rId281" Type="http://schemas.openxmlformats.org/officeDocument/2006/relationships/oleObject" Target="embeddings/oleObject136.bin"/><Relationship Id="rId502" Type="http://schemas.openxmlformats.org/officeDocument/2006/relationships/image" Target="media/image254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7.bin"/><Relationship Id="rId379" Type="http://schemas.openxmlformats.org/officeDocument/2006/relationships/image" Target="media/image188.wmf"/><Relationship Id="rId586" Type="http://schemas.openxmlformats.org/officeDocument/2006/relationships/oleObject" Target="embeddings/oleObject279.bin"/><Relationship Id="rId7" Type="http://schemas.openxmlformats.org/officeDocument/2006/relationships/endnotes" Target="endnotes.xml"/><Relationship Id="rId239" Type="http://schemas.openxmlformats.org/officeDocument/2006/relationships/oleObject" Target="embeddings/oleObject114.bin"/><Relationship Id="rId446" Type="http://schemas.openxmlformats.org/officeDocument/2006/relationships/image" Target="media/image224.wmf"/><Relationship Id="rId653" Type="http://schemas.openxmlformats.org/officeDocument/2006/relationships/image" Target="media/image343.wmf"/><Relationship Id="rId292" Type="http://schemas.openxmlformats.org/officeDocument/2006/relationships/image" Target="media/image142.wmf"/><Relationship Id="rId306" Type="http://schemas.openxmlformats.org/officeDocument/2006/relationships/image" Target="media/image148.png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45.bin"/><Relationship Id="rId597" Type="http://schemas.openxmlformats.org/officeDocument/2006/relationships/image" Target="media/image304.wmf"/><Relationship Id="rId152" Type="http://schemas.openxmlformats.org/officeDocument/2006/relationships/image" Target="media/image71.wmf"/><Relationship Id="rId457" Type="http://schemas.openxmlformats.org/officeDocument/2006/relationships/oleObject" Target="embeddings/oleObject219.bin"/><Relationship Id="rId664" Type="http://schemas.openxmlformats.org/officeDocument/2006/relationships/image" Target="media/image350.emf"/><Relationship Id="rId14" Type="http://schemas.openxmlformats.org/officeDocument/2006/relationships/image" Target="media/image7.jpeg"/><Relationship Id="rId317" Type="http://schemas.openxmlformats.org/officeDocument/2006/relationships/image" Target="media/image154.wmf"/><Relationship Id="rId524" Type="http://schemas.openxmlformats.org/officeDocument/2006/relationships/image" Target="media/image265.wmf"/><Relationship Id="rId98" Type="http://schemas.openxmlformats.org/officeDocument/2006/relationships/oleObject" Target="embeddings/oleObject44.bin"/><Relationship Id="rId163" Type="http://schemas.openxmlformats.org/officeDocument/2006/relationships/image" Target="media/image78.wmf"/><Relationship Id="rId370" Type="http://schemas.openxmlformats.org/officeDocument/2006/relationships/image" Target="media/image183.wmf"/><Relationship Id="rId230" Type="http://schemas.openxmlformats.org/officeDocument/2006/relationships/oleObject" Target="embeddings/oleObject109.bin"/><Relationship Id="rId468" Type="http://schemas.openxmlformats.org/officeDocument/2006/relationships/image" Target="media/image235.png"/><Relationship Id="rId675" Type="http://schemas.openxmlformats.org/officeDocument/2006/relationships/image" Target="media/image361.png"/><Relationship Id="rId25" Type="http://schemas.openxmlformats.org/officeDocument/2006/relationships/image" Target="media/image14.wmf"/><Relationship Id="rId328" Type="http://schemas.openxmlformats.org/officeDocument/2006/relationships/image" Target="media/image160.wmf"/><Relationship Id="rId535" Type="http://schemas.openxmlformats.org/officeDocument/2006/relationships/image" Target="media/image271.wmf"/><Relationship Id="rId174" Type="http://schemas.openxmlformats.org/officeDocument/2006/relationships/image" Target="media/image84.png"/><Relationship Id="rId381" Type="http://schemas.openxmlformats.org/officeDocument/2006/relationships/image" Target="media/image189.wmf"/><Relationship Id="rId602" Type="http://schemas.openxmlformats.org/officeDocument/2006/relationships/image" Target="media/image307.png"/><Relationship Id="rId241" Type="http://schemas.openxmlformats.org/officeDocument/2006/relationships/oleObject" Target="embeddings/oleObject115.bin"/><Relationship Id="rId479" Type="http://schemas.openxmlformats.org/officeDocument/2006/relationships/image" Target="media/image241.png"/><Relationship Id="rId36" Type="http://schemas.openxmlformats.org/officeDocument/2006/relationships/image" Target="media/image20.png"/><Relationship Id="rId339" Type="http://schemas.openxmlformats.org/officeDocument/2006/relationships/image" Target="media/image165.wmf"/><Relationship Id="rId546" Type="http://schemas.openxmlformats.org/officeDocument/2006/relationships/oleObject" Target="embeddings/oleObject260.bin"/><Relationship Id="rId101" Type="http://schemas.openxmlformats.org/officeDocument/2006/relationships/oleObject" Target="embeddings/oleObject46.bin"/><Relationship Id="rId185" Type="http://schemas.openxmlformats.org/officeDocument/2006/relationships/image" Target="media/image90.wmf"/><Relationship Id="rId406" Type="http://schemas.openxmlformats.org/officeDocument/2006/relationships/image" Target="media/image203.png"/><Relationship Id="rId392" Type="http://schemas.openxmlformats.org/officeDocument/2006/relationships/image" Target="media/image194.wmf"/><Relationship Id="rId613" Type="http://schemas.openxmlformats.org/officeDocument/2006/relationships/image" Target="media/image314.wmf"/><Relationship Id="rId252" Type="http://schemas.openxmlformats.org/officeDocument/2006/relationships/image" Target="media/image123.wmf"/><Relationship Id="rId47" Type="http://schemas.openxmlformats.org/officeDocument/2006/relationships/image" Target="media/image26.wmf"/><Relationship Id="rId112" Type="http://schemas.openxmlformats.org/officeDocument/2006/relationships/oleObject" Target="embeddings/oleObject53.bin"/><Relationship Id="rId557" Type="http://schemas.openxmlformats.org/officeDocument/2006/relationships/image" Target="media/image283.wmf"/><Relationship Id="rId196" Type="http://schemas.openxmlformats.org/officeDocument/2006/relationships/oleObject" Target="embeddings/oleObject91.bin"/><Relationship Id="rId417" Type="http://schemas.openxmlformats.org/officeDocument/2006/relationships/image" Target="media/image209.wmf"/><Relationship Id="rId624" Type="http://schemas.openxmlformats.org/officeDocument/2006/relationships/image" Target="media/image321.emf"/><Relationship Id="rId263" Type="http://schemas.openxmlformats.org/officeDocument/2006/relationships/oleObject" Target="embeddings/oleObject126.bin"/><Relationship Id="rId470" Type="http://schemas.openxmlformats.org/officeDocument/2006/relationships/oleObject" Target="embeddings/oleObject225.bin"/><Relationship Id="rId58" Type="http://schemas.openxmlformats.org/officeDocument/2006/relationships/oleObject" Target="embeddings/oleObject20.bin"/><Relationship Id="rId123" Type="http://schemas.openxmlformats.org/officeDocument/2006/relationships/image" Target="media/image56.wmf"/><Relationship Id="rId330" Type="http://schemas.openxmlformats.org/officeDocument/2006/relationships/image" Target="media/image161.wmf"/><Relationship Id="rId568" Type="http://schemas.openxmlformats.org/officeDocument/2006/relationships/image" Target="media/image289.wmf"/><Relationship Id="rId428" Type="http://schemas.openxmlformats.org/officeDocument/2006/relationships/image" Target="media/image215.wmf"/><Relationship Id="rId635" Type="http://schemas.openxmlformats.org/officeDocument/2006/relationships/image" Target="media/image328.png"/><Relationship Id="rId274" Type="http://schemas.openxmlformats.org/officeDocument/2006/relationships/image" Target="media/image133.wmf"/><Relationship Id="rId481" Type="http://schemas.openxmlformats.org/officeDocument/2006/relationships/image" Target="media/image243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2.wmf"/><Relationship Id="rId579" Type="http://schemas.openxmlformats.org/officeDocument/2006/relationships/image" Target="media/image295.wmf"/><Relationship Id="rId341" Type="http://schemas.openxmlformats.org/officeDocument/2006/relationships/oleObject" Target="embeddings/oleObject166.bin"/><Relationship Id="rId439" Type="http://schemas.openxmlformats.org/officeDocument/2006/relationships/oleObject" Target="embeddings/oleObject210.bin"/><Relationship Id="rId646" Type="http://schemas.openxmlformats.org/officeDocument/2006/relationships/oleObject" Target="embeddings/oleObject296.bin"/><Relationship Id="rId201" Type="http://schemas.openxmlformats.org/officeDocument/2006/relationships/image" Target="media/image99.wmf"/><Relationship Id="rId285" Type="http://schemas.openxmlformats.org/officeDocument/2006/relationships/oleObject" Target="embeddings/oleObject138.bin"/><Relationship Id="rId506" Type="http://schemas.openxmlformats.org/officeDocument/2006/relationships/image" Target="media/image256.wmf"/><Relationship Id="rId38" Type="http://schemas.openxmlformats.org/officeDocument/2006/relationships/oleObject" Target="embeddings/oleObject8.bin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51.bin"/><Relationship Id="rId492" Type="http://schemas.openxmlformats.org/officeDocument/2006/relationships/image" Target="media/image249.wmf"/><Relationship Id="rId548" Type="http://schemas.openxmlformats.org/officeDocument/2006/relationships/oleObject" Target="embeddings/oleObject261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image" Target="media/image91.emf"/><Relationship Id="rId352" Type="http://schemas.openxmlformats.org/officeDocument/2006/relationships/image" Target="media/image173.wmf"/><Relationship Id="rId394" Type="http://schemas.openxmlformats.org/officeDocument/2006/relationships/image" Target="media/image195.png"/><Relationship Id="rId408" Type="http://schemas.openxmlformats.org/officeDocument/2006/relationships/oleObject" Target="embeddings/oleObject195.bin"/><Relationship Id="rId615" Type="http://schemas.openxmlformats.org/officeDocument/2006/relationships/image" Target="media/image315.wmf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657" Type="http://schemas.openxmlformats.org/officeDocument/2006/relationships/oleObject" Target="embeddings/oleObject301.bin"/><Relationship Id="rId49" Type="http://schemas.openxmlformats.org/officeDocument/2006/relationships/image" Target="media/image27.emf"/><Relationship Id="rId114" Type="http://schemas.openxmlformats.org/officeDocument/2006/relationships/oleObject" Target="embeddings/oleObject54.bin"/><Relationship Id="rId296" Type="http://schemas.openxmlformats.org/officeDocument/2006/relationships/image" Target="media/image144.wmf"/><Relationship Id="rId461" Type="http://schemas.openxmlformats.org/officeDocument/2006/relationships/oleObject" Target="embeddings/oleObject221.bin"/><Relationship Id="rId517" Type="http://schemas.openxmlformats.org/officeDocument/2006/relationships/oleObject" Target="embeddings/oleObject247.bin"/><Relationship Id="rId559" Type="http://schemas.openxmlformats.org/officeDocument/2006/relationships/image" Target="media/image284.emf"/><Relationship Id="rId60" Type="http://schemas.openxmlformats.org/officeDocument/2006/relationships/oleObject" Target="embeddings/oleObject22.bin"/><Relationship Id="rId156" Type="http://schemas.openxmlformats.org/officeDocument/2006/relationships/image" Target="media/image73.wmf"/><Relationship Id="rId198" Type="http://schemas.openxmlformats.org/officeDocument/2006/relationships/oleObject" Target="embeddings/oleObject92.bin"/><Relationship Id="rId321" Type="http://schemas.openxmlformats.org/officeDocument/2006/relationships/image" Target="media/image156.png"/><Relationship Id="rId363" Type="http://schemas.openxmlformats.org/officeDocument/2006/relationships/image" Target="media/image179.wmf"/><Relationship Id="rId419" Type="http://schemas.openxmlformats.org/officeDocument/2006/relationships/image" Target="media/image210.wmf"/><Relationship Id="rId570" Type="http://schemas.openxmlformats.org/officeDocument/2006/relationships/image" Target="media/image290.wmf"/><Relationship Id="rId626" Type="http://schemas.openxmlformats.org/officeDocument/2006/relationships/header" Target="header1.xml"/><Relationship Id="rId223" Type="http://schemas.openxmlformats.org/officeDocument/2006/relationships/oleObject" Target="embeddings/oleObject106.bin"/><Relationship Id="rId430" Type="http://schemas.openxmlformats.org/officeDocument/2006/relationships/image" Target="media/image216.wmf"/><Relationship Id="rId668" Type="http://schemas.openxmlformats.org/officeDocument/2006/relationships/image" Target="media/image354.png"/><Relationship Id="rId18" Type="http://schemas.openxmlformats.org/officeDocument/2006/relationships/oleObject" Target="embeddings/oleObject1.bin"/><Relationship Id="rId265" Type="http://schemas.openxmlformats.org/officeDocument/2006/relationships/oleObject" Target="embeddings/oleObject127.bin"/><Relationship Id="rId472" Type="http://schemas.openxmlformats.org/officeDocument/2006/relationships/image" Target="media/image238.wmf"/><Relationship Id="rId528" Type="http://schemas.openxmlformats.org/officeDocument/2006/relationships/oleObject" Target="embeddings/oleObject252.bin"/><Relationship Id="rId125" Type="http://schemas.openxmlformats.org/officeDocument/2006/relationships/image" Target="media/image57.wmf"/><Relationship Id="rId167" Type="http://schemas.openxmlformats.org/officeDocument/2006/relationships/image" Target="media/image80.wmf"/><Relationship Id="rId332" Type="http://schemas.openxmlformats.org/officeDocument/2006/relationships/image" Target="media/image162.png"/><Relationship Id="rId374" Type="http://schemas.openxmlformats.org/officeDocument/2006/relationships/image" Target="media/image185.png"/><Relationship Id="rId581" Type="http://schemas.openxmlformats.org/officeDocument/2006/relationships/image" Target="media/image296.wmf"/><Relationship Id="rId71" Type="http://schemas.openxmlformats.org/officeDocument/2006/relationships/image" Target="media/image30.wmf"/><Relationship Id="rId234" Type="http://schemas.openxmlformats.org/officeDocument/2006/relationships/oleObject" Target="embeddings/oleObject112.bin"/><Relationship Id="rId637" Type="http://schemas.openxmlformats.org/officeDocument/2006/relationships/image" Target="media/image330.emf"/><Relationship Id="rId679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16.emf"/><Relationship Id="rId276" Type="http://schemas.openxmlformats.org/officeDocument/2006/relationships/image" Target="media/image134.wmf"/><Relationship Id="rId441" Type="http://schemas.openxmlformats.org/officeDocument/2006/relationships/oleObject" Target="embeddings/oleObject211.bin"/><Relationship Id="rId483" Type="http://schemas.openxmlformats.org/officeDocument/2006/relationships/image" Target="media/image244.wmf"/><Relationship Id="rId539" Type="http://schemas.openxmlformats.org/officeDocument/2006/relationships/image" Target="media/image273.wmf"/><Relationship Id="rId40" Type="http://schemas.openxmlformats.org/officeDocument/2006/relationships/oleObject" Target="embeddings/oleObject9.bin"/><Relationship Id="rId136" Type="http://schemas.openxmlformats.org/officeDocument/2006/relationships/image" Target="media/image63.wmf"/><Relationship Id="rId178" Type="http://schemas.openxmlformats.org/officeDocument/2006/relationships/oleObject" Target="embeddings/oleObject83.bin"/><Relationship Id="rId301" Type="http://schemas.openxmlformats.org/officeDocument/2006/relationships/oleObject" Target="embeddings/oleObject146.bin"/><Relationship Id="rId343" Type="http://schemas.openxmlformats.org/officeDocument/2006/relationships/oleObject" Target="embeddings/oleObject167.bin"/><Relationship Id="rId550" Type="http://schemas.openxmlformats.org/officeDocument/2006/relationships/oleObject" Target="embeddings/oleObject263.bin"/><Relationship Id="rId82" Type="http://schemas.openxmlformats.org/officeDocument/2006/relationships/image" Target="media/image36.png"/><Relationship Id="rId203" Type="http://schemas.openxmlformats.org/officeDocument/2006/relationships/image" Target="media/image100.wmf"/><Relationship Id="rId385" Type="http://schemas.openxmlformats.org/officeDocument/2006/relationships/oleObject" Target="embeddings/oleObject187.bin"/><Relationship Id="rId592" Type="http://schemas.openxmlformats.org/officeDocument/2006/relationships/oleObject" Target="embeddings/oleObject282.bin"/><Relationship Id="rId606" Type="http://schemas.openxmlformats.org/officeDocument/2006/relationships/oleObject" Target="embeddings/oleObject287.bin"/><Relationship Id="rId648" Type="http://schemas.openxmlformats.org/officeDocument/2006/relationships/oleObject" Target="embeddings/oleObject297.bin"/><Relationship Id="rId245" Type="http://schemas.openxmlformats.org/officeDocument/2006/relationships/oleObject" Target="embeddings/oleObject117.bin"/><Relationship Id="rId287" Type="http://schemas.openxmlformats.org/officeDocument/2006/relationships/oleObject" Target="embeddings/oleObject139.bin"/><Relationship Id="rId410" Type="http://schemas.openxmlformats.org/officeDocument/2006/relationships/oleObject" Target="embeddings/oleObject196.bin"/><Relationship Id="rId452" Type="http://schemas.openxmlformats.org/officeDocument/2006/relationships/image" Target="media/image227.wmf"/><Relationship Id="rId494" Type="http://schemas.openxmlformats.org/officeDocument/2006/relationships/oleObject" Target="embeddings/oleObject236.bin"/><Relationship Id="rId508" Type="http://schemas.openxmlformats.org/officeDocument/2006/relationships/image" Target="media/image257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oleObject" Target="embeddings/oleObject152.bin"/><Relationship Id="rId354" Type="http://schemas.openxmlformats.org/officeDocument/2006/relationships/image" Target="media/image174.wmf"/><Relationship Id="rId51" Type="http://schemas.openxmlformats.org/officeDocument/2006/relationships/image" Target="media/image29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3.wmf"/><Relationship Id="rId396" Type="http://schemas.openxmlformats.org/officeDocument/2006/relationships/oleObject" Target="embeddings/oleObject191.bin"/><Relationship Id="rId561" Type="http://schemas.openxmlformats.org/officeDocument/2006/relationships/oleObject" Target="embeddings/oleObject267.bin"/><Relationship Id="rId617" Type="http://schemas.openxmlformats.org/officeDocument/2006/relationships/image" Target="media/image316.png"/><Relationship Id="rId659" Type="http://schemas.openxmlformats.org/officeDocument/2006/relationships/image" Target="media/image345.png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5.wmf"/><Relationship Id="rId421" Type="http://schemas.openxmlformats.org/officeDocument/2006/relationships/image" Target="media/image211.png"/><Relationship Id="rId463" Type="http://schemas.openxmlformats.org/officeDocument/2006/relationships/oleObject" Target="embeddings/oleObject222.bin"/><Relationship Id="rId519" Type="http://schemas.openxmlformats.org/officeDocument/2006/relationships/oleObject" Target="embeddings/oleObject248.bin"/><Relationship Id="rId670" Type="http://schemas.openxmlformats.org/officeDocument/2006/relationships/image" Target="media/image356.png"/><Relationship Id="rId116" Type="http://schemas.openxmlformats.org/officeDocument/2006/relationships/oleObject" Target="embeddings/oleObject55.bin"/><Relationship Id="rId158" Type="http://schemas.openxmlformats.org/officeDocument/2006/relationships/image" Target="media/image74.png"/><Relationship Id="rId323" Type="http://schemas.openxmlformats.org/officeDocument/2006/relationships/oleObject" Target="embeddings/oleObject157.bin"/><Relationship Id="rId530" Type="http://schemas.openxmlformats.org/officeDocument/2006/relationships/oleObject" Target="embeddings/oleObject253.bin"/><Relationship Id="rId20" Type="http://schemas.openxmlformats.org/officeDocument/2006/relationships/image" Target="media/image5.jpeg" TargetMode="External"/><Relationship Id="rId62" Type="http://schemas.openxmlformats.org/officeDocument/2006/relationships/oleObject" Target="embeddings/oleObject24.bin"/><Relationship Id="rId365" Type="http://schemas.openxmlformats.org/officeDocument/2006/relationships/image" Target="media/image180.wmf"/><Relationship Id="rId572" Type="http://schemas.openxmlformats.org/officeDocument/2006/relationships/image" Target="media/image291.wmf"/><Relationship Id="rId628" Type="http://schemas.openxmlformats.org/officeDocument/2006/relationships/footer" Target="footer2.xml"/><Relationship Id="rId225" Type="http://schemas.openxmlformats.org/officeDocument/2006/relationships/oleObject" Target="embeddings/oleObject107.bin"/><Relationship Id="rId267" Type="http://schemas.openxmlformats.org/officeDocument/2006/relationships/oleObject" Target="embeddings/oleObject128.bin"/><Relationship Id="rId432" Type="http://schemas.openxmlformats.org/officeDocument/2006/relationships/image" Target="media/image217.wmf"/><Relationship Id="rId474" Type="http://schemas.openxmlformats.org/officeDocument/2006/relationships/image" Target="media/image239.wmf"/><Relationship Id="rId127" Type="http://schemas.openxmlformats.org/officeDocument/2006/relationships/image" Target="media/image58.wmf"/><Relationship Id="rId31" Type="http://schemas.openxmlformats.org/officeDocument/2006/relationships/oleObject" Target="embeddings/oleObject5.bin"/><Relationship Id="rId73" Type="http://schemas.openxmlformats.org/officeDocument/2006/relationships/image" Target="media/image31.wmf"/><Relationship Id="rId169" Type="http://schemas.openxmlformats.org/officeDocument/2006/relationships/image" Target="media/image81.wmf"/><Relationship Id="rId334" Type="http://schemas.openxmlformats.org/officeDocument/2006/relationships/oleObject" Target="embeddings/oleObject162.bin"/><Relationship Id="rId376" Type="http://schemas.openxmlformats.org/officeDocument/2006/relationships/oleObject" Target="embeddings/oleObject181.bin"/><Relationship Id="rId541" Type="http://schemas.openxmlformats.org/officeDocument/2006/relationships/image" Target="media/image274.wmf"/><Relationship Id="rId583" Type="http://schemas.openxmlformats.org/officeDocument/2006/relationships/image" Target="media/image297.wmf"/><Relationship Id="rId639" Type="http://schemas.openxmlformats.org/officeDocument/2006/relationships/image" Target="media/image332.png"/><Relationship Id="rId4" Type="http://schemas.openxmlformats.org/officeDocument/2006/relationships/settings" Target="settings.xml"/><Relationship Id="rId180" Type="http://schemas.openxmlformats.org/officeDocument/2006/relationships/oleObject" Target="embeddings/oleObject84.bin"/><Relationship Id="rId236" Type="http://schemas.openxmlformats.org/officeDocument/2006/relationships/image" Target="media/image115.wmf"/><Relationship Id="rId278" Type="http://schemas.openxmlformats.org/officeDocument/2006/relationships/image" Target="media/image135.wmf"/><Relationship Id="rId401" Type="http://schemas.openxmlformats.org/officeDocument/2006/relationships/image" Target="media/image200.wmf"/><Relationship Id="rId443" Type="http://schemas.openxmlformats.org/officeDocument/2006/relationships/oleObject" Target="embeddings/oleObject212.bin"/><Relationship Id="rId650" Type="http://schemas.openxmlformats.org/officeDocument/2006/relationships/image" Target="media/image340.emf"/><Relationship Id="rId303" Type="http://schemas.openxmlformats.org/officeDocument/2006/relationships/oleObject" Target="embeddings/oleObject147.bin"/><Relationship Id="rId485" Type="http://schemas.openxmlformats.org/officeDocument/2006/relationships/image" Target="media/image245.wmf"/><Relationship Id="rId42" Type="http://schemas.openxmlformats.org/officeDocument/2006/relationships/oleObject" Target="embeddings/oleObject10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4.wmf"/><Relationship Id="rId345" Type="http://schemas.openxmlformats.org/officeDocument/2006/relationships/oleObject" Target="embeddings/oleObject168.bin"/><Relationship Id="rId387" Type="http://schemas.openxmlformats.org/officeDocument/2006/relationships/image" Target="media/image190.emf"/><Relationship Id="rId510" Type="http://schemas.openxmlformats.org/officeDocument/2006/relationships/image" Target="media/image258.wmf"/><Relationship Id="rId552" Type="http://schemas.openxmlformats.org/officeDocument/2006/relationships/image" Target="media/image280.wmf"/><Relationship Id="rId594" Type="http://schemas.openxmlformats.org/officeDocument/2006/relationships/oleObject" Target="embeddings/oleObject283.bin"/><Relationship Id="rId608" Type="http://schemas.openxmlformats.org/officeDocument/2006/relationships/oleObject" Target="embeddings/oleObject288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oleObject" Target="embeddings/oleObject118.bin"/><Relationship Id="rId412" Type="http://schemas.openxmlformats.org/officeDocument/2006/relationships/oleObject" Target="embeddings/oleObject197.bin"/><Relationship Id="rId107" Type="http://schemas.openxmlformats.org/officeDocument/2006/relationships/image" Target="media/image48.wmf"/><Relationship Id="rId289" Type="http://schemas.openxmlformats.org/officeDocument/2006/relationships/oleObject" Target="embeddings/oleObject140.bin"/><Relationship Id="rId454" Type="http://schemas.openxmlformats.org/officeDocument/2006/relationships/image" Target="media/image228.wmf"/><Relationship Id="rId496" Type="http://schemas.openxmlformats.org/officeDocument/2006/relationships/image" Target="media/image251.wmf"/><Relationship Id="rId661" Type="http://schemas.openxmlformats.org/officeDocument/2006/relationships/image" Target="media/image347.png"/><Relationship Id="rId11" Type="http://schemas.openxmlformats.org/officeDocument/2006/relationships/image" Target="media/image4.emf"/><Relationship Id="rId53" Type="http://schemas.openxmlformats.org/officeDocument/2006/relationships/oleObject" Target="embeddings/oleObject15.bin"/><Relationship Id="rId149" Type="http://schemas.openxmlformats.org/officeDocument/2006/relationships/image" Target="media/image70.wmf"/><Relationship Id="rId314" Type="http://schemas.openxmlformats.org/officeDocument/2006/relationships/oleObject" Target="embeddings/oleObject153.bin"/><Relationship Id="rId356" Type="http://schemas.openxmlformats.org/officeDocument/2006/relationships/image" Target="media/image175.emf"/><Relationship Id="rId398" Type="http://schemas.openxmlformats.org/officeDocument/2006/relationships/image" Target="media/image198.wmf"/><Relationship Id="rId521" Type="http://schemas.openxmlformats.org/officeDocument/2006/relationships/oleObject" Target="embeddings/oleObject249.bin"/><Relationship Id="rId563" Type="http://schemas.openxmlformats.org/officeDocument/2006/relationships/oleObject" Target="embeddings/oleObject268.bin"/><Relationship Id="rId619" Type="http://schemas.openxmlformats.org/officeDocument/2006/relationships/image" Target="media/image318.emf"/><Relationship Id="rId95" Type="http://schemas.openxmlformats.org/officeDocument/2006/relationships/image" Target="media/image43.e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2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3.bin"/><Relationship Id="rId630" Type="http://schemas.openxmlformats.org/officeDocument/2006/relationships/image" Target="media/image324.png"/><Relationship Id="rId672" Type="http://schemas.openxmlformats.org/officeDocument/2006/relationships/image" Target="media/image358.png"/><Relationship Id="rId22" Type="http://schemas.openxmlformats.org/officeDocument/2006/relationships/oleObject" Target="embeddings/oleObject2.bin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8.emf"/><Relationship Id="rId367" Type="http://schemas.openxmlformats.org/officeDocument/2006/relationships/image" Target="media/image181.wmf"/><Relationship Id="rId532" Type="http://schemas.openxmlformats.org/officeDocument/2006/relationships/oleObject" Target="embeddings/oleObject254.bin"/><Relationship Id="rId574" Type="http://schemas.openxmlformats.org/officeDocument/2006/relationships/image" Target="media/image292.wmf"/><Relationship Id="rId171" Type="http://schemas.openxmlformats.org/officeDocument/2006/relationships/image" Target="media/image82.png"/><Relationship Id="rId227" Type="http://schemas.openxmlformats.org/officeDocument/2006/relationships/oleObject" Target="embeddings/oleObject108.bin"/><Relationship Id="rId269" Type="http://schemas.openxmlformats.org/officeDocument/2006/relationships/oleObject" Target="embeddings/oleObject130.bin"/><Relationship Id="rId434" Type="http://schemas.openxmlformats.org/officeDocument/2006/relationships/image" Target="media/image218.wmf"/><Relationship Id="rId476" Type="http://schemas.openxmlformats.org/officeDocument/2006/relationships/oleObject" Target="embeddings/oleObject228.bin"/><Relationship Id="rId641" Type="http://schemas.openxmlformats.org/officeDocument/2006/relationships/image" Target="media/image334.png"/><Relationship Id="rId33" Type="http://schemas.openxmlformats.org/officeDocument/2006/relationships/oleObject" Target="embeddings/oleObject6.bin"/><Relationship Id="rId129" Type="http://schemas.openxmlformats.org/officeDocument/2006/relationships/image" Target="media/image59.wmf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501" Type="http://schemas.openxmlformats.org/officeDocument/2006/relationships/oleObject" Target="embeddings/oleObject239.bin"/><Relationship Id="rId543" Type="http://schemas.openxmlformats.org/officeDocument/2006/relationships/image" Target="media/image275.emf"/><Relationship Id="rId75" Type="http://schemas.openxmlformats.org/officeDocument/2006/relationships/image" Target="media/image32.wmf"/><Relationship Id="rId140" Type="http://schemas.openxmlformats.org/officeDocument/2006/relationships/image" Target="media/image65.wmf"/><Relationship Id="rId182" Type="http://schemas.openxmlformats.org/officeDocument/2006/relationships/oleObject" Target="embeddings/oleObject85.bin"/><Relationship Id="rId378" Type="http://schemas.openxmlformats.org/officeDocument/2006/relationships/oleObject" Target="embeddings/oleObject182.bin"/><Relationship Id="rId403" Type="http://schemas.openxmlformats.org/officeDocument/2006/relationships/image" Target="media/image201.png"/><Relationship Id="rId585" Type="http://schemas.openxmlformats.org/officeDocument/2006/relationships/image" Target="media/image298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3.bin"/><Relationship Id="rId487" Type="http://schemas.openxmlformats.org/officeDocument/2006/relationships/image" Target="media/image246.wmf"/><Relationship Id="rId610" Type="http://schemas.openxmlformats.org/officeDocument/2006/relationships/oleObject" Target="embeddings/oleObject289.bin"/><Relationship Id="rId652" Type="http://schemas.openxmlformats.org/officeDocument/2006/relationships/image" Target="media/image342.e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69.bin"/><Relationship Id="rId512" Type="http://schemas.openxmlformats.org/officeDocument/2006/relationships/image" Target="media/image259.wmf"/><Relationship Id="rId44" Type="http://schemas.openxmlformats.org/officeDocument/2006/relationships/oleObject" Target="embeddings/oleObject11.bin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2.bin"/><Relationship Id="rId389" Type="http://schemas.openxmlformats.org/officeDocument/2006/relationships/image" Target="media/image192.wmf"/><Relationship Id="rId554" Type="http://schemas.openxmlformats.org/officeDocument/2006/relationships/image" Target="media/image281.png"/><Relationship Id="rId596" Type="http://schemas.openxmlformats.org/officeDocument/2006/relationships/oleObject" Target="embeddings/oleObject284.bin"/><Relationship Id="rId193" Type="http://schemas.openxmlformats.org/officeDocument/2006/relationships/image" Target="media/image95.wmf"/><Relationship Id="rId207" Type="http://schemas.openxmlformats.org/officeDocument/2006/relationships/oleObject" Target="embeddings/oleObject97.bin"/><Relationship Id="rId249" Type="http://schemas.openxmlformats.org/officeDocument/2006/relationships/oleObject" Target="embeddings/oleObject119.bin"/><Relationship Id="rId414" Type="http://schemas.openxmlformats.org/officeDocument/2006/relationships/oleObject" Target="embeddings/oleObject198.bin"/><Relationship Id="rId456" Type="http://schemas.openxmlformats.org/officeDocument/2006/relationships/image" Target="media/image229.wmf"/><Relationship Id="rId498" Type="http://schemas.openxmlformats.org/officeDocument/2006/relationships/image" Target="media/image252.wmf"/><Relationship Id="rId621" Type="http://schemas.openxmlformats.org/officeDocument/2006/relationships/oleObject" Target="embeddings/oleObject293.bin"/><Relationship Id="rId663" Type="http://schemas.openxmlformats.org/officeDocument/2006/relationships/image" Target="media/image349.emf"/><Relationship Id="rId13" Type="http://schemas.openxmlformats.org/officeDocument/2006/relationships/image" Target="media/image6.png"/><Relationship Id="rId109" Type="http://schemas.openxmlformats.org/officeDocument/2006/relationships/image" Target="media/image49.wmf"/><Relationship Id="rId260" Type="http://schemas.openxmlformats.org/officeDocument/2006/relationships/image" Target="media/image127.wmf"/><Relationship Id="rId316" Type="http://schemas.openxmlformats.org/officeDocument/2006/relationships/oleObject" Target="embeddings/oleObject154.bin"/><Relationship Id="rId523" Type="http://schemas.openxmlformats.org/officeDocument/2006/relationships/oleObject" Target="embeddings/oleObject250.bin"/><Relationship Id="rId55" Type="http://schemas.openxmlformats.org/officeDocument/2006/relationships/oleObject" Target="embeddings/oleObject17.bin"/><Relationship Id="rId97" Type="http://schemas.openxmlformats.org/officeDocument/2006/relationships/image" Target="media/image45.png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3.bin"/><Relationship Id="rId565" Type="http://schemas.openxmlformats.org/officeDocument/2006/relationships/oleObject" Target="embeddings/oleObject269.bin"/><Relationship Id="rId162" Type="http://schemas.openxmlformats.org/officeDocument/2006/relationships/image" Target="media/image77.png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3.bin"/><Relationship Id="rId467" Type="http://schemas.openxmlformats.org/officeDocument/2006/relationships/oleObject" Target="embeddings/oleObject224.bin"/><Relationship Id="rId632" Type="http://schemas.openxmlformats.org/officeDocument/2006/relationships/image" Target="media/image326.emf"/><Relationship Id="rId271" Type="http://schemas.openxmlformats.org/officeDocument/2006/relationships/oleObject" Target="embeddings/oleObject131.bin"/><Relationship Id="rId674" Type="http://schemas.openxmlformats.org/officeDocument/2006/relationships/image" Target="media/image360.png"/><Relationship Id="rId24" Type="http://schemas.openxmlformats.org/officeDocument/2006/relationships/image" Target="media/image6.jpeg" TargetMode="External"/><Relationship Id="rId66" Type="http://schemas.openxmlformats.org/officeDocument/2006/relationships/oleObject" Target="embeddings/oleObject28.bin"/><Relationship Id="rId131" Type="http://schemas.openxmlformats.org/officeDocument/2006/relationships/image" Target="media/image60.png"/><Relationship Id="rId327" Type="http://schemas.openxmlformats.org/officeDocument/2006/relationships/oleObject" Target="embeddings/oleObject159.bin"/><Relationship Id="rId369" Type="http://schemas.openxmlformats.org/officeDocument/2006/relationships/image" Target="media/image182.png"/><Relationship Id="rId534" Type="http://schemas.openxmlformats.org/officeDocument/2006/relationships/oleObject" Target="embeddings/oleObject255.bin"/><Relationship Id="rId576" Type="http://schemas.openxmlformats.org/officeDocument/2006/relationships/image" Target="media/image293.wmf"/><Relationship Id="rId173" Type="http://schemas.openxmlformats.org/officeDocument/2006/relationships/oleObject" Target="embeddings/oleObject81.bin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3.bin"/><Relationship Id="rId436" Type="http://schemas.openxmlformats.org/officeDocument/2006/relationships/image" Target="media/image219.wmf"/><Relationship Id="rId601" Type="http://schemas.openxmlformats.org/officeDocument/2006/relationships/image" Target="media/image306.emf"/><Relationship Id="rId643" Type="http://schemas.openxmlformats.org/officeDocument/2006/relationships/image" Target="media/image336.wmf"/><Relationship Id="rId240" Type="http://schemas.openxmlformats.org/officeDocument/2006/relationships/image" Target="media/image117.wmf"/><Relationship Id="rId478" Type="http://schemas.openxmlformats.org/officeDocument/2006/relationships/image" Target="media/image240.emf"/><Relationship Id="rId35" Type="http://schemas.openxmlformats.org/officeDocument/2006/relationships/oleObject" Target="embeddings/oleObject7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5.bin"/><Relationship Id="rId282" Type="http://schemas.openxmlformats.org/officeDocument/2006/relationships/image" Target="media/image137.wmf"/><Relationship Id="rId338" Type="http://schemas.openxmlformats.org/officeDocument/2006/relationships/oleObject" Target="embeddings/oleObject165.bin"/><Relationship Id="rId503" Type="http://schemas.openxmlformats.org/officeDocument/2006/relationships/oleObject" Target="embeddings/oleObject240.bin"/><Relationship Id="rId545" Type="http://schemas.openxmlformats.org/officeDocument/2006/relationships/image" Target="media/image277.wmf"/><Relationship Id="rId587" Type="http://schemas.openxmlformats.org/officeDocument/2006/relationships/image" Target="media/image299.wmf"/><Relationship Id="rId8" Type="http://schemas.openxmlformats.org/officeDocument/2006/relationships/image" Target="media/image1.jpeg"/><Relationship Id="rId142" Type="http://schemas.openxmlformats.org/officeDocument/2006/relationships/image" Target="media/image66.wmf"/><Relationship Id="rId184" Type="http://schemas.openxmlformats.org/officeDocument/2006/relationships/oleObject" Target="embeddings/oleObject86.bin"/><Relationship Id="rId391" Type="http://schemas.openxmlformats.org/officeDocument/2006/relationships/image" Target="media/image193.png"/><Relationship Id="rId405" Type="http://schemas.openxmlformats.org/officeDocument/2006/relationships/oleObject" Target="embeddings/oleObject194.bin"/><Relationship Id="rId447" Type="http://schemas.openxmlformats.org/officeDocument/2006/relationships/oleObject" Target="embeddings/oleObject214.bin"/><Relationship Id="rId612" Type="http://schemas.openxmlformats.org/officeDocument/2006/relationships/oleObject" Target="embeddings/oleObject290.bin"/><Relationship Id="rId251" Type="http://schemas.openxmlformats.org/officeDocument/2006/relationships/oleObject" Target="embeddings/oleObject120.bin"/><Relationship Id="rId489" Type="http://schemas.openxmlformats.org/officeDocument/2006/relationships/image" Target="media/image247.wmf"/><Relationship Id="rId654" Type="http://schemas.openxmlformats.org/officeDocument/2006/relationships/oleObject" Target="embeddings/oleObject298.bin"/><Relationship Id="rId46" Type="http://schemas.openxmlformats.org/officeDocument/2006/relationships/oleObject" Target="embeddings/oleObject12.bin"/><Relationship Id="rId293" Type="http://schemas.openxmlformats.org/officeDocument/2006/relationships/oleObject" Target="embeddings/oleObject142.bin"/><Relationship Id="rId307" Type="http://schemas.openxmlformats.org/officeDocument/2006/relationships/image" Target="media/image149.wmf"/><Relationship Id="rId349" Type="http://schemas.openxmlformats.org/officeDocument/2006/relationships/oleObject" Target="embeddings/oleObject170.bin"/><Relationship Id="rId514" Type="http://schemas.openxmlformats.org/officeDocument/2006/relationships/image" Target="media/image260.wmf"/><Relationship Id="rId556" Type="http://schemas.openxmlformats.org/officeDocument/2006/relationships/oleObject" Target="embeddings/oleObject265.bin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53" Type="http://schemas.openxmlformats.org/officeDocument/2006/relationships/oleObject" Target="embeddings/oleObject73.bin"/><Relationship Id="rId195" Type="http://schemas.openxmlformats.org/officeDocument/2006/relationships/image" Target="media/image96.wmf"/><Relationship Id="rId209" Type="http://schemas.openxmlformats.org/officeDocument/2006/relationships/oleObject" Target="embeddings/oleObject99.bin"/><Relationship Id="rId360" Type="http://schemas.openxmlformats.org/officeDocument/2006/relationships/oleObject" Target="embeddings/oleObject174.bin"/><Relationship Id="rId416" Type="http://schemas.openxmlformats.org/officeDocument/2006/relationships/oleObject" Target="embeddings/oleObject199.bin"/><Relationship Id="rId598" Type="http://schemas.openxmlformats.org/officeDocument/2006/relationships/oleObject" Target="embeddings/oleObject285.bin"/><Relationship Id="rId220" Type="http://schemas.openxmlformats.org/officeDocument/2006/relationships/image" Target="media/image107.wmf"/><Relationship Id="rId458" Type="http://schemas.openxmlformats.org/officeDocument/2006/relationships/image" Target="media/image230.wmf"/><Relationship Id="rId623" Type="http://schemas.openxmlformats.org/officeDocument/2006/relationships/oleObject" Target="embeddings/oleObject294.bin"/><Relationship Id="rId665" Type="http://schemas.openxmlformats.org/officeDocument/2006/relationships/image" Target="media/image351.png"/><Relationship Id="rId15" Type="http://schemas.openxmlformats.org/officeDocument/2006/relationships/image" Target="media/image8.png"/><Relationship Id="rId57" Type="http://schemas.openxmlformats.org/officeDocument/2006/relationships/oleObject" Target="embeddings/oleObject19.bin"/><Relationship Id="rId262" Type="http://schemas.openxmlformats.org/officeDocument/2006/relationships/image" Target="media/image128.wmf"/><Relationship Id="rId318" Type="http://schemas.openxmlformats.org/officeDocument/2006/relationships/oleObject" Target="embeddings/oleObject155.bin"/><Relationship Id="rId525" Type="http://schemas.openxmlformats.org/officeDocument/2006/relationships/oleObject" Target="embeddings/oleObject251.bin"/><Relationship Id="rId567" Type="http://schemas.openxmlformats.org/officeDocument/2006/relationships/oleObject" Target="embeddings/oleObject270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7.bin"/><Relationship Id="rId371" Type="http://schemas.openxmlformats.org/officeDocument/2006/relationships/oleObject" Target="embeddings/oleObject179.bin"/><Relationship Id="rId427" Type="http://schemas.openxmlformats.org/officeDocument/2006/relationships/oleObject" Target="embeddings/oleObject204.bin"/><Relationship Id="rId469" Type="http://schemas.openxmlformats.org/officeDocument/2006/relationships/image" Target="media/image236.wmf"/><Relationship Id="rId634" Type="http://schemas.openxmlformats.org/officeDocument/2006/relationships/image" Target="file:///C:\Users\kgirtis\Documents\2017-prosvasimo-new\paradoteo-2\arial28\media\image76.jpeg" TargetMode="External"/><Relationship Id="rId676" Type="http://schemas.openxmlformats.org/officeDocument/2006/relationships/image" Target="media/image362.png"/><Relationship Id="rId26" Type="http://schemas.openxmlformats.org/officeDocument/2006/relationships/oleObject" Target="embeddings/oleObject3.bin"/><Relationship Id="rId231" Type="http://schemas.openxmlformats.org/officeDocument/2006/relationships/oleObject" Target="embeddings/oleObject110.bin"/><Relationship Id="rId273" Type="http://schemas.openxmlformats.org/officeDocument/2006/relationships/oleObject" Target="embeddings/oleObject132.bin"/><Relationship Id="rId329" Type="http://schemas.openxmlformats.org/officeDocument/2006/relationships/oleObject" Target="embeddings/oleObject160.bin"/><Relationship Id="rId480" Type="http://schemas.openxmlformats.org/officeDocument/2006/relationships/image" Target="media/image242.emf"/><Relationship Id="rId536" Type="http://schemas.openxmlformats.org/officeDocument/2006/relationships/oleObject" Target="embeddings/oleObject256.bin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3.bin"/><Relationship Id="rId175" Type="http://schemas.openxmlformats.org/officeDocument/2006/relationships/image" Target="media/image85.wmf"/><Relationship Id="rId340" Type="http://schemas.openxmlformats.org/officeDocument/2006/relationships/image" Target="media/image166.wmf"/><Relationship Id="rId578" Type="http://schemas.openxmlformats.org/officeDocument/2006/relationships/image" Target="media/image294.png"/><Relationship Id="rId200" Type="http://schemas.openxmlformats.org/officeDocument/2006/relationships/oleObject" Target="embeddings/oleObject93.bin"/><Relationship Id="rId382" Type="http://schemas.openxmlformats.org/officeDocument/2006/relationships/oleObject" Target="embeddings/oleObject184.bin"/><Relationship Id="rId438" Type="http://schemas.openxmlformats.org/officeDocument/2006/relationships/image" Target="media/image220.wmf"/><Relationship Id="rId603" Type="http://schemas.openxmlformats.org/officeDocument/2006/relationships/image" Target="media/image308.png"/><Relationship Id="rId645" Type="http://schemas.openxmlformats.org/officeDocument/2006/relationships/image" Target="media/image337.wmf"/><Relationship Id="rId242" Type="http://schemas.openxmlformats.org/officeDocument/2006/relationships/image" Target="media/image118.wmf"/><Relationship Id="rId284" Type="http://schemas.openxmlformats.org/officeDocument/2006/relationships/image" Target="media/image138.wmf"/><Relationship Id="rId491" Type="http://schemas.openxmlformats.org/officeDocument/2006/relationships/image" Target="media/image248.png"/><Relationship Id="rId505" Type="http://schemas.openxmlformats.org/officeDocument/2006/relationships/oleObject" Target="embeddings/oleObject241.bin"/><Relationship Id="rId37" Type="http://schemas.openxmlformats.org/officeDocument/2006/relationships/image" Target="media/image21.wmf"/><Relationship Id="rId79" Type="http://schemas.openxmlformats.org/officeDocument/2006/relationships/image" Target="media/image34.png"/><Relationship Id="rId102" Type="http://schemas.openxmlformats.org/officeDocument/2006/relationships/image" Target="media/image47.wmf"/><Relationship Id="rId144" Type="http://schemas.openxmlformats.org/officeDocument/2006/relationships/image" Target="media/image67.wmf"/><Relationship Id="rId547" Type="http://schemas.openxmlformats.org/officeDocument/2006/relationships/image" Target="media/image278.wmf"/><Relationship Id="rId589" Type="http://schemas.openxmlformats.org/officeDocument/2006/relationships/image" Target="media/image300.wmf"/><Relationship Id="rId90" Type="http://schemas.openxmlformats.org/officeDocument/2006/relationships/image" Target="media/image40.wmf"/><Relationship Id="rId186" Type="http://schemas.openxmlformats.org/officeDocument/2006/relationships/oleObject" Target="embeddings/oleObject87.bin"/><Relationship Id="rId351" Type="http://schemas.openxmlformats.org/officeDocument/2006/relationships/image" Target="media/image172.png"/><Relationship Id="rId393" Type="http://schemas.openxmlformats.org/officeDocument/2006/relationships/oleObject" Target="embeddings/oleObject190.bin"/><Relationship Id="rId407" Type="http://schemas.openxmlformats.org/officeDocument/2006/relationships/image" Target="media/image204.wmf"/><Relationship Id="rId449" Type="http://schemas.openxmlformats.org/officeDocument/2006/relationships/oleObject" Target="embeddings/oleObject215.bin"/><Relationship Id="rId614" Type="http://schemas.openxmlformats.org/officeDocument/2006/relationships/oleObject" Target="embeddings/oleObject291.bin"/><Relationship Id="rId656" Type="http://schemas.openxmlformats.org/officeDocument/2006/relationships/oleObject" Target="embeddings/oleObject300.bin"/><Relationship Id="rId211" Type="http://schemas.openxmlformats.org/officeDocument/2006/relationships/oleObject" Target="embeddings/oleObject100.bin"/><Relationship Id="rId253" Type="http://schemas.openxmlformats.org/officeDocument/2006/relationships/oleObject" Target="embeddings/oleObject121.bin"/><Relationship Id="rId295" Type="http://schemas.openxmlformats.org/officeDocument/2006/relationships/oleObject" Target="embeddings/oleObject143.bin"/><Relationship Id="rId309" Type="http://schemas.openxmlformats.org/officeDocument/2006/relationships/image" Target="media/image150.wmf"/><Relationship Id="rId460" Type="http://schemas.openxmlformats.org/officeDocument/2006/relationships/image" Target="media/image231.wmf"/><Relationship Id="rId516" Type="http://schemas.openxmlformats.org/officeDocument/2006/relationships/image" Target="media/image261.wmf"/><Relationship Id="rId48" Type="http://schemas.openxmlformats.org/officeDocument/2006/relationships/oleObject" Target="embeddings/oleObject13.bin"/><Relationship Id="rId113" Type="http://schemas.openxmlformats.org/officeDocument/2006/relationships/image" Target="media/image51.wmf"/><Relationship Id="rId320" Type="http://schemas.openxmlformats.org/officeDocument/2006/relationships/oleObject" Target="embeddings/oleObject156.bin"/><Relationship Id="rId558" Type="http://schemas.openxmlformats.org/officeDocument/2006/relationships/oleObject" Target="embeddings/oleObject266.bin"/><Relationship Id="rId155" Type="http://schemas.openxmlformats.org/officeDocument/2006/relationships/image" Target="media/image72.emf"/><Relationship Id="rId197" Type="http://schemas.openxmlformats.org/officeDocument/2006/relationships/image" Target="media/image97.wmf"/><Relationship Id="rId362" Type="http://schemas.openxmlformats.org/officeDocument/2006/relationships/oleObject" Target="embeddings/oleObject175.bin"/><Relationship Id="rId418" Type="http://schemas.openxmlformats.org/officeDocument/2006/relationships/oleObject" Target="embeddings/oleObject200.bin"/><Relationship Id="rId625" Type="http://schemas.openxmlformats.org/officeDocument/2006/relationships/image" Target="media/image322.e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image" Target="media/image237.png"/><Relationship Id="rId667" Type="http://schemas.openxmlformats.org/officeDocument/2006/relationships/image" Target="media/image353.png"/><Relationship Id="rId17" Type="http://schemas.openxmlformats.org/officeDocument/2006/relationships/image" Target="media/image10.wmf"/><Relationship Id="rId59" Type="http://schemas.openxmlformats.org/officeDocument/2006/relationships/oleObject" Target="embeddings/oleObject21.bin"/><Relationship Id="rId124" Type="http://schemas.openxmlformats.org/officeDocument/2006/relationships/oleObject" Target="embeddings/oleObject59.bin"/><Relationship Id="rId527" Type="http://schemas.openxmlformats.org/officeDocument/2006/relationships/image" Target="media/image267.wmf"/><Relationship Id="rId569" Type="http://schemas.openxmlformats.org/officeDocument/2006/relationships/oleObject" Target="embeddings/oleObject271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78.bin"/><Relationship Id="rId331" Type="http://schemas.openxmlformats.org/officeDocument/2006/relationships/oleObject" Target="embeddings/oleObject161.bin"/><Relationship Id="rId373" Type="http://schemas.openxmlformats.org/officeDocument/2006/relationships/oleObject" Target="embeddings/oleObject180.bin"/><Relationship Id="rId429" Type="http://schemas.openxmlformats.org/officeDocument/2006/relationships/oleObject" Target="embeddings/oleObject205.bin"/><Relationship Id="rId580" Type="http://schemas.openxmlformats.org/officeDocument/2006/relationships/oleObject" Target="embeddings/oleObject276.bin"/><Relationship Id="rId636" Type="http://schemas.openxmlformats.org/officeDocument/2006/relationships/image" Target="media/image329.png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1.bin"/><Relationship Id="rId440" Type="http://schemas.openxmlformats.org/officeDocument/2006/relationships/image" Target="media/image221.wmf"/><Relationship Id="rId678" Type="http://schemas.openxmlformats.org/officeDocument/2006/relationships/fontTable" Target="fontTable.xml"/><Relationship Id="rId28" Type="http://schemas.openxmlformats.org/officeDocument/2006/relationships/oleObject" Target="embeddings/oleObject4.bin"/><Relationship Id="rId275" Type="http://schemas.openxmlformats.org/officeDocument/2006/relationships/oleObject" Target="embeddings/oleObject133.bin"/><Relationship Id="rId300" Type="http://schemas.openxmlformats.org/officeDocument/2006/relationships/image" Target="media/image146.wmf"/><Relationship Id="rId482" Type="http://schemas.openxmlformats.org/officeDocument/2006/relationships/oleObject" Target="embeddings/oleObject230.bin"/><Relationship Id="rId538" Type="http://schemas.openxmlformats.org/officeDocument/2006/relationships/oleObject" Target="embeddings/oleObject257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image" Target="media/image86.wmf"/><Relationship Id="rId342" Type="http://schemas.openxmlformats.org/officeDocument/2006/relationships/image" Target="media/image167.wmf"/><Relationship Id="rId384" Type="http://schemas.openxmlformats.org/officeDocument/2006/relationships/oleObject" Target="embeddings/oleObject186.bin"/><Relationship Id="rId591" Type="http://schemas.openxmlformats.org/officeDocument/2006/relationships/image" Target="media/image301.wmf"/><Relationship Id="rId605" Type="http://schemas.openxmlformats.org/officeDocument/2006/relationships/image" Target="media/image310.wmf"/><Relationship Id="rId202" Type="http://schemas.openxmlformats.org/officeDocument/2006/relationships/oleObject" Target="embeddings/oleObject94.bin"/><Relationship Id="rId244" Type="http://schemas.openxmlformats.org/officeDocument/2006/relationships/image" Target="media/image119.wmf"/><Relationship Id="rId647" Type="http://schemas.openxmlformats.org/officeDocument/2006/relationships/image" Target="media/image338.wmf"/><Relationship Id="rId39" Type="http://schemas.openxmlformats.org/officeDocument/2006/relationships/image" Target="media/image22.wmf"/><Relationship Id="rId286" Type="http://schemas.openxmlformats.org/officeDocument/2006/relationships/image" Target="media/image139.wmf"/><Relationship Id="rId451" Type="http://schemas.openxmlformats.org/officeDocument/2006/relationships/oleObject" Target="embeddings/oleObject216.bin"/><Relationship Id="rId493" Type="http://schemas.openxmlformats.org/officeDocument/2006/relationships/oleObject" Target="embeddings/oleObject235.bin"/><Relationship Id="rId507" Type="http://schemas.openxmlformats.org/officeDocument/2006/relationships/oleObject" Target="embeddings/oleObject242.bin"/><Relationship Id="rId549" Type="http://schemas.openxmlformats.org/officeDocument/2006/relationships/oleObject" Target="embeddings/oleObject262.bin"/><Relationship Id="rId50" Type="http://schemas.openxmlformats.org/officeDocument/2006/relationships/image" Target="media/image28.emf"/><Relationship Id="rId104" Type="http://schemas.openxmlformats.org/officeDocument/2006/relationships/oleObject" Target="embeddings/oleObject48.bin"/><Relationship Id="rId146" Type="http://schemas.openxmlformats.org/officeDocument/2006/relationships/image" Target="media/image68.wmf"/><Relationship Id="rId188" Type="http://schemas.openxmlformats.org/officeDocument/2006/relationships/image" Target="media/image92.png"/><Relationship Id="rId311" Type="http://schemas.openxmlformats.org/officeDocument/2006/relationships/image" Target="media/image151.wmf"/><Relationship Id="rId353" Type="http://schemas.openxmlformats.org/officeDocument/2006/relationships/oleObject" Target="embeddings/oleObject171.bin"/><Relationship Id="rId395" Type="http://schemas.openxmlformats.org/officeDocument/2006/relationships/image" Target="media/image196.wmf"/><Relationship Id="rId409" Type="http://schemas.openxmlformats.org/officeDocument/2006/relationships/image" Target="media/image205.wmf"/><Relationship Id="rId560" Type="http://schemas.openxmlformats.org/officeDocument/2006/relationships/image" Target="media/image285.wmf"/><Relationship Id="rId92" Type="http://schemas.openxmlformats.org/officeDocument/2006/relationships/image" Target="media/image41.wmf"/><Relationship Id="rId213" Type="http://schemas.openxmlformats.org/officeDocument/2006/relationships/oleObject" Target="embeddings/oleObject101.bin"/><Relationship Id="rId420" Type="http://schemas.openxmlformats.org/officeDocument/2006/relationships/oleObject" Target="embeddings/oleObject201.bin"/><Relationship Id="rId616" Type="http://schemas.openxmlformats.org/officeDocument/2006/relationships/oleObject" Target="embeddings/oleObject292.bin"/><Relationship Id="rId658" Type="http://schemas.openxmlformats.org/officeDocument/2006/relationships/image" Target="media/image344.emf"/><Relationship Id="rId255" Type="http://schemas.openxmlformats.org/officeDocument/2006/relationships/oleObject" Target="embeddings/oleObject122.bin"/><Relationship Id="rId297" Type="http://schemas.openxmlformats.org/officeDocument/2006/relationships/oleObject" Target="embeddings/oleObject144.bin"/><Relationship Id="rId462" Type="http://schemas.openxmlformats.org/officeDocument/2006/relationships/image" Target="media/image232.wmf"/><Relationship Id="rId518" Type="http://schemas.openxmlformats.org/officeDocument/2006/relationships/image" Target="media/image262.wmf"/><Relationship Id="rId115" Type="http://schemas.openxmlformats.org/officeDocument/2006/relationships/image" Target="media/image52.wmf"/><Relationship Id="rId157" Type="http://schemas.openxmlformats.org/officeDocument/2006/relationships/oleObject" Target="embeddings/oleObject75.bin"/><Relationship Id="rId322" Type="http://schemas.openxmlformats.org/officeDocument/2006/relationships/image" Target="media/image157.wmf"/><Relationship Id="rId364" Type="http://schemas.openxmlformats.org/officeDocument/2006/relationships/oleObject" Target="embeddings/oleObject176.bin"/><Relationship Id="rId61" Type="http://schemas.openxmlformats.org/officeDocument/2006/relationships/oleObject" Target="embeddings/oleObject23.bin"/><Relationship Id="rId199" Type="http://schemas.openxmlformats.org/officeDocument/2006/relationships/image" Target="media/image98.wmf"/><Relationship Id="rId571" Type="http://schemas.openxmlformats.org/officeDocument/2006/relationships/oleObject" Target="embeddings/oleObject272.bin"/><Relationship Id="rId627" Type="http://schemas.openxmlformats.org/officeDocument/2006/relationships/footer" Target="footer1.xml"/><Relationship Id="rId669" Type="http://schemas.openxmlformats.org/officeDocument/2006/relationships/image" Target="media/image355.png"/><Relationship Id="rId19" Type="http://schemas.openxmlformats.org/officeDocument/2006/relationships/image" Target="media/image11.jpeg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06.bin"/><Relationship Id="rId473" Type="http://schemas.openxmlformats.org/officeDocument/2006/relationships/oleObject" Target="embeddings/oleObject226.bin"/><Relationship Id="rId529" Type="http://schemas.openxmlformats.org/officeDocument/2006/relationships/image" Target="media/image268.wmf"/><Relationship Id="rId30" Type="http://schemas.openxmlformats.org/officeDocument/2006/relationships/image" Target="media/image17.wmf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79.bin"/><Relationship Id="rId333" Type="http://schemas.openxmlformats.org/officeDocument/2006/relationships/image" Target="media/image163.wmf"/><Relationship Id="rId540" Type="http://schemas.openxmlformats.org/officeDocument/2006/relationships/oleObject" Target="embeddings/oleObject258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6.wmf"/><Relationship Id="rId582" Type="http://schemas.openxmlformats.org/officeDocument/2006/relationships/oleObject" Target="embeddings/oleObject277.bin"/><Relationship Id="rId638" Type="http://schemas.openxmlformats.org/officeDocument/2006/relationships/image" Target="media/image331.png"/><Relationship Id="rId3" Type="http://schemas.openxmlformats.org/officeDocument/2006/relationships/styles" Target="styles.xml"/><Relationship Id="rId235" Type="http://schemas.openxmlformats.org/officeDocument/2006/relationships/image" Target="media/image114.emf"/><Relationship Id="rId277" Type="http://schemas.openxmlformats.org/officeDocument/2006/relationships/oleObject" Target="embeddings/oleObject134.bin"/><Relationship Id="rId400" Type="http://schemas.openxmlformats.org/officeDocument/2006/relationships/image" Target="media/image199.png"/><Relationship Id="rId442" Type="http://schemas.openxmlformats.org/officeDocument/2006/relationships/image" Target="media/image222.wmf"/><Relationship Id="rId484" Type="http://schemas.openxmlformats.org/officeDocument/2006/relationships/oleObject" Target="embeddings/oleObject231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47.wmf"/><Relationship Id="rId344" Type="http://schemas.openxmlformats.org/officeDocument/2006/relationships/image" Target="media/image168.wmf"/><Relationship Id="rId41" Type="http://schemas.openxmlformats.org/officeDocument/2006/relationships/image" Target="media/image23.wmf"/><Relationship Id="rId83" Type="http://schemas.openxmlformats.org/officeDocument/2006/relationships/image" Target="media/image37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88.bin"/><Relationship Id="rId551" Type="http://schemas.openxmlformats.org/officeDocument/2006/relationships/image" Target="media/image279.emf"/><Relationship Id="rId593" Type="http://schemas.openxmlformats.org/officeDocument/2006/relationships/image" Target="media/image302.wmf"/><Relationship Id="rId607" Type="http://schemas.openxmlformats.org/officeDocument/2006/relationships/image" Target="media/image311.wmf"/><Relationship Id="rId649" Type="http://schemas.openxmlformats.org/officeDocument/2006/relationships/image" Target="media/image339.png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46" Type="http://schemas.openxmlformats.org/officeDocument/2006/relationships/image" Target="media/image120.wmf"/><Relationship Id="rId288" Type="http://schemas.openxmlformats.org/officeDocument/2006/relationships/image" Target="media/image140.wmf"/><Relationship Id="rId411" Type="http://schemas.openxmlformats.org/officeDocument/2006/relationships/image" Target="media/image206.wmf"/><Relationship Id="rId453" Type="http://schemas.openxmlformats.org/officeDocument/2006/relationships/oleObject" Target="embeddings/oleObject217.bin"/><Relationship Id="rId509" Type="http://schemas.openxmlformats.org/officeDocument/2006/relationships/oleObject" Target="embeddings/oleObject243.bin"/><Relationship Id="rId660" Type="http://schemas.openxmlformats.org/officeDocument/2006/relationships/image" Target="media/image346.png"/><Relationship Id="rId106" Type="http://schemas.openxmlformats.org/officeDocument/2006/relationships/oleObject" Target="embeddings/oleObject50.bin"/><Relationship Id="rId313" Type="http://schemas.openxmlformats.org/officeDocument/2006/relationships/image" Target="media/image152.wmf"/><Relationship Id="rId495" Type="http://schemas.openxmlformats.org/officeDocument/2006/relationships/image" Target="media/image250.emf"/><Relationship Id="rId10" Type="http://schemas.openxmlformats.org/officeDocument/2006/relationships/image" Target="media/image3.png"/><Relationship Id="rId52" Type="http://schemas.openxmlformats.org/officeDocument/2006/relationships/oleObject" Target="embeddings/oleObject14.bin"/><Relationship Id="rId94" Type="http://schemas.openxmlformats.org/officeDocument/2006/relationships/image" Target="media/image42.emf"/><Relationship Id="rId148" Type="http://schemas.openxmlformats.org/officeDocument/2006/relationships/image" Target="media/image69.emf"/><Relationship Id="rId355" Type="http://schemas.openxmlformats.org/officeDocument/2006/relationships/oleObject" Target="embeddings/oleObject172.bin"/><Relationship Id="rId397" Type="http://schemas.openxmlformats.org/officeDocument/2006/relationships/image" Target="media/image197.png"/><Relationship Id="rId520" Type="http://schemas.openxmlformats.org/officeDocument/2006/relationships/image" Target="media/image263.wmf"/><Relationship Id="rId562" Type="http://schemas.openxmlformats.org/officeDocument/2006/relationships/image" Target="media/image286.wmf"/><Relationship Id="rId618" Type="http://schemas.openxmlformats.org/officeDocument/2006/relationships/image" Target="media/image317.png"/><Relationship Id="rId215" Type="http://schemas.openxmlformats.org/officeDocument/2006/relationships/oleObject" Target="embeddings/oleObject102.bin"/><Relationship Id="rId257" Type="http://schemas.openxmlformats.org/officeDocument/2006/relationships/oleObject" Target="embeddings/oleObject123.bin"/><Relationship Id="rId422" Type="http://schemas.openxmlformats.org/officeDocument/2006/relationships/image" Target="media/image212.wmf"/><Relationship Id="rId464" Type="http://schemas.openxmlformats.org/officeDocument/2006/relationships/image" Target="media/image233.wmf"/><Relationship Id="rId299" Type="http://schemas.openxmlformats.org/officeDocument/2006/relationships/oleObject" Target="embeddings/oleObject145.bin"/><Relationship Id="rId63" Type="http://schemas.openxmlformats.org/officeDocument/2006/relationships/oleObject" Target="embeddings/oleObject25.bin"/><Relationship Id="rId159" Type="http://schemas.openxmlformats.org/officeDocument/2006/relationships/image" Target="media/image75.wmf"/><Relationship Id="rId366" Type="http://schemas.openxmlformats.org/officeDocument/2006/relationships/oleObject" Target="embeddings/oleObject177.bin"/><Relationship Id="rId573" Type="http://schemas.openxmlformats.org/officeDocument/2006/relationships/oleObject" Target="embeddings/oleObject273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07.bin"/><Relationship Id="rId640" Type="http://schemas.openxmlformats.org/officeDocument/2006/relationships/image" Target="media/image333.emf"/><Relationship Id="rId74" Type="http://schemas.openxmlformats.org/officeDocument/2006/relationships/oleObject" Target="embeddings/oleObject34.bin"/><Relationship Id="rId377" Type="http://schemas.openxmlformats.org/officeDocument/2006/relationships/image" Target="media/image187.wmf"/><Relationship Id="rId500" Type="http://schemas.openxmlformats.org/officeDocument/2006/relationships/image" Target="media/image253.wmf"/><Relationship Id="rId584" Type="http://schemas.openxmlformats.org/officeDocument/2006/relationships/oleObject" Target="embeddings/oleObject278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3.bin"/><Relationship Id="rId444" Type="http://schemas.openxmlformats.org/officeDocument/2006/relationships/image" Target="media/image223.wmf"/><Relationship Id="rId651" Type="http://schemas.openxmlformats.org/officeDocument/2006/relationships/image" Target="media/image341.emf"/><Relationship Id="rId290" Type="http://schemas.openxmlformats.org/officeDocument/2006/relationships/image" Target="media/image141.wmf"/><Relationship Id="rId304" Type="http://schemas.openxmlformats.org/officeDocument/2006/relationships/oleObject" Target="embeddings/oleObject148.bin"/><Relationship Id="rId388" Type="http://schemas.openxmlformats.org/officeDocument/2006/relationships/image" Target="media/image191.png"/><Relationship Id="rId511" Type="http://schemas.openxmlformats.org/officeDocument/2006/relationships/oleObject" Target="embeddings/oleObject244.bin"/><Relationship Id="rId609" Type="http://schemas.openxmlformats.org/officeDocument/2006/relationships/image" Target="media/image312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303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18.bin"/><Relationship Id="rId662" Type="http://schemas.openxmlformats.org/officeDocument/2006/relationships/image" Target="media/image348.emf"/><Relationship Id="rId12" Type="http://schemas.openxmlformats.org/officeDocument/2006/relationships/image" Target="media/image5.e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3.wmf"/><Relationship Id="rId522" Type="http://schemas.openxmlformats.org/officeDocument/2006/relationships/image" Target="media/image264.wmf"/><Relationship Id="rId96" Type="http://schemas.openxmlformats.org/officeDocument/2006/relationships/image" Target="media/image44.emf"/><Relationship Id="rId161" Type="http://schemas.openxmlformats.org/officeDocument/2006/relationships/image" Target="media/image76.png"/><Relationship Id="rId399" Type="http://schemas.openxmlformats.org/officeDocument/2006/relationships/oleObject" Target="embeddings/oleObject192.bin"/><Relationship Id="rId259" Type="http://schemas.openxmlformats.org/officeDocument/2006/relationships/oleObject" Target="embeddings/oleObject124.bin"/><Relationship Id="rId466" Type="http://schemas.openxmlformats.org/officeDocument/2006/relationships/image" Target="media/image234.wmf"/><Relationship Id="rId673" Type="http://schemas.openxmlformats.org/officeDocument/2006/relationships/image" Target="media/image359.png"/><Relationship Id="rId23" Type="http://schemas.openxmlformats.org/officeDocument/2006/relationships/image" Target="media/image13.jpeg"/><Relationship Id="rId119" Type="http://schemas.openxmlformats.org/officeDocument/2006/relationships/image" Target="media/image54.wmf"/><Relationship Id="rId326" Type="http://schemas.openxmlformats.org/officeDocument/2006/relationships/image" Target="media/image159.wmf"/><Relationship Id="rId533" Type="http://schemas.openxmlformats.org/officeDocument/2006/relationships/image" Target="media/image270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29.bin"/><Relationship Id="rId600" Type="http://schemas.openxmlformats.org/officeDocument/2006/relationships/oleObject" Target="embeddings/oleObject286.bin"/><Relationship Id="rId337" Type="http://schemas.openxmlformats.org/officeDocument/2006/relationships/oleObject" Target="embeddings/oleObject164.bin"/><Relationship Id="rId34" Type="http://schemas.openxmlformats.org/officeDocument/2006/relationships/image" Target="media/image19.wmf"/><Relationship Id="rId544" Type="http://schemas.openxmlformats.org/officeDocument/2006/relationships/image" Target="media/image276.emf"/><Relationship Id="rId183" Type="http://schemas.openxmlformats.org/officeDocument/2006/relationships/image" Target="media/image89.wmf"/><Relationship Id="rId390" Type="http://schemas.openxmlformats.org/officeDocument/2006/relationships/oleObject" Target="embeddings/oleObject189.bin"/><Relationship Id="rId404" Type="http://schemas.openxmlformats.org/officeDocument/2006/relationships/image" Target="media/image202.wmf"/><Relationship Id="rId611" Type="http://schemas.openxmlformats.org/officeDocument/2006/relationships/image" Target="media/image313.wmf"/><Relationship Id="rId250" Type="http://schemas.openxmlformats.org/officeDocument/2006/relationships/image" Target="media/image122.wmf"/><Relationship Id="rId488" Type="http://schemas.openxmlformats.org/officeDocument/2006/relationships/oleObject" Target="embeddings/oleObject233.bin"/><Relationship Id="rId45" Type="http://schemas.openxmlformats.org/officeDocument/2006/relationships/image" Target="media/image25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70.wmf"/><Relationship Id="rId555" Type="http://schemas.openxmlformats.org/officeDocument/2006/relationships/image" Target="media/image282.wmf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8.bin"/><Relationship Id="rId415" Type="http://schemas.openxmlformats.org/officeDocument/2006/relationships/image" Target="media/image208.wmf"/><Relationship Id="rId622" Type="http://schemas.openxmlformats.org/officeDocument/2006/relationships/image" Target="media/image320.wmf"/><Relationship Id="rId261" Type="http://schemas.openxmlformats.org/officeDocument/2006/relationships/oleObject" Target="embeddings/oleObject125.bin"/><Relationship Id="rId499" Type="http://schemas.openxmlformats.org/officeDocument/2006/relationships/oleObject" Target="embeddings/oleObject238.bin"/><Relationship Id="rId56" Type="http://schemas.openxmlformats.org/officeDocument/2006/relationships/oleObject" Target="embeddings/oleObject18.bin"/><Relationship Id="rId359" Type="http://schemas.openxmlformats.org/officeDocument/2006/relationships/image" Target="media/image177.wmf"/><Relationship Id="rId566" Type="http://schemas.openxmlformats.org/officeDocument/2006/relationships/image" Target="media/image288.wmf"/><Relationship Id="rId121" Type="http://schemas.openxmlformats.org/officeDocument/2006/relationships/image" Target="media/image55.wmf"/><Relationship Id="rId219" Type="http://schemas.openxmlformats.org/officeDocument/2006/relationships/oleObject" Target="embeddings/oleObject104.bin"/><Relationship Id="rId426" Type="http://schemas.openxmlformats.org/officeDocument/2006/relationships/image" Target="media/image214.wmf"/><Relationship Id="rId633" Type="http://schemas.openxmlformats.org/officeDocument/2006/relationships/image" Target="media/image327.jpeg"/><Relationship Id="rId67" Type="http://schemas.openxmlformats.org/officeDocument/2006/relationships/oleObject" Target="embeddings/oleObject29.bin"/><Relationship Id="rId272" Type="http://schemas.openxmlformats.org/officeDocument/2006/relationships/image" Target="media/image132.wmf"/><Relationship Id="rId577" Type="http://schemas.openxmlformats.org/officeDocument/2006/relationships/oleObject" Target="embeddings/oleObject275.bin"/><Relationship Id="rId132" Type="http://schemas.openxmlformats.org/officeDocument/2006/relationships/image" Target="media/image61.wmf"/><Relationship Id="rId437" Type="http://schemas.openxmlformats.org/officeDocument/2006/relationships/oleObject" Target="embeddings/oleObject209.bin"/><Relationship Id="rId644" Type="http://schemas.openxmlformats.org/officeDocument/2006/relationships/oleObject" Target="embeddings/oleObject295.bin"/><Relationship Id="rId283" Type="http://schemas.openxmlformats.org/officeDocument/2006/relationships/oleObject" Target="embeddings/oleObject137.bin"/><Relationship Id="rId490" Type="http://schemas.openxmlformats.org/officeDocument/2006/relationships/oleObject" Target="embeddings/oleObject234.bin"/><Relationship Id="rId504" Type="http://schemas.openxmlformats.org/officeDocument/2006/relationships/image" Target="media/image255.wmf"/><Relationship Id="rId78" Type="http://schemas.openxmlformats.org/officeDocument/2006/relationships/image" Target="media/image33.png"/><Relationship Id="rId143" Type="http://schemas.openxmlformats.org/officeDocument/2006/relationships/oleObject" Target="embeddings/oleObject68.bin"/><Relationship Id="rId350" Type="http://schemas.openxmlformats.org/officeDocument/2006/relationships/image" Target="media/image171.png"/><Relationship Id="rId588" Type="http://schemas.openxmlformats.org/officeDocument/2006/relationships/oleObject" Target="embeddings/oleObject280.bin"/><Relationship Id="rId9" Type="http://schemas.openxmlformats.org/officeDocument/2006/relationships/image" Target="media/image2.png"/><Relationship Id="rId210" Type="http://schemas.openxmlformats.org/officeDocument/2006/relationships/image" Target="media/image102.wmf"/><Relationship Id="rId448" Type="http://schemas.openxmlformats.org/officeDocument/2006/relationships/image" Target="media/image225.wmf"/><Relationship Id="rId655" Type="http://schemas.openxmlformats.org/officeDocument/2006/relationships/oleObject" Target="embeddings/oleObject299.bin"/><Relationship Id="rId294" Type="http://schemas.openxmlformats.org/officeDocument/2006/relationships/image" Target="media/image143.wmf"/><Relationship Id="rId308" Type="http://schemas.openxmlformats.org/officeDocument/2006/relationships/oleObject" Target="embeddings/oleObject150.bin"/><Relationship Id="rId515" Type="http://schemas.openxmlformats.org/officeDocument/2006/relationships/oleObject" Target="embeddings/oleObject246.bin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8.wmf"/><Relationship Id="rId599" Type="http://schemas.openxmlformats.org/officeDocument/2006/relationships/image" Target="media/image305.wmf"/><Relationship Id="rId459" Type="http://schemas.openxmlformats.org/officeDocument/2006/relationships/oleObject" Target="embeddings/oleObject220.bin"/><Relationship Id="rId666" Type="http://schemas.openxmlformats.org/officeDocument/2006/relationships/image" Target="media/image352.png"/><Relationship Id="rId16" Type="http://schemas.openxmlformats.org/officeDocument/2006/relationships/image" Target="media/image9.png"/><Relationship Id="rId221" Type="http://schemas.openxmlformats.org/officeDocument/2006/relationships/oleObject" Target="embeddings/oleObject105.bin"/><Relationship Id="rId319" Type="http://schemas.openxmlformats.org/officeDocument/2006/relationships/image" Target="media/image155.wmf"/><Relationship Id="rId526" Type="http://schemas.openxmlformats.org/officeDocument/2006/relationships/image" Target="media/image266.png"/><Relationship Id="rId165" Type="http://schemas.openxmlformats.org/officeDocument/2006/relationships/image" Target="media/image79.wmf"/><Relationship Id="rId372" Type="http://schemas.openxmlformats.org/officeDocument/2006/relationships/image" Target="media/image184.wmf"/><Relationship Id="rId677" Type="http://schemas.openxmlformats.org/officeDocument/2006/relationships/image" Target="media/image363.png"/><Relationship Id="rId232" Type="http://schemas.openxmlformats.org/officeDocument/2006/relationships/image" Target="media/image113.emf"/><Relationship Id="rId27" Type="http://schemas.openxmlformats.org/officeDocument/2006/relationships/image" Target="media/image15.wmf"/><Relationship Id="rId537" Type="http://schemas.openxmlformats.org/officeDocument/2006/relationships/image" Target="media/image272.wmf"/><Relationship Id="rId80" Type="http://schemas.openxmlformats.org/officeDocument/2006/relationships/image" Target="media/image35.wmf"/><Relationship Id="rId176" Type="http://schemas.openxmlformats.org/officeDocument/2006/relationships/oleObject" Target="embeddings/oleObject82.bin"/><Relationship Id="rId383" Type="http://schemas.openxmlformats.org/officeDocument/2006/relationships/oleObject" Target="embeddings/oleObject185.bin"/><Relationship Id="rId590" Type="http://schemas.openxmlformats.org/officeDocument/2006/relationships/oleObject" Target="embeddings/oleObject281.bin"/><Relationship Id="rId604" Type="http://schemas.openxmlformats.org/officeDocument/2006/relationships/image" Target="media/image309.png"/><Relationship Id="rId243" Type="http://schemas.openxmlformats.org/officeDocument/2006/relationships/oleObject" Target="embeddings/oleObject116.bin"/><Relationship Id="rId450" Type="http://schemas.openxmlformats.org/officeDocument/2006/relationships/image" Target="media/image226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9260F94-A3BC-414C-8050-1B0E24A8B1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80</TotalTime>
  <Pages>216</Pages>
  <Words>9423</Words>
  <Characters>50887</Characters>
  <Application>Microsoft Office Word</Application>
  <DocSecurity>0</DocSecurity>
  <Lines>424</Lines>
  <Paragraphs>120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1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kou</dc:creator>
  <cp:keywords/>
  <dc:description/>
  <cp:lastModifiedBy>kostas girtis</cp:lastModifiedBy>
  <cp:revision>53</cp:revision>
  <cp:lastPrinted>2019-05-24T12:42:00Z</cp:lastPrinted>
  <dcterms:created xsi:type="dcterms:W3CDTF">2018-07-22T09:33:00Z</dcterms:created>
  <dcterms:modified xsi:type="dcterms:W3CDTF">2019-05-24T13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